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wma" ContentType="audio/x-ms-wma"/>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3.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24"/>
  </p:notesMasterIdLst>
  <p:handoutMasterIdLst>
    <p:handoutMasterId r:id="rId25"/>
  </p:handoutMasterIdLst>
  <p:sldIdLst>
    <p:sldId id="589" r:id="rId2"/>
    <p:sldId id="559" r:id="rId3"/>
    <p:sldId id="560" r:id="rId4"/>
    <p:sldId id="561" r:id="rId5"/>
    <p:sldId id="531" r:id="rId6"/>
    <p:sldId id="532" r:id="rId7"/>
    <p:sldId id="570" r:id="rId8"/>
    <p:sldId id="533" r:id="rId9"/>
    <p:sldId id="590" r:id="rId10"/>
    <p:sldId id="591" r:id="rId11"/>
    <p:sldId id="592" r:id="rId12"/>
    <p:sldId id="593" r:id="rId13"/>
    <p:sldId id="594" r:id="rId14"/>
    <p:sldId id="595" r:id="rId15"/>
    <p:sldId id="596" r:id="rId16"/>
    <p:sldId id="597" r:id="rId17"/>
    <p:sldId id="598" r:id="rId18"/>
    <p:sldId id="599" r:id="rId19"/>
    <p:sldId id="600" r:id="rId20"/>
    <p:sldId id="601" r:id="rId21"/>
    <p:sldId id="602" r:id="rId22"/>
    <p:sldId id="603" r:id="rId2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MAN ALAVI" initials="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33CC"/>
    <a:srgbClr val="000000"/>
    <a:srgbClr val="B2B2B2"/>
    <a:srgbClr val="008000"/>
    <a:srgbClr val="FF9933"/>
    <a:srgbClr val="FF0000"/>
    <a:srgbClr val="66FF66"/>
    <a:srgbClr val="808080"/>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47" autoAdjust="0"/>
    <p:restoredTop sz="99489" autoAdjust="0"/>
  </p:normalViewPr>
  <p:slideViewPr>
    <p:cSldViewPr>
      <p:cViewPr>
        <p:scale>
          <a:sx n="70" d="100"/>
          <a:sy n="70" d="100"/>
        </p:scale>
        <p:origin x="-714" y="-6"/>
      </p:cViewPr>
      <p:guideLst>
        <p:guide orient="horz" pos="2160"/>
        <p:guide pos="2880"/>
      </p:guideLst>
    </p:cSldViewPr>
  </p:slideViewPr>
  <p:outlineViewPr>
    <p:cViewPr>
      <p:scale>
        <a:sx n="33" d="100"/>
        <a:sy n="33" d="100"/>
      </p:scale>
      <p:origin x="0" y="4579"/>
    </p:cViewPr>
  </p:outlineViewPr>
  <p:notesTextViewPr>
    <p:cViewPr>
      <p:scale>
        <a:sx n="100" d="100"/>
        <a:sy n="100" d="100"/>
      </p:scale>
      <p:origin x="0" y="0"/>
    </p:cViewPr>
  </p:notesTextViewPr>
  <p:sorterViewPr>
    <p:cViewPr>
      <p:scale>
        <a:sx n="66" d="100"/>
        <a:sy n="66" d="100"/>
      </p:scale>
      <p:origin x="0" y="468"/>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12.wmf"/><Relationship Id="rId5" Type="http://schemas.openxmlformats.org/officeDocument/2006/relationships/image" Target="../media/image61.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1"/>
            <a:ext cx="2972098" cy="458108"/>
          </a:xfrm>
          <a:prstGeom prst="rect">
            <a:avLst/>
          </a:prstGeom>
          <a:noFill/>
          <a:ln w="9525">
            <a:noFill/>
            <a:miter lim="800000"/>
            <a:headEnd/>
            <a:tailEnd/>
          </a:ln>
          <a:effectLst/>
        </p:spPr>
        <p:txBody>
          <a:bodyPr vert="horz" wrap="square" lIns="91414" tIns="45708" rIns="91414" bIns="45708" numCol="1" anchor="t" anchorCtr="0" compatLnSpc="1">
            <a:prstTxWarp prst="textNoShape">
              <a:avLst/>
            </a:prstTxWarp>
          </a:bodyPr>
          <a:lstStyle>
            <a:lvl1pPr defTabSz="914226">
              <a:defRPr sz="1200">
                <a:latin typeface="Arial" charset="0"/>
              </a:defRPr>
            </a:lvl1pPr>
          </a:lstStyle>
          <a:p>
            <a:pPr>
              <a:defRPr/>
            </a:pPr>
            <a:endParaRPr lang="en-US"/>
          </a:p>
        </p:txBody>
      </p:sp>
      <p:sp>
        <p:nvSpPr>
          <p:cNvPr id="109571" name="Rectangle 3"/>
          <p:cNvSpPr>
            <a:spLocks noGrp="1" noChangeArrowheads="1"/>
          </p:cNvSpPr>
          <p:nvPr>
            <p:ph type="dt" sz="quarter" idx="1"/>
          </p:nvPr>
        </p:nvSpPr>
        <p:spPr bwMode="auto">
          <a:xfrm>
            <a:off x="3884415" y="1"/>
            <a:ext cx="2972098" cy="458108"/>
          </a:xfrm>
          <a:prstGeom prst="rect">
            <a:avLst/>
          </a:prstGeom>
          <a:noFill/>
          <a:ln w="9525">
            <a:noFill/>
            <a:miter lim="800000"/>
            <a:headEnd/>
            <a:tailEnd/>
          </a:ln>
          <a:effectLst/>
        </p:spPr>
        <p:txBody>
          <a:bodyPr vert="horz" wrap="square" lIns="91414" tIns="45708" rIns="91414" bIns="45708" numCol="1" anchor="t" anchorCtr="0" compatLnSpc="1">
            <a:prstTxWarp prst="textNoShape">
              <a:avLst/>
            </a:prstTxWarp>
          </a:bodyPr>
          <a:lstStyle>
            <a:lvl1pPr algn="r" defTabSz="914226">
              <a:defRPr sz="1200">
                <a:latin typeface="Arial" charset="0"/>
              </a:defRPr>
            </a:lvl1pPr>
          </a:lstStyle>
          <a:p>
            <a:pPr>
              <a:defRPr/>
            </a:pPr>
            <a:endParaRPr lang="en-US"/>
          </a:p>
        </p:txBody>
      </p:sp>
      <p:sp>
        <p:nvSpPr>
          <p:cNvPr id="109572" name="Rectangle 4"/>
          <p:cNvSpPr>
            <a:spLocks noGrp="1" noChangeArrowheads="1"/>
          </p:cNvSpPr>
          <p:nvPr>
            <p:ph type="ftr" sz="quarter" idx="2"/>
          </p:nvPr>
        </p:nvSpPr>
        <p:spPr bwMode="auto">
          <a:xfrm>
            <a:off x="0" y="8684382"/>
            <a:ext cx="2972098" cy="458108"/>
          </a:xfrm>
          <a:prstGeom prst="rect">
            <a:avLst/>
          </a:prstGeom>
          <a:noFill/>
          <a:ln w="9525">
            <a:noFill/>
            <a:miter lim="800000"/>
            <a:headEnd/>
            <a:tailEnd/>
          </a:ln>
          <a:effectLst/>
        </p:spPr>
        <p:txBody>
          <a:bodyPr vert="horz" wrap="square" lIns="91414" tIns="45708" rIns="91414" bIns="45708" numCol="1" anchor="b" anchorCtr="0" compatLnSpc="1">
            <a:prstTxWarp prst="textNoShape">
              <a:avLst/>
            </a:prstTxWarp>
          </a:bodyPr>
          <a:lstStyle>
            <a:lvl1pPr defTabSz="914226">
              <a:defRPr sz="1200">
                <a:latin typeface="Arial" charset="0"/>
              </a:defRPr>
            </a:lvl1pPr>
          </a:lstStyle>
          <a:p>
            <a:pPr>
              <a:defRPr/>
            </a:pPr>
            <a:r>
              <a:rPr lang="en-US"/>
              <a:t>CHM 4390C / 8309</a:t>
            </a:r>
          </a:p>
        </p:txBody>
      </p:sp>
      <p:sp>
        <p:nvSpPr>
          <p:cNvPr id="109573" name="Rectangle 5"/>
          <p:cNvSpPr>
            <a:spLocks noGrp="1" noChangeArrowheads="1"/>
          </p:cNvSpPr>
          <p:nvPr>
            <p:ph type="sldNum" sz="quarter" idx="3"/>
          </p:nvPr>
        </p:nvSpPr>
        <p:spPr bwMode="auto">
          <a:xfrm>
            <a:off x="3884415" y="8684382"/>
            <a:ext cx="2972098" cy="458108"/>
          </a:xfrm>
          <a:prstGeom prst="rect">
            <a:avLst/>
          </a:prstGeom>
          <a:noFill/>
          <a:ln w="9525">
            <a:noFill/>
            <a:miter lim="800000"/>
            <a:headEnd/>
            <a:tailEnd/>
          </a:ln>
          <a:effectLst/>
        </p:spPr>
        <p:txBody>
          <a:bodyPr vert="horz" wrap="square" lIns="91414" tIns="45708" rIns="91414" bIns="45708" numCol="1" anchor="b" anchorCtr="0" compatLnSpc="1">
            <a:prstTxWarp prst="textNoShape">
              <a:avLst/>
            </a:prstTxWarp>
          </a:bodyPr>
          <a:lstStyle>
            <a:lvl1pPr algn="r" defTabSz="914226">
              <a:defRPr sz="1200">
                <a:latin typeface="Arial" charset="0"/>
              </a:defRPr>
            </a:lvl1pPr>
          </a:lstStyle>
          <a:p>
            <a:pPr>
              <a:defRPr/>
            </a:pPr>
            <a:fld id="{5E0F2035-3C09-41B7-BA7F-B434CECFC153}" type="slidenum">
              <a:rPr lang="en-US"/>
              <a:pPr>
                <a:defRPr/>
              </a:pPr>
              <a:t>‹#›</a:t>
            </a:fld>
            <a:endParaRPr lang="en-US"/>
          </a:p>
        </p:txBody>
      </p:sp>
    </p:spTree>
    <p:extLst>
      <p:ext uri="{BB962C8B-B14F-4D97-AF65-F5344CB8AC3E}">
        <p14:creationId xmlns:p14="http://schemas.microsoft.com/office/powerpoint/2010/main" val="2000074024"/>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2098" cy="458108"/>
          </a:xfrm>
          <a:prstGeom prst="rect">
            <a:avLst/>
          </a:prstGeom>
        </p:spPr>
        <p:txBody>
          <a:bodyPr vert="horz" lIns="89710" tIns="44854" rIns="89710" bIns="44854" rtlCol="0"/>
          <a:lstStyle>
            <a:lvl1pPr algn="l">
              <a:defRPr sz="1200">
                <a:latin typeface="Arial" charset="0"/>
              </a:defRPr>
            </a:lvl1pPr>
          </a:lstStyle>
          <a:p>
            <a:pPr>
              <a:defRPr/>
            </a:pPr>
            <a:endParaRPr lang="en-CA"/>
          </a:p>
        </p:txBody>
      </p:sp>
      <p:sp>
        <p:nvSpPr>
          <p:cNvPr id="3" name="Date Placeholder 2"/>
          <p:cNvSpPr>
            <a:spLocks noGrp="1"/>
          </p:cNvSpPr>
          <p:nvPr>
            <p:ph type="dt" idx="1"/>
          </p:nvPr>
        </p:nvSpPr>
        <p:spPr>
          <a:xfrm>
            <a:off x="3884415" y="1"/>
            <a:ext cx="2972098" cy="458108"/>
          </a:xfrm>
          <a:prstGeom prst="rect">
            <a:avLst/>
          </a:prstGeom>
        </p:spPr>
        <p:txBody>
          <a:bodyPr vert="horz" lIns="89710" tIns="44854" rIns="89710" bIns="44854" rtlCol="0"/>
          <a:lstStyle>
            <a:lvl1pPr algn="r">
              <a:defRPr sz="1200">
                <a:latin typeface="Arial" charset="0"/>
              </a:defRPr>
            </a:lvl1pPr>
          </a:lstStyle>
          <a:p>
            <a:pPr>
              <a:defRPr/>
            </a:pPr>
            <a:fld id="{BABD4599-D743-4A17-AFAF-4771A9431BFC}" type="datetimeFigureOut">
              <a:rPr lang="en-CA"/>
              <a:pPr>
                <a:defRPr/>
              </a:pPr>
              <a:t>2020-06-17</a:t>
            </a:fld>
            <a:endParaRPr lang="en-CA"/>
          </a:p>
        </p:txBody>
      </p:sp>
      <p:sp>
        <p:nvSpPr>
          <p:cNvPr id="4" name="Slide Image Placeholder 3"/>
          <p:cNvSpPr>
            <a:spLocks noGrp="1" noRot="1" noChangeAspect="1"/>
          </p:cNvSpPr>
          <p:nvPr>
            <p:ph type="sldImg" idx="2"/>
          </p:nvPr>
        </p:nvSpPr>
        <p:spPr>
          <a:xfrm>
            <a:off x="1143000" y="684213"/>
            <a:ext cx="4572000" cy="3429000"/>
          </a:xfrm>
          <a:prstGeom prst="rect">
            <a:avLst/>
          </a:prstGeom>
          <a:noFill/>
          <a:ln w="12700">
            <a:solidFill>
              <a:prstClr val="black"/>
            </a:solidFill>
          </a:ln>
        </p:spPr>
        <p:txBody>
          <a:bodyPr vert="horz" lIns="89710" tIns="44854" rIns="89710" bIns="44854" rtlCol="0" anchor="ctr"/>
          <a:lstStyle/>
          <a:p>
            <a:pPr lvl="0"/>
            <a:endParaRPr lang="en-CA" noProof="0"/>
          </a:p>
        </p:txBody>
      </p:sp>
      <p:sp>
        <p:nvSpPr>
          <p:cNvPr id="5" name="Notes Placeholder 4"/>
          <p:cNvSpPr>
            <a:spLocks noGrp="1"/>
          </p:cNvSpPr>
          <p:nvPr>
            <p:ph type="body" sz="quarter" idx="3"/>
          </p:nvPr>
        </p:nvSpPr>
        <p:spPr>
          <a:xfrm>
            <a:off x="686100" y="4343704"/>
            <a:ext cx="5485805" cy="4115405"/>
          </a:xfrm>
          <a:prstGeom prst="rect">
            <a:avLst/>
          </a:prstGeom>
        </p:spPr>
        <p:txBody>
          <a:bodyPr vert="horz" lIns="89710" tIns="44854" rIns="89710" bIns="4485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4382"/>
            <a:ext cx="2972098" cy="458108"/>
          </a:xfrm>
          <a:prstGeom prst="rect">
            <a:avLst/>
          </a:prstGeom>
        </p:spPr>
        <p:txBody>
          <a:bodyPr vert="horz" lIns="89710" tIns="44854" rIns="89710" bIns="44854" rtlCol="0" anchor="b"/>
          <a:lstStyle>
            <a:lvl1pPr algn="l">
              <a:defRPr sz="1200">
                <a:latin typeface="Arial" charset="0"/>
              </a:defRPr>
            </a:lvl1pPr>
          </a:lstStyle>
          <a:p>
            <a:pPr>
              <a:defRPr/>
            </a:pPr>
            <a:r>
              <a:rPr lang="en-CA"/>
              <a:t>CHM 4390C / 8309</a:t>
            </a:r>
          </a:p>
        </p:txBody>
      </p:sp>
      <p:sp>
        <p:nvSpPr>
          <p:cNvPr id="7" name="Slide Number Placeholder 6"/>
          <p:cNvSpPr>
            <a:spLocks noGrp="1"/>
          </p:cNvSpPr>
          <p:nvPr>
            <p:ph type="sldNum" sz="quarter" idx="5"/>
          </p:nvPr>
        </p:nvSpPr>
        <p:spPr>
          <a:xfrm>
            <a:off x="3884415" y="8684382"/>
            <a:ext cx="2972098" cy="458108"/>
          </a:xfrm>
          <a:prstGeom prst="rect">
            <a:avLst/>
          </a:prstGeom>
        </p:spPr>
        <p:txBody>
          <a:bodyPr vert="horz" lIns="89710" tIns="44854" rIns="89710" bIns="44854" rtlCol="0" anchor="b"/>
          <a:lstStyle>
            <a:lvl1pPr algn="r">
              <a:defRPr sz="1200">
                <a:latin typeface="Arial" charset="0"/>
              </a:defRPr>
            </a:lvl1pPr>
          </a:lstStyle>
          <a:p>
            <a:pPr>
              <a:defRPr/>
            </a:pPr>
            <a:fld id="{D7617AC7-9BCD-4690-985B-91747AC13D68}" type="slidenum">
              <a:rPr lang="en-CA"/>
              <a:pPr>
                <a:defRPr/>
              </a:pPr>
              <a:t>‹#›</a:t>
            </a:fld>
            <a:endParaRPr lang="en-CA"/>
          </a:p>
        </p:txBody>
      </p:sp>
    </p:spTree>
    <p:extLst>
      <p:ext uri="{BB962C8B-B14F-4D97-AF65-F5344CB8AC3E}">
        <p14:creationId xmlns:p14="http://schemas.microsoft.com/office/powerpoint/2010/main" val="1223513440"/>
      </p:ext>
    </p:extLst>
  </p:cSld>
  <p:clrMap bg1="lt1" tx1="dk1" bg2="lt2" tx2="dk2" accent1="accent1" accent2="accent2" accent3="accent3" accent4="accent4" accent5="accent5" accent6="accent6" hlink="hlink" folHlink="folHlink"/>
  <p:hf hd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6863D3C-0BB2-4205-892C-9B48D4D7E0B9}" type="slidenum">
              <a:rPr lang="en-US" smtClean="0"/>
              <a:pPr/>
              <a:t>1</a:t>
            </a:fld>
            <a:endParaRPr lang="en-US"/>
          </a:p>
        </p:txBody>
      </p:sp>
      <p:sp>
        <p:nvSpPr>
          <p:cNvPr id="1269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697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2698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2698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4B6C86D-53BF-4650-AE12-6B79AD1227C1}" type="slidenum">
              <a:rPr lang="en-US" smtClean="0"/>
              <a:pPr/>
              <a:t>11</a:t>
            </a:fld>
            <a:endParaRPr lang="en-US"/>
          </a:p>
        </p:txBody>
      </p:sp>
      <p:sp>
        <p:nvSpPr>
          <p:cNvPr id="1454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54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45412"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45413"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4B6C86D-53BF-4650-AE12-6B79AD1227C1}" type="slidenum">
              <a:rPr lang="en-US" smtClean="0"/>
              <a:pPr/>
              <a:t>12</a:t>
            </a:fld>
            <a:endParaRPr lang="en-US"/>
          </a:p>
        </p:txBody>
      </p:sp>
      <p:sp>
        <p:nvSpPr>
          <p:cNvPr id="1454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54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45412"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45413"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7DAF89E5-652D-4A05-943E-02FABAFEC2CD}" type="slidenum">
              <a:rPr lang="en-US" smtClean="0"/>
              <a:pPr/>
              <a:t>13</a:t>
            </a:fld>
            <a:endParaRPr lang="en-US"/>
          </a:p>
        </p:txBody>
      </p:sp>
      <p:sp>
        <p:nvSpPr>
          <p:cNvPr id="1474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74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4746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4746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7DAF89E5-652D-4A05-943E-02FABAFEC2CD}" type="slidenum">
              <a:rPr lang="en-US" smtClean="0"/>
              <a:pPr/>
              <a:t>14</a:t>
            </a:fld>
            <a:endParaRPr lang="en-US"/>
          </a:p>
        </p:txBody>
      </p:sp>
      <p:sp>
        <p:nvSpPr>
          <p:cNvPr id="1474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74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4746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4746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6863D3C-0BB2-4205-892C-9B48D4D7E0B9}" type="slidenum">
              <a:rPr lang="en-US" smtClean="0"/>
              <a:pPr/>
              <a:t>15</a:t>
            </a:fld>
            <a:endParaRPr lang="en-US"/>
          </a:p>
        </p:txBody>
      </p:sp>
      <p:sp>
        <p:nvSpPr>
          <p:cNvPr id="1269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697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2698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2698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50B83B6E-D02C-4DEF-8020-9C8334807C53}" type="slidenum">
              <a:rPr lang="en-US" smtClean="0"/>
              <a:pPr/>
              <a:t>16</a:t>
            </a:fld>
            <a:endParaRPr lang="en-US"/>
          </a:p>
        </p:txBody>
      </p:sp>
      <p:sp>
        <p:nvSpPr>
          <p:cNvPr id="1505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05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50532"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50533"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C291B8E-ADF1-49FB-B4E5-E35EB034E56D}" type="slidenum">
              <a:rPr lang="en-US" smtClean="0"/>
              <a:pPr/>
              <a:t>17</a:t>
            </a:fld>
            <a:endParaRPr lang="en-US"/>
          </a:p>
        </p:txBody>
      </p:sp>
      <p:sp>
        <p:nvSpPr>
          <p:cNvPr id="1525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257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5258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5258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563188B6-BF01-4174-91DA-440A15E7A95E}" type="slidenum">
              <a:rPr lang="en-US" smtClean="0"/>
              <a:pPr/>
              <a:t>19</a:t>
            </a:fld>
            <a:endParaRPr lang="en-US"/>
          </a:p>
        </p:txBody>
      </p:sp>
      <p:sp>
        <p:nvSpPr>
          <p:cNvPr id="1556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56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55652"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55653"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3F22ED4-DC0D-45FC-A1A5-D2124A2DD1AF}" type="slidenum">
              <a:rPr lang="en-US" smtClean="0"/>
              <a:pPr/>
              <a:t>20</a:t>
            </a:fld>
            <a:endParaRPr lang="en-US"/>
          </a:p>
        </p:txBody>
      </p:sp>
      <p:sp>
        <p:nvSpPr>
          <p:cNvPr id="1576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76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5770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5770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3F22ED4-DC0D-45FC-A1A5-D2124A2DD1AF}" type="slidenum">
              <a:rPr lang="en-US" smtClean="0"/>
              <a:pPr/>
              <a:t>21</a:t>
            </a:fld>
            <a:endParaRPr lang="en-US"/>
          </a:p>
        </p:txBody>
      </p:sp>
      <p:sp>
        <p:nvSpPr>
          <p:cNvPr id="1576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576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57700"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57701"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F36E534-BE30-48C5-9B94-8D62AE44EF75}" type="slidenum">
              <a:rPr lang="en-US" smtClean="0"/>
              <a:pPr/>
              <a:t>3</a:t>
            </a:fld>
            <a:endParaRPr lang="en-US"/>
          </a:p>
        </p:txBody>
      </p:sp>
      <p:sp>
        <p:nvSpPr>
          <p:cNvPr id="14336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336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43364"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43365"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152B382B-41D2-4486-AFF1-24345214F3E4}" type="slidenum">
              <a:rPr lang="en-US" smtClean="0"/>
              <a:pPr/>
              <a:t>22</a:t>
            </a:fld>
            <a:endParaRPr lang="en-US"/>
          </a:p>
        </p:txBody>
      </p:sp>
      <p:sp>
        <p:nvSpPr>
          <p:cNvPr id="1710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1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71012"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71013"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8BB56AFC-A115-45B2-A280-3AAB7961D1CC}" type="slidenum">
              <a:rPr lang="en-US" smtClean="0"/>
              <a:pPr/>
              <a:t>4</a:t>
            </a:fld>
            <a:endParaRPr lang="en-US"/>
          </a:p>
        </p:txBody>
      </p:sp>
      <p:sp>
        <p:nvSpPr>
          <p:cNvPr id="1495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95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49508"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49509"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EC00D0C-9347-4EC1-ADA7-5BB1E9DFC48D}" type="slidenum">
              <a:rPr lang="en-US" smtClean="0"/>
              <a:pPr/>
              <a:t>5</a:t>
            </a:fld>
            <a:endParaRPr lang="en-US"/>
          </a:p>
        </p:txBody>
      </p:sp>
      <p:sp>
        <p:nvSpPr>
          <p:cNvPr id="1771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77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77156"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77157"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2EE0FF1-607A-4F14-8473-0F26B697338B}" type="slidenum">
              <a:rPr lang="en-US" smtClean="0"/>
              <a:pPr/>
              <a:t>6</a:t>
            </a:fld>
            <a:endParaRPr lang="en-US"/>
          </a:p>
        </p:txBody>
      </p:sp>
      <p:sp>
        <p:nvSpPr>
          <p:cNvPr id="1310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10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31076"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31077"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2EE0FF1-607A-4F14-8473-0F26B697338B}" type="slidenum">
              <a:rPr lang="en-US" smtClean="0"/>
              <a:pPr/>
              <a:t>7</a:t>
            </a:fld>
            <a:endParaRPr lang="en-US"/>
          </a:p>
        </p:txBody>
      </p:sp>
      <p:sp>
        <p:nvSpPr>
          <p:cNvPr id="1310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10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31076"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31077"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F03C6CF-ED69-448E-9649-698CC7982FD0}" type="slidenum">
              <a:rPr lang="en-US" smtClean="0"/>
              <a:pPr/>
              <a:t>8</a:t>
            </a:fld>
            <a:endParaRPr lang="en-US"/>
          </a:p>
        </p:txBody>
      </p:sp>
      <p:sp>
        <p:nvSpPr>
          <p:cNvPr id="13312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312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33124"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33125"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F03C6CF-ED69-448E-9649-698CC7982FD0}" type="slidenum">
              <a:rPr lang="en-US" smtClean="0"/>
              <a:pPr/>
              <a:t>9</a:t>
            </a:fld>
            <a:endParaRPr lang="en-US"/>
          </a:p>
        </p:txBody>
      </p:sp>
      <p:sp>
        <p:nvSpPr>
          <p:cNvPr id="13312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312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33124" name="Date Placeholder 4"/>
          <p:cNvSpPr>
            <a:spLocks noGrp="1"/>
          </p:cNvSpPr>
          <p:nvPr>
            <p:ph type="dt" sz="quarter" idx="1"/>
          </p:nvPr>
        </p:nvSpPr>
        <p:spPr bwMode="auto">
          <a:noFill/>
          <a:ln>
            <a:miter lim="800000"/>
            <a:headEnd/>
            <a:tailEnd/>
          </a:ln>
        </p:spPr>
        <p:txBody>
          <a:bodyPr wrap="square" numCol="1" anchor="t" anchorCtr="0" compatLnSpc="1">
            <a:prstTxWarp prst="textNoShape">
              <a:avLst/>
            </a:prstTxWarp>
          </a:bodyPr>
          <a:lstStyle/>
          <a:p>
            <a:endParaRPr lang="en-CA"/>
          </a:p>
        </p:txBody>
      </p:sp>
      <p:sp>
        <p:nvSpPr>
          <p:cNvPr id="133125" name="Footer Placeholder 5"/>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r>
              <a:rPr lang="en-US"/>
              <a:t>CHM 4390 C / 8309</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txBox="1">
            <a:spLocks noGrp="1" noChangeArrowheads="1"/>
          </p:cNvSpPr>
          <p:nvPr/>
        </p:nvSpPr>
        <p:spPr bwMode="auto">
          <a:xfrm>
            <a:off x="3884416" y="8684383"/>
            <a:ext cx="2972098" cy="458108"/>
          </a:xfrm>
          <a:prstGeom prst="rect">
            <a:avLst/>
          </a:prstGeom>
          <a:noFill/>
          <a:ln w="9525">
            <a:noFill/>
            <a:miter lim="800000"/>
            <a:headEnd/>
            <a:tailEnd/>
          </a:ln>
        </p:spPr>
        <p:txBody>
          <a:bodyPr lIns="86569" tIns="43284" rIns="86569" bIns="43284" anchor="b"/>
          <a:lstStyle/>
          <a:p>
            <a:pPr algn="r"/>
            <a:fld id="{4E87D445-2AF2-4C95-A0A9-1E6DC4CF710C}" type="slidenum">
              <a:rPr lang="en-US" sz="1200"/>
              <a:pPr algn="r"/>
              <a:t>10</a:t>
            </a:fld>
            <a:endParaRPr lang="en-US" sz="1200"/>
          </a:p>
        </p:txBody>
      </p:sp>
      <p:sp>
        <p:nvSpPr>
          <p:cNvPr id="1351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351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CA"/>
          </a:p>
        </p:txBody>
      </p:sp>
      <p:sp>
        <p:nvSpPr>
          <p:cNvPr id="135172" name="Date Placeholder 4"/>
          <p:cNvSpPr txBox="1">
            <a:spLocks noGrp="1"/>
          </p:cNvSpPr>
          <p:nvPr/>
        </p:nvSpPr>
        <p:spPr bwMode="auto">
          <a:xfrm>
            <a:off x="3884416" y="2"/>
            <a:ext cx="2972098" cy="458108"/>
          </a:xfrm>
          <a:prstGeom prst="rect">
            <a:avLst/>
          </a:prstGeom>
          <a:noFill/>
          <a:ln w="9525">
            <a:noFill/>
            <a:miter lim="800000"/>
            <a:headEnd/>
            <a:tailEnd/>
          </a:ln>
        </p:spPr>
        <p:txBody>
          <a:bodyPr lIns="86569" tIns="43284" rIns="86569" bIns="43284"/>
          <a:lstStyle/>
          <a:p>
            <a:pPr algn="r"/>
            <a:endParaRPr lang="en-CA" sz="1200"/>
          </a:p>
        </p:txBody>
      </p:sp>
      <p:sp>
        <p:nvSpPr>
          <p:cNvPr id="135173" name="Footer Placeholder 5"/>
          <p:cNvSpPr txBox="1">
            <a:spLocks noGrp="1"/>
          </p:cNvSpPr>
          <p:nvPr/>
        </p:nvSpPr>
        <p:spPr bwMode="auto">
          <a:xfrm>
            <a:off x="0" y="8684383"/>
            <a:ext cx="2972098" cy="458108"/>
          </a:xfrm>
          <a:prstGeom prst="rect">
            <a:avLst/>
          </a:prstGeom>
          <a:noFill/>
          <a:ln w="9525">
            <a:noFill/>
            <a:miter lim="800000"/>
            <a:headEnd/>
            <a:tailEnd/>
          </a:ln>
        </p:spPr>
        <p:txBody>
          <a:bodyPr lIns="86569" tIns="43284" rIns="86569" bIns="43284" anchor="b"/>
          <a:lstStyle/>
          <a:p>
            <a:r>
              <a:rPr lang="en-US" sz="1200"/>
              <a:t>CHM 4390 C / 8309</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E840D85-2589-4661-A7F9-AEEBE46CB76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9F1880-ADD9-446E-8AE0-B6063219364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B20C9D9-EB81-4CA6-8AF6-57BE4D45CB6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3F9F27-DB6B-4CE8-8BFA-3707258F084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A668FD-FCDD-426C-86DD-24C692AF817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89D2C3-0DAF-4C49-A556-EB87C81C31A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B589E16-D496-4B04-8AE9-D88B8503D8A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675C5A2-981F-4866-9DE1-A80F481FB25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382B3B3-5430-43F1-BAFB-222655F10BA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0650E52-DEC6-4B1A-94E7-A4F9EEA5CE2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92819B-CB58-4053-A8ED-B4BD5587336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AEE90B2-D497-4516-AB53-52125EAB332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1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481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481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BC2D03CD-8AF5-4232-9453-74429CCC26C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9" r:id="rId1"/>
    <p:sldLayoutId id="2147483678" r:id="rId2"/>
    <p:sldLayoutId id="2147483677" r:id="rId3"/>
    <p:sldLayoutId id="2147483676" r:id="rId4"/>
    <p:sldLayoutId id="2147483675" r:id="rId5"/>
    <p:sldLayoutId id="2147483674" r:id="rId6"/>
    <p:sldLayoutId id="2147483673" r:id="rId7"/>
    <p:sldLayoutId id="2147483672" r:id="rId8"/>
    <p:sldLayoutId id="2147483671" r:id="rId9"/>
    <p:sldLayoutId id="2147483670" r:id="rId10"/>
    <p:sldLayoutId id="2147483669" r:id="rId11"/>
    <p:sldLayoutId id="214748366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audio" Target="../media/media1.wma"/><Relationship Id="rId7" Type="http://schemas.openxmlformats.org/officeDocument/2006/relationships/image" Target="../media/image1.wmf"/><Relationship Id="rId2" Type="http://schemas.microsoft.com/office/2007/relationships/media" Target="../media/media1.wma"/><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xml"/><Relationship Id="rId4" Type="http://schemas.openxmlformats.org/officeDocument/2006/relationships/slideLayout" Target="../slideLayouts/slideLayout7.xm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microsoft.com/office/2007/relationships/media" Target="../media/media10.wma"/><Relationship Id="rId7" Type="http://schemas.openxmlformats.org/officeDocument/2006/relationships/oleObject" Target="../embeddings/oleObject32.bin"/><Relationship Id="rId12" Type="http://schemas.openxmlformats.org/officeDocument/2006/relationships/image" Target="../media/image3.png"/><Relationship Id="rId2" Type="http://schemas.openxmlformats.org/officeDocument/2006/relationships/tags" Target="../tags/tag9.xml"/><Relationship Id="rId1" Type="http://schemas.openxmlformats.org/officeDocument/2006/relationships/vmlDrawing" Target="../drawings/vmlDrawing10.vml"/><Relationship Id="rId6" Type="http://schemas.openxmlformats.org/officeDocument/2006/relationships/notesSlide" Target="../notesSlides/notesSlide9.xml"/><Relationship Id="rId11" Type="http://schemas.openxmlformats.org/officeDocument/2006/relationships/image" Target="../media/image2.emf"/><Relationship Id="rId5" Type="http://schemas.openxmlformats.org/officeDocument/2006/relationships/slideLayout" Target="../slideLayouts/slideLayout7.xml"/><Relationship Id="rId10" Type="http://schemas.openxmlformats.org/officeDocument/2006/relationships/image" Target="../media/image31.wmf"/><Relationship Id="rId4" Type="http://schemas.openxmlformats.org/officeDocument/2006/relationships/audio" Target="../media/media10.wma"/><Relationship Id="rId9"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wma"/><Relationship Id="rId1" Type="http://schemas.microsoft.com/office/2007/relationships/media" Target="../media/media11.wma"/><Relationship Id="rId5" Type="http://schemas.openxmlformats.org/officeDocument/2006/relationships/image" Target="../media/image3.png"/><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audio" Target="../media/media12.wma"/><Relationship Id="rId7" Type="http://schemas.openxmlformats.org/officeDocument/2006/relationships/image" Target="../media/image3.png"/><Relationship Id="rId2" Type="http://schemas.microsoft.com/office/2007/relationships/media" Target="../media/media12.wma"/><Relationship Id="rId1" Type="http://schemas.openxmlformats.org/officeDocument/2006/relationships/tags" Target="../tags/tag10.xml"/><Relationship Id="rId6" Type="http://schemas.openxmlformats.org/officeDocument/2006/relationships/image" Target="../media/image32.jpeg"/><Relationship Id="rId5" Type="http://schemas.openxmlformats.org/officeDocument/2006/relationships/notesSlide" Target="../notesSlides/notesSlide11.xml"/><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13.wma"/><Relationship Id="rId7" Type="http://schemas.openxmlformats.org/officeDocument/2006/relationships/oleObject" Target="../embeddings/oleObject34.bin"/><Relationship Id="rId2" Type="http://schemas.microsoft.com/office/2007/relationships/media" Target="../media/media13.wma"/><Relationship Id="rId1" Type="http://schemas.openxmlformats.org/officeDocument/2006/relationships/vmlDrawing" Target="../drawings/vmlDrawing11.vml"/><Relationship Id="rId6" Type="http://schemas.openxmlformats.org/officeDocument/2006/relationships/image" Target="../media/image34.jpeg"/><Relationship Id="rId5" Type="http://schemas.openxmlformats.org/officeDocument/2006/relationships/notesSlide" Target="../notesSlides/notesSlide12.xml"/><Relationship Id="rId4" Type="http://schemas.openxmlformats.org/officeDocument/2006/relationships/slideLayout" Target="../slideLayouts/slideLayout7.xml"/><Relationship Id="rId9"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audio" Target="../media/media14.wma"/><Relationship Id="rId7" Type="http://schemas.openxmlformats.org/officeDocument/2006/relationships/oleObject" Target="../embeddings/oleObject35.bin"/><Relationship Id="rId2" Type="http://schemas.microsoft.com/office/2007/relationships/media" Target="../media/media14.wma"/><Relationship Id="rId1" Type="http://schemas.openxmlformats.org/officeDocument/2006/relationships/vmlDrawing" Target="../drawings/vmlDrawing12.vml"/><Relationship Id="rId6" Type="http://schemas.openxmlformats.org/officeDocument/2006/relationships/image" Target="../media/image2.emf"/><Relationship Id="rId11" Type="http://schemas.openxmlformats.org/officeDocument/2006/relationships/image" Target="../media/image3.png"/><Relationship Id="rId5" Type="http://schemas.openxmlformats.org/officeDocument/2006/relationships/notesSlide" Target="../notesSlides/notesSlide13.xml"/><Relationship Id="rId10" Type="http://schemas.openxmlformats.org/officeDocument/2006/relationships/image" Target="../media/image36.wmf"/><Relationship Id="rId4" Type="http://schemas.openxmlformats.org/officeDocument/2006/relationships/slideLayout" Target="../slideLayouts/slideLayout7.xml"/><Relationship Id="rId9"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3" Type="http://schemas.microsoft.com/office/2007/relationships/media" Target="../media/media15.wma"/><Relationship Id="rId7" Type="http://schemas.openxmlformats.org/officeDocument/2006/relationships/oleObject" Target="../embeddings/oleObject37.bin"/><Relationship Id="rId2" Type="http://schemas.openxmlformats.org/officeDocument/2006/relationships/tags" Target="../tags/tag11.xml"/><Relationship Id="rId1" Type="http://schemas.openxmlformats.org/officeDocument/2006/relationships/vmlDrawing" Target="../drawings/vmlDrawing13.vml"/><Relationship Id="rId6" Type="http://schemas.openxmlformats.org/officeDocument/2006/relationships/notesSlide" Target="../notesSlides/notesSlide14.xml"/><Relationship Id="rId5" Type="http://schemas.openxmlformats.org/officeDocument/2006/relationships/slideLayout" Target="../slideLayouts/slideLayout7.xml"/><Relationship Id="rId4" Type="http://schemas.openxmlformats.org/officeDocument/2006/relationships/audio" Target="../media/media15.wma"/><Relationship Id="rId9"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3" Type="http://schemas.openxmlformats.org/officeDocument/2006/relationships/audio" Target="../media/media16.wma"/><Relationship Id="rId7" Type="http://schemas.openxmlformats.org/officeDocument/2006/relationships/image" Target="../media/image38.wmf"/><Relationship Id="rId12" Type="http://schemas.openxmlformats.org/officeDocument/2006/relationships/oleObject" Target="../embeddings/oleObject41.bin"/><Relationship Id="rId2" Type="http://schemas.microsoft.com/office/2007/relationships/media" Target="../media/media16.wma"/><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image" Target="../media/image40.wmf"/><Relationship Id="rId5" Type="http://schemas.openxmlformats.org/officeDocument/2006/relationships/notesSlide" Target="../notesSlides/notesSlide15.xml"/><Relationship Id="rId10" Type="http://schemas.openxmlformats.org/officeDocument/2006/relationships/oleObject" Target="../embeddings/oleObject40.bin"/><Relationship Id="rId4" Type="http://schemas.openxmlformats.org/officeDocument/2006/relationships/slideLayout" Target="../slideLayouts/slideLayout7.xml"/><Relationship Id="rId9" Type="http://schemas.openxmlformats.org/officeDocument/2006/relationships/image" Target="../media/image39.wmf"/><Relationship Id="rId1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5.bin"/><Relationship Id="rId3" Type="http://schemas.microsoft.com/office/2007/relationships/media" Target="../media/media17.wma"/><Relationship Id="rId7" Type="http://schemas.openxmlformats.org/officeDocument/2006/relationships/oleObject" Target="../embeddings/oleObject42.bin"/><Relationship Id="rId12" Type="http://schemas.openxmlformats.org/officeDocument/2006/relationships/image" Target="../media/image44.wmf"/><Relationship Id="rId17" Type="http://schemas.openxmlformats.org/officeDocument/2006/relationships/image" Target="../media/image3.png"/><Relationship Id="rId2" Type="http://schemas.openxmlformats.org/officeDocument/2006/relationships/tags" Target="../tags/tag12.xml"/><Relationship Id="rId16" Type="http://schemas.openxmlformats.org/officeDocument/2006/relationships/image" Target="../media/image46.wmf"/><Relationship Id="rId1" Type="http://schemas.openxmlformats.org/officeDocument/2006/relationships/vmlDrawing" Target="../drawings/vmlDrawing15.vml"/><Relationship Id="rId6" Type="http://schemas.openxmlformats.org/officeDocument/2006/relationships/notesSlide" Target="../notesSlides/notesSlide16.xml"/><Relationship Id="rId11" Type="http://schemas.openxmlformats.org/officeDocument/2006/relationships/oleObject" Target="../embeddings/oleObject44.bin"/><Relationship Id="rId5" Type="http://schemas.openxmlformats.org/officeDocument/2006/relationships/slideLayout" Target="../slideLayouts/slideLayout7.xml"/><Relationship Id="rId15" Type="http://schemas.openxmlformats.org/officeDocument/2006/relationships/oleObject" Target="../embeddings/oleObject46.bin"/><Relationship Id="rId10" Type="http://schemas.openxmlformats.org/officeDocument/2006/relationships/image" Target="../media/image43.wmf"/><Relationship Id="rId4" Type="http://schemas.openxmlformats.org/officeDocument/2006/relationships/audio" Target="../media/media17.wma"/><Relationship Id="rId9" Type="http://schemas.openxmlformats.org/officeDocument/2006/relationships/oleObject" Target="../embeddings/oleObject43.bin"/><Relationship Id="rId14" Type="http://schemas.openxmlformats.org/officeDocument/2006/relationships/image" Target="../media/image45.wmf"/></Relationships>
</file>

<file path=ppt/slides/_rels/slide1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1.bin"/><Relationship Id="rId3" Type="http://schemas.openxmlformats.org/officeDocument/2006/relationships/audio" Target="../media/media18.wma"/><Relationship Id="rId7" Type="http://schemas.openxmlformats.org/officeDocument/2006/relationships/oleObject" Target="../embeddings/oleObject48.bin"/><Relationship Id="rId12" Type="http://schemas.openxmlformats.org/officeDocument/2006/relationships/image" Target="../media/image50.wmf"/><Relationship Id="rId17" Type="http://schemas.openxmlformats.org/officeDocument/2006/relationships/image" Target="../media/image3.png"/><Relationship Id="rId2" Type="http://schemas.microsoft.com/office/2007/relationships/media" Target="../media/media18.wma"/><Relationship Id="rId16" Type="http://schemas.openxmlformats.org/officeDocument/2006/relationships/image" Target="../media/image52.wmf"/><Relationship Id="rId1" Type="http://schemas.openxmlformats.org/officeDocument/2006/relationships/vmlDrawing" Target="../drawings/vmlDrawing16.vml"/><Relationship Id="rId6" Type="http://schemas.openxmlformats.org/officeDocument/2006/relationships/image" Target="../media/image47.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49.wmf"/><Relationship Id="rId4" Type="http://schemas.openxmlformats.org/officeDocument/2006/relationships/slideLayout" Target="../slideLayouts/slideLayout7.xml"/><Relationship Id="rId9" Type="http://schemas.openxmlformats.org/officeDocument/2006/relationships/oleObject" Target="../embeddings/oleObject49.bin"/><Relationship Id="rId14" Type="http://schemas.openxmlformats.org/officeDocument/2006/relationships/image" Target="../media/image5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wmf"/><Relationship Id="rId3" Type="http://schemas.openxmlformats.org/officeDocument/2006/relationships/audio" Target="../media/media19.wma"/><Relationship Id="rId7" Type="http://schemas.openxmlformats.org/officeDocument/2006/relationships/image" Target="../media/image53.wmf"/><Relationship Id="rId12" Type="http://schemas.openxmlformats.org/officeDocument/2006/relationships/oleObject" Target="../embeddings/oleObject56.bin"/><Relationship Id="rId2" Type="http://schemas.microsoft.com/office/2007/relationships/media" Target="../media/media19.wma"/><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55.wmf"/><Relationship Id="rId5" Type="http://schemas.openxmlformats.org/officeDocument/2006/relationships/notesSlide" Target="../notesSlides/notesSlide17.xml"/><Relationship Id="rId10" Type="http://schemas.openxmlformats.org/officeDocument/2006/relationships/oleObject" Target="../embeddings/oleObject55.bin"/><Relationship Id="rId4" Type="http://schemas.openxmlformats.org/officeDocument/2006/relationships/slideLayout" Target="../slideLayouts/slideLayout7.xml"/><Relationship Id="rId9" Type="http://schemas.openxmlformats.org/officeDocument/2006/relationships/image" Target="../media/image54.wmf"/><Relationship Id="rId1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5.jpeg"/><Relationship Id="rId3" Type="http://schemas.microsoft.com/office/2007/relationships/media" Target="../media/media2.wma"/><Relationship Id="rId7" Type="http://schemas.openxmlformats.org/officeDocument/2006/relationships/image" Target="../media/image4.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7.xml"/><Relationship Id="rId4" Type="http://schemas.openxmlformats.org/officeDocument/2006/relationships/audio" Target="../media/media2.wma"/><Relationship Id="rId9"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0.bin"/><Relationship Id="rId18" Type="http://schemas.openxmlformats.org/officeDocument/2006/relationships/image" Target="../media/image12.wmf"/><Relationship Id="rId3" Type="http://schemas.microsoft.com/office/2007/relationships/media" Target="../media/media20.wma"/><Relationship Id="rId7" Type="http://schemas.openxmlformats.org/officeDocument/2006/relationships/oleObject" Target="../embeddings/oleObject57.bin"/><Relationship Id="rId12" Type="http://schemas.openxmlformats.org/officeDocument/2006/relationships/image" Target="../media/image59.wmf"/><Relationship Id="rId17" Type="http://schemas.openxmlformats.org/officeDocument/2006/relationships/oleObject" Target="../embeddings/oleObject62.bin"/><Relationship Id="rId2" Type="http://schemas.openxmlformats.org/officeDocument/2006/relationships/tags" Target="../tags/tag13.xml"/><Relationship Id="rId16" Type="http://schemas.openxmlformats.org/officeDocument/2006/relationships/image" Target="../media/image61.wmf"/><Relationship Id="rId1" Type="http://schemas.openxmlformats.org/officeDocument/2006/relationships/vmlDrawing" Target="../drawings/vmlDrawing18.vml"/><Relationship Id="rId6" Type="http://schemas.openxmlformats.org/officeDocument/2006/relationships/notesSlide" Target="../notesSlides/notesSlide18.xml"/><Relationship Id="rId11" Type="http://schemas.openxmlformats.org/officeDocument/2006/relationships/oleObject" Target="../embeddings/oleObject59.bin"/><Relationship Id="rId5" Type="http://schemas.openxmlformats.org/officeDocument/2006/relationships/slideLayout" Target="../slideLayouts/slideLayout7.xml"/><Relationship Id="rId15" Type="http://schemas.openxmlformats.org/officeDocument/2006/relationships/oleObject" Target="../embeddings/oleObject61.bin"/><Relationship Id="rId10" Type="http://schemas.openxmlformats.org/officeDocument/2006/relationships/image" Target="../media/image58.wmf"/><Relationship Id="rId19" Type="http://schemas.openxmlformats.org/officeDocument/2006/relationships/image" Target="../media/image3.png"/><Relationship Id="rId4" Type="http://schemas.openxmlformats.org/officeDocument/2006/relationships/audio" Target="../media/media20.wma"/><Relationship Id="rId9" Type="http://schemas.openxmlformats.org/officeDocument/2006/relationships/oleObject" Target="../embeddings/oleObject58.bin"/><Relationship Id="rId14"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audio" Target="../media/media21.wma"/><Relationship Id="rId7" Type="http://schemas.openxmlformats.org/officeDocument/2006/relationships/image" Target="../media/image62.wmf"/><Relationship Id="rId12" Type="http://schemas.openxmlformats.org/officeDocument/2006/relationships/image" Target="../media/image3.png"/><Relationship Id="rId2" Type="http://schemas.microsoft.com/office/2007/relationships/media" Target="../media/media21.wma"/><Relationship Id="rId1" Type="http://schemas.openxmlformats.org/officeDocument/2006/relationships/vmlDrawing" Target="../drawings/vmlDrawing19.vml"/><Relationship Id="rId6" Type="http://schemas.openxmlformats.org/officeDocument/2006/relationships/oleObject" Target="../embeddings/oleObject63.bin"/><Relationship Id="rId11" Type="http://schemas.openxmlformats.org/officeDocument/2006/relationships/image" Target="../media/image64.wmf"/><Relationship Id="rId5" Type="http://schemas.openxmlformats.org/officeDocument/2006/relationships/notesSlide" Target="../notesSlides/notesSlide19.xml"/><Relationship Id="rId10" Type="http://schemas.openxmlformats.org/officeDocument/2006/relationships/oleObject" Target="../embeddings/oleObject65.bin"/><Relationship Id="rId4" Type="http://schemas.openxmlformats.org/officeDocument/2006/relationships/slideLayout" Target="../slideLayouts/slideLayout7.xml"/><Relationship Id="rId9" Type="http://schemas.openxmlformats.org/officeDocument/2006/relationships/image" Target="../media/image63.wmf"/></Relationships>
</file>

<file path=ppt/slides/_rels/slide22.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audio" Target="../media/media22.wma"/><Relationship Id="rId7" Type="http://schemas.openxmlformats.org/officeDocument/2006/relationships/image" Target="../media/image65.wmf"/><Relationship Id="rId2" Type="http://schemas.microsoft.com/office/2007/relationships/media" Target="../media/media22.wma"/><Relationship Id="rId1" Type="http://schemas.openxmlformats.org/officeDocument/2006/relationships/vmlDrawing" Target="../drawings/vmlDrawing20.vml"/><Relationship Id="rId6" Type="http://schemas.openxmlformats.org/officeDocument/2006/relationships/oleObject" Target="../embeddings/oleObject66.bin"/><Relationship Id="rId11" Type="http://schemas.openxmlformats.org/officeDocument/2006/relationships/image" Target="../media/image3.png"/><Relationship Id="rId5" Type="http://schemas.openxmlformats.org/officeDocument/2006/relationships/notesSlide" Target="../notesSlides/notesSlide20.xml"/><Relationship Id="rId10" Type="http://schemas.openxmlformats.org/officeDocument/2006/relationships/image" Target="../media/image101.png"/><Relationship Id="rId4" Type="http://schemas.openxmlformats.org/officeDocument/2006/relationships/slideLayout" Target="../slideLayouts/slideLayout7.xml"/><Relationship Id="rId9" Type="http://schemas.openxmlformats.org/officeDocument/2006/relationships/image" Target="../media/image100.png"/></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5.jpeg"/><Relationship Id="rId3" Type="http://schemas.microsoft.com/office/2007/relationships/media" Target="../media/media3.wma"/><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notesSlide" Target="../notesSlides/notesSlide2.xml"/><Relationship Id="rId11" Type="http://schemas.openxmlformats.org/officeDocument/2006/relationships/oleObject" Target="../embeddings/oleObject5.bin"/><Relationship Id="rId5" Type="http://schemas.openxmlformats.org/officeDocument/2006/relationships/slideLayout" Target="../slideLayouts/slideLayout7.xml"/><Relationship Id="rId10" Type="http://schemas.openxmlformats.org/officeDocument/2006/relationships/image" Target="../media/image7.wmf"/><Relationship Id="rId4" Type="http://schemas.openxmlformats.org/officeDocument/2006/relationships/audio" Target="../media/media3.wma"/><Relationship Id="rId9" Type="http://schemas.openxmlformats.org/officeDocument/2006/relationships/oleObject" Target="../embeddings/oleObject4.bin"/><Relationship Id="rId1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microsoft.com/office/2007/relationships/media" Target="../media/media4.wma"/><Relationship Id="rId7" Type="http://schemas.openxmlformats.org/officeDocument/2006/relationships/oleObject" Target="../embeddings/oleObject6.bin"/><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notesSlide" Target="../notesSlides/notesSlide3.xml"/><Relationship Id="rId5" Type="http://schemas.openxmlformats.org/officeDocument/2006/relationships/slideLayout" Target="../slideLayouts/slideLayout7.xml"/><Relationship Id="rId4" Type="http://schemas.openxmlformats.org/officeDocument/2006/relationships/audio" Target="../media/media4.wma"/><Relationship Id="rId9"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0.bin"/><Relationship Id="rId3" Type="http://schemas.microsoft.com/office/2007/relationships/media" Target="../media/media5.wma"/><Relationship Id="rId7" Type="http://schemas.openxmlformats.org/officeDocument/2006/relationships/oleObject" Target="../embeddings/oleObject7.bin"/><Relationship Id="rId12" Type="http://schemas.openxmlformats.org/officeDocument/2006/relationships/image" Target="../media/image12.wmf"/><Relationship Id="rId17" Type="http://schemas.openxmlformats.org/officeDocument/2006/relationships/image" Target="../media/image3.png"/><Relationship Id="rId2" Type="http://schemas.openxmlformats.org/officeDocument/2006/relationships/tags" Target="../tags/tag4.xml"/><Relationship Id="rId16" Type="http://schemas.openxmlformats.org/officeDocument/2006/relationships/image" Target="../media/image14.wmf"/><Relationship Id="rId1" Type="http://schemas.openxmlformats.org/officeDocument/2006/relationships/vmlDrawing" Target="../drawings/vmlDrawing5.vml"/><Relationship Id="rId6" Type="http://schemas.openxmlformats.org/officeDocument/2006/relationships/notesSlide" Target="../notesSlides/notesSlide4.xml"/><Relationship Id="rId11" Type="http://schemas.openxmlformats.org/officeDocument/2006/relationships/oleObject" Target="../embeddings/oleObject9.bin"/><Relationship Id="rId5" Type="http://schemas.openxmlformats.org/officeDocument/2006/relationships/slideLayout" Target="../slideLayouts/slideLayout7.xml"/><Relationship Id="rId15" Type="http://schemas.openxmlformats.org/officeDocument/2006/relationships/oleObject" Target="../embeddings/oleObject11.bin"/><Relationship Id="rId10" Type="http://schemas.openxmlformats.org/officeDocument/2006/relationships/image" Target="../media/image11.wmf"/><Relationship Id="rId4" Type="http://schemas.openxmlformats.org/officeDocument/2006/relationships/audio" Target="../media/media5.wma"/><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3" Type="http://schemas.microsoft.com/office/2007/relationships/media" Target="../media/media6.wma"/><Relationship Id="rId7" Type="http://schemas.openxmlformats.org/officeDocument/2006/relationships/oleObject" Target="../embeddings/oleObject12.bin"/><Relationship Id="rId12" Type="http://schemas.openxmlformats.org/officeDocument/2006/relationships/image" Target="../media/image17.wmf"/><Relationship Id="rId17" Type="http://schemas.openxmlformats.org/officeDocument/2006/relationships/image" Target="../media/image3.png"/><Relationship Id="rId2" Type="http://schemas.openxmlformats.org/officeDocument/2006/relationships/tags" Target="../tags/tag5.xml"/><Relationship Id="rId16" Type="http://schemas.openxmlformats.org/officeDocument/2006/relationships/image" Target="../media/image19.wmf"/><Relationship Id="rId1" Type="http://schemas.openxmlformats.org/officeDocument/2006/relationships/vmlDrawing" Target="../drawings/vmlDrawing6.vml"/><Relationship Id="rId6" Type="http://schemas.openxmlformats.org/officeDocument/2006/relationships/notesSlide" Target="../notesSlides/notesSlide5.xml"/><Relationship Id="rId11" Type="http://schemas.openxmlformats.org/officeDocument/2006/relationships/oleObject" Target="../embeddings/oleObject14.bin"/><Relationship Id="rId5" Type="http://schemas.openxmlformats.org/officeDocument/2006/relationships/slideLayout" Target="../slideLayouts/slideLayout7.xml"/><Relationship Id="rId1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audio" Target="../media/media6.wma"/><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0.bin"/><Relationship Id="rId3" Type="http://schemas.microsoft.com/office/2007/relationships/media" Target="../media/media7.wma"/><Relationship Id="rId7" Type="http://schemas.openxmlformats.org/officeDocument/2006/relationships/oleObject" Target="../embeddings/oleObject17.bin"/><Relationship Id="rId12" Type="http://schemas.openxmlformats.org/officeDocument/2006/relationships/image" Target="../media/image22.wmf"/><Relationship Id="rId17" Type="http://schemas.openxmlformats.org/officeDocument/2006/relationships/image" Target="../media/image3.png"/><Relationship Id="rId2" Type="http://schemas.openxmlformats.org/officeDocument/2006/relationships/tags" Target="../tags/tag6.xml"/><Relationship Id="rId16" Type="http://schemas.openxmlformats.org/officeDocument/2006/relationships/image" Target="../media/image24.wmf"/><Relationship Id="rId1" Type="http://schemas.openxmlformats.org/officeDocument/2006/relationships/vmlDrawing" Target="../drawings/vmlDrawing7.vml"/><Relationship Id="rId6" Type="http://schemas.openxmlformats.org/officeDocument/2006/relationships/notesSlide" Target="../notesSlides/notesSlide6.xml"/><Relationship Id="rId11" Type="http://schemas.openxmlformats.org/officeDocument/2006/relationships/oleObject" Target="../embeddings/oleObject19.bin"/><Relationship Id="rId5" Type="http://schemas.openxmlformats.org/officeDocument/2006/relationships/slideLayout" Target="../slideLayouts/slideLayout7.xml"/><Relationship Id="rId15" Type="http://schemas.openxmlformats.org/officeDocument/2006/relationships/oleObject" Target="../embeddings/oleObject21.bin"/><Relationship Id="rId10" Type="http://schemas.openxmlformats.org/officeDocument/2006/relationships/image" Target="../media/image21.wmf"/><Relationship Id="rId4" Type="http://schemas.openxmlformats.org/officeDocument/2006/relationships/audio" Target="../media/media7.wma"/><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microsoft.com/office/2007/relationships/media" Target="../media/media8.wma"/><Relationship Id="rId7" Type="http://schemas.openxmlformats.org/officeDocument/2006/relationships/oleObject" Target="../embeddings/oleObject22.bin"/><Relationship Id="rId12" Type="http://schemas.openxmlformats.org/officeDocument/2006/relationships/image" Target="../media/image27.wmf"/><Relationship Id="rId17" Type="http://schemas.openxmlformats.org/officeDocument/2006/relationships/image" Target="../media/image3.png"/><Relationship Id="rId2" Type="http://schemas.openxmlformats.org/officeDocument/2006/relationships/tags" Target="../tags/tag7.xml"/><Relationship Id="rId16" Type="http://schemas.openxmlformats.org/officeDocument/2006/relationships/image" Target="../media/image29.wmf"/><Relationship Id="rId1" Type="http://schemas.openxmlformats.org/officeDocument/2006/relationships/vmlDrawing" Target="../drawings/vmlDrawing8.vml"/><Relationship Id="rId6" Type="http://schemas.openxmlformats.org/officeDocument/2006/relationships/notesSlide" Target="../notesSlides/notesSlide7.xml"/><Relationship Id="rId11" Type="http://schemas.openxmlformats.org/officeDocument/2006/relationships/oleObject" Target="../embeddings/oleObject24.bin"/><Relationship Id="rId5" Type="http://schemas.openxmlformats.org/officeDocument/2006/relationships/slideLayout" Target="../slideLayouts/slideLayout7.xml"/><Relationship Id="rId1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audio" Target="../media/media8.wma"/><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microsoft.com/office/2007/relationships/media" Target="../media/media9.wma"/><Relationship Id="rId7" Type="http://schemas.openxmlformats.org/officeDocument/2006/relationships/oleObject" Target="../embeddings/oleObject27.bin"/><Relationship Id="rId12" Type="http://schemas.openxmlformats.org/officeDocument/2006/relationships/image" Target="../media/image27.wmf"/><Relationship Id="rId17" Type="http://schemas.openxmlformats.org/officeDocument/2006/relationships/image" Target="../media/image3.png"/><Relationship Id="rId2" Type="http://schemas.openxmlformats.org/officeDocument/2006/relationships/tags" Target="../tags/tag8.xml"/><Relationship Id="rId16" Type="http://schemas.openxmlformats.org/officeDocument/2006/relationships/image" Target="../media/image29.wmf"/><Relationship Id="rId1" Type="http://schemas.openxmlformats.org/officeDocument/2006/relationships/vmlDrawing" Target="../drawings/vmlDrawing9.vml"/><Relationship Id="rId6" Type="http://schemas.openxmlformats.org/officeDocument/2006/relationships/notesSlide" Target="../notesSlides/notesSlide8.xml"/><Relationship Id="rId11" Type="http://schemas.openxmlformats.org/officeDocument/2006/relationships/oleObject" Target="../embeddings/oleObject29.bin"/><Relationship Id="rId5" Type="http://schemas.openxmlformats.org/officeDocument/2006/relationships/slideLayout" Target="../slideLayouts/slideLayout7.xml"/><Relationship Id="rId15" Type="http://schemas.openxmlformats.org/officeDocument/2006/relationships/oleObject" Target="../embeddings/oleObject31.bin"/><Relationship Id="rId10" Type="http://schemas.openxmlformats.org/officeDocument/2006/relationships/image" Target="../media/image26.wmf"/><Relationship Id="rId4" Type="http://schemas.openxmlformats.org/officeDocument/2006/relationships/audio" Target="../media/media9.wma"/><Relationship Id="rId9" Type="http://schemas.openxmlformats.org/officeDocument/2006/relationships/oleObject" Target="../embeddings/oleObject28.bin"/><Relationship Id="rId1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33388" y="4653136"/>
            <a:ext cx="7891904" cy="707886"/>
          </a:xfrm>
          <a:prstGeom prst="rect">
            <a:avLst/>
          </a:prstGeom>
          <a:noFill/>
          <a:ln w="9525">
            <a:noFill/>
            <a:miter lim="800000"/>
            <a:headEnd/>
            <a:tailEnd/>
          </a:ln>
        </p:spPr>
        <p:txBody>
          <a:bodyPr wrap="none">
            <a:spAutoFit/>
          </a:bodyPr>
          <a:lstStyle/>
          <a:p>
            <a:r>
              <a:rPr lang="en-US" sz="2000" dirty="0">
                <a:solidFill>
                  <a:srgbClr val="0000FF"/>
                </a:solidFill>
                <a:latin typeface="Times New Roman" pitchFamily="18" charset="0"/>
              </a:rPr>
              <a:t>Quantum </a:t>
            </a:r>
            <a:r>
              <a:rPr lang="en-US" sz="2000" dirty="0" smtClean="0">
                <a:solidFill>
                  <a:srgbClr val="0000FF"/>
                </a:solidFill>
                <a:latin typeface="Times New Roman" pitchFamily="18" charset="0"/>
              </a:rPr>
              <a:t>state energy</a:t>
            </a:r>
            <a:r>
              <a:rPr lang="en-US" sz="2000" dirty="0">
                <a:latin typeface="Times New Roman" pitchFamily="18" charset="0"/>
              </a:rPr>
              <a:t>	</a:t>
            </a:r>
            <a:r>
              <a:rPr lang="el-GR" sz="2000" i="1" dirty="0">
                <a:latin typeface="Times New Roman" pitchFamily="18" charset="0"/>
              </a:rPr>
              <a:t>ε</a:t>
            </a:r>
            <a:r>
              <a:rPr lang="en-US" sz="2000" baseline="-25000" dirty="0">
                <a:latin typeface="Times New Roman" pitchFamily="18" charset="0"/>
              </a:rPr>
              <a:t>1</a:t>
            </a:r>
            <a:r>
              <a:rPr lang="en-US" sz="2000" dirty="0">
                <a:latin typeface="Times New Roman" pitchFamily="18" charset="0"/>
              </a:rPr>
              <a:t>	</a:t>
            </a:r>
            <a:r>
              <a:rPr lang="el-GR" sz="2000" i="1" dirty="0">
                <a:latin typeface="Times New Roman" pitchFamily="18" charset="0"/>
              </a:rPr>
              <a:t>ε</a:t>
            </a:r>
            <a:r>
              <a:rPr lang="en-US" sz="2000" baseline="-25000" dirty="0">
                <a:latin typeface="Times New Roman" pitchFamily="18" charset="0"/>
              </a:rPr>
              <a:t>2</a:t>
            </a:r>
            <a:r>
              <a:rPr lang="en-US" sz="2000" dirty="0">
                <a:latin typeface="Times New Roman" pitchFamily="18" charset="0"/>
              </a:rPr>
              <a:t>	</a:t>
            </a:r>
            <a:r>
              <a:rPr lang="el-GR" sz="2000" i="1" dirty="0">
                <a:latin typeface="Times New Roman" pitchFamily="18" charset="0"/>
              </a:rPr>
              <a:t>ε</a:t>
            </a:r>
            <a:r>
              <a:rPr lang="en-US" sz="2000" baseline="-25000" dirty="0">
                <a:latin typeface="Times New Roman" pitchFamily="18" charset="0"/>
              </a:rPr>
              <a:t>3</a:t>
            </a:r>
            <a:r>
              <a:rPr lang="en-US" sz="2000" dirty="0">
                <a:latin typeface="Times New Roman" pitchFamily="18" charset="0"/>
              </a:rPr>
              <a:t>	</a:t>
            </a:r>
            <a:r>
              <a:rPr lang="el-GR" sz="2000" i="1" dirty="0">
                <a:latin typeface="Times New Roman" pitchFamily="18" charset="0"/>
              </a:rPr>
              <a:t>ε</a:t>
            </a:r>
            <a:r>
              <a:rPr lang="en-US" sz="2000" baseline="-25000" dirty="0">
                <a:latin typeface="Times New Roman" pitchFamily="18" charset="0"/>
              </a:rPr>
              <a:t>4</a:t>
            </a:r>
            <a:r>
              <a:rPr lang="en-US" sz="2000" dirty="0">
                <a:latin typeface="Times New Roman" pitchFamily="18" charset="0"/>
              </a:rPr>
              <a:t>	</a:t>
            </a:r>
            <a:r>
              <a:rPr lang="el-GR" sz="2000" i="1" dirty="0">
                <a:latin typeface="Times New Roman" pitchFamily="18" charset="0"/>
              </a:rPr>
              <a:t>ε</a:t>
            </a:r>
            <a:r>
              <a:rPr lang="en-US" sz="2000" baseline="-25000" dirty="0">
                <a:latin typeface="Times New Roman" pitchFamily="18" charset="0"/>
              </a:rPr>
              <a:t>5</a:t>
            </a:r>
            <a:r>
              <a:rPr lang="en-US" sz="2000" dirty="0">
                <a:latin typeface="Times New Roman" pitchFamily="18" charset="0"/>
              </a:rPr>
              <a:t>	… </a:t>
            </a:r>
            <a:endParaRPr lang="en-US" sz="2000" i="1" dirty="0">
              <a:latin typeface="Times New Roman" pitchFamily="18" charset="0"/>
            </a:endParaRPr>
          </a:p>
          <a:p>
            <a:r>
              <a:rPr lang="en-US" sz="2000" dirty="0">
                <a:solidFill>
                  <a:srgbClr val="0000FF"/>
                </a:solidFill>
                <a:latin typeface="Times New Roman" pitchFamily="18" charset="0"/>
              </a:rPr>
              <a:t>Occupancy of level</a:t>
            </a:r>
            <a:r>
              <a:rPr lang="en-US" sz="2000" i="1" dirty="0">
                <a:latin typeface="Times New Roman" pitchFamily="18" charset="0"/>
              </a:rPr>
              <a:t>	a</a:t>
            </a:r>
            <a:r>
              <a:rPr lang="en-US" sz="2000" baseline="-25000" dirty="0">
                <a:latin typeface="Times New Roman" pitchFamily="18" charset="0"/>
              </a:rPr>
              <a:t>1</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2</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3</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4</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5</a:t>
            </a:r>
            <a:r>
              <a:rPr lang="en-US" sz="2000" dirty="0">
                <a:latin typeface="Times New Roman" pitchFamily="18" charset="0"/>
              </a:rPr>
              <a:t>	… </a:t>
            </a:r>
            <a:endParaRPr lang="el-GR" sz="2000" i="1" dirty="0">
              <a:latin typeface="Times New Roman" pitchFamily="18" charset="0"/>
            </a:endParaRPr>
          </a:p>
        </p:txBody>
      </p:sp>
      <p:graphicFrame>
        <p:nvGraphicFramePr>
          <p:cNvPr id="433155" name="Object 40"/>
          <p:cNvGraphicFramePr>
            <a:graphicFrameLocks noChangeAspect="1"/>
          </p:cNvGraphicFramePr>
          <p:nvPr>
            <p:extLst>
              <p:ext uri="{D42A27DB-BD31-4B8C-83A1-F6EECF244321}">
                <p14:modId xmlns:p14="http://schemas.microsoft.com/office/powerpoint/2010/main" val="2545128281"/>
              </p:ext>
            </p:extLst>
          </p:nvPr>
        </p:nvGraphicFramePr>
        <p:xfrm>
          <a:off x="3563888" y="5306295"/>
          <a:ext cx="1676400" cy="1171575"/>
        </p:xfrm>
        <a:graphic>
          <a:graphicData uri="http://schemas.openxmlformats.org/presentationml/2006/ole">
            <mc:AlternateContent xmlns:mc="http://schemas.openxmlformats.org/markup-compatibility/2006">
              <mc:Choice xmlns:v="urn:schemas-microsoft-com:vml" Requires="v">
                <p:oleObj spid="_x0000_s240648" name="Equation" r:id="rId6" imgW="1028520" imgH="711000" progId="Equation.3">
                  <p:embed/>
                </p:oleObj>
              </mc:Choice>
              <mc:Fallback>
                <p:oleObj name="Equation" r:id="rId6" imgW="1028520" imgH="711000" progId="Equation.3">
                  <p:embed/>
                  <p:pic>
                    <p:nvPicPr>
                      <p:cNvPr id="0" name=""/>
                      <p:cNvPicPr>
                        <a:picLocks noChangeAspect="1" noChangeArrowheads="1"/>
                      </p:cNvPicPr>
                      <p:nvPr/>
                    </p:nvPicPr>
                    <p:blipFill>
                      <a:blip r:embed="rId7"/>
                      <a:srcRect/>
                      <a:stretch>
                        <a:fillRect/>
                      </a:stretch>
                    </p:blipFill>
                    <p:spPr bwMode="auto">
                      <a:xfrm>
                        <a:off x="3563888" y="5306295"/>
                        <a:ext cx="16764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71" name="Group 51"/>
          <p:cNvGrpSpPr>
            <a:grpSpLocks/>
          </p:cNvGrpSpPr>
          <p:nvPr/>
        </p:nvGrpSpPr>
        <p:grpSpPr bwMode="auto">
          <a:xfrm>
            <a:off x="3923928" y="1412875"/>
            <a:ext cx="3886200" cy="3276600"/>
            <a:chOff x="2472" y="754"/>
            <a:chExt cx="2448" cy="2064"/>
          </a:xfrm>
        </p:grpSpPr>
        <p:sp>
          <p:nvSpPr>
            <p:cNvPr id="100437" name="Rectangle 7"/>
            <p:cNvSpPr>
              <a:spLocks noChangeArrowheads="1"/>
            </p:cNvSpPr>
            <p:nvPr/>
          </p:nvSpPr>
          <p:spPr bwMode="auto">
            <a:xfrm>
              <a:off x="2472" y="760"/>
              <a:ext cx="2448" cy="2058"/>
            </a:xfrm>
            <a:prstGeom prst="rect">
              <a:avLst/>
            </a:prstGeom>
            <a:noFill/>
            <a:ln w="15875">
              <a:solidFill>
                <a:schemeClr val="tx1"/>
              </a:solidFill>
              <a:miter lim="800000"/>
              <a:headEnd/>
              <a:tailEnd/>
            </a:ln>
          </p:spPr>
          <p:txBody>
            <a:bodyPr wrap="none" anchor="ctr"/>
            <a:lstStyle/>
            <a:p>
              <a:endParaRPr lang="en-CA">
                <a:latin typeface="Times New Roman" pitchFamily="18" charset="0"/>
              </a:endParaRPr>
            </a:p>
          </p:txBody>
        </p:sp>
        <p:sp>
          <p:nvSpPr>
            <p:cNvPr id="100438" name="Line 10"/>
            <p:cNvSpPr>
              <a:spLocks noChangeShapeType="1"/>
            </p:cNvSpPr>
            <p:nvPr/>
          </p:nvSpPr>
          <p:spPr bwMode="auto">
            <a:xfrm>
              <a:off x="3459" y="772"/>
              <a:ext cx="2" cy="2038"/>
            </a:xfrm>
            <a:prstGeom prst="line">
              <a:avLst/>
            </a:prstGeom>
            <a:noFill/>
            <a:ln w="15875">
              <a:solidFill>
                <a:schemeClr val="tx1"/>
              </a:solidFill>
              <a:round/>
              <a:headEnd/>
              <a:tailEnd/>
            </a:ln>
          </p:spPr>
          <p:txBody>
            <a:bodyPr/>
            <a:lstStyle/>
            <a:p>
              <a:endParaRPr lang="en-US"/>
            </a:p>
          </p:txBody>
        </p:sp>
        <p:sp>
          <p:nvSpPr>
            <p:cNvPr id="100439" name="Line 11"/>
            <p:cNvSpPr>
              <a:spLocks noChangeShapeType="1"/>
            </p:cNvSpPr>
            <p:nvPr/>
          </p:nvSpPr>
          <p:spPr bwMode="auto">
            <a:xfrm>
              <a:off x="3951" y="772"/>
              <a:ext cx="2" cy="2038"/>
            </a:xfrm>
            <a:prstGeom prst="line">
              <a:avLst/>
            </a:prstGeom>
            <a:noFill/>
            <a:ln w="15875">
              <a:solidFill>
                <a:schemeClr val="tx1"/>
              </a:solidFill>
              <a:round/>
              <a:headEnd/>
              <a:tailEnd/>
            </a:ln>
          </p:spPr>
          <p:txBody>
            <a:bodyPr/>
            <a:lstStyle/>
            <a:p>
              <a:endParaRPr lang="en-US"/>
            </a:p>
          </p:txBody>
        </p:sp>
        <p:sp>
          <p:nvSpPr>
            <p:cNvPr id="100440" name="Line 12"/>
            <p:cNvSpPr>
              <a:spLocks noChangeShapeType="1"/>
            </p:cNvSpPr>
            <p:nvPr/>
          </p:nvSpPr>
          <p:spPr bwMode="auto">
            <a:xfrm>
              <a:off x="4425" y="754"/>
              <a:ext cx="2" cy="2038"/>
            </a:xfrm>
            <a:prstGeom prst="line">
              <a:avLst/>
            </a:prstGeom>
            <a:noFill/>
            <a:ln w="15875">
              <a:solidFill>
                <a:schemeClr val="tx1"/>
              </a:solidFill>
              <a:round/>
              <a:headEnd/>
              <a:tailEnd/>
            </a:ln>
          </p:spPr>
          <p:txBody>
            <a:bodyPr/>
            <a:lstStyle/>
            <a:p>
              <a:endParaRPr lang="en-US"/>
            </a:p>
          </p:txBody>
        </p:sp>
        <p:sp>
          <p:nvSpPr>
            <p:cNvPr id="100441" name="Line 14"/>
            <p:cNvSpPr>
              <a:spLocks noChangeShapeType="1"/>
            </p:cNvSpPr>
            <p:nvPr/>
          </p:nvSpPr>
          <p:spPr bwMode="auto">
            <a:xfrm rot="5400000" flipH="1">
              <a:off x="3696" y="776"/>
              <a:ext cx="0" cy="2448"/>
            </a:xfrm>
            <a:prstGeom prst="line">
              <a:avLst/>
            </a:prstGeom>
            <a:noFill/>
            <a:ln w="15875">
              <a:solidFill>
                <a:schemeClr val="tx1"/>
              </a:solidFill>
              <a:round/>
              <a:headEnd/>
              <a:tailEnd/>
            </a:ln>
          </p:spPr>
          <p:txBody>
            <a:bodyPr/>
            <a:lstStyle/>
            <a:p>
              <a:endParaRPr lang="en-US"/>
            </a:p>
          </p:txBody>
        </p:sp>
        <p:sp>
          <p:nvSpPr>
            <p:cNvPr id="100442" name="Line 15"/>
            <p:cNvSpPr>
              <a:spLocks noChangeShapeType="1"/>
            </p:cNvSpPr>
            <p:nvPr/>
          </p:nvSpPr>
          <p:spPr bwMode="auto">
            <a:xfrm>
              <a:off x="2964" y="772"/>
              <a:ext cx="2" cy="2038"/>
            </a:xfrm>
            <a:prstGeom prst="line">
              <a:avLst/>
            </a:prstGeom>
            <a:noFill/>
            <a:ln w="15875">
              <a:solidFill>
                <a:schemeClr val="tx1"/>
              </a:solidFill>
              <a:round/>
              <a:headEnd/>
              <a:tailEnd/>
            </a:ln>
          </p:spPr>
          <p:txBody>
            <a:bodyPr/>
            <a:lstStyle/>
            <a:p>
              <a:endParaRPr lang="en-US"/>
            </a:p>
          </p:txBody>
        </p:sp>
        <p:sp>
          <p:nvSpPr>
            <p:cNvPr id="100443" name="Line 16"/>
            <p:cNvSpPr>
              <a:spLocks noChangeShapeType="1"/>
            </p:cNvSpPr>
            <p:nvPr/>
          </p:nvSpPr>
          <p:spPr bwMode="auto">
            <a:xfrm rot="5400000">
              <a:off x="3696" y="1177"/>
              <a:ext cx="0" cy="2443"/>
            </a:xfrm>
            <a:prstGeom prst="line">
              <a:avLst/>
            </a:prstGeom>
            <a:noFill/>
            <a:ln w="15875">
              <a:solidFill>
                <a:schemeClr val="tx1"/>
              </a:solidFill>
              <a:round/>
              <a:headEnd/>
              <a:tailEnd/>
            </a:ln>
          </p:spPr>
          <p:txBody>
            <a:bodyPr/>
            <a:lstStyle/>
            <a:p>
              <a:endParaRPr lang="en-US"/>
            </a:p>
          </p:txBody>
        </p:sp>
        <p:sp>
          <p:nvSpPr>
            <p:cNvPr id="100444" name="Line 17"/>
            <p:cNvSpPr>
              <a:spLocks noChangeShapeType="1"/>
            </p:cNvSpPr>
            <p:nvPr/>
          </p:nvSpPr>
          <p:spPr bwMode="auto">
            <a:xfrm rot="5400000">
              <a:off x="3695" y="-37"/>
              <a:ext cx="0" cy="2446"/>
            </a:xfrm>
            <a:prstGeom prst="line">
              <a:avLst/>
            </a:prstGeom>
            <a:noFill/>
            <a:ln w="15875">
              <a:solidFill>
                <a:schemeClr val="tx1"/>
              </a:solidFill>
              <a:round/>
              <a:headEnd/>
              <a:tailEnd/>
            </a:ln>
          </p:spPr>
          <p:txBody>
            <a:bodyPr/>
            <a:lstStyle/>
            <a:p>
              <a:endParaRPr lang="en-US"/>
            </a:p>
          </p:txBody>
        </p:sp>
        <p:sp>
          <p:nvSpPr>
            <p:cNvPr id="100445" name="Line 18"/>
            <p:cNvSpPr>
              <a:spLocks noChangeShapeType="1"/>
            </p:cNvSpPr>
            <p:nvPr/>
          </p:nvSpPr>
          <p:spPr bwMode="auto">
            <a:xfrm rot="5400000">
              <a:off x="3695" y="364"/>
              <a:ext cx="1" cy="2447"/>
            </a:xfrm>
            <a:prstGeom prst="line">
              <a:avLst/>
            </a:prstGeom>
            <a:noFill/>
            <a:ln w="15875">
              <a:solidFill>
                <a:schemeClr val="tx1"/>
              </a:solidFill>
              <a:round/>
              <a:headEnd/>
              <a:tailEnd/>
            </a:ln>
          </p:spPr>
          <p:txBody>
            <a:bodyPr/>
            <a:lstStyle/>
            <a:p>
              <a:endParaRPr lang="en-US"/>
            </a:p>
          </p:txBody>
        </p:sp>
      </p:grpSp>
      <p:sp>
        <p:nvSpPr>
          <p:cNvPr id="100395" name="Text Box 28"/>
          <p:cNvSpPr txBox="1">
            <a:spLocks noChangeArrowheads="1"/>
          </p:cNvSpPr>
          <p:nvPr/>
        </p:nvSpPr>
        <p:spPr bwMode="auto">
          <a:xfrm>
            <a:off x="184025" y="512676"/>
            <a:ext cx="8600443" cy="677108"/>
          </a:xfrm>
          <a:prstGeom prst="rect">
            <a:avLst/>
          </a:prstGeom>
          <a:noFill/>
          <a:ln w="9525">
            <a:noFill/>
            <a:miter lim="800000"/>
            <a:headEnd/>
            <a:tailEnd/>
          </a:ln>
        </p:spPr>
        <p:txBody>
          <a:bodyPr wrap="square">
            <a:spAutoFit/>
          </a:bodyPr>
          <a:lstStyle/>
          <a:p>
            <a:r>
              <a:rPr lang="en-US" sz="1900" dirty="0" smtClean="0">
                <a:latin typeface="Times New Roman" pitchFamily="18" charset="0"/>
              </a:rPr>
              <a:t>All </a:t>
            </a:r>
            <a:r>
              <a:rPr lang="en-US" sz="1900" dirty="0">
                <a:latin typeface="Times New Roman" pitchFamily="18" charset="0"/>
              </a:rPr>
              <a:t>molecules are binned by placing each </a:t>
            </a:r>
            <a:r>
              <a:rPr lang="en-US" sz="1900" dirty="0" smtClean="0">
                <a:latin typeface="Times New Roman" pitchFamily="18" charset="0"/>
              </a:rPr>
              <a:t>according to its quantum state into </a:t>
            </a:r>
            <a:r>
              <a:rPr lang="en-US" sz="1900" dirty="0">
                <a:latin typeface="Times New Roman" pitchFamily="18" charset="0"/>
              </a:rPr>
              <a:t>a slot </a:t>
            </a:r>
            <a:r>
              <a:rPr lang="en-US" sz="1900" dirty="0" smtClean="0">
                <a:latin typeface="Times New Roman" pitchFamily="18" charset="0"/>
              </a:rPr>
              <a:t>with its corresponding discrete energy</a:t>
            </a:r>
            <a:endParaRPr lang="en-US" sz="1900" dirty="0">
              <a:latin typeface="Times New Roman" pitchFamily="18" charset="0"/>
            </a:endParaRPr>
          </a:p>
        </p:txBody>
      </p:sp>
      <p:sp>
        <p:nvSpPr>
          <p:cNvPr id="433188" name="Text Box 36"/>
          <p:cNvSpPr txBox="1">
            <a:spLocks noChangeArrowheads="1"/>
          </p:cNvSpPr>
          <p:nvPr/>
        </p:nvSpPr>
        <p:spPr bwMode="auto">
          <a:xfrm>
            <a:off x="287524" y="5384252"/>
            <a:ext cx="3202508" cy="1015663"/>
          </a:xfrm>
          <a:prstGeom prst="rect">
            <a:avLst/>
          </a:prstGeom>
          <a:noFill/>
          <a:ln w="9525">
            <a:noFill/>
            <a:miter lim="800000"/>
            <a:headEnd/>
            <a:tailEnd/>
          </a:ln>
        </p:spPr>
        <p:txBody>
          <a:bodyPr wrap="square">
            <a:spAutoFit/>
          </a:bodyPr>
          <a:lstStyle/>
          <a:p>
            <a:r>
              <a:rPr lang="en-US" sz="2000" dirty="0">
                <a:latin typeface="Times New Roman" pitchFamily="18" charset="0"/>
              </a:rPr>
              <a:t>The distribution of molecules among </a:t>
            </a:r>
            <a:r>
              <a:rPr lang="en-US" sz="2000" dirty="0" smtClean="0">
                <a:latin typeface="Times New Roman" pitchFamily="18" charset="0"/>
              </a:rPr>
              <a:t>states </a:t>
            </a:r>
            <a:r>
              <a:rPr lang="en-US" sz="2000" dirty="0">
                <a:latin typeface="Times New Roman" pitchFamily="18" charset="0"/>
              </a:rPr>
              <a:t>must satisfy the constraints:</a:t>
            </a:r>
          </a:p>
        </p:txBody>
      </p:sp>
      <p:pic>
        <p:nvPicPr>
          <p:cNvPr id="100397" name="Picture 37" descr="mu space"/>
          <p:cNvPicPr>
            <a:picLocks noChangeAspect="1" noChangeArrowheads="1"/>
          </p:cNvPicPr>
          <p:nvPr/>
        </p:nvPicPr>
        <p:blipFill>
          <a:blip r:embed="rId8"/>
          <a:srcRect/>
          <a:stretch>
            <a:fillRect/>
          </a:stretch>
        </p:blipFill>
        <p:spPr bwMode="auto">
          <a:xfrm>
            <a:off x="495300" y="2147888"/>
            <a:ext cx="2473325" cy="2225675"/>
          </a:xfrm>
          <a:prstGeom prst="rect">
            <a:avLst/>
          </a:prstGeom>
          <a:noFill/>
          <a:ln w="9525">
            <a:noFill/>
            <a:miter lim="800000"/>
            <a:headEnd/>
            <a:tailEnd/>
          </a:ln>
        </p:spPr>
      </p:pic>
      <p:sp>
        <p:nvSpPr>
          <p:cNvPr id="433190" name="AutoShape 38"/>
          <p:cNvSpPr>
            <a:spLocks noChangeArrowheads="1"/>
          </p:cNvSpPr>
          <p:nvPr/>
        </p:nvSpPr>
        <p:spPr bwMode="auto">
          <a:xfrm>
            <a:off x="3095625" y="2606675"/>
            <a:ext cx="720725" cy="390525"/>
          </a:xfrm>
          <a:prstGeom prst="rightArrow">
            <a:avLst>
              <a:gd name="adj1" fmla="val 50000"/>
              <a:gd name="adj2" fmla="val 46138"/>
            </a:avLst>
          </a:prstGeom>
          <a:solidFill>
            <a:srgbClr val="008000"/>
          </a:solidFill>
          <a:ln w="9525">
            <a:solidFill>
              <a:schemeClr val="tx1"/>
            </a:solidFill>
            <a:miter lim="800000"/>
            <a:headEnd/>
            <a:tailEnd/>
          </a:ln>
        </p:spPr>
        <p:txBody>
          <a:bodyPr wrap="none" anchor="ctr"/>
          <a:lstStyle/>
          <a:p>
            <a:endParaRPr lang="en-CA"/>
          </a:p>
        </p:txBody>
      </p:sp>
      <p:sp>
        <p:nvSpPr>
          <p:cNvPr id="100399" name="Slide Number Placeholder 30"/>
          <p:cNvSpPr>
            <a:spLocks noGrp="1"/>
          </p:cNvSpPr>
          <p:nvPr>
            <p:ph type="sldNum" sz="quarter" idx="12"/>
          </p:nvPr>
        </p:nvSpPr>
        <p:spPr>
          <a:xfrm>
            <a:off x="8505312" y="6373130"/>
            <a:ext cx="603192" cy="476250"/>
          </a:xfrm>
          <a:noFill/>
        </p:spPr>
        <p:txBody>
          <a:bodyPr/>
          <a:lstStyle/>
          <a:p>
            <a:fld id="{667909E5-8BB9-4C1B-A993-C98D3B97A8F4}" type="slidenum">
              <a:rPr lang="en-US" smtClean="0"/>
              <a:pPr/>
              <a:t>1</a:t>
            </a:fld>
            <a:endParaRPr lang="en-US"/>
          </a:p>
        </p:txBody>
      </p:sp>
      <p:sp>
        <p:nvSpPr>
          <p:cNvPr id="100400" name="Text Box 2"/>
          <p:cNvSpPr txBox="1">
            <a:spLocks noChangeArrowheads="1"/>
          </p:cNvSpPr>
          <p:nvPr/>
        </p:nvSpPr>
        <p:spPr bwMode="auto">
          <a:xfrm>
            <a:off x="791580" y="95908"/>
            <a:ext cx="7452828" cy="430887"/>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Distribution of non-interacting molecules among </a:t>
            </a:r>
            <a:r>
              <a:rPr lang="en-US" sz="2200" dirty="0" smtClean="0">
                <a:solidFill>
                  <a:srgbClr val="0000FF"/>
                </a:solidFill>
                <a:latin typeface="Times New Roman" pitchFamily="18" charset="0"/>
              </a:rPr>
              <a:t>quantum states</a:t>
            </a:r>
            <a:endParaRPr lang="en-US" sz="2200" dirty="0">
              <a:solidFill>
                <a:srgbClr val="0000FF"/>
              </a:solidFill>
              <a:latin typeface="Times New Roman" pitchFamily="18" charset="0"/>
            </a:endParaRPr>
          </a:p>
        </p:txBody>
      </p:sp>
      <p:sp>
        <p:nvSpPr>
          <p:cNvPr id="5154" name="Oval 34"/>
          <p:cNvSpPr>
            <a:spLocks noChangeAspect="1" noChangeArrowheads="1"/>
          </p:cNvSpPr>
          <p:nvPr/>
        </p:nvSpPr>
        <p:spPr bwMode="auto">
          <a:xfrm>
            <a:off x="4546600" y="1709738"/>
            <a:ext cx="61913"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5155" name="Oval 35"/>
          <p:cNvSpPr>
            <a:spLocks noChangeAspect="1" noChangeArrowheads="1"/>
          </p:cNvSpPr>
          <p:nvPr/>
        </p:nvSpPr>
        <p:spPr bwMode="auto">
          <a:xfrm>
            <a:off x="5202238" y="1754188"/>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6166" name="Oval 36"/>
          <p:cNvSpPr>
            <a:spLocks noChangeAspect="1" noChangeArrowheads="1"/>
          </p:cNvSpPr>
          <p:nvPr/>
        </p:nvSpPr>
        <p:spPr bwMode="auto">
          <a:xfrm>
            <a:off x="5949950" y="196215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6167" name="Oval 37"/>
          <p:cNvSpPr>
            <a:spLocks noChangeAspect="1" noChangeArrowheads="1"/>
          </p:cNvSpPr>
          <p:nvPr/>
        </p:nvSpPr>
        <p:spPr bwMode="auto">
          <a:xfrm>
            <a:off x="7239000" y="18034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6168" name="Oval 38"/>
          <p:cNvSpPr>
            <a:spLocks noChangeAspect="1" noChangeArrowheads="1"/>
          </p:cNvSpPr>
          <p:nvPr/>
        </p:nvSpPr>
        <p:spPr bwMode="auto">
          <a:xfrm>
            <a:off x="6859588" y="19621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6169" name="Oval 39"/>
          <p:cNvSpPr>
            <a:spLocks noChangeAspect="1" noChangeArrowheads="1"/>
          </p:cNvSpPr>
          <p:nvPr/>
        </p:nvSpPr>
        <p:spPr bwMode="auto">
          <a:xfrm>
            <a:off x="4437063" y="2225675"/>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44" name="Oval 34"/>
          <p:cNvSpPr>
            <a:spLocks noChangeAspect="1" noChangeArrowheads="1"/>
          </p:cNvSpPr>
          <p:nvPr/>
        </p:nvSpPr>
        <p:spPr bwMode="auto">
          <a:xfrm>
            <a:off x="4589463" y="193516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45" name="Oval 34"/>
          <p:cNvSpPr>
            <a:spLocks noChangeAspect="1" noChangeArrowheads="1"/>
          </p:cNvSpPr>
          <p:nvPr/>
        </p:nvSpPr>
        <p:spPr bwMode="auto">
          <a:xfrm>
            <a:off x="4437063" y="197961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46" name="Oval 34"/>
          <p:cNvSpPr>
            <a:spLocks noChangeAspect="1" noChangeArrowheads="1"/>
          </p:cNvSpPr>
          <p:nvPr/>
        </p:nvSpPr>
        <p:spPr bwMode="auto">
          <a:xfrm>
            <a:off x="4559300" y="1508125"/>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47" name="Oval 34"/>
          <p:cNvSpPr>
            <a:spLocks noChangeAspect="1" noChangeArrowheads="1"/>
          </p:cNvSpPr>
          <p:nvPr/>
        </p:nvSpPr>
        <p:spPr bwMode="auto">
          <a:xfrm>
            <a:off x="4402075" y="1844824"/>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48" name="Oval 35"/>
          <p:cNvSpPr>
            <a:spLocks noChangeAspect="1" noChangeArrowheads="1"/>
          </p:cNvSpPr>
          <p:nvPr/>
        </p:nvSpPr>
        <p:spPr bwMode="auto">
          <a:xfrm>
            <a:off x="5202238" y="1906588"/>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49" name="Oval 35"/>
          <p:cNvSpPr>
            <a:spLocks noChangeAspect="1" noChangeArrowheads="1"/>
          </p:cNvSpPr>
          <p:nvPr/>
        </p:nvSpPr>
        <p:spPr bwMode="auto">
          <a:xfrm>
            <a:off x="5354638" y="1844675"/>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0" name="Oval 35"/>
          <p:cNvSpPr>
            <a:spLocks noChangeAspect="1" noChangeArrowheads="1"/>
          </p:cNvSpPr>
          <p:nvPr/>
        </p:nvSpPr>
        <p:spPr bwMode="auto">
          <a:xfrm>
            <a:off x="5021263" y="1889125"/>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2" name="Oval 35"/>
          <p:cNvSpPr>
            <a:spLocks noChangeAspect="1" noChangeArrowheads="1"/>
          </p:cNvSpPr>
          <p:nvPr/>
        </p:nvSpPr>
        <p:spPr bwMode="auto">
          <a:xfrm>
            <a:off x="6130925" y="1663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3" name="Oval 35"/>
          <p:cNvSpPr>
            <a:spLocks noChangeAspect="1" noChangeArrowheads="1"/>
          </p:cNvSpPr>
          <p:nvPr/>
        </p:nvSpPr>
        <p:spPr bwMode="auto">
          <a:xfrm>
            <a:off x="6040438" y="148431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54" name="Oval 35"/>
          <p:cNvSpPr>
            <a:spLocks noChangeAspect="1" noChangeArrowheads="1"/>
          </p:cNvSpPr>
          <p:nvPr/>
        </p:nvSpPr>
        <p:spPr bwMode="auto">
          <a:xfrm>
            <a:off x="5815013" y="191770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5" name="Oval 35"/>
          <p:cNvSpPr>
            <a:spLocks noChangeAspect="1" noChangeArrowheads="1"/>
          </p:cNvSpPr>
          <p:nvPr/>
        </p:nvSpPr>
        <p:spPr bwMode="auto">
          <a:xfrm>
            <a:off x="6084888" y="180816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56" name="Oval 35"/>
          <p:cNvSpPr>
            <a:spLocks noChangeAspect="1" noChangeArrowheads="1"/>
          </p:cNvSpPr>
          <p:nvPr/>
        </p:nvSpPr>
        <p:spPr bwMode="auto">
          <a:xfrm>
            <a:off x="6850063" y="17716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7" name="Oval 35"/>
          <p:cNvSpPr>
            <a:spLocks noChangeAspect="1" noChangeArrowheads="1"/>
          </p:cNvSpPr>
          <p:nvPr/>
        </p:nvSpPr>
        <p:spPr bwMode="auto">
          <a:xfrm>
            <a:off x="6670675" y="1917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72" name="Oval 35"/>
          <p:cNvSpPr>
            <a:spLocks noChangeAspect="1" noChangeArrowheads="1"/>
          </p:cNvSpPr>
          <p:nvPr/>
        </p:nvSpPr>
        <p:spPr bwMode="auto">
          <a:xfrm>
            <a:off x="7678738" y="17716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73" name="Oval 35"/>
          <p:cNvSpPr>
            <a:spLocks noChangeAspect="1" noChangeArrowheads="1"/>
          </p:cNvSpPr>
          <p:nvPr/>
        </p:nvSpPr>
        <p:spPr bwMode="auto">
          <a:xfrm>
            <a:off x="7586663" y="159226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74" name="Oval 35"/>
          <p:cNvSpPr>
            <a:spLocks noChangeAspect="1" noChangeArrowheads="1"/>
          </p:cNvSpPr>
          <p:nvPr/>
        </p:nvSpPr>
        <p:spPr bwMode="auto">
          <a:xfrm>
            <a:off x="7524750" y="1917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75" name="Oval 35"/>
          <p:cNvSpPr>
            <a:spLocks noChangeAspect="1" noChangeArrowheads="1"/>
          </p:cNvSpPr>
          <p:nvPr/>
        </p:nvSpPr>
        <p:spPr bwMode="auto">
          <a:xfrm>
            <a:off x="7632700" y="1917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100425" name="Text Box 50"/>
          <p:cNvSpPr txBox="1">
            <a:spLocks noChangeArrowheads="1"/>
          </p:cNvSpPr>
          <p:nvPr/>
        </p:nvSpPr>
        <p:spPr bwMode="auto">
          <a:xfrm>
            <a:off x="1150938" y="1392238"/>
            <a:ext cx="1627187" cy="708025"/>
          </a:xfrm>
          <a:prstGeom prst="rect">
            <a:avLst/>
          </a:prstGeom>
          <a:noFill/>
          <a:ln w="9525">
            <a:noFill/>
            <a:miter lim="800000"/>
            <a:headEnd/>
            <a:tailEnd/>
          </a:ln>
        </p:spPr>
        <p:txBody>
          <a:bodyPr wrap="none">
            <a:spAutoFit/>
          </a:bodyPr>
          <a:lstStyle/>
          <a:p>
            <a:r>
              <a:rPr lang="en-CA" sz="2000" i="1" dirty="0">
                <a:latin typeface="Times New Roman" pitchFamily="18" charset="0"/>
              </a:rPr>
              <a:t>N </a:t>
            </a:r>
            <a:r>
              <a:rPr lang="en-CA" sz="2000" dirty="0">
                <a:latin typeface="Times New Roman" pitchFamily="18" charset="0"/>
              </a:rPr>
              <a:t>molecules</a:t>
            </a:r>
          </a:p>
          <a:p>
            <a:r>
              <a:rPr lang="en-CA" sz="2000" i="1" dirty="0">
                <a:latin typeface="Times New Roman" pitchFamily="18" charset="0"/>
              </a:rPr>
              <a:t>E </a:t>
            </a:r>
            <a:r>
              <a:rPr lang="en-CA" sz="2000" dirty="0">
                <a:latin typeface="Times New Roman" pitchFamily="18" charset="0"/>
              </a:rPr>
              <a:t>total energy</a:t>
            </a:r>
          </a:p>
        </p:txBody>
      </p:sp>
      <p:grpSp>
        <p:nvGrpSpPr>
          <p:cNvPr id="7" name="Group 6"/>
          <p:cNvGrpSpPr>
            <a:grpSpLocks/>
          </p:cNvGrpSpPr>
          <p:nvPr/>
        </p:nvGrpSpPr>
        <p:grpSpPr bwMode="auto">
          <a:xfrm>
            <a:off x="3941763" y="1343025"/>
            <a:ext cx="3513570" cy="1946890"/>
            <a:chOff x="3941763" y="1126595"/>
            <a:chExt cx="3513138" cy="1947138"/>
          </a:xfrm>
        </p:grpSpPr>
        <p:sp>
          <p:nvSpPr>
            <p:cNvPr id="100428" name="Text Box 9"/>
            <p:cNvSpPr txBox="1">
              <a:spLocks noChangeArrowheads="1"/>
            </p:cNvSpPr>
            <p:nvPr/>
          </p:nvSpPr>
          <p:spPr bwMode="auto">
            <a:xfrm>
              <a:off x="3941930" y="1126595"/>
              <a:ext cx="406400" cy="457200"/>
            </a:xfrm>
            <a:prstGeom prst="rect">
              <a:avLst/>
            </a:prstGeom>
            <a:noFill/>
            <a:ln w="9525">
              <a:noFill/>
              <a:miter lim="800000"/>
              <a:headEnd/>
              <a:tailEnd/>
            </a:ln>
          </p:spPr>
          <p:txBody>
            <a:bodyPr wrap="none">
              <a:spAutoFit/>
            </a:bodyPr>
            <a:lstStyle/>
            <a:p>
              <a:r>
                <a:rPr lang="el-GR" sz="2400" i="1" dirty="0">
                  <a:latin typeface="Times New Roman" pitchFamily="18" charset="0"/>
                </a:rPr>
                <a:t>ε</a:t>
              </a:r>
              <a:r>
                <a:rPr lang="en-US" sz="2400" baseline="-25000" dirty="0">
                  <a:latin typeface="Times New Roman" pitchFamily="18" charset="0"/>
                </a:rPr>
                <a:t>1</a:t>
              </a:r>
              <a:endParaRPr lang="el-GR" sz="2400" baseline="-25000" dirty="0">
                <a:latin typeface="Times New Roman" pitchFamily="18" charset="0"/>
              </a:endParaRPr>
            </a:p>
          </p:txBody>
        </p:sp>
        <p:sp>
          <p:nvSpPr>
            <p:cNvPr id="100429" name="Text Box 19"/>
            <p:cNvSpPr txBox="1">
              <a:spLocks noChangeArrowheads="1"/>
            </p:cNvSpPr>
            <p:nvPr/>
          </p:nvSpPr>
          <p:spPr bwMode="auto">
            <a:xfrm>
              <a:off x="4707015" y="1133745"/>
              <a:ext cx="409086" cy="461665"/>
            </a:xfrm>
            <a:prstGeom prst="rect">
              <a:avLst/>
            </a:prstGeom>
            <a:noFill/>
            <a:ln w="9525">
              <a:noFill/>
              <a:miter lim="800000"/>
              <a:headEnd/>
              <a:tailEnd/>
            </a:ln>
          </p:spPr>
          <p:txBody>
            <a:bodyPr wrap="none">
              <a:spAutoFit/>
            </a:bodyPr>
            <a:lstStyle/>
            <a:p>
              <a:r>
                <a:rPr lang="el-GR" sz="2400" i="1">
                  <a:latin typeface="Times New Roman" pitchFamily="18" charset="0"/>
                </a:rPr>
                <a:t>ε</a:t>
              </a:r>
              <a:r>
                <a:rPr lang="en-US" sz="2400" baseline="-25000">
                  <a:latin typeface="Times New Roman" pitchFamily="18" charset="0"/>
                </a:rPr>
                <a:t>2</a:t>
              </a:r>
              <a:endParaRPr lang="el-GR" sz="2400" baseline="-25000">
                <a:latin typeface="Times New Roman" pitchFamily="18" charset="0"/>
              </a:endParaRPr>
            </a:p>
          </p:txBody>
        </p:sp>
        <p:sp>
          <p:nvSpPr>
            <p:cNvPr id="100430" name="Text Box 20"/>
            <p:cNvSpPr txBox="1">
              <a:spLocks noChangeArrowheads="1"/>
            </p:cNvSpPr>
            <p:nvPr/>
          </p:nvSpPr>
          <p:spPr bwMode="auto">
            <a:xfrm>
              <a:off x="5472113" y="1133476"/>
              <a:ext cx="406400" cy="457200"/>
            </a:xfrm>
            <a:prstGeom prst="rect">
              <a:avLst/>
            </a:prstGeom>
            <a:noFill/>
            <a:ln w="9525">
              <a:noFill/>
              <a:miter lim="800000"/>
              <a:headEnd/>
              <a:tailEnd/>
            </a:ln>
          </p:spPr>
          <p:txBody>
            <a:bodyPr wrap="none">
              <a:spAutoFit/>
            </a:bodyPr>
            <a:lstStyle/>
            <a:p>
              <a:r>
                <a:rPr lang="el-GR" sz="2400" i="1">
                  <a:latin typeface="Times New Roman" pitchFamily="18" charset="0"/>
                </a:rPr>
                <a:t>ε</a:t>
              </a:r>
              <a:r>
                <a:rPr lang="en-US" sz="2400" baseline="-25000">
                  <a:latin typeface="Times New Roman" pitchFamily="18" charset="0"/>
                </a:rPr>
                <a:t>3</a:t>
              </a:r>
              <a:endParaRPr lang="el-GR" sz="2400" baseline="-25000">
                <a:latin typeface="Times New Roman" pitchFamily="18" charset="0"/>
              </a:endParaRPr>
            </a:p>
          </p:txBody>
        </p:sp>
        <p:sp>
          <p:nvSpPr>
            <p:cNvPr id="100431" name="Text Box 21"/>
            <p:cNvSpPr txBox="1">
              <a:spLocks noChangeArrowheads="1"/>
            </p:cNvSpPr>
            <p:nvPr/>
          </p:nvSpPr>
          <p:spPr bwMode="auto">
            <a:xfrm>
              <a:off x="6326189" y="1133476"/>
              <a:ext cx="406400" cy="457200"/>
            </a:xfrm>
            <a:prstGeom prst="rect">
              <a:avLst/>
            </a:prstGeom>
            <a:noFill/>
            <a:ln w="9525">
              <a:noFill/>
              <a:miter lim="800000"/>
              <a:headEnd/>
              <a:tailEnd/>
            </a:ln>
          </p:spPr>
          <p:txBody>
            <a:bodyPr wrap="none">
              <a:spAutoFit/>
            </a:bodyPr>
            <a:lstStyle/>
            <a:p>
              <a:r>
                <a:rPr lang="el-GR" sz="2400" i="1">
                  <a:latin typeface="Times New Roman" pitchFamily="18" charset="0"/>
                </a:rPr>
                <a:t>ε</a:t>
              </a:r>
              <a:r>
                <a:rPr lang="en-US" sz="2400" baseline="-25000">
                  <a:latin typeface="Times New Roman" pitchFamily="18" charset="0"/>
                </a:rPr>
                <a:t>4</a:t>
              </a:r>
              <a:endParaRPr lang="el-GR" sz="2400" baseline="-25000">
                <a:latin typeface="Times New Roman" pitchFamily="18" charset="0"/>
              </a:endParaRPr>
            </a:p>
          </p:txBody>
        </p:sp>
        <p:sp>
          <p:nvSpPr>
            <p:cNvPr id="100432" name="Text Box 23"/>
            <p:cNvSpPr txBox="1">
              <a:spLocks noChangeArrowheads="1"/>
            </p:cNvSpPr>
            <p:nvPr/>
          </p:nvSpPr>
          <p:spPr bwMode="auto">
            <a:xfrm>
              <a:off x="7048501" y="1133476"/>
              <a:ext cx="406400" cy="457200"/>
            </a:xfrm>
            <a:prstGeom prst="rect">
              <a:avLst/>
            </a:prstGeom>
            <a:noFill/>
            <a:ln w="9525">
              <a:noFill/>
              <a:miter lim="800000"/>
              <a:headEnd/>
              <a:tailEnd/>
            </a:ln>
          </p:spPr>
          <p:txBody>
            <a:bodyPr wrap="none">
              <a:spAutoFit/>
            </a:bodyPr>
            <a:lstStyle/>
            <a:p>
              <a:r>
                <a:rPr lang="el-GR" sz="2400" i="1">
                  <a:latin typeface="Times New Roman" pitchFamily="18" charset="0"/>
                </a:rPr>
                <a:t>ε</a:t>
              </a:r>
              <a:r>
                <a:rPr lang="en-US" sz="2400" baseline="-25000">
                  <a:latin typeface="Times New Roman" pitchFamily="18" charset="0"/>
                </a:rPr>
                <a:t>5</a:t>
              </a:r>
              <a:endParaRPr lang="el-GR" sz="2400" baseline="-25000">
                <a:latin typeface="Times New Roman" pitchFamily="18" charset="0"/>
              </a:endParaRPr>
            </a:p>
          </p:txBody>
        </p:sp>
        <p:sp>
          <p:nvSpPr>
            <p:cNvPr id="100433" name="Text Box 24"/>
            <p:cNvSpPr txBox="1">
              <a:spLocks noChangeArrowheads="1"/>
            </p:cNvSpPr>
            <p:nvPr/>
          </p:nvSpPr>
          <p:spPr bwMode="auto">
            <a:xfrm>
              <a:off x="3941763" y="1801814"/>
              <a:ext cx="406400" cy="457200"/>
            </a:xfrm>
            <a:prstGeom prst="rect">
              <a:avLst/>
            </a:prstGeom>
            <a:noFill/>
            <a:ln w="9525">
              <a:noFill/>
              <a:miter lim="800000"/>
              <a:headEnd/>
              <a:tailEnd/>
            </a:ln>
          </p:spPr>
          <p:txBody>
            <a:bodyPr wrap="none">
              <a:spAutoFit/>
            </a:bodyPr>
            <a:lstStyle/>
            <a:p>
              <a:r>
                <a:rPr lang="el-GR" sz="2400" i="1">
                  <a:latin typeface="Times New Roman" pitchFamily="18" charset="0"/>
                </a:rPr>
                <a:t>ε</a:t>
              </a:r>
              <a:r>
                <a:rPr lang="en-US" sz="2400" baseline="-25000">
                  <a:latin typeface="Times New Roman" pitchFamily="18" charset="0"/>
                </a:rPr>
                <a:t>6</a:t>
              </a:r>
              <a:endParaRPr lang="el-GR" sz="2400" baseline="-25000">
                <a:latin typeface="Times New Roman" pitchFamily="18" charset="0"/>
              </a:endParaRPr>
            </a:p>
          </p:txBody>
        </p:sp>
        <p:sp>
          <p:nvSpPr>
            <p:cNvPr id="100435" name="Text Box 24"/>
            <p:cNvSpPr txBox="1">
              <a:spLocks noChangeArrowheads="1"/>
            </p:cNvSpPr>
            <p:nvPr/>
          </p:nvSpPr>
          <p:spPr bwMode="auto">
            <a:xfrm>
              <a:off x="5737882" y="2612068"/>
              <a:ext cx="364202" cy="461665"/>
            </a:xfrm>
            <a:prstGeom prst="rect">
              <a:avLst/>
            </a:prstGeom>
            <a:noFill/>
            <a:ln w="9525">
              <a:noFill/>
              <a:miter lim="800000"/>
              <a:headEnd/>
              <a:tailEnd/>
            </a:ln>
          </p:spPr>
          <p:txBody>
            <a:bodyPr wrap="none">
              <a:spAutoFit/>
            </a:bodyPr>
            <a:lstStyle/>
            <a:p>
              <a:r>
                <a:rPr lang="el-GR" sz="2400" i="1" dirty="0">
                  <a:latin typeface="Times New Roman" pitchFamily="18" charset="0"/>
                </a:rPr>
                <a:t>ε</a:t>
              </a:r>
              <a:r>
                <a:rPr lang="en-US" sz="2400" i="1" baseline="-25000" dirty="0">
                  <a:latin typeface="Times New Roman" pitchFamily="18" charset="0"/>
                </a:rPr>
                <a:t>j</a:t>
              </a:r>
              <a:endParaRPr lang="el-GR" sz="2400" i="1" baseline="-25000" dirty="0">
                <a:latin typeface="Times New Roman" pitchFamily="18" charset="0"/>
              </a:endParaRPr>
            </a:p>
          </p:txBody>
        </p:sp>
      </p:grpSp>
      <p:sp>
        <p:nvSpPr>
          <p:cNvPr id="8" name="TextBox 7"/>
          <p:cNvSpPr txBox="1">
            <a:spLocks noChangeArrowheads="1"/>
          </p:cNvSpPr>
          <p:nvPr/>
        </p:nvSpPr>
        <p:spPr bwMode="auto">
          <a:xfrm>
            <a:off x="3811588" y="1022350"/>
            <a:ext cx="4515019" cy="369332"/>
          </a:xfrm>
          <a:prstGeom prst="rect">
            <a:avLst/>
          </a:prstGeom>
          <a:noFill/>
          <a:ln w="9525">
            <a:noFill/>
            <a:miter lim="800000"/>
            <a:headEnd/>
            <a:tailEnd/>
          </a:ln>
        </p:spPr>
        <p:txBody>
          <a:bodyPr wrap="none">
            <a:spAutoFit/>
          </a:bodyPr>
          <a:lstStyle/>
          <a:p>
            <a:r>
              <a:rPr lang="en-CA" dirty="0" smtClean="0">
                <a:solidFill>
                  <a:srgbClr val="FF0000"/>
                </a:solidFill>
                <a:latin typeface="Times New Roman" pitchFamily="18" charset="0"/>
              </a:rPr>
              <a:t>Bins for each state are labelled with the energy</a:t>
            </a:r>
            <a:endParaRPr lang="en-CA" dirty="0">
              <a:solidFill>
                <a:srgbClr val="FF0000"/>
              </a:solidFill>
              <a:latin typeface="Times New Roman" pitchFamily="18" charset="0"/>
            </a:endParaRPr>
          </a:p>
        </p:txBody>
      </p:sp>
      <p:sp>
        <p:nvSpPr>
          <p:cNvPr id="58" name="Text Box 24"/>
          <p:cNvSpPr txBox="1">
            <a:spLocks noChangeArrowheads="1"/>
          </p:cNvSpPr>
          <p:nvPr/>
        </p:nvSpPr>
        <p:spPr bwMode="auto">
          <a:xfrm>
            <a:off x="6300192" y="2816932"/>
            <a:ext cx="659155" cy="461665"/>
          </a:xfrm>
          <a:prstGeom prst="rect">
            <a:avLst/>
          </a:prstGeom>
          <a:noFill/>
          <a:ln w="9525">
            <a:noFill/>
            <a:miter lim="800000"/>
            <a:headEnd/>
            <a:tailEnd/>
          </a:ln>
        </p:spPr>
        <p:txBody>
          <a:bodyPr wrap="none">
            <a:spAutoFit/>
          </a:bodyPr>
          <a:lstStyle/>
          <a:p>
            <a:r>
              <a:rPr lang="el-GR" sz="2400" i="1" dirty="0">
                <a:latin typeface="Times New Roman" pitchFamily="18" charset="0"/>
              </a:rPr>
              <a:t> ε</a:t>
            </a:r>
            <a:r>
              <a:rPr lang="en-US" sz="2400" i="1" baseline="-25000" dirty="0">
                <a:latin typeface="Times New Roman" pitchFamily="18" charset="0"/>
              </a:rPr>
              <a:t>j</a:t>
            </a:r>
            <a:r>
              <a:rPr lang="en-US" sz="2400" baseline="-25000" dirty="0">
                <a:latin typeface="Times New Roman" pitchFamily="18" charset="0"/>
              </a:rPr>
              <a:t>+1</a:t>
            </a:r>
            <a:endParaRPr lang="el-GR" sz="2400" dirty="0">
              <a:latin typeface="Times New Roman" pitchFamily="18" charset="0"/>
            </a:endParaRPr>
          </a:p>
        </p:txBody>
      </p:sp>
      <p:sp>
        <p:nvSpPr>
          <p:cNvPr id="59" name="Text Box 9"/>
          <p:cNvSpPr txBox="1">
            <a:spLocks noChangeArrowheads="1"/>
          </p:cNvSpPr>
          <p:nvPr/>
        </p:nvSpPr>
        <p:spPr bwMode="auto">
          <a:xfrm>
            <a:off x="3950834" y="1592796"/>
            <a:ext cx="441146" cy="461665"/>
          </a:xfrm>
          <a:prstGeom prst="rect">
            <a:avLst/>
          </a:prstGeom>
          <a:noFill/>
          <a:ln w="9525">
            <a:noFill/>
            <a:miter lim="800000"/>
            <a:headEnd/>
            <a:tailEnd/>
          </a:ln>
        </p:spPr>
        <p:txBody>
          <a:bodyPr wrap="none">
            <a:spAutoFit/>
          </a:bodyPr>
          <a:lstStyle/>
          <a:p>
            <a:r>
              <a:rPr lang="en-CA" sz="2400" i="1" dirty="0">
                <a:latin typeface="Times New Roman" pitchFamily="18" charset="0"/>
              </a:rPr>
              <a:t>a</a:t>
            </a:r>
            <a:r>
              <a:rPr lang="en-US" sz="2400" baseline="-25000" dirty="0">
                <a:latin typeface="Times New Roman" pitchFamily="18" charset="0"/>
              </a:rPr>
              <a:t>1</a:t>
            </a:r>
            <a:endParaRPr lang="el-GR" sz="2400" baseline="-25000" dirty="0">
              <a:latin typeface="Times New Roman" pitchFamily="18" charset="0"/>
            </a:endParaRPr>
          </a:p>
        </p:txBody>
      </p:sp>
      <p:sp>
        <p:nvSpPr>
          <p:cNvPr id="60" name="Text Box 36"/>
          <p:cNvSpPr txBox="1">
            <a:spLocks noChangeArrowheads="1"/>
          </p:cNvSpPr>
          <p:nvPr/>
        </p:nvSpPr>
        <p:spPr bwMode="auto">
          <a:xfrm>
            <a:off x="5328084" y="5373216"/>
            <a:ext cx="3852428" cy="923330"/>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en-US" dirty="0">
                <a:latin typeface="Times New Roman" pitchFamily="18" charset="0"/>
              </a:rPr>
              <a:t>The total occupancies must equal the number of molecules</a:t>
            </a:r>
          </a:p>
          <a:p>
            <a:pPr marL="342900" indent="-342900">
              <a:buFont typeface="Arial" panose="020B0604020202020204" pitchFamily="34" charset="0"/>
              <a:buChar char="•"/>
            </a:pPr>
            <a:r>
              <a:rPr lang="en-US" dirty="0">
                <a:latin typeface="Times New Roman" pitchFamily="18" charset="0"/>
              </a:rPr>
              <a:t>The total energy of </a:t>
            </a:r>
            <a:r>
              <a:rPr lang="en-US" dirty="0" smtClean="0">
                <a:latin typeface="Times New Roman" pitchFamily="18" charset="0"/>
              </a:rPr>
              <a:t>system is </a:t>
            </a:r>
            <a:r>
              <a:rPr lang="en-US" dirty="0">
                <a:latin typeface="Times New Roman" pitchFamily="18" charset="0"/>
              </a:rPr>
              <a:t>fixed</a:t>
            </a:r>
          </a:p>
        </p:txBody>
      </p:sp>
      <p:sp>
        <p:nvSpPr>
          <p:cNvPr id="61" name="Text Box 25"/>
          <p:cNvSpPr txBox="1">
            <a:spLocks noChangeArrowheads="1"/>
          </p:cNvSpPr>
          <p:nvPr/>
        </p:nvSpPr>
        <p:spPr bwMode="auto">
          <a:xfrm>
            <a:off x="4911677" y="2967335"/>
            <a:ext cx="457256" cy="461665"/>
          </a:xfrm>
          <a:prstGeom prst="rect">
            <a:avLst/>
          </a:prstGeom>
          <a:noFill/>
          <a:ln w="9525">
            <a:noFill/>
            <a:miter lim="800000"/>
            <a:headEnd/>
            <a:tailEnd/>
          </a:ln>
        </p:spPr>
        <p:txBody>
          <a:bodyPr>
            <a:spAutoFit/>
          </a:bodyPr>
          <a:lstStyle/>
          <a:p>
            <a:r>
              <a:rPr lang="el-GR" sz="2400" i="1" dirty="0">
                <a:latin typeface="Times New Roman" pitchFamily="18" charset="0"/>
              </a:rPr>
              <a:t>∙∙∙</a:t>
            </a:r>
            <a:endParaRPr lang="el-GR" sz="2400" baseline="-25000" dirty="0">
              <a:latin typeface="Times New Roman" pitchFamily="18" charset="0"/>
            </a:endParaRPr>
          </a:p>
        </p:txBody>
      </p:sp>
      <p:sp>
        <p:nvSpPr>
          <p:cNvPr id="2" name="Oval 1"/>
          <p:cNvSpPr/>
          <p:nvPr/>
        </p:nvSpPr>
        <p:spPr>
          <a:xfrm>
            <a:off x="1259632" y="3030537"/>
            <a:ext cx="216024" cy="23018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3" name="Oval 62"/>
          <p:cNvSpPr/>
          <p:nvPr/>
        </p:nvSpPr>
        <p:spPr>
          <a:xfrm>
            <a:off x="1888778" y="2769441"/>
            <a:ext cx="216024" cy="23018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4" name="Oval 63"/>
          <p:cNvSpPr/>
          <p:nvPr/>
        </p:nvSpPr>
        <p:spPr>
          <a:xfrm>
            <a:off x="2106492" y="4064841"/>
            <a:ext cx="216024" cy="23018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5" name="Oval 64"/>
          <p:cNvSpPr/>
          <p:nvPr/>
        </p:nvSpPr>
        <p:spPr>
          <a:xfrm>
            <a:off x="934914" y="3834653"/>
            <a:ext cx="216024" cy="23018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6" name="Oval 65"/>
          <p:cNvSpPr/>
          <p:nvPr/>
        </p:nvSpPr>
        <p:spPr>
          <a:xfrm>
            <a:off x="1748507" y="2290470"/>
            <a:ext cx="216024" cy="230188"/>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7" name="Text Box 36"/>
          <p:cNvSpPr txBox="1">
            <a:spLocks noChangeArrowheads="1"/>
          </p:cNvSpPr>
          <p:nvPr/>
        </p:nvSpPr>
        <p:spPr bwMode="auto">
          <a:xfrm>
            <a:off x="323528" y="6417332"/>
            <a:ext cx="8208912" cy="400110"/>
          </a:xfrm>
          <a:prstGeom prst="rect">
            <a:avLst/>
          </a:prstGeom>
          <a:noFill/>
          <a:ln w="9525">
            <a:noFill/>
            <a:miter lim="800000"/>
            <a:headEnd/>
            <a:tailEnd/>
          </a:ln>
        </p:spPr>
        <p:txBody>
          <a:bodyPr wrap="square">
            <a:spAutoFit/>
          </a:bodyPr>
          <a:lstStyle/>
          <a:p>
            <a:r>
              <a:rPr lang="en-US" sz="2000" dirty="0" smtClean="0">
                <a:latin typeface="Times New Roman" pitchFamily="18" charset="0"/>
              </a:rPr>
              <a:t>How many ways can each binning (set of </a:t>
            </a:r>
            <a:r>
              <a:rPr lang="en-US" sz="2000" i="1" dirty="0" err="1" smtClean="0">
                <a:latin typeface="Times New Roman" pitchFamily="18" charset="0"/>
              </a:rPr>
              <a:t>a</a:t>
            </a:r>
            <a:r>
              <a:rPr lang="en-US" sz="2000" i="1" baseline="-25000" dirty="0" err="1" smtClean="0">
                <a:latin typeface="Times New Roman" pitchFamily="18" charset="0"/>
              </a:rPr>
              <a:t>j</a:t>
            </a:r>
            <a:r>
              <a:rPr lang="en-US" sz="2000" dirty="0" smtClean="0">
                <a:latin typeface="Times New Roman" pitchFamily="18" charset="0"/>
              </a:rPr>
              <a:t> values) be achieved?</a:t>
            </a:r>
            <a:endParaRPr lang="en-US" sz="2000" dirty="0">
              <a:latin typeface="Times New Roman" pitchFamily="18" charset="0"/>
            </a:endParaRP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31496627"/>
      </p:ext>
    </p:extLst>
  </p:cSld>
  <p:clrMapOvr>
    <a:masterClrMapping/>
  </p:clrMapOvr>
  <mc:AlternateContent xmlns:mc="http://schemas.openxmlformats.org/markup-compatibility/2006" xmlns:p14="http://schemas.microsoft.com/office/powerpoint/2010/main">
    <mc:Choice Requires="p14">
      <p:transition spd="slow" p14:dur="2000" advTm="173886"/>
    </mc:Choice>
    <mc:Fallback xmlns="">
      <p:transition spd="slow" advTm="173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mod="1">
    <p:ext uri="{3A86A75C-4F4B-4683-9AE1-C65F6400EC91}">
      <p14:laserTraceLst xmlns:p14="http://schemas.microsoft.com/office/powerpoint/2010/main">
        <p14:tracePtLst>
          <p14:tracePt t="18125" x="4375150" y="3670300"/>
          <p14:tracePt t="18503" x="4367213" y="3670300"/>
          <p14:tracePt t="18515" x="4330700" y="3670300"/>
          <p14:tracePt t="18524" x="4295775" y="3652838"/>
          <p14:tracePt t="18537" x="4133850" y="3581400"/>
          <p14:tracePt t="18561" x="4010025" y="3517900"/>
          <p14:tracePt t="18582" x="3598863" y="3286125"/>
          <p14:tracePt t="18601" x="3367088" y="3187700"/>
          <p14:tracePt t="18610" x="3152775" y="3125788"/>
          <p14:tracePt t="18621" x="2911475" y="3098800"/>
          <p14:tracePt t="18632" x="2697163" y="3098800"/>
          <p14:tracePt t="18647" x="2303463" y="3116263"/>
          <p14:tracePt t="18671" x="2160588" y="3143250"/>
          <p14:tracePt t="18683" x="1990725" y="3179763"/>
          <p14:tracePt t="18695" x="1938338" y="3187700"/>
          <p14:tracePt t="18721" x="1919288" y="3187700"/>
          <p14:tracePt t="18732" x="1884363" y="3197225"/>
          <p14:tracePt t="18755" x="1874838" y="3197225"/>
          <p14:tracePt t="19059" x="1866900" y="3205163"/>
          <p14:tracePt t="19078" x="1839913" y="3224213"/>
          <p14:tracePt t="19085" x="1795463" y="3232150"/>
          <p14:tracePt t="19108" x="1785938" y="3241675"/>
          <p14:tracePt t="19120" x="1758950" y="3251200"/>
          <p14:tracePt t="19133" x="1670050" y="3268663"/>
          <p14:tracePt t="19158" x="1625600" y="3276600"/>
          <p14:tracePt t="19171" x="1482725" y="3276600"/>
          <p14:tracePt t="19183" x="1411288" y="3276600"/>
          <p14:tracePt t="19206" x="1347788" y="3276600"/>
          <p14:tracePt t="19219" x="1204913" y="3276600"/>
          <p14:tracePt t="19249" x="1152525" y="3259138"/>
          <p14:tracePt t="19258" x="1089025" y="3241675"/>
          <p14:tracePt t="19267" x="1009650" y="3197225"/>
          <p14:tracePt t="19292" x="973138" y="3170238"/>
          <p14:tracePt t="19303" x="938213" y="3108325"/>
          <p14:tracePt t="19333" x="928688" y="3054350"/>
          <p14:tracePt t="19336" x="919163" y="3009900"/>
          <p14:tracePt t="19354" x="919163" y="2946400"/>
          <p14:tracePt t="19367" x="919163" y="2911475"/>
          <p14:tracePt t="19389" x="928688" y="2884488"/>
          <p14:tracePt t="19401" x="965200" y="2822575"/>
          <p14:tracePt t="19425" x="990600" y="2768600"/>
          <p14:tracePt t="19438" x="1116013" y="2633663"/>
          <p14:tracePt t="19463" x="1231900" y="2554288"/>
          <p14:tracePt t="19475" x="1330325" y="2482850"/>
          <p14:tracePt t="19487" x="1527175" y="2393950"/>
          <p14:tracePt t="19518" x="1616075" y="2357438"/>
          <p14:tracePt t="19524" x="1803400" y="2339975"/>
          <p14:tracePt t="19536" x="1901825" y="2339975"/>
          <p14:tracePt t="19560" x="1990725" y="2339975"/>
          <p14:tracePt t="19571" x="2133600" y="2347913"/>
          <p14:tracePt t="19585" x="2197100" y="2384425"/>
          <p14:tracePt t="19608" x="2251075" y="2419350"/>
          <p14:tracePt t="19621" x="2347913" y="2482850"/>
          <p14:tracePt t="19636" x="2374900" y="2536825"/>
          <p14:tracePt t="19656" x="2411413" y="2589213"/>
          <p14:tracePt t="19671" x="2465388" y="2732088"/>
          <p14:tracePt t="19692" x="2465388" y="2813050"/>
          <p14:tracePt t="19705" x="2473325" y="2955925"/>
          <p14:tracePt t="19731" x="2465388" y="3036888"/>
          <p14:tracePt t="19743" x="2411413" y="3143250"/>
          <p14:tracePt t="19754" x="2276475" y="3411538"/>
          <p14:tracePt t="19779" x="2187575" y="3509963"/>
          <p14:tracePt t="19790" x="2062163" y="3643313"/>
          <p14:tracePt t="19805" x="1990725" y="3697288"/>
          <p14:tracePt t="19822" x="1919288" y="3741738"/>
          <p14:tracePt t="19840" x="1758950" y="3813175"/>
          <p14:tracePt t="19864" x="1598613" y="3840163"/>
          <p14:tracePt t="19889" x="1517650" y="3840163"/>
          <p14:tracePt t="19900" x="1428750" y="3840163"/>
          <p14:tracePt t="19911" x="1339850" y="3822700"/>
          <p14:tracePt t="19925" x="1125538" y="3724275"/>
          <p14:tracePt t="19948" x="1062038" y="3679825"/>
          <p14:tracePt t="19962" x="946150" y="3581400"/>
          <p14:tracePt t="19973" x="919163" y="3536950"/>
          <p14:tracePt t="19999" x="874713" y="3438525"/>
          <p14:tracePt t="20022" x="874713" y="3402013"/>
          <p14:tracePt t="20033" x="874713" y="3367088"/>
          <p14:tracePt t="20046" x="874713" y="3322638"/>
          <p14:tracePt t="20057" x="874713" y="3241675"/>
          <p14:tracePt t="20083" x="884238" y="3205163"/>
          <p14:tracePt t="20095" x="893763" y="3170238"/>
          <p14:tracePt t="20107" x="919163" y="3098800"/>
          <p14:tracePt t="20130" x="928688" y="3062288"/>
          <p14:tracePt t="20143" x="982663" y="2938463"/>
          <p14:tracePt t="20167" x="1017588" y="2884488"/>
          <p14:tracePt t="20180" x="1089025" y="2830513"/>
          <p14:tracePt t="20197" x="1204913" y="2751138"/>
          <p14:tracePt t="20208" x="1285875" y="2714625"/>
          <p14:tracePt t="20228" x="1419225" y="2670175"/>
          <p14:tracePt t="20242" x="1500188" y="2660650"/>
          <p14:tracePt t="20274" x="1581150" y="2652713"/>
          <p14:tracePt t="20278" x="1704975" y="2625725"/>
          <p14:tracePt t="20301" x="1768475" y="2625725"/>
          <p14:tracePt t="20315" x="1803400" y="2625725"/>
          <p14:tracePt t="20327" x="1884363" y="2625725"/>
          <p14:tracePt t="20352" x="1928813" y="2643188"/>
          <p14:tracePt t="20365" x="1955800" y="2652713"/>
          <p14:tracePt t="20391" x="1973263" y="2679700"/>
          <p14:tracePt t="20399" x="1982788" y="2687638"/>
          <p14:tracePt t="20414" x="2009775" y="2724150"/>
          <p14:tracePt t="20435" x="2017713" y="2759075"/>
          <p14:tracePt t="20460" x="2044700" y="2857500"/>
          <p14:tracePt t="20474" x="2044700" y="2901950"/>
          <p14:tracePt t="20485" x="2044700" y="2965450"/>
          <p14:tracePt t="20497" x="2044700" y="3027363"/>
          <p14:tracePt t="20512" x="2017713" y="3179763"/>
          <p14:tracePt t="20533" x="1982788" y="3241675"/>
          <p14:tracePt t="20545" x="1928813" y="3357563"/>
          <p14:tracePt t="20569" x="1893888" y="3411538"/>
          <p14:tracePt t="20583" x="1812925" y="3527425"/>
          <p14:tracePt t="20606" x="1776413" y="3562350"/>
          <p14:tracePt t="20619" x="1751013" y="3589338"/>
          <p14:tracePt t="20627" x="1633538" y="3652838"/>
          <p14:tracePt t="20655" x="1500188" y="3679825"/>
          <p14:tracePt t="20681" x="1428750" y="3679825"/>
          <p14:tracePt t="20692" x="1330325" y="3660775"/>
          <p14:tracePt t="20704" x="1231900" y="3598863"/>
          <p14:tracePt t="20715" x="1036638" y="3465513"/>
          <p14:tracePt t="20729" x="955675" y="3394075"/>
          <p14:tracePt t="20752" x="893763" y="3313113"/>
          <p14:tracePt t="20764" x="822325" y="3133725"/>
          <p14:tracePt t="20788" x="822325" y="3036888"/>
          <p14:tracePt t="20801" x="866775" y="2874963"/>
          <p14:tracePt t="20829" x="893763" y="2813050"/>
          <p14:tracePt t="20832" x="911225" y="2759075"/>
          <p14:tracePt t="20850" x="938213" y="2697163"/>
          <p14:tracePt t="20864" x="946150" y="2687638"/>
          <p14:tracePt t="20896" x="990600" y="2643188"/>
          <p14:tracePt t="20910" x="1017588" y="2625725"/>
          <p14:tracePt t="20923" x="1054100" y="2616200"/>
          <p14:tracePt t="20940" x="1169988" y="2581275"/>
          <p14:tracePt t="20952" x="1231900" y="2581275"/>
          <p14:tracePt t="20972" x="1303338" y="2571750"/>
          <p14:tracePt t="20984" x="1473200" y="2571750"/>
          <p14:tracePt t="20998" x="1571625" y="2571750"/>
          <p14:tracePt t="21020" x="1660525" y="2589213"/>
          <p14:tracePt t="21033" x="1812925" y="2633663"/>
          <p14:tracePt t="21057" x="1866900" y="2660650"/>
          <p14:tracePt t="21070" x="1946275" y="2732088"/>
          <p14:tracePt t="21093" x="1965325" y="2786063"/>
          <p14:tracePt t="21107" x="1982788" y="2822575"/>
          <p14:tracePt t="21118" x="2000250" y="2894013"/>
          <p14:tracePt t="21153" x="2009775" y="3009900"/>
          <p14:tracePt t="21157" x="2009775" y="3071813"/>
          <p14:tracePt t="21167" x="2009775" y="3152775"/>
          <p14:tracePt t="21191" x="1990725" y="3232150"/>
          <p14:tracePt t="21205" x="1965325" y="3303588"/>
          <p14:tracePt t="21227" x="1955800" y="3330575"/>
          <p14:tracePt t="21255" x="1938338" y="3348038"/>
          <p14:tracePt t="21272" x="1911350" y="3375025"/>
          <p14:tracePt t="21276" x="1874838" y="3402013"/>
          <p14:tracePt t="21288" x="1785938" y="3446463"/>
          <p14:tracePt t="21302" x="1751013" y="3455988"/>
          <p14:tracePt t="21336" x="1625600" y="3455988"/>
          <p14:tracePt t="21352" x="1562100" y="3455988"/>
          <p14:tracePt t="21363" x="1384300" y="3402013"/>
          <p14:tracePt t="21387" x="1285875" y="3357563"/>
          <p14:tracePt t="21398" x="1169988" y="3276600"/>
          <p14:tracePt t="21411" x="1071563" y="3205163"/>
          <p14:tracePt t="21416" x="1000125" y="3133725"/>
          <p14:tracePt t="21435" x="901700" y="2982913"/>
          <p14:tracePt t="21459" x="866775" y="2928938"/>
          <p14:tracePt t="21473" x="857250" y="2813050"/>
          <p14:tracePt t="21494" x="866775" y="2768600"/>
          <p14:tracePt t="21508" x="911225" y="2679700"/>
          <p14:tracePt t="21522" x="1054100" y="2482850"/>
          <p14:tracePt t="21544" x="1133475" y="2384425"/>
          <p14:tracePt t="21558" x="1295400" y="2241550"/>
          <p14:tracePt t="21571" x="1347788" y="2224088"/>
          <p14:tracePt t="21593" x="1384300" y="2214563"/>
          <p14:tracePt t="21606" x="1490663" y="2205038"/>
          <p14:tracePt t="21629" x="1554163" y="2205038"/>
          <p14:tracePt t="21643" x="1704975" y="2205038"/>
          <p14:tracePt t="21655" x="1768475" y="2205038"/>
          <p14:tracePt t="21678" x="1839913" y="2224088"/>
          <p14:tracePt t="21692" x="1928813" y="2276475"/>
          <p14:tracePt t="21726" x="2000250" y="2347913"/>
          <p14:tracePt t="21739" x="2027238" y="2401888"/>
          <p14:tracePt t="21752" x="2062163" y="2455863"/>
          <p14:tracePt t="21772" x="2081213" y="2500313"/>
          <p14:tracePt t="21779" x="2125663" y="2633663"/>
          <p14:tracePt t="21789" x="2125663" y="2714625"/>
          <p14:tracePt t="21813" x="2143125" y="2795588"/>
          <p14:tracePt t="21823" x="2143125" y="2973388"/>
          <p14:tracePt t="21850" x="2143125" y="3170238"/>
          <p14:tracePt t="21874" x="2143125" y="3268663"/>
          <p14:tracePt t="21893" x="2143125" y="3357563"/>
          <p14:tracePt t="21898" x="2143125" y="3473450"/>
          <p14:tracePt t="21910" x="2133600" y="3652838"/>
          <p14:tracePt t="21934" x="2116138" y="3697288"/>
          <p14:tracePt t="21948" x="2108200" y="3724275"/>
          <p14:tracePt t="21959" x="2098675" y="3751263"/>
          <p14:tracePt t="21997" x="2098675" y="3768725"/>
          <p14:tracePt t="22043" x="2098675" y="3776663"/>
          <p14:tracePt t="24442" x="2089150" y="3776663"/>
          <p14:tracePt t="24455" x="2081213" y="3776663"/>
          <p14:tracePt t="24492" x="2081213" y="3786188"/>
          <p14:tracePt t="24504" x="2062163" y="3795713"/>
          <p14:tracePt t="24512" x="2036763" y="3795713"/>
          <p14:tracePt t="24539" x="2017713" y="3795713"/>
          <p14:tracePt t="24553" x="2017713" y="3786188"/>
          <p14:tracePt t="24565" x="1982788" y="3751263"/>
          <p14:tracePt t="24589" x="1955800" y="3714750"/>
          <p14:tracePt t="24616" x="1946275" y="3697288"/>
          <p14:tracePt t="24631" x="1938338" y="3697288"/>
          <p14:tracePt t="24646" x="1911350" y="3670300"/>
          <p14:tracePt t="24650" x="1911350" y="3652838"/>
          <p14:tracePt t="24663" x="1901825" y="3633788"/>
          <p14:tracePt t="24685" x="1893888" y="3625850"/>
          <p14:tracePt t="24698" x="1884363" y="3598863"/>
          <p14:tracePt t="24723" x="1884363" y="3581400"/>
          <p14:tracePt t="24735" x="1893888" y="3554413"/>
          <p14:tracePt t="25149" x="1874838" y="3554413"/>
          <p14:tracePt t="25161" x="1847850" y="3554413"/>
          <p14:tracePt t="25174" x="1785938" y="3554413"/>
          <p14:tracePt t="25184" x="1731963" y="3554413"/>
          <p14:tracePt t="25209" x="1679575" y="3517900"/>
          <p14:tracePt t="25223" x="1571625" y="3446463"/>
          <p14:tracePt t="25235" x="1527175" y="3411538"/>
          <p14:tracePt t="25258" x="1473200" y="3375025"/>
          <p14:tracePt t="25270" x="1411288" y="3313113"/>
          <p14:tracePt t="25295" x="1384300" y="3276600"/>
          <p14:tracePt t="25308" x="1374775" y="3251200"/>
          <p14:tracePt t="25319" x="1366838" y="3205163"/>
          <p14:tracePt t="25335" x="1366838" y="3179763"/>
          <p14:tracePt t="25357" x="1366838" y="3116263"/>
          <p14:tracePt t="25379" x="1374775" y="3071813"/>
          <p14:tracePt t="25392" x="1401763" y="3017838"/>
          <p14:tracePt t="25404" x="1536700" y="2884488"/>
          <p14:tracePt t="25429" x="1616075" y="2813050"/>
          <p14:tracePt t="25441" x="1714500" y="2741613"/>
          <p14:tracePt t="25457" x="1901825" y="2608263"/>
          <p14:tracePt t="25476" x="1973263" y="2562225"/>
          <p14:tracePt t="25490" x="2044700" y="2517775"/>
          <p14:tracePt t="25520" x="2071688" y="2509838"/>
          <p14:tracePt t="25528" x="2098675" y="2500313"/>
          <p14:tracePt t="25538" x="2143125" y="2490788"/>
          <p14:tracePt t="25565" x="2170113" y="2473325"/>
          <p14:tracePt t="25588" x="2179638" y="2473325"/>
          <p14:tracePt t="25599" x="2187575" y="2473325"/>
          <p14:tracePt t="25611" x="2205038" y="2473325"/>
          <p14:tracePt t="25638" x="2224088" y="2473325"/>
          <p14:tracePt t="25648" x="2251075" y="2536825"/>
          <p14:tracePt t="25678" x="2259013" y="2571750"/>
          <p14:tracePt t="25686" x="2268538" y="2616200"/>
          <p14:tracePt t="25696" x="2276475" y="2670175"/>
          <p14:tracePt t="25709" x="2312988" y="2786063"/>
          <p14:tracePt t="25744" x="2330450" y="2911475"/>
          <p14:tracePt t="25757" x="2339975" y="2973388"/>
          <p14:tracePt t="25771" x="2339975" y="3036888"/>
          <p14:tracePt t="25783" x="2330450" y="3179763"/>
          <p14:tracePt t="25805" x="2295525" y="3276600"/>
          <p14:tracePt t="25818" x="2232025" y="3375025"/>
          <p14:tracePt t="25831" x="2187575" y="3429000"/>
          <p14:tracePt t="25842" x="2089150" y="3500438"/>
          <p14:tracePt t="25866" x="2027238" y="3536950"/>
          <p14:tracePt t="25880" x="1893888" y="3554413"/>
          <p14:tracePt t="25891" x="1803400" y="3554413"/>
          <p14:tracePt t="25916" x="1724025" y="3554413"/>
          <p14:tracePt t="25928" x="1633538" y="3527425"/>
          <p14:tracePt t="25941" x="1419225" y="3419475"/>
          <p14:tracePt t="25963" x="1322388" y="3330575"/>
          <p14:tracePt t="25979" x="1160463" y="3160713"/>
          <p14:tracePt t="25991" x="1116013" y="3089275"/>
          <p14:tracePt t="26011" x="1027113" y="2982913"/>
          <p14:tracePt t="26039" x="1000125" y="2928938"/>
          <p14:tracePt t="26050" x="990600" y="2874963"/>
          <p14:tracePt t="26062" x="990600" y="2786063"/>
          <p14:tracePt t="26089" x="1000125" y="2714625"/>
          <p14:tracePt t="26100" x="1081088" y="2581275"/>
          <p14:tracePt t="26110" x="1133475" y="2509838"/>
          <p14:tracePt t="26128" x="1241425" y="2411413"/>
          <p14:tracePt t="26147" x="1393825" y="2268538"/>
          <p14:tracePt t="26181" x="1473200" y="2214563"/>
          <p14:tracePt t="26195" x="1509713" y="2205038"/>
          <p14:tracePt t="26208" x="1544638" y="2205038"/>
          <p14:tracePt t="26220" x="1581150" y="2214563"/>
          <p14:tracePt t="26232" x="1616075" y="2259013"/>
          <p14:tracePt t="26244" x="1714500" y="2347913"/>
          <p14:tracePt t="26269" x="1758950" y="2401888"/>
          <p14:tracePt t="26280" x="1857375" y="2517775"/>
          <p14:tracePt t="26306" x="1901825" y="2571750"/>
          <p14:tracePt t="26318" x="1965325" y="2643188"/>
          <p14:tracePt t="26330" x="2054225" y="2795588"/>
          <p14:tracePt t="26352" x="2098675" y="2857500"/>
          <p14:tracePt t="26366" x="2152650" y="2946400"/>
          <p14:tracePt t="26379" x="2232025" y="3089275"/>
          <p14:tracePt t="26403" x="2241550" y="3170238"/>
          <p14:tracePt t="26416" x="2251075" y="3340100"/>
          <p14:tracePt t="26428" x="2251075" y="3419475"/>
          <p14:tracePt t="26461" x="2205038" y="3536950"/>
          <p14:tracePt t="26477" x="2187575" y="3562350"/>
          <p14:tracePt t="26488" x="2170113" y="3598863"/>
          <p14:tracePt t="26499" x="2143125" y="3643313"/>
          <p14:tracePt t="26516" x="2108200" y="3670300"/>
          <p14:tracePt t="26537" x="2089150" y="3687763"/>
          <p14:tracePt t="26550" x="2054225" y="3714750"/>
          <p14:tracePt t="26580" x="2027238" y="3732213"/>
          <p14:tracePt t="26586" x="2000250" y="3741738"/>
          <p14:tracePt t="26597" x="1938338" y="3776663"/>
          <p14:tracePt t="26621" x="1911350" y="3786188"/>
          <p14:tracePt t="26629" x="1874838" y="3803650"/>
          <p14:tracePt t="26660" x="1866900" y="3813175"/>
          <p14:tracePt t="26670" x="1847850" y="3813175"/>
          <p14:tracePt t="26684" x="1847850" y="3822700"/>
          <p14:tracePt t="26700" x="1839913" y="3830638"/>
          <p14:tracePt t="26723" x="1839913" y="3840163"/>
          <p14:tracePt t="26733" x="1776413" y="3840163"/>
          <p14:tracePt t="26755" x="1751013" y="3840163"/>
          <p14:tracePt t="26768" x="1697038" y="3840163"/>
          <p14:tracePt t="26804" x="1643063" y="3840163"/>
          <p14:tracePt t="26816" x="1589088" y="3795713"/>
          <p14:tracePt t="26833" x="1544638" y="3724275"/>
          <p14:tracePt t="26836" x="1482725" y="3652838"/>
          <p14:tracePt t="26853" x="1419225" y="3581400"/>
          <p14:tracePt t="26866" x="1357313" y="3446463"/>
          <p14:tracePt t="26899" x="1285875" y="3313113"/>
          <p14:tracePt t="26915" x="1276350" y="3251200"/>
          <p14:tracePt t="26928" x="1268413" y="3170238"/>
          <p14:tracePt t="26938" x="1258888" y="3108325"/>
          <p14:tracePt t="26951" x="1241425" y="2965450"/>
          <p14:tracePt t="26976" x="1241425" y="2919413"/>
          <p14:tracePt t="26988" x="1241425" y="2840038"/>
          <p14:tracePt t="27012" x="1241425" y="2776538"/>
          <p14:tracePt t="27025" x="1250950" y="2724150"/>
          <p14:tracePt t="27039" x="1276350" y="2652713"/>
          <p14:tracePt t="27060" x="1285875" y="2633663"/>
          <p14:tracePt t="27073" x="1285875" y="2625725"/>
          <p14:tracePt t="27122" x="1303338" y="2625725"/>
          <p14:tracePt t="27134" x="1330325" y="2633663"/>
          <p14:tracePt t="27146" x="1366838" y="2652713"/>
          <p14:tracePt t="27159" x="1393825" y="2670175"/>
          <p14:tracePt t="27170" x="1473200" y="2705100"/>
          <p14:tracePt t="27195" x="1554163" y="2751138"/>
          <p14:tracePt t="27208" x="1589088" y="2768600"/>
          <p14:tracePt t="27240" x="1616075" y="2795588"/>
          <p14:tracePt t="27246" x="1670050" y="2840038"/>
          <p14:tracePt t="27258" x="1697038" y="2867025"/>
          <p14:tracePt t="27290" x="1758950" y="2946400"/>
          <p14:tracePt t="27304" x="1785938" y="2990850"/>
          <p14:tracePt t="27316" x="1830388" y="3044825"/>
          <p14:tracePt t="27336" x="1893888" y="3125788"/>
          <p14:tracePt t="27353" x="1928813" y="3179763"/>
          <p14:tracePt t="27366" x="1965325" y="3214688"/>
          <p14:tracePt t="27377" x="1990725" y="3259138"/>
          <p14:tracePt t="27388" x="2044700" y="3330575"/>
          <p14:tracePt t="27414" x="2054225" y="3367088"/>
          <p14:tracePt t="27425" x="2062163" y="3394075"/>
          <p14:tracePt t="27438" x="2071688" y="3438525"/>
          <p14:tracePt t="27476" x="2071688" y="3446463"/>
          <p14:tracePt t="27696" x="2062163" y="3446463"/>
          <p14:tracePt t="27706" x="2062163" y="3438525"/>
          <p14:tracePt t="27717" x="2062163" y="3429000"/>
          <p14:tracePt t="27730" x="2054225" y="3419475"/>
          <p14:tracePt t="27757" x="2036763" y="3402013"/>
          <p14:tracePt t="27768" x="2027238" y="3394075"/>
          <p14:tracePt t="27779" x="2027238" y="3384550"/>
          <p14:tracePt t="27792" x="2000250" y="3367088"/>
          <p14:tracePt t="27815" x="2000250" y="3348038"/>
          <p14:tracePt t="27823" x="1973263" y="3330575"/>
          <p14:tracePt t="27853" x="1965325" y="3322638"/>
          <p14:tracePt t="27864" x="1955800" y="3313113"/>
          <p14:tracePt t="27895" x="1955800" y="3303588"/>
          <p14:tracePt t="27902" x="1955800" y="3286125"/>
          <p14:tracePt t="28636" x="1919288" y="3286125"/>
          <p14:tracePt t="28645" x="1884363" y="3286125"/>
          <p14:tracePt t="28655" x="1857375" y="3286125"/>
          <p14:tracePt t="28668" x="1731963" y="3268663"/>
          <p14:tracePt t="28693" x="1652588" y="3232150"/>
          <p14:tracePt t="28704" x="1554163" y="3197225"/>
          <p14:tracePt t="28718" x="1393825" y="3054350"/>
          <p14:tracePt t="28740" x="1339850" y="3000375"/>
          <p14:tracePt t="28753" x="1268413" y="2894013"/>
          <p14:tracePt t="28777" x="1250950" y="2867025"/>
          <p14:tracePt t="28790" x="1231900" y="2840038"/>
          <p14:tracePt t="28802" x="1214438" y="2776538"/>
          <p14:tracePt t="28833" x="1214438" y="2751138"/>
          <p14:tracePt t="28836" x="1214438" y="2732088"/>
          <p14:tracePt t="28851" x="1214438" y="2670175"/>
          <p14:tracePt t="28875" x="1231900" y="2643188"/>
          <p14:tracePt t="28900" x="1241425" y="2616200"/>
          <p14:tracePt t="28913" x="1258888" y="2608263"/>
          <p14:tracePt t="28923" x="1268413" y="2598738"/>
          <p14:tracePt t="28936" x="1276350" y="2589213"/>
          <p14:tracePt t="28961" x="1347788" y="2571750"/>
          <p14:tracePt t="28986" x="1384300" y="2562225"/>
          <p14:tracePt t="29005" x="1419225" y="2562225"/>
          <p14:tracePt t="29009" x="1455738" y="2562225"/>
          <p14:tracePt t="29023" x="1509713" y="2554288"/>
          <p14:tracePt t="29045" x="1544638" y="2554288"/>
          <p14:tracePt t="29057" x="1589088" y="2554288"/>
          <p14:tracePt t="29070" x="1670050" y="2554288"/>
          <p14:tracePt t="29094" x="1704975" y="2554288"/>
          <p14:tracePt t="29108" x="1731963" y="2554288"/>
          <p14:tracePt t="29119" x="1803400" y="2554288"/>
          <p14:tracePt t="29137" x="1822450" y="2554288"/>
          <p14:tracePt t="29160" x="1866900" y="2554288"/>
          <p14:tracePt t="29180" x="1874838" y="2554288"/>
          <p14:tracePt t="29194" x="1884363" y="2554288"/>
          <p14:tracePt t="29204" x="1893888" y="2554288"/>
          <p14:tracePt t="29874" x="1893888" y="2536825"/>
          <p14:tracePt t="29885" x="1893888" y="2517775"/>
          <p14:tracePt t="29901" x="1893888" y="2473325"/>
          <p14:tracePt t="29912" x="1893888" y="2455863"/>
          <p14:tracePt t="29934" x="1893888" y="2446338"/>
          <p14:tracePt t="29945" x="1893888" y="2419350"/>
          <p14:tracePt t="29984" x="1893888" y="2411413"/>
          <p14:tracePt t="30020" x="1884363" y="2411413"/>
          <p14:tracePt t="30691" x="1901825" y="2401888"/>
          <p14:tracePt t="30706" x="1955800" y="2393950"/>
          <p14:tracePt t="30713" x="2017713" y="2366963"/>
          <p14:tracePt t="30726" x="2098675" y="2347913"/>
          <p14:tracePt t="30741" x="2179638" y="2322513"/>
          <p14:tracePt t="30751" x="2357438" y="2268538"/>
          <p14:tracePt t="30775" x="2500313" y="2214563"/>
          <p14:tracePt t="30786" x="2795588" y="2108200"/>
          <p14:tracePt t="30801" x="2928938" y="2062163"/>
          <p14:tracePt t="30823" x="3071813" y="2027238"/>
          <p14:tracePt t="30833" x="3295650" y="1965325"/>
          <p14:tracePt t="30860" x="3482975" y="1874838"/>
          <p14:tracePt t="30872" x="3581400" y="1839913"/>
          <p14:tracePt t="31912" x="3527425" y="1839913"/>
          <p14:tracePt t="31923" x="3429000" y="1857375"/>
          <p14:tracePt t="31932" x="3303588" y="1901825"/>
          <p14:tracePt t="31944" x="3036888" y="2036763"/>
          <p14:tracePt t="31969" x="2830513" y="2160588"/>
          <p14:tracePt t="31981" x="2776538" y="2187575"/>
          <p14:tracePt t="31993" x="2732088" y="2224088"/>
          <p14:tracePt t="32021" x="2705100" y="2251075"/>
          <p14:tracePt t="32031" x="2697163" y="2259013"/>
          <p14:tracePt t="32054" x="2687638" y="2276475"/>
          <p14:tracePt t="32081" x="2687638" y="2286000"/>
          <p14:tracePt t="32212" x="2687638" y="2295525"/>
          <p14:tracePt t="32335" x="2670175" y="2303463"/>
          <p14:tracePt t="32357" x="2652713" y="2303463"/>
          <p14:tracePt t="32369" x="2643188" y="2303463"/>
          <p14:tracePt t="32418" x="2625725" y="2303463"/>
          <p14:tracePt t="32430" x="2598738" y="2303463"/>
          <p14:tracePt t="32443" x="2589213" y="2312988"/>
          <p14:tracePt t="32456" x="2581275" y="2322513"/>
          <p14:tracePt t="32821" x="2608263" y="2295525"/>
          <p14:tracePt t="32832" x="2687638" y="2259013"/>
          <p14:tracePt t="32847" x="2795588" y="2205038"/>
          <p14:tracePt t="32864" x="2938463" y="2160588"/>
          <p14:tracePt t="32871" x="3214688" y="2071688"/>
          <p14:tracePt t="32882" x="3340100" y="2044700"/>
          <p14:tracePt t="32907" x="3446463" y="2036763"/>
          <p14:tracePt t="32918" x="3660775" y="2009775"/>
          <p14:tracePt t="32942" x="3768725" y="2000250"/>
          <p14:tracePt t="32955" x="4027488" y="1982788"/>
          <p14:tracePt t="32980" x="4143375" y="1973263"/>
          <p14:tracePt t="32990" x="4251325" y="1955800"/>
          <p14:tracePt t="33003" x="4384675" y="1955800"/>
          <p14:tracePt t="33028" x="4465638" y="1946275"/>
          <p14:tracePt t="33039" x="4572000" y="1946275"/>
          <p14:tracePt t="33053" x="4848225" y="1946275"/>
          <p14:tracePt t="33086" x="5062538" y="1965325"/>
          <p14:tracePt t="33101" x="5108575" y="1982788"/>
          <p14:tracePt t="33469" x="5160963" y="1973263"/>
          <p14:tracePt t="33478" x="5241925" y="1946275"/>
          <p14:tracePt t="33490" x="5384800" y="1911350"/>
          <p14:tracePt t="33503" x="5554663" y="1884363"/>
          <p14:tracePt t="33515" x="5751513" y="1866900"/>
          <p14:tracePt t="33527" x="6126163" y="1866900"/>
          <p14:tracePt t="33551" x="6330950" y="1893888"/>
          <p14:tracePt t="33564" x="6653213" y="1928813"/>
          <p14:tracePt t="33576" x="6777038" y="1938338"/>
          <p14:tracePt t="33604" x="6983413" y="1973263"/>
          <p14:tracePt t="33614" x="7045325" y="1973263"/>
          <p14:tracePt t="33625" x="7089775" y="1973263"/>
          <p14:tracePt t="33819" x="7072313" y="1973263"/>
          <p14:tracePt t="33832" x="7037388" y="1982788"/>
          <p14:tracePt t="33843" x="6956425" y="2000250"/>
          <p14:tracePt t="33855" x="6840538" y="2009775"/>
          <p14:tracePt t="33868" x="6670675" y="2027238"/>
          <p14:tracePt t="33880" x="6224588" y="2081213"/>
          <p14:tracePt t="33913" x="5973763" y="2133600"/>
          <p14:tracePt t="33920" x="5626100" y="2214563"/>
          <p14:tracePt t="33931" x="5491163" y="2241550"/>
          <p14:tracePt t="33959" x="5394325" y="2259013"/>
          <p14:tracePt t="33965" x="5268913" y="2286000"/>
          <p14:tracePt t="33978" x="5241925" y="2286000"/>
          <p14:tracePt t="34002" x="5224463" y="2286000"/>
          <p14:tracePt t="34579" x="5224463" y="2295525"/>
          <p14:tracePt t="34585" x="5241925" y="2295525"/>
          <p14:tracePt t="34599" x="5276850" y="2330450"/>
          <p14:tracePt t="34623" x="5286375" y="2339975"/>
          <p14:tracePt t="34632" x="5295900" y="2357438"/>
          <p14:tracePt t="35000" x="5276850" y="2357438"/>
          <p14:tracePt t="35022" x="5224463" y="2357438"/>
          <p14:tracePt t="35037" x="5187950" y="2357438"/>
          <p14:tracePt t="35049" x="5153025" y="2357438"/>
          <p14:tracePt t="35062" x="5116513" y="2357438"/>
          <p14:tracePt t="35073" x="5072063" y="2357438"/>
          <p14:tracePt t="35087" x="5045075" y="2357438"/>
          <p14:tracePt t="35110" x="5037138" y="2357438"/>
          <p14:tracePt t="35122" x="5018088" y="2357438"/>
          <p14:tracePt t="35139" x="5010150" y="2357438"/>
          <p14:tracePt t="35170" x="5000625" y="2357438"/>
          <p14:tracePt t="35486" x="4946650" y="2374900"/>
          <p14:tracePt t="35502" x="4803775" y="2411413"/>
          <p14:tracePt t="35523" x="4741863" y="2411413"/>
          <p14:tracePt t="35537" x="4660900" y="2411413"/>
          <p14:tracePt t="35548" x="4589463" y="2411413"/>
          <p14:tracePt t="35561" x="4510088" y="2411413"/>
          <p14:tracePt t="35584" x="4473575" y="2411413"/>
          <p14:tracePt t="35597" x="4438650" y="2411413"/>
          <p14:tracePt t="35611" x="4394200" y="2411413"/>
          <p14:tracePt t="35626" x="4384675" y="2411413"/>
          <p14:tracePt t="35645" x="4375150" y="2411413"/>
          <p14:tracePt t="35659" x="4367213" y="2411413"/>
          <p14:tracePt t="35840" x="4367213" y="2401888"/>
          <p14:tracePt t="35866" x="4375150" y="2393950"/>
          <p14:tracePt t="35877" x="4402138" y="2393950"/>
          <p14:tracePt t="35897" x="4411663" y="2384425"/>
          <p14:tracePt t="35902" x="4438650" y="2384425"/>
          <p14:tracePt t="35912" x="4510088" y="2384425"/>
          <p14:tracePt t="35938" x="4554538" y="2384425"/>
          <p14:tracePt t="35951" x="4670425" y="2384425"/>
          <p14:tracePt t="35962" x="4732338" y="2374900"/>
          <p14:tracePt t="35986" x="4776788" y="2374900"/>
          <p14:tracePt t="35998" x="4946650" y="2357438"/>
          <p14:tracePt t="36011" x="5045075" y="2347913"/>
          <p14:tracePt t="36040" x="5143500" y="2347913"/>
          <p14:tracePt t="36049" x="5224463" y="2347913"/>
          <p14:tracePt t="36364" x="5286375" y="2330450"/>
          <p14:tracePt t="36378" x="5384800" y="2303463"/>
          <p14:tracePt t="36389" x="5510213" y="2276475"/>
          <p14:tracePt t="36401" x="5830888" y="2241550"/>
          <p14:tracePt t="36416" x="5973763" y="2232025"/>
          <p14:tracePt t="36431" x="6081713" y="2232025"/>
          <p14:tracePt t="36431" x="6170613" y="2232025"/>
          <p14:tracePt t="36451" x="6259513" y="2232025"/>
          <p14:tracePt t="36473" x="6340475" y="2251075"/>
          <p14:tracePt t="36486" x="6473825" y="2276475"/>
          <p14:tracePt t="36498" x="6537325" y="2276475"/>
          <p14:tracePt t="36523" x="6608763" y="2286000"/>
          <p14:tracePt t="36535" x="6769100" y="2322513"/>
          <p14:tracePt t="36852" x="6804025" y="2322513"/>
          <p14:tracePt t="36864" x="6848475" y="2322513"/>
          <p14:tracePt t="36877" x="6929438" y="2339975"/>
          <p14:tracePt t="36887" x="7089775" y="2401888"/>
          <p14:tracePt t="36913" x="7242175" y="2482850"/>
          <p14:tracePt t="36940" x="7296150" y="2500313"/>
          <p14:tracePt t="36950" x="7331075" y="2517775"/>
          <p14:tracePt t="36960" x="7348538" y="2527300"/>
          <p14:tracePt t="36973" x="7385050" y="2536825"/>
          <p14:tracePt t="36986" x="7402513" y="2536825"/>
          <p14:tracePt t="37010" x="7429500" y="2536825"/>
          <p14:tracePt t="37352" x="7419975" y="2536825"/>
          <p14:tracePt t="37363" x="7394575" y="2536825"/>
          <p14:tracePt t="37374" x="7340600" y="2544763"/>
          <p14:tracePt t="37393" x="7259638" y="2544763"/>
          <p14:tracePt t="37400" x="7153275" y="2562225"/>
          <p14:tracePt t="37411" x="7027863" y="2571750"/>
          <p14:tracePt t="37426" x="6634163" y="2633663"/>
          <p14:tracePt t="37447" x="6303963" y="2687638"/>
          <p14:tracePt t="37460" x="5848350" y="2795588"/>
          <p14:tracePt t="37484" x="5724525" y="2822575"/>
          <p14:tracePt t="37497" x="5643563" y="2830513"/>
          <p14:tracePt t="37509" x="5554663" y="2847975"/>
          <p14:tracePt t="37534" x="5545138" y="2847975"/>
          <p14:tracePt t="37974" x="5518150" y="2847975"/>
          <p14:tracePt t="37985" x="5483225" y="2847975"/>
          <p14:tracePt t="37995" x="5438775" y="2857500"/>
          <p14:tracePt t="38009" x="5375275" y="2857500"/>
          <p14:tracePt t="38021" x="5313363" y="2857500"/>
          <p14:tracePt t="38033" x="5143500" y="2847975"/>
          <p14:tracePt t="38056" x="5037138" y="2822575"/>
          <p14:tracePt t="38068" x="4938713" y="2813050"/>
          <p14:tracePt t="38082" x="4705350" y="2776538"/>
          <p14:tracePt t="38105" x="4625975" y="2741613"/>
          <p14:tracePt t="38118" x="4562475" y="2714625"/>
          <p14:tracePt t="38133" x="4483100" y="2687638"/>
          <p14:tracePt t="38156" x="4473575" y="2687638"/>
          <p14:tracePt t="38495" x="4419600" y="2705100"/>
          <p14:tracePt t="38509" x="4152900" y="2768600"/>
          <p14:tracePt t="38532" x="3938588" y="2776538"/>
          <p14:tracePt t="38550" x="3705225" y="2813050"/>
          <p14:tracePt t="38556" x="3482975" y="2822575"/>
          <p14:tracePt t="38568" x="3205163" y="2867025"/>
          <p14:tracePt t="38594" x="3108325" y="2874963"/>
          <p14:tracePt t="38605" x="3044825" y="2884488"/>
          <p14:tracePt t="38618" x="2990850" y="2919413"/>
          <p14:tracePt t="38633" x="2982913" y="2946400"/>
          <p14:tracePt t="38654" x="2973388" y="2955925"/>
          <p14:tracePt t="39007" x="2938463" y="2955925"/>
          <p14:tracePt t="39019" x="2867025" y="2982913"/>
          <p14:tracePt t="39031" x="2759075" y="3009900"/>
          <p14:tracePt t="39043" x="2633663" y="3017838"/>
          <p14:tracePt t="39055" x="2330450" y="3071813"/>
          <p14:tracePt t="39080" x="2054225" y="3187700"/>
          <p14:tracePt t="39111" x="1938338" y="3251200"/>
          <p14:tracePt t="39117" x="1741488" y="3322638"/>
          <p14:tracePt t="39131" x="1697038" y="3340100"/>
          <p14:tracePt t="39156" x="1660525" y="3348038"/>
          <p14:tracePt t="39165" x="1643063" y="3357563"/>
          <p14:tracePt t="39176" x="1625600" y="3367088"/>
          <p14:tracePt t="41063" x="1625600" y="3340100"/>
          <p14:tracePt t="41072" x="1625600" y="3295650"/>
          <p14:tracePt t="41086" x="1633538" y="3241675"/>
          <p14:tracePt t="41097" x="1660525" y="3179763"/>
          <p14:tracePt t="41109" x="1785938" y="2990850"/>
          <p14:tracePt t="41125" x="1901825" y="2874963"/>
          <p14:tracePt t="41146" x="2054225" y="2732088"/>
          <p14:tracePt t="41157" x="2312988" y="2509838"/>
          <p14:tracePt t="41183" x="2411413" y="2401888"/>
          <p14:tracePt t="41194" x="2527300" y="2312988"/>
          <p14:tracePt t="41207" x="2786063" y="2160588"/>
          <p14:tracePt t="41231" x="2911475" y="2089150"/>
          <p14:tracePt t="41244" x="3116263" y="1973263"/>
          <p14:tracePt t="41257" x="3170238" y="1946275"/>
          <p14:tracePt t="41281" x="3197225" y="1928813"/>
          <p14:tracePt t="41292" x="3214688" y="1919288"/>
          <p14:tracePt t="41307" x="3224213" y="1919288"/>
          <p14:tracePt t="41325" x="3232150" y="1911350"/>
          <p14:tracePt t="41342" x="3295650" y="1901825"/>
          <p14:tracePt t="41365" x="3340100" y="1901825"/>
          <p14:tracePt t="41378" x="3411538" y="1901825"/>
          <p14:tracePt t="41411" x="3455988" y="1901825"/>
          <p14:tracePt t="41426" x="3490913" y="1901825"/>
          <p14:tracePt t="41440" x="3527425" y="1893888"/>
          <p14:tracePt t="41450" x="3571875" y="1884363"/>
          <p14:tracePt t="41793" x="3589338" y="1874838"/>
          <p14:tracePt t="41803" x="3660775" y="1847850"/>
          <p14:tracePt t="41832" x="3714750" y="1830388"/>
          <p14:tracePt t="41835" x="3795713" y="1795463"/>
          <p14:tracePt t="41853" x="3911600" y="1741488"/>
          <p14:tracePt t="41864" x="4098925" y="1670050"/>
          <p14:tracePt t="41894" x="4152900" y="1652588"/>
          <p14:tracePt t="41900" x="4179888" y="1652588"/>
          <p14:tracePt t="41914" x="4197350" y="1643063"/>
          <p14:tracePt t="41937" x="4197350" y="1633538"/>
          <p14:tracePt t="41950" x="4205288" y="1633538"/>
          <p14:tracePt t="41972" x="4241800" y="1633538"/>
          <p14:tracePt t="41986" x="4268788" y="1633538"/>
          <p14:tracePt t="41998" x="4313238" y="1625600"/>
          <p14:tracePt t="42048" x="4322763" y="1625600"/>
          <p14:tracePt t="42083" x="4340225" y="1625600"/>
          <p14:tracePt t="42096" x="4357688" y="1616075"/>
          <p14:tracePt t="42107" x="4367213" y="1616075"/>
          <p14:tracePt t="46194" x="4384675" y="1616075"/>
          <p14:tracePt t="46206" x="4394200" y="1608138"/>
          <p14:tracePt t="46218" x="4419600" y="1608138"/>
          <p14:tracePt t="46233" x="4438650" y="1608138"/>
          <p14:tracePt t="46244" x="4456113" y="1598613"/>
          <p14:tracePt t="46256" x="4483100" y="1598613"/>
          <p14:tracePt t="46268" x="4537075" y="1598613"/>
          <p14:tracePt t="46291" x="4554538" y="1598613"/>
          <p14:tracePt t="46305" x="4616450" y="1598613"/>
          <p14:tracePt t="46332" x="4643438" y="1598613"/>
          <p14:tracePt t="46335" x="4660900" y="1598613"/>
          <p14:tracePt t="46353" x="4714875" y="1598613"/>
          <p14:tracePt t="46376" x="4751388" y="1598613"/>
          <p14:tracePt t="46390" x="4768850" y="1598613"/>
          <p14:tracePt t="46401" x="4822825" y="1589088"/>
          <p14:tracePt t="47120" x="4803775" y="1598613"/>
          <p14:tracePt t="47124" x="4759325" y="1616075"/>
          <p14:tracePt t="47145" x="4562475" y="1704975"/>
          <p14:tracePt t="47178" x="4394200" y="1803400"/>
          <p14:tracePt t="47180" x="4116388" y="1965325"/>
          <p14:tracePt t="47192" x="3402013" y="2322513"/>
          <p14:tracePt t="47205" x="3071813" y="2500313"/>
          <p14:tracePt t="47229" x="2786063" y="2687638"/>
          <p14:tracePt t="47241" x="2517775" y="2847975"/>
          <p14:tracePt t="47273" x="2438400" y="2884488"/>
          <p14:tracePt t="47278" x="2366963" y="2911475"/>
          <p14:tracePt t="47291" x="2347913" y="2911475"/>
          <p14:tracePt t="47704" x="2339975" y="2919413"/>
          <p14:tracePt t="47717" x="2322513" y="2928938"/>
          <p14:tracePt t="47743" x="2312988" y="2938463"/>
          <p14:tracePt t="47753" x="2295525" y="2946400"/>
          <p14:tracePt t="47777" x="2276475" y="2955925"/>
          <p14:tracePt t="47789" x="2251075" y="2965450"/>
          <p14:tracePt t="47802" x="2224088" y="2990850"/>
          <p14:tracePt t="47814" x="2160588" y="3036888"/>
          <p14:tracePt t="47827" x="2133600" y="3054350"/>
          <p14:tracePt t="47850" x="2116138" y="3081338"/>
          <p14:tracePt t="47864" x="2108200" y="3081338"/>
          <p14:tracePt t="47896" x="2081213" y="3089275"/>
          <p14:tracePt t="47900" x="2081213" y="3098800"/>
          <p14:tracePt t="47914" x="2071688" y="3098800"/>
          <p14:tracePt t="48460" x="2062163" y="3108325"/>
          <p14:tracePt t="48471" x="2054225" y="3125788"/>
          <p14:tracePt t="48484" x="2044700" y="3133725"/>
          <p14:tracePt t="48495" x="2036763" y="3143250"/>
          <p14:tracePt t="48508" x="2027238" y="3152775"/>
          <p14:tracePt t="48520" x="2017713" y="3170238"/>
          <p14:tracePt t="48544" x="2009775" y="3179763"/>
          <p14:tracePt t="48556" x="2000250" y="3187700"/>
          <p14:tracePt t="54144" x="2009775" y="3187700"/>
          <p14:tracePt t="54158" x="2017713" y="3187700"/>
          <p14:tracePt t="54168" x="2027238" y="3187700"/>
          <p14:tracePt t="54192" x="2036763" y="3187700"/>
          <p14:tracePt t="54230" x="2036763" y="3197225"/>
          <p14:tracePt t="54243" x="2044700" y="3205163"/>
          <p14:tracePt t="54254" x="2071688" y="3224213"/>
          <p14:tracePt t="54278" x="2089150" y="3232150"/>
          <p14:tracePt t="54292" x="2108200" y="3251200"/>
          <p14:tracePt t="54302" x="2179638" y="3276600"/>
          <p14:tracePt t="54335" x="2303463" y="3330575"/>
          <p14:tracePt t="54352" x="2366963" y="3367088"/>
          <p14:tracePt t="54364" x="2446338" y="3402013"/>
          <p14:tracePt t="54375" x="2536825" y="3438525"/>
          <p14:tracePt t="54391" x="2776538" y="3500438"/>
          <p14:tracePt t="54412" x="2901950" y="3527425"/>
          <p14:tracePt t="54426" x="3027363" y="3562350"/>
          <p14:tracePt t="54436" x="3160713" y="3633788"/>
          <p14:tracePt t="54719" x="3170238" y="3652838"/>
          <p14:tracePt t="54728" x="3170238" y="3660775"/>
          <p14:tracePt t="54742" x="3187700" y="3670300"/>
          <p14:tracePt t="54754" x="3187700" y="3697288"/>
          <p14:tracePt t="54767" x="3197225" y="3714750"/>
          <p14:tracePt t="54777" x="3197225" y="3741738"/>
          <p14:tracePt t="54790" x="3205163" y="3822700"/>
          <p14:tracePt t="54814" x="3205163" y="3867150"/>
          <p14:tracePt t="54823" x="3224213" y="3983038"/>
          <p14:tracePt t="54840" x="3241675" y="4017963"/>
          <p14:tracePt t="54863" x="3259138" y="4044950"/>
          <p14:tracePt t="54875" x="3295650" y="4071938"/>
          <p14:tracePt t="55166" x="3295650" y="4098925"/>
          <p14:tracePt t="55179" x="3286125" y="4133850"/>
          <p14:tracePt t="55195" x="3276600" y="4197350"/>
          <p14:tracePt t="55205" x="3259138" y="4251325"/>
          <p14:tracePt t="55215" x="3232150" y="4313238"/>
          <p14:tracePt t="55229" x="3205163" y="4446588"/>
          <p14:tracePt t="55242" x="3197225" y="4510088"/>
          <p14:tracePt t="55264" x="3197225" y="4608513"/>
          <p14:tracePt t="55278" x="3197225" y="4633913"/>
          <p14:tracePt t="55300" x="3205163" y="4660900"/>
          <p14:tracePt t="55861" x="3214688" y="4660900"/>
          <p14:tracePt t="55874" x="3241675" y="4660900"/>
          <p14:tracePt t="55900" x="3259138" y="4670425"/>
          <p14:tracePt t="55909" x="3276600" y="4679950"/>
          <p14:tracePt t="55923" x="3286125" y="4679950"/>
          <p14:tracePt t="55935" x="3295650" y="4687888"/>
          <p14:tracePt t="55960" x="3303588" y="4705350"/>
          <p14:tracePt t="55975" x="3313113" y="4724400"/>
          <p14:tracePt t="55984" x="3330575" y="4751388"/>
          <p14:tracePt t="56008" x="3340100" y="4803775"/>
          <p14:tracePt t="56021" x="3357563" y="4822825"/>
          <p14:tracePt t="56043" x="3367088" y="4848225"/>
          <p14:tracePt t="56055" x="3384550" y="4857750"/>
          <p14:tracePt t="56348" x="3375025" y="4875213"/>
          <p14:tracePt t="56361" x="3375025" y="4884738"/>
          <p14:tracePt t="56374" x="3375025" y="4894263"/>
          <p14:tracePt t="56385" x="3367088" y="4894263"/>
          <p14:tracePt t="56398" x="3357563" y="4919663"/>
          <p14:tracePt t="56411" x="3330575" y="5000625"/>
          <p14:tracePt t="56422" x="3276600" y="5187950"/>
          <p14:tracePt t="56446" x="3251200" y="5268913"/>
          <p14:tracePt t="56459" x="3214688" y="5429250"/>
          <p14:tracePt t="56470" x="3214688" y="5483225"/>
          <p14:tracePt t="56494" x="3205163" y="5500688"/>
          <p14:tracePt t="56509" x="3205163" y="5537200"/>
          <p14:tracePt t="57080" x="3205163" y="5527675"/>
          <p14:tracePt t="57091" x="3205163" y="5518150"/>
          <p14:tracePt t="57104" x="3205163" y="5510213"/>
          <p14:tracePt t="57116" x="3205163" y="5500688"/>
          <p14:tracePt t="57149" x="3205163" y="5491163"/>
          <p14:tracePt t="57202" x="3214688" y="5483225"/>
          <p14:tracePt t="57214" x="3224213" y="5483225"/>
          <p14:tracePt t="57225" x="3224213" y="5473700"/>
          <p14:tracePt t="57728" x="3214688" y="5446713"/>
          <p14:tracePt t="57737" x="3205163" y="5411788"/>
          <p14:tracePt t="57751" x="3197225" y="5357813"/>
          <p14:tracePt t="57769" x="3160713" y="5268913"/>
          <p14:tracePt t="57787" x="3143250" y="5214938"/>
          <p14:tracePt t="57799" x="3108325" y="5160963"/>
          <p14:tracePt t="57810" x="3062288" y="5108575"/>
          <p14:tracePt t="57822" x="3009900" y="5037138"/>
          <p14:tracePt t="57832" x="2847975" y="4911725"/>
          <p14:tracePt t="57859" x="2724150" y="4848225"/>
          <p14:tracePt t="57872" x="2581275" y="4795838"/>
          <p14:tracePt t="57884" x="2374900" y="4724400"/>
          <p14:tracePt t="58164" x="2357438" y="4751388"/>
          <p14:tracePt t="58176" x="2339975" y="4776788"/>
          <p14:tracePt t="58188" x="2312988" y="4786313"/>
          <p14:tracePt t="58206" x="2286000" y="4795838"/>
          <p14:tracePt t="58211" x="2232025" y="4795838"/>
          <p14:tracePt t="58224" x="2187575" y="4795838"/>
          <p14:tracePt t="58236" x="1965325" y="4633913"/>
          <p14:tracePt t="58268" x="1768475" y="4500563"/>
          <p14:tracePt t="58273" x="1276350" y="4224338"/>
          <p14:tracePt t="58298" x="1071563" y="4108450"/>
          <p14:tracePt t="58312" x="776288" y="3956050"/>
          <p14:tracePt t="58335" x="679450" y="3902075"/>
          <p14:tracePt t="58347" x="615950" y="3875088"/>
          <p14:tracePt t="58359" x="561975" y="3840163"/>
          <p14:tracePt t="58370" x="517525" y="3803650"/>
          <p14:tracePt t="58396" x="517525" y="3768725"/>
          <p14:tracePt t="58424" x="527050" y="3741738"/>
          <p14:tracePt t="58432" x="561975" y="3705225"/>
          <p14:tracePt t="58444" x="633413" y="3616325"/>
          <p14:tracePt t="58455" x="830263" y="3402013"/>
          <p14:tracePt t="58481" x="1089025" y="3152775"/>
          <p14:tracePt t="58506" x="1223963" y="3027363"/>
          <p14:tracePt t="58520" x="1312863" y="2955925"/>
          <p14:tracePt t="58528" x="1393825" y="2911475"/>
          <p14:tracePt t="58541" x="1473200" y="2894013"/>
          <p14:tracePt t="58554" x="1500188" y="2894013"/>
          <p14:tracePt t="58578" x="1527175" y="2894013"/>
          <p14:tracePt t="58590" x="1581150" y="2919413"/>
          <p14:tracePt t="58614" x="1608138" y="2938463"/>
          <p14:tracePt t="58631" x="1625600" y="2946400"/>
          <p14:tracePt t="58641" x="1679575" y="2965450"/>
          <p14:tracePt t="58663" x="1714500" y="2982913"/>
          <p14:tracePt t="58675" x="1776413" y="3027363"/>
          <p14:tracePt t="58699" x="1812925" y="3044825"/>
          <p14:tracePt t="58711" x="1839913" y="3062288"/>
          <p14:tracePt t="58725" x="1901825" y="3125788"/>
          <p14:tracePt t="58748" x="1919288" y="3160713"/>
          <p14:tracePt t="58759" x="1946275" y="3276600"/>
          <p14:tracePt t="58774" x="1946275" y="3357563"/>
          <p14:tracePt t="58796" x="1928813" y="3446463"/>
          <p14:tracePt t="58808" x="1847850" y="3643313"/>
          <p14:tracePt t="58824" x="1812925" y="3714750"/>
          <p14:tracePt t="58849" x="1776413" y="3751263"/>
          <p14:tracePt t="58858" x="1652588" y="3830638"/>
          <p14:tracePt t="58883" x="1581150" y="3867150"/>
          <p14:tracePt t="58895" x="1366838" y="3884613"/>
          <p14:tracePt t="58929" x="1133475" y="3875088"/>
          <p14:tracePt t="58942" x="1027113" y="3830638"/>
          <p14:tracePt t="58954" x="928688" y="3776663"/>
          <p14:tracePt t="58967" x="874713" y="3714750"/>
          <p14:tracePt t="58979" x="812800" y="3643313"/>
          <p14:tracePt t="58992" x="741363" y="3500438"/>
          <p14:tracePt t="59025" x="723900" y="3367088"/>
          <p14:tracePt t="59041" x="723900" y="3303588"/>
          <p14:tracePt t="59054" x="741363" y="3224213"/>
          <p14:tracePt t="59065" x="758825" y="3160713"/>
          <p14:tracePt t="59078" x="866775" y="3009900"/>
          <p14:tracePt t="59101" x="965200" y="2919413"/>
          <p14:tracePt t="59114" x="1285875" y="2679700"/>
          <p14:tracePt t="59148" x="1482725" y="2554288"/>
          <p14:tracePt t="59165" x="1536700" y="2527300"/>
          <p14:tracePt t="59176" x="1571625" y="2527300"/>
          <p14:tracePt t="59186" x="1598613" y="2527300"/>
          <p14:tracePt t="59197" x="1652588" y="2527300"/>
          <p14:tracePt t="59211" x="1731963" y="2544763"/>
          <p14:tracePt t="59241" x="1785938" y="2562225"/>
          <p14:tracePt t="59247" x="1847850" y="2616200"/>
          <p14:tracePt t="59272" x="1874838" y="2660650"/>
          <p14:tracePt t="59286" x="1919288" y="2697163"/>
          <p14:tracePt t="59296" x="1973263" y="2768600"/>
          <p14:tracePt t="59321" x="2017713" y="2822575"/>
          <p14:tracePt t="59333" x="2108200" y="2955925"/>
          <p14:tracePt t="59346" x="2170113" y="3036888"/>
          <p14:tracePt t="59372" x="2303463" y="3241675"/>
          <p14:tracePt t="59384" x="2366963" y="3348038"/>
          <p14:tracePt t="59407" x="2446338" y="3465513"/>
          <p14:tracePt t="59418" x="2527300" y="3608388"/>
          <p14:tracePt t="59640" x="2527300" y="3616325"/>
          <p14:tracePt t="59643" x="2544763" y="3633788"/>
          <p14:tracePt t="59661" x="2571750" y="3679825"/>
          <p14:tracePt t="59674" x="2633663" y="3759200"/>
          <p14:tracePt t="59690" x="2724150" y="3875088"/>
          <p14:tracePt t="59699" x="2911475" y="4152900"/>
          <p14:tracePt t="59722" x="2990850" y="4268788"/>
          <p14:tracePt t="59734" x="3170238" y="4483100"/>
          <p14:tracePt t="59758" x="3259138" y="4608513"/>
          <p14:tracePt t="59771" x="3348038" y="4724400"/>
          <p14:tracePt t="59783" x="3473450" y="4919663"/>
          <p14:tracePt t="59809" x="3536950" y="5037138"/>
          <p14:tracePt t="60139" x="3517900" y="5062538"/>
          <p14:tracePt t="60149" x="3490913" y="5089525"/>
          <p14:tracePt t="60162" x="3473450" y="5133975"/>
          <p14:tracePt t="60186" x="3455988" y="5160963"/>
          <p14:tracePt t="60200" x="3446463" y="5170488"/>
          <p14:tracePt t="60213" x="3419475" y="5205413"/>
          <p14:tracePt t="60223" x="3402013" y="5224463"/>
          <p14:tracePt t="60246" x="3402013" y="5232400"/>
          <p14:tracePt t="60259" x="3394075" y="5251450"/>
          <p14:tracePt t="60271" x="3384550" y="5259388"/>
          <p14:tracePt t="60403" x="3367088" y="5259388"/>
          <p14:tracePt t="60425" x="3357563" y="5259388"/>
          <p14:tracePt t="60429" x="3340100" y="5251450"/>
          <p14:tracePt t="60441" x="3295650" y="5180013"/>
          <p14:tracePt t="60464" x="3276600" y="5133975"/>
          <p14:tracePt t="60479" x="3241675" y="5081588"/>
          <p14:tracePt t="60489" x="3187700" y="5010150"/>
          <p14:tracePt t="60521" x="3179763" y="4983163"/>
          <p14:tracePt t="60527" x="3152775" y="4929188"/>
          <p14:tracePt t="60539" x="3143250" y="4919663"/>
          <p14:tracePt t="60563" x="3133725" y="4911725"/>
          <p14:tracePt t="60575" x="3133725" y="4894263"/>
          <p14:tracePt t="60613" x="3160713" y="4875213"/>
          <p14:tracePt t="60891" x="3170238" y="4902200"/>
          <p14:tracePt t="60904" x="3179763" y="4919663"/>
          <p14:tracePt t="60916" x="3187700" y="4946650"/>
          <p14:tracePt t="60928" x="3197225" y="4983163"/>
          <p14:tracePt t="60959" x="3197225" y="5010150"/>
          <p14:tracePt t="60965" x="3205163" y="5054600"/>
          <p14:tracePt t="60977" x="3232150" y="5108575"/>
          <p14:tracePt t="61001" x="3259138" y="5143500"/>
          <p14:tracePt t="61010" x="3313113" y="5214938"/>
          <p14:tracePt t="61038" x="3357563" y="5251450"/>
          <p14:tracePt t="61414" x="3357563" y="5259388"/>
          <p14:tracePt t="61428" x="3357563" y="5276850"/>
          <p14:tracePt t="61441" x="3348038" y="5303838"/>
          <p14:tracePt t="61464" x="3340100" y="5322888"/>
          <p14:tracePt t="61477" x="3340100" y="5330825"/>
          <p14:tracePt t="61501" x="3330575" y="5348288"/>
          <p14:tracePt t="61526" x="3322638" y="5357813"/>
          <p14:tracePt t="61536" x="3313113" y="5357813"/>
          <p14:tracePt t="61561" x="3295650" y="5357813"/>
          <p14:tracePt t="61580" x="3286125" y="5357813"/>
          <p14:tracePt t="63000" x="3251200" y="5357813"/>
          <p14:tracePt t="63010" x="3179763" y="5303838"/>
          <p14:tracePt t="63023" x="2901950" y="5054600"/>
          <p14:tracePt t="63048" x="2608263" y="4776788"/>
          <p14:tracePt t="63063" x="2036763" y="4133850"/>
          <p14:tracePt t="63085" x="1866900" y="3902075"/>
          <p14:tracePt t="63096" x="1652588" y="3625850"/>
          <p14:tracePt t="63121" x="1581150" y="3544888"/>
          <p14:tracePt t="63134" x="1509713" y="3482975"/>
          <p14:tracePt t="63149" x="1401763" y="3402013"/>
          <p14:tracePt t="63171" x="1357313" y="3384550"/>
          <p14:tracePt t="63182" x="1347788" y="3348038"/>
          <p14:tracePt t="64398" x="1366838" y="3348038"/>
          <p14:tracePt t="64411" x="1393825" y="3348038"/>
          <p14:tracePt t="64426" x="1438275" y="3348038"/>
          <p14:tracePt t="64437" x="1500188" y="3348038"/>
          <p14:tracePt t="64447" x="1536700" y="3348038"/>
          <p14:tracePt t="64461" x="1616075" y="3367088"/>
          <p14:tracePt t="64473" x="1652588" y="3384550"/>
          <p14:tracePt t="64498" x="1758950" y="3438525"/>
          <p14:tracePt t="64520" x="1830388" y="3482975"/>
          <p14:tracePt t="64533" x="1928813" y="3554413"/>
          <p14:tracePt t="64546" x="2027238" y="3633788"/>
          <p14:tracePt t="64558" x="2214563" y="3848100"/>
          <p14:tracePt t="64583" x="2401888" y="4037013"/>
          <p14:tracePt t="64595" x="2500313" y="4108450"/>
          <p14:tracePt t="64617" x="2589213" y="4205288"/>
          <p14:tracePt t="64912" x="2643188" y="4241800"/>
          <p14:tracePt t="64924" x="2697163" y="4276725"/>
          <p14:tracePt t="64934" x="2786063" y="4330700"/>
          <p14:tracePt t="64961" x="2938463" y="4446588"/>
          <p14:tracePt t="64973" x="2990850" y="4518025"/>
          <p14:tracePt t="64984" x="3054350" y="4589463"/>
          <p14:tracePt t="64996" x="3179763" y="4714875"/>
          <p14:tracePt t="65019" x="3232150" y="4776788"/>
          <p14:tracePt t="65032" x="3295650" y="4822825"/>
          <p14:tracePt t="65862" x="3303588" y="4813300"/>
          <p14:tracePt t="65872" x="3348038" y="4768850"/>
          <p14:tracePt t="65884" x="3419475" y="4705350"/>
          <p14:tracePt t="65897" x="3500438" y="4616450"/>
          <p14:tracePt t="65909" x="3571875" y="4527550"/>
          <p14:tracePt t="65921" x="3633788" y="4446588"/>
          <p14:tracePt t="65946" x="3652838" y="4438650"/>
          <p14:tracePt t="65957" x="3660775" y="4419600"/>
          <p14:tracePt t="65971" x="3670300" y="4411663"/>
          <p14:tracePt t="66020" x="3660775" y="4411663"/>
          <p14:tracePt t="66030" x="3652838" y="4411663"/>
          <p14:tracePt t="66050" x="3633788" y="4411663"/>
          <p14:tracePt t="66068" x="3616325" y="4419600"/>
          <p14:tracePt t="66084" x="3598863" y="4429125"/>
          <p14:tracePt t="66092" x="3581400" y="4446588"/>
          <p14:tracePt t="66104" x="3536950" y="4465638"/>
          <p14:tracePt t="66127" x="3500438" y="4491038"/>
          <p14:tracePt t="66142" x="3490913" y="4510088"/>
          <p14:tracePt t="66166" x="3482975" y="4518025"/>
          <p14:tracePt t="66192" x="3473450" y="4518025"/>
          <p14:tracePt t="66228" x="3473450" y="4527550"/>
          <p14:tracePt t="66252" x="3465513" y="4527550"/>
          <p14:tracePt t="66337" x="3465513" y="4545013"/>
          <p14:tracePt t="66347" x="3455988" y="4545013"/>
          <p14:tracePt t="67988" x="3465513" y="4545013"/>
          <p14:tracePt t="68000" x="3473450" y="4554538"/>
          <p14:tracePt t="68019" x="3500438" y="4562475"/>
          <p14:tracePt t="68025" x="3517900" y="4562475"/>
          <p14:tracePt t="68038" x="3554413" y="4589463"/>
          <p14:tracePt t="68060" x="3581400" y="4598988"/>
          <p14:tracePt t="68075" x="3670300" y="4652963"/>
          <p14:tracePt t="68086" x="3724275" y="4679950"/>
          <p14:tracePt t="68114" x="3848100" y="4768850"/>
          <p14:tracePt t="68135" x="3911600" y="4857750"/>
          <p14:tracePt t="68141" x="3965575" y="4911725"/>
          <p14:tracePt t="68157" x="4062413" y="4983163"/>
          <p14:tracePt t="68171" x="4116388" y="5018088"/>
          <p14:tracePt t="68403" x="4098925" y="5018088"/>
          <p14:tracePt t="68415" x="4000500" y="4991100"/>
          <p14:tracePt t="68439" x="3894138" y="4911725"/>
          <p14:tracePt t="68456" x="3697288" y="4786313"/>
          <p14:tracePt t="68463" x="3446463" y="4625975"/>
          <p14:tracePt t="68476" x="2919413" y="4384675"/>
          <p14:tracePt t="68500" x="2732088" y="4259263"/>
          <p14:tracePt t="68513" x="2509838" y="4133850"/>
          <p14:tracePt t="68524" x="2438400" y="4089400"/>
          <p14:tracePt t="68548" x="2401888" y="4062413"/>
          <p14:tracePt t="68560" x="2384425" y="4054475"/>
          <p14:tracePt t="68584" x="2374900" y="4054475"/>
          <p14:tracePt t="68640" x="2374900" y="4044950"/>
          <p14:tracePt t="68672" x="2374900" y="4037013"/>
          <p14:tracePt t="68684" x="2393950" y="4037013"/>
          <p14:tracePt t="68695" x="2465388" y="4037013"/>
          <p14:tracePt t="68718" x="2517775" y="4037013"/>
          <p14:tracePt t="68732" x="2562225" y="4037013"/>
          <p14:tracePt t="68745" x="2679700" y="4062413"/>
          <p14:tracePt t="68761" x="2741613" y="4071938"/>
          <p14:tracePt t="68780" x="2884488" y="4160838"/>
          <p14:tracePt t="68805" x="2946400" y="4224338"/>
          <p14:tracePt t="68817" x="3017838" y="4276725"/>
          <p14:tracePt t="68827" x="3179763" y="4456113"/>
          <p14:tracePt t="68854" x="3251200" y="4562475"/>
          <p14:tracePt t="68864" x="3384550" y="4751388"/>
          <p14:tracePt t="68877" x="3446463" y="4803775"/>
          <p14:tracePt t="69134" x="3500438" y="4822825"/>
          <p14:tracePt t="69145" x="3544888" y="4848225"/>
          <p14:tracePt t="69154" x="3616325" y="4894263"/>
          <p14:tracePt t="69173" x="3786188" y="5000625"/>
          <p14:tracePt t="69192" x="3857625" y="5054600"/>
          <p14:tracePt t="69205" x="3911600" y="5099050"/>
          <p14:tracePt t="69219" x="3956050" y="5160963"/>
          <p14:tracePt t="69231" x="4027488" y="5251450"/>
          <p14:tracePt t="69254" x="4062413" y="5295900"/>
          <p14:tracePt t="69267" x="4133850" y="5340350"/>
          <p14:tracePt t="69608" x="4143375" y="5322888"/>
          <p14:tracePt t="69621" x="4143375" y="5313363"/>
          <p14:tracePt t="69632" x="4143375" y="5303838"/>
          <p14:tracePt t="69644" x="4152900" y="5295900"/>
          <p14:tracePt t="69658" x="4152900" y="5286375"/>
          <p14:tracePt t="69668" x="4152900" y="5251450"/>
          <p14:tracePt t="69698" x="4152900" y="5232400"/>
          <p14:tracePt t="69708" x="4152900" y="5205413"/>
          <p14:tracePt t="69719" x="4152900" y="5187950"/>
          <p14:tracePt t="69741" x="4152900" y="5180013"/>
          <p14:tracePt t="69771" x="4152900" y="5170488"/>
          <p14:tracePt t="69830" x="4160838" y="5170488"/>
          <p14:tracePt t="70180" x="4160838" y="5143500"/>
          <p14:tracePt t="70194" x="4152900" y="5116513"/>
          <p14:tracePt t="70205" x="4143375" y="5099050"/>
          <p14:tracePt t="70217" x="4133850" y="5099050"/>
          <p14:tracePt t="70234" x="4133850" y="5089525"/>
          <p14:tracePt t="70266" x="4125913" y="5081588"/>
          <p14:tracePt t="70304" x="4125913" y="5054600"/>
          <p14:tracePt t="70313" x="4116388" y="5027613"/>
          <p14:tracePt t="70323" x="4108450" y="5010150"/>
          <p14:tracePt t="70339" x="4098925" y="4991100"/>
          <p14:tracePt t="70363" x="4098925" y="4983163"/>
          <p14:tracePt t="70375" x="4098925" y="4973638"/>
          <p14:tracePt t="70424" x="4098925" y="4965700"/>
          <p14:tracePt t="70436" x="4098925" y="4956175"/>
          <p14:tracePt t="70460" x="4098925" y="4946650"/>
          <p14:tracePt t="70545" x="4098925" y="4938713"/>
          <p14:tracePt t="70559" x="4098925" y="4919663"/>
          <p14:tracePt t="70570" x="4108450" y="4902200"/>
          <p14:tracePt t="70595" x="4116388" y="4884738"/>
          <p14:tracePt t="72448" x="4133850" y="4875213"/>
          <p14:tracePt t="72459" x="4143375" y="4875213"/>
          <p14:tracePt t="72472" x="4152900" y="4875213"/>
          <p14:tracePt t="72485" x="4170363" y="4875213"/>
          <p14:tracePt t="72521" x="4179888" y="4875213"/>
          <p14:tracePt t="72532" x="4187825" y="4875213"/>
          <p14:tracePt t="72631" x="4197350" y="4875213"/>
          <p14:tracePt t="72681" x="4205288" y="4875213"/>
          <p14:tracePt t="72706" x="4214813" y="4875213"/>
          <p14:tracePt t="73130" x="4224338" y="4875213"/>
          <p14:tracePt t="73142" x="4259263" y="4875213"/>
          <p14:tracePt t="73155" x="4286250" y="4875213"/>
          <p14:tracePt t="73166" x="4322763" y="4875213"/>
          <p14:tracePt t="73178" x="4357688" y="4875213"/>
          <p14:tracePt t="73192" x="4402138" y="4875213"/>
          <p14:tracePt t="73204" x="4446588" y="4875213"/>
          <p14:tracePt t="73215" x="4554538" y="4875213"/>
          <p14:tracePt t="73239" x="4625975" y="4894263"/>
          <p14:tracePt t="73268" x="4643438" y="4902200"/>
          <p14:tracePt t="73277" x="4670425" y="4911725"/>
          <p14:tracePt t="73289" x="4687888" y="4929188"/>
          <p14:tracePt t="73299" x="4705350" y="4956175"/>
          <p14:tracePt t="73324" x="4732338" y="4973638"/>
          <p14:tracePt t="73335" x="4768850" y="5000625"/>
          <p14:tracePt t="73349" x="4776788" y="5000625"/>
          <p14:tracePt t="73373" x="4786313" y="5010150"/>
          <p14:tracePt t="73754" x="4803775" y="5010150"/>
          <p14:tracePt t="73767" x="4813300" y="5010150"/>
          <p14:tracePt t="73790" x="4822825" y="5010150"/>
          <p14:tracePt t="73810" x="4830763" y="5010150"/>
          <p14:tracePt t="73860" x="4840288" y="5010150"/>
          <p14:tracePt t="73898" x="4848225" y="5010150"/>
          <p14:tracePt t="73956" x="4857750" y="5010150"/>
          <p14:tracePt t="73969" x="4875213" y="5010150"/>
          <p14:tracePt t="73986" x="4884738" y="5010150"/>
          <p14:tracePt t="73994" x="4894263" y="5010150"/>
          <p14:tracePt t="74007" x="4911725" y="5010150"/>
          <p14:tracePt t="74029" x="4929188" y="5010150"/>
          <p14:tracePt t="74039" x="4956175" y="5010150"/>
          <p14:tracePt t="74058" x="4973638" y="5010150"/>
          <p14:tracePt t="74074" x="5000625" y="5000625"/>
          <p14:tracePt t="74092" x="5027613" y="5000625"/>
          <p14:tracePt t="74420" x="5045075" y="5000625"/>
          <p14:tracePt t="74432" x="5054600" y="5000625"/>
          <p14:tracePt t="74445" x="5072063" y="5000625"/>
          <p14:tracePt t="74461" x="5099050" y="5000625"/>
          <p14:tracePt t="74481" x="5126038" y="4991100"/>
          <p14:tracePt t="74493" x="5180013" y="4991100"/>
          <p14:tracePt t="74524" x="5197475" y="4991100"/>
          <p14:tracePt t="74531" x="5232400" y="4991100"/>
          <p14:tracePt t="74542" x="5330825" y="4991100"/>
          <p14:tracePt t="74568" x="5419725" y="4991100"/>
          <p14:tracePt t="74580" x="5465763" y="4991100"/>
          <p14:tracePt t="74604" x="5500688" y="4991100"/>
          <p14:tracePt t="74615" x="5537200" y="5000625"/>
          <p14:tracePt t="74627" x="5634038" y="5018088"/>
          <p14:tracePt t="74642" x="5670550" y="5018088"/>
          <p14:tracePt t="74667" x="5705475" y="5018088"/>
          <p14:tracePt t="74677" x="5768975" y="5018088"/>
          <p14:tracePt t="74708" x="5776913" y="5018088"/>
          <p14:tracePt t="74713" x="5803900" y="5000625"/>
          <p14:tracePt t="75176" x="5813425" y="5000625"/>
          <p14:tracePt t="75194" x="5822950" y="5000625"/>
          <p14:tracePt t="75201" x="5875338" y="4991100"/>
          <p14:tracePt t="75225" x="6054725" y="4946650"/>
          <p14:tracePt t="75237" x="6161088" y="4929188"/>
          <p14:tracePt t="75248" x="6251575" y="4919663"/>
          <p14:tracePt t="75274" x="6348413" y="4911725"/>
          <p14:tracePt t="75285" x="6411913" y="4911725"/>
          <p14:tracePt t="75300" x="6537325" y="4911725"/>
          <p14:tracePt t="75321" x="6562725" y="4911725"/>
          <p14:tracePt t="75333" x="6634163" y="4911725"/>
          <p14:tracePt t="75358" x="6670675" y="4911725"/>
          <p14:tracePt t="75384" x="6688138" y="4911725"/>
          <p14:tracePt t="75395" x="6705600" y="4911725"/>
          <p14:tracePt t="75407" x="6715125" y="4911725"/>
          <p14:tracePt t="75418" x="6751638" y="4911725"/>
          <p14:tracePt t="75844" x="6715125" y="4911725"/>
          <p14:tracePt t="75861" x="6670675" y="4911725"/>
          <p14:tracePt t="75869" x="6589713" y="4919663"/>
          <p14:tracePt t="75881" x="6518275" y="4919663"/>
          <p14:tracePt t="75895" x="6419850" y="4919663"/>
          <p14:tracePt t="75906" x="6180138" y="4929188"/>
          <p14:tracePt t="75931" x="5875338" y="4929188"/>
          <p14:tracePt t="75955" x="5724525" y="4929188"/>
          <p14:tracePt t="75971" x="5589588" y="4929188"/>
          <p14:tracePt t="75979" x="5483225" y="4929188"/>
          <p14:tracePt t="75992" x="5419725" y="4911725"/>
          <p14:tracePt t="76004" x="5348288" y="4911725"/>
          <p14:tracePt t="76031" x="5322888" y="4911725"/>
          <p14:tracePt t="76636" x="5322888" y="4902200"/>
          <p14:tracePt t="76664" x="5340350" y="4902200"/>
          <p14:tracePt t="76675" x="5348288" y="4894263"/>
          <p14:tracePt t="76685" x="5375275" y="4894263"/>
          <p14:tracePt t="76698" x="5438775" y="4884738"/>
          <p14:tracePt t="76711" x="5483225" y="4884738"/>
          <p14:tracePt t="76735" x="5527675" y="4884738"/>
          <p14:tracePt t="76746" x="5634038" y="4884738"/>
          <p14:tracePt t="76774" x="5688013" y="4884738"/>
          <p14:tracePt t="76785" x="5776913" y="4875213"/>
          <p14:tracePt t="76796" x="5830888" y="4875213"/>
          <p14:tracePt t="76819" x="5875338" y="4875213"/>
          <p14:tracePt t="76833" x="5902325" y="4867275"/>
          <p14:tracePt t="76844" x="5946775" y="4867275"/>
          <p14:tracePt t="77467" x="5919788" y="4875213"/>
          <p14:tracePt t="77479" x="5822950" y="4884738"/>
          <p14:tracePt t="77491" x="5759450" y="4902200"/>
          <p14:tracePt t="77503" x="5653088" y="4902200"/>
          <p14:tracePt t="77525" x="5259388" y="4902200"/>
          <p14:tracePt t="77550" x="4840288" y="4830763"/>
          <p14:tracePt t="77565" x="4402138" y="4705350"/>
          <p14:tracePt t="77582" x="3990975" y="4562475"/>
          <p14:tracePt t="77586" x="3490913" y="4402138"/>
          <p14:tracePt t="77612" x="3367088" y="4348163"/>
          <p14:tracePt t="77625" x="3251200" y="4295775"/>
          <p14:tracePt t="77635" x="3098800" y="4241800"/>
          <p14:tracePt t="77660" x="3071813" y="4232275"/>
          <p14:tracePt t="77674" x="3009900" y="4205288"/>
          <p14:tracePt t="77698" x="2990850" y="4187825"/>
          <p14:tracePt t="78051" x="3000375" y="4187825"/>
          <p14:tracePt t="78067" x="3036888" y="4214813"/>
          <p14:tracePt t="78085" x="3062288" y="4232275"/>
          <p14:tracePt t="78100" x="3108325" y="4268788"/>
          <p14:tracePt t="78123" x="3125788" y="4286250"/>
          <p14:tracePt t="78134" x="3125788" y="4295775"/>
          <p14:tracePt t="78149" x="3160713" y="4330700"/>
          <p14:tracePt t="78170" x="3187700" y="4357688"/>
          <p14:tracePt t="78184" x="3232150" y="4394200"/>
          <p14:tracePt t="78195" x="3322638" y="4518025"/>
          <p14:tracePt t="78209" x="3367088" y="4572000"/>
          <p14:tracePt t="78232" x="3419475" y="4616450"/>
          <p14:tracePt t="78549" x="3411538" y="4616450"/>
          <p14:tracePt t="78561" x="3384550" y="4616450"/>
          <p14:tracePt t="78580" x="3340100" y="4608513"/>
          <p14:tracePt t="78586" x="3268663" y="4572000"/>
          <p14:tracePt t="78597" x="3116263" y="4456113"/>
          <p14:tracePt t="78632" x="3054350" y="4411663"/>
          <p14:tracePt t="78636" x="2982913" y="4375150"/>
          <p14:tracePt t="78643" x="2874963" y="4313238"/>
          <p14:tracePt t="78672" x="2822575" y="4286250"/>
          <p14:tracePt t="78694" x="2768600" y="4259263"/>
          <p14:tracePt t="78698" x="2679700" y="4214813"/>
          <p14:tracePt t="78712" x="2652713" y="4205288"/>
          <p14:tracePt t="78732" x="2625725" y="4197350"/>
          <p14:tracePt t="78745" x="2598738" y="4179888"/>
          <p14:tracePt t="78769" x="2581275" y="4170363"/>
          <p14:tracePt t="78780" x="2562225" y="4152900"/>
          <p14:tracePt t="78804" x="2554288" y="4152900"/>
          <p14:tracePt t="78817" x="2536825" y="4152900"/>
          <p14:tracePt t="78829" x="2536825" y="4143375"/>
          <p14:tracePt t="79014" x="2527300" y="4152900"/>
          <p14:tracePt t="79023" x="2517775" y="4152900"/>
          <p14:tracePt t="79035" x="2509838" y="4160838"/>
          <p14:tracePt t="79048" x="2366963" y="4170363"/>
          <p14:tracePt t="79075" x="2259013" y="4170363"/>
          <p14:tracePt t="79085" x="1955800" y="4152900"/>
          <p14:tracePt t="79118" x="1616075" y="4116388"/>
          <p14:tracePt t="79134" x="1455738" y="4089400"/>
          <p14:tracePt t="79146" x="1322388" y="4062413"/>
          <p14:tracePt t="79157" x="1196975" y="4054475"/>
          <p14:tracePt t="79171" x="1089025" y="4017963"/>
          <p14:tracePt t="79182" x="919163" y="3946525"/>
          <p14:tracePt t="79210" x="785813" y="3813175"/>
          <p14:tracePt t="79232" x="750888" y="3759200"/>
          <p14:tracePt t="79244" x="723900" y="3697288"/>
          <p14:tracePt t="79255" x="723900" y="3616325"/>
          <p14:tracePt t="79268" x="741363" y="3509963"/>
          <p14:tracePt t="79291" x="776288" y="3455988"/>
          <p14:tracePt t="79303" x="874713" y="3330575"/>
          <p14:tracePt t="79317" x="928688" y="3268663"/>
          <p14:tracePt t="79333" x="990600" y="3214688"/>
          <p14:tracePt t="79354" x="1125538" y="3133725"/>
          <p14:tracePt t="79366" x="1223963" y="3098800"/>
          <p14:tracePt t="79399" x="1384300" y="3027363"/>
          <p14:tracePt t="79413" x="1446213" y="3009900"/>
          <p14:tracePt t="79427" x="1500188" y="3000375"/>
          <p14:tracePt t="79440" x="1554163" y="2990850"/>
          <p14:tracePt t="79463" x="1581150" y="2990850"/>
          <p14:tracePt t="79474" x="1608138" y="2990850"/>
          <p14:tracePt t="79488" x="1652588" y="2990850"/>
          <p14:tracePt t="79511" x="1670050" y="3009900"/>
          <p14:tracePt t="79524" x="1687513" y="3017838"/>
          <p14:tracePt t="79537" x="1724025" y="3071813"/>
          <p14:tracePt t="79561" x="1731963" y="3108325"/>
          <p14:tracePt t="79572" x="1758950" y="3224213"/>
          <p14:tracePt t="79586" x="1758950" y="3303588"/>
          <p14:tracePt t="79608" x="1758950" y="3367088"/>
          <p14:tracePt t="79621" x="1714500" y="3527425"/>
          <p14:tracePt t="79636" x="1652588" y="3598863"/>
          <p14:tracePt t="79657" x="1616075" y="3652838"/>
          <p14:tracePt t="79670" x="1517650" y="3714750"/>
          <p14:tracePt t="79696" x="1357313" y="3786188"/>
          <p14:tracePt t="79708" x="1276350" y="3822700"/>
          <p14:tracePt t="79740" x="1152525" y="3830638"/>
          <p14:tracePt t="79755" x="1089025" y="3830638"/>
          <p14:tracePt t="79770" x="1044575" y="3822700"/>
          <p14:tracePt t="79778" x="1009650" y="3776663"/>
          <p14:tracePt t="79791" x="965200" y="3705225"/>
          <p14:tracePt t="79805" x="911225" y="3544888"/>
          <p14:tracePt t="79823" x="901700" y="3473450"/>
          <p14:tracePt t="79837" x="901700" y="3357563"/>
          <p14:tracePt t="79865" x="928688" y="3295650"/>
          <p14:tracePt t="79876" x="965200" y="3197225"/>
          <p14:tracePt t="79889" x="1054100" y="3062288"/>
          <p14:tracePt t="79915" x="1160463" y="2946400"/>
          <p14:tracePt t="79938" x="1223963" y="2911475"/>
          <p14:tracePt t="79959" x="1357313" y="2867025"/>
          <p14:tracePt t="79974" x="1438275" y="2857500"/>
          <p14:tracePt t="79988" x="1500188" y="2857500"/>
          <p14:tracePt t="79998" x="1589088" y="2847975"/>
          <p14:tracePt t="80011" x="1670050" y="2847975"/>
          <p14:tracePt t="80023" x="1776413" y="2847975"/>
          <p14:tracePt t="80048" x="1839913" y="2847975"/>
          <p14:tracePt t="80060" x="1919288" y="2884488"/>
          <p14:tracePt t="80083" x="1955800" y="2901950"/>
          <p14:tracePt t="80096" x="1982788" y="2946400"/>
          <p14:tracePt t="80108" x="2054225" y="3027363"/>
          <p14:tracePt t="80132" x="2089150" y="3081338"/>
          <p14:tracePt t="80146" x="2133600" y="3214688"/>
          <p14:tracePt t="80177" x="2143125" y="3276600"/>
          <p14:tracePt t="80182" x="2152650" y="3340100"/>
          <p14:tracePt t="80194" x="2152650" y="3482975"/>
          <p14:tracePt t="80217" x="2152650" y="3527425"/>
          <p14:tracePt t="80231" x="2133600" y="3581400"/>
          <p14:tracePt t="80241" x="2081213" y="3660775"/>
          <p14:tracePt t="80274" x="2054225" y="3697288"/>
          <p14:tracePt t="80280" x="1973263" y="3759200"/>
          <p14:tracePt t="80302" x="1938338" y="3776663"/>
          <p14:tracePt t="80315" x="1884363" y="3795713"/>
          <p14:tracePt t="80324" x="1785938" y="3830638"/>
          <p14:tracePt t="80352" x="1643063" y="3840163"/>
          <p14:tracePt t="80375" x="1562100" y="3840163"/>
          <p14:tracePt t="80396" x="1374775" y="3803650"/>
          <p14:tracePt t="80413" x="1276350" y="3768725"/>
          <p14:tracePt t="80425" x="1179513" y="3714750"/>
          <p14:tracePt t="80437" x="1098550" y="3652838"/>
          <p14:tracePt t="80459" x="973138" y="3473450"/>
          <p14:tracePt t="80476" x="955675" y="3394075"/>
          <p14:tracePt t="80486" x="928688" y="3251200"/>
          <p14:tracePt t="80511" x="928688" y="3187700"/>
          <p14:tracePt t="80522" x="938213" y="3133725"/>
          <p14:tracePt t="80533" x="965200" y="3071813"/>
          <p14:tracePt t="80546" x="1036638" y="2965450"/>
          <p14:tracePt t="80572" x="1071563" y="2911475"/>
          <p14:tracePt t="80585" x="1098550" y="2867025"/>
          <p14:tracePt t="80595" x="1187450" y="2786063"/>
          <p14:tracePt t="80621" x="1250950" y="2751138"/>
          <p14:tracePt t="80633" x="1322388" y="2724150"/>
          <p14:tracePt t="80645" x="1438275" y="2679700"/>
          <p14:tracePt t="80669" x="1517650" y="2670175"/>
          <p14:tracePt t="80681" x="1652588" y="2652713"/>
          <p14:tracePt t="80711" x="1714500" y="2652713"/>
          <p14:tracePt t="80717" x="1822450" y="2687638"/>
          <p14:tracePt t="80729" x="1857375" y="2705100"/>
          <p14:tracePt t="80753" x="1928813" y="2751138"/>
          <p14:tracePt t="80778" x="1946275" y="2776538"/>
          <p14:tracePt t="80796" x="1982788" y="2822575"/>
          <p14:tracePt t="80805" x="2054225" y="2928938"/>
          <p14:tracePt t="80833" x="2098675" y="2982913"/>
          <p14:tracePt t="80836" x="2133600" y="3044825"/>
          <p14:tracePt t="80851" x="2170113" y="3116263"/>
          <p14:tracePt t="80864" x="2224088" y="3232150"/>
          <p14:tracePt t="80896" x="2259013" y="3303588"/>
          <p14:tracePt t="80902" x="2322513" y="3438525"/>
          <p14:tracePt t="80913" x="2357438" y="3509963"/>
          <p14:tracePt t="80937" x="2393950" y="3562350"/>
          <p14:tracePt t="80946" x="2428875" y="3633788"/>
          <p14:tracePt t="80973" x="2438400" y="3652838"/>
          <p14:tracePt t="82241" x="2446338" y="3652838"/>
          <p14:tracePt t="82252" x="2509838" y="3652838"/>
          <p14:tracePt t="82277" x="2608263" y="3679825"/>
          <p14:tracePt t="82300" x="2687638" y="3705225"/>
          <p14:tracePt t="82314" x="2759075" y="3741738"/>
          <p14:tracePt t="82326" x="2901950" y="3822700"/>
          <p14:tracePt t="82349" x="3009900" y="3894138"/>
          <p14:tracePt t="82362" x="3108325" y="4027488"/>
          <p14:tracePt t="82378" x="3322638" y="4276725"/>
          <p14:tracePt t="82397" x="3394075" y="4402138"/>
          <p14:tracePt t="82411" x="3465513" y="4518025"/>
          <p14:tracePt t="82436" x="3465513" y="4545013"/>
          <p14:tracePt t="82448" x="3465513" y="4562475"/>
          <p14:tracePt t="82739" x="3465513" y="4572000"/>
          <p14:tracePt t="82751" x="3465513" y="4598988"/>
          <p14:tracePt t="82766" x="3465513" y="4616450"/>
          <p14:tracePt t="82777" x="3446463" y="4633913"/>
          <p14:tracePt t="82789" x="3429000" y="4660900"/>
          <p14:tracePt t="82814" x="3411538" y="4679950"/>
          <p14:tracePt t="82834" x="3384550" y="4705350"/>
          <p14:tracePt t="82864" x="3367088" y="4724400"/>
          <p14:tracePt t="82873" x="3348038" y="4732338"/>
          <p14:tracePt t="82886" x="3330575" y="4741863"/>
          <p14:tracePt t="82907" x="3313113" y="4751388"/>
          <p14:tracePt t="82922" x="3303588" y="4751388"/>
          <p14:tracePt t="82933" x="3286125" y="4759325"/>
          <p14:tracePt t="82958" x="3268663" y="4759325"/>
          <p14:tracePt t="83193" x="3251200" y="4759325"/>
          <p14:tracePt t="83203" x="3232150" y="4751388"/>
          <p14:tracePt t="83214" x="3214688" y="4741863"/>
          <p14:tracePt t="83228" x="3179763" y="4724400"/>
          <p14:tracePt t="83239" x="3133725" y="4705350"/>
          <p14:tracePt t="83250" x="3044825" y="4660900"/>
          <p14:tracePt t="83274" x="2982913" y="4625975"/>
          <p14:tracePt t="83287" x="2938463" y="4589463"/>
          <p14:tracePt t="83299" x="2847975" y="4545013"/>
          <p14:tracePt t="83324" x="2830513" y="4527550"/>
          <p14:tracePt t="83333" x="2776538" y="4500563"/>
          <p14:tracePt t="83359" x="2759075" y="4491038"/>
          <p14:tracePt t="83371" x="2732088" y="4491038"/>
          <p14:tracePt t="83383" x="2714625" y="4483100"/>
          <p14:tracePt t="83712" x="2679700" y="4483100"/>
          <p14:tracePt t="83726" x="2625725" y="4465638"/>
          <p14:tracePt t="83739" x="2509838" y="4375150"/>
          <p14:tracePt t="83751" x="2357438" y="4268788"/>
          <p14:tracePt t="83770" x="1938338" y="3946525"/>
          <p14:tracePt t="83774" x="1776413" y="3830638"/>
          <p14:tracePt t="83799" x="1465263" y="3544888"/>
          <p14:tracePt t="83822" x="1347788" y="3446463"/>
          <p14:tracePt t="83825" x="1258888" y="3375025"/>
          <p14:tracePt t="83847" x="1196975" y="3313113"/>
          <p14:tracePt t="83860" x="1143000" y="3259138"/>
          <p14:tracePt t="83884" x="1133475" y="3251200"/>
          <p14:tracePt t="83945" x="1143000" y="3251200"/>
          <p14:tracePt t="83956" x="1160463" y="3251200"/>
          <p14:tracePt t="85309" x="1179513" y="3251200"/>
          <p14:tracePt t="85320" x="1204913" y="3251200"/>
          <p14:tracePt t="85334" x="1223963" y="3251200"/>
          <p14:tracePt t="85345" x="1258888" y="3241675"/>
          <p14:tracePt t="85357" x="1285875" y="3241675"/>
          <p14:tracePt t="85370" x="1322388" y="3241675"/>
          <p14:tracePt t="85394" x="1339850" y="3241675"/>
          <p14:tracePt t="85407" x="1366838" y="3241675"/>
          <p14:tracePt t="85419" x="1393825" y="3241675"/>
          <p14:tracePt t="85442" x="1411288" y="3241675"/>
          <p14:tracePt t="85455" x="1438275" y="3251200"/>
          <p14:tracePt t="85479" x="1455738" y="3259138"/>
          <p14:tracePt t="85893" x="1465263" y="3259138"/>
          <p14:tracePt t="85907" x="1473200" y="3251200"/>
          <p14:tracePt t="85918" x="1482725" y="3251200"/>
          <p14:tracePt t="85929" x="1490663" y="3251200"/>
          <p14:tracePt t="85943" x="1509713" y="3251200"/>
          <p14:tracePt t="86129" x="1517650" y="3251200"/>
          <p14:tracePt t="86136" x="1527175" y="3251200"/>
          <p14:tracePt t="86162" x="1536700" y="3259138"/>
          <p14:tracePt t="86177" x="1554163" y="3259138"/>
          <p14:tracePt t="86197" x="1571625" y="3268663"/>
          <p14:tracePt t="86209" x="1589088" y="3276600"/>
          <p14:tracePt t="86223" x="1598613" y="3276600"/>
          <p14:tracePt t="86663" x="1598613" y="3268663"/>
          <p14:tracePt t="86673" x="1608138" y="3268663"/>
          <p14:tracePt t="86684" x="1616075" y="3268663"/>
          <p14:tracePt t="86713" x="1633538" y="3268663"/>
          <p14:tracePt t="86717" x="1643063" y="3259138"/>
          <p14:tracePt t="86735" x="1652588" y="3259138"/>
          <p14:tracePt t="86758" x="1660525" y="3259138"/>
          <p14:tracePt t="86784" x="1660525" y="3251200"/>
          <p14:tracePt t="86820" x="1679575" y="3251200"/>
          <p14:tracePt t="86843" x="1687513" y="3251200"/>
          <p14:tracePt t="90340" x="1687513" y="3259138"/>
          <p14:tracePt t="90353" x="1687513" y="3268663"/>
          <p14:tracePt t="90401" x="1679575" y="3268663"/>
          <p14:tracePt t="90413" x="1581150" y="3276600"/>
          <p14:tracePt t="90449" x="1536700" y="3276600"/>
          <p14:tracePt t="90461" x="1500188" y="3276600"/>
          <p14:tracePt t="90473" x="1465263" y="3276600"/>
          <p14:tracePt t="90492" x="1428750" y="3276600"/>
          <p14:tracePt t="90495" x="1366838" y="3224213"/>
          <p14:tracePt t="90523" x="1322388" y="3197225"/>
          <p14:tracePt t="90535" x="1303338" y="3160713"/>
          <p14:tracePt t="90548" x="1276350" y="3098800"/>
          <p14:tracePt t="90571" x="1276350" y="3062288"/>
          <p14:tracePt t="90584" x="1276350" y="3027363"/>
          <p14:tracePt t="90597" x="1276350" y="3009900"/>
          <p14:tracePt t="90620" x="1285875" y="2982913"/>
          <p14:tracePt t="90632" x="1312863" y="2965450"/>
          <p14:tracePt t="90648" x="1366838" y="2928938"/>
          <p14:tracePt t="90669" x="1393825" y="2919413"/>
          <p14:tracePt t="90682" x="1428750" y="2911475"/>
          <p14:tracePt t="90705" x="1455738" y="2901950"/>
          <p14:tracePt t="90719" x="1500188" y="2901950"/>
          <p14:tracePt t="90743" x="1517650" y="2901950"/>
          <p14:tracePt t="90755" x="1544638" y="2901950"/>
          <p14:tracePt t="90767" x="1571625" y="2911475"/>
          <p14:tracePt t="90802" x="1598613" y="2928938"/>
          <p14:tracePt t="90816" x="1598613" y="2938463"/>
          <p14:tracePt t="90830" x="1608138" y="2946400"/>
          <p14:tracePt t="91132" x="1608138" y="2965450"/>
          <p14:tracePt t="91145" x="1616075" y="2982913"/>
          <p14:tracePt t="91157" x="1633538" y="3000375"/>
          <p14:tracePt t="91168" x="1643063" y="3027363"/>
          <p14:tracePt t="91180" x="1660525" y="3062288"/>
          <p14:tracePt t="91193" x="1679575" y="3116263"/>
          <p14:tracePt t="91204" x="1714500" y="3205163"/>
          <p14:tracePt t="91230" x="1714500" y="3241675"/>
          <p14:tracePt t="91242" x="1724025" y="3295650"/>
          <p14:tracePt t="91255" x="1741488" y="3330575"/>
          <p14:tracePt t="91291" x="1751013" y="3340100"/>
          <p14:tracePt t="92618" x="1751013" y="3348038"/>
          <p14:tracePt t="92704" x="1758950" y="3357563"/>
          <p14:tracePt t="93641" x="1741488" y="3357563"/>
          <p14:tracePt t="93652" x="1724025" y="3348038"/>
          <p14:tracePt t="93665" x="1687513" y="3295650"/>
          <p14:tracePt t="93677" x="1670050" y="3276600"/>
          <p14:tracePt t="93690" x="1652588" y="3268663"/>
          <p14:tracePt t="93714" x="1643063" y="3251200"/>
          <p14:tracePt t="93727" x="1598613" y="3214688"/>
          <p14:tracePt t="93750" x="1571625" y="3187700"/>
          <p14:tracePt t="93764" x="1536700" y="3143250"/>
          <p14:tracePt t="93775" x="1438275" y="3036888"/>
          <p14:tracePt t="93790" x="1384300" y="2955925"/>
          <p14:tracePt t="93812" x="1312863" y="2786063"/>
          <p14:tracePt t="93825" x="1303338" y="2697163"/>
          <p14:tracePt t="93847" x="1295400" y="2633663"/>
          <p14:tracePt t="93860" x="1295400" y="2517775"/>
          <p14:tracePt t="93884" x="1295400" y="2428875"/>
          <p14:tracePt t="93910" x="1322388" y="2384425"/>
          <p14:tracePt t="93925" x="1384300" y="2330450"/>
          <p14:tracePt t="93932" x="1438275" y="2259013"/>
          <p14:tracePt t="94239" x="1446213" y="2259013"/>
          <p14:tracePt t="94310" x="1446213" y="2276475"/>
          <p14:tracePt t="94322" x="1446213" y="2295525"/>
          <p14:tracePt t="94334" x="1438275" y="2312988"/>
          <p14:tracePt t="94348" x="1419225" y="2347913"/>
          <p14:tracePt t="94370" x="1419225" y="2366963"/>
          <p14:tracePt t="94385" x="1411288" y="2384425"/>
          <p14:tracePt t="94396" x="1411288" y="2411413"/>
          <p14:tracePt t="94420" x="1411288" y="2419350"/>
          <p14:tracePt t="94445" x="1411288" y="2428875"/>
          <p14:tracePt t="94774" x="1411288" y="2446338"/>
          <p14:tracePt t="94787" x="1411288" y="2455863"/>
          <p14:tracePt t="94797" x="1419225" y="2473325"/>
          <p14:tracePt t="94811" x="1428750" y="2490788"/>
          <p14:tracePt t="94822" x="1446213" y="2509838"/>
          <p14:tracePt t="94831" x="1482725" y="2554288"/>
          <p14:tracePt t="94858" x="1509713" y="2571750"/>
          <p14:tracePt t="94872" x="1562100" y="2643188"/>
          <p14:tracePt t="94883" x="1589088" y="2679700"/>
          <p14:tracePt t="94908" x="1633538" y="2732088"/>
          <p14:tracePt t="94920" x="1714500" y="2830513"/>
          <p14:tracePt t="94942" x="1741488" y="2874963"/>
          <p14:tracePt t="94956" x="1795463" y="2990850"/>
          <p14:tracePt t="94979" x="1812925" y="3044825"/>
          <p14:tracePt t="94994" x="1857375" y="3160713"/>
          <p14:tracePt t="95020" x="1884363" y="3224213"/>
          <p14:tracePt t="95038" x="1901825" y="3357563"/>
          <p14:tracePt t="95055" x="1901825" y="3384550"/>
          <p14:tracePt t="95066" x="1901825" y="3419475"/>
          <p14:tracePt t="95078" x="1901825" y="3446463"/>
          <p14:tracePt t="95102" x="1901825" y="3465513"/>
          <p14:tracePt t="95114" x="1901825" y="3473450"/>
          <p14:tracePt t="95136" x="1901825" y="3482975"/>
          <p14:tracePt t="95154" x="1893888" y="3500438"/>
          <p14:tracePt t="95165" x="1884363" y="3500438"/>
          <p14:tracePt t="95176" x="1866900" y="3500438"/>
          <p14:tracePt t="95186" x="1822450" y="3500438"/>
          <p14:tracePt t="95211" x="1795463" y="3500438"/>
          <p14:tracePt t="95223" x="1758950" y="3509963"/>
          <p14:tracePt t="95257" x="1731963" y="3517900"/>
          <p14:tracePt t="95261" x="1714500" y="3527425"/>
          <p14:tracePt t="95272" x="1652588" y="3527425"/>
          <p14:tracePt t="95298" x="1625600" y="3527425"/>
          <p14:tracePt t="95309" x="1527175" y="3500438"/>
          <p14:tracePt t="95320" x="1455738" y="3482975"/>
          <p14:tracePt t="95352" x="1401763" y="3446463"/>
          <p14:tracePt t="95358" x="1250950" y="3295650"/>
          <p14:tracePt t="95382" x="1169988" y="3160713"/>
          <p14:tracePt t="95394" x="1108075" y="3017838"/>
          <p14:tracePt t="95407" x="990600" y="2813050"/>
          <p14:tracePt t="95430" x="973138" y="2751138"/>
          <p14:tracePt t="95442" x="946150" y="2679700"/>
          <p14:tracePt t="95456" x="946150" y="2633663"/>
          <p14:tracePt t="95479" x="946150" y="2616200"/>
          <p14:tracePt t="95492" x="982663" y="2581275"/>
          <p14:tracePt t="95523" x="1054100" y="2536825"/>
          <p14:tracePt t="95529" x="1116013" y="2517775"/>
          <p14:tracePt t="95540" x="1231900" y="2500313"/>
          <p14:tracePt t="95565" x="1330325" y="2500313"/>
          <p14:tracePt t="95593" x="1357313" y="2500313"/>
          <p14:tracePt t="95602" x="1393825" y="2500313"/>
          <p14:tracePt t="95613" x="1438275" y="2517775"/>
          <p14:tracePt t="95626" x="1509713" y="2571750"/>
          <p14:tracePt t="95639" x="1554163" y="2625725"/>
          <p14:tracePt t="95663" x="1598613" y="2670175"/>
          <p14:tracePt t="95674" x="1670050" y="2751138"/>
          <p14:tracePt t="95698" x="1714500" y="2822575"/>
          <p14:tracePt t="95711" x="1812925" y="3000375"/>
          <p14:tracePt t="95734" x="1874838" y="3098800"/>
          <p14:tracePt t="95747" x="1946275" y="3197225"/>
          <p14:tracePt t="95759" x="2071688" y="3394075"/>
          <p14:tracePt t="95775" x="2125663" y="3465513"/>
          <p14:tracePt t="95797" x="2160588" y="3544888"/>
          <p14:tracePt t="96126" x="2160588" y="3554413"/>
          <p14:tracePt t="96148" x="2160588" y="3562350"/>
          <p14:tracePt t="96161" x="2152650" y="3562350"/>
          <p14:tracePt t="96175" x="2143125" y="3571875"/>
          <p14:tracePt t="96197" x="2143125" y="3581400"/>
          <p14:tracePt t="96284" x="2133600" y="3598863"/>
          <p14:tracePt t="96298" x="2116138" y="3608388"/>
          <p14:tracePt t="96310" x="2108200" y="3625850"/>
          <p14:tracePt t="96322" x="2081213" y="3643313"/>
          <p14:tracePt t="96328" x="2027238" y="3679825"/>
          <p14:tracePt t="96366" x="1982788" y="3697288"/>
          <p14:tracePt t="96381" x="1955800" y="3697288"/>
          <p14:tracePt t="96392" x="1928813" y="3697288"/>
          <p14:tracePt t="96407" x="1893888" y="3697288"/>
          <p14:tracePt t="96417" x="1795463" y="3679825"/>
          <p14:tracePt t="96431" x="1758950" y="3660775"/>
          <p14:tracePt t="96449" x="1704975" y="3616325"/>
          <p14:tracePt t="96467" x="1608138" y="3544888"/>
          <p14:tracePt t="96490" x="1571625" y="3527425"/>
          <p14:tracePt t="96502" x="1544638" y="3509963"/>
          <p14:tracePt t="96516" x="1482725" y="3465513"/>
          <p14:tracePt t="96538" x="1455738" y="3438525"/>
          <p14:tracePt t="96551" x="1428750" y="3402013"/>
          <p14:tracePt t="96564" x="1419225" y="3402013"/>
          <p14:tracePt t="96587" x="1411288" y="3384550"/>
          <p14:tracePt t="96599" x="1411288" y="3375025"/>
          <p14:tracePt t="96617" x="1401763" y="3367088"/>
          <p14:tracePt t="96709" x="1411288" y="3348038"/>
          <p14:tracePt t="96721" x="1438275" y="3340100"/>
          <p14:tracePt t="96735" x="1455738" y="3330575"/>
          <p14:tracePt t="96746" x="1465263" y="3322638"/>
          <p14:tracePt t="96783" x="1473200" y="3322638"/>
          <p14:tracePt t="97002" x="1473200" y="3313113"/>
          <p14:tracePt t="97010" x="1473200" y="3295650"/>
          <p14:tracePt t="97039" x="1473200" y="3286125"/>
          <p14:tracePt t="97051" x="1473200" y="3276600"/>
          <p14:tracePt t="97062" x="1473200" y="3268663"/>
          <p14:tracePt t="97086" x="1473200" y="3259138"/>
          <p14:tracePt t="97102" x="1473200" y="3251200"/>
          <p14:tracePt t="97111" x="1473200" y="3241675"/>
          <p14:tracePt t="97124" x="1482725" y="3232150"/>
          <p14:tracePt t="97137" x="1536700" y="3187700"/>
          <p14:tracePt t="97160" x="1571625" y="3170238"/>
          <p14:tracePt t="97173" x="1598613" y="3143250"/>
          <p14:tracePt t="97466" x="1536700" y="3017838"/>
          <p14:tracePt t="97476" x="1465263" y="2830513"/>
          <p14:tracePt t="97488" x="1393825" y="2660650"/>
          <p14:tracePt t="97503" x="1339850" y="2536825"/>
          <p14:tracePt t="97515" x="1250950" y="2259013"/>
          <p14:tracePt t="97539" x="1231900" y="2116138"/>
          <p14:tracePt t="97551" x="1204913" y="2009775"/>
          <p14:tracePt t="97562" x="1179513" y="1928813"/>
          <p14:tracePt t="97575" x="1169988" y="1803400"/>
          <p14:tracePt t="97599" x="1169988" y="1751013"/>
          <p14:tracePt t="97625" x="1169988" y="1741488"/>
          <p14:tracePt t="97637" x="1169988" y="1731963"/>
          <p14:tracePt t="97646" x="1187450" y="1714500"/>
          <p14:tracePt t="98111" x="1169988" y="1704975"/>
          <p14:tracePt t="98123" x="1143000" y="1687513"/>
          <p14:tracePt t="98135" x="1125538" y="1687513"/>
          <p14:tracePt t="98144" x="1116013" y="1679575"/>
          <p14:tracePt t="98171" x="1108075" y="1679575"/>
          <p14:tracePt t="98256" x="1098550" y="1679575"/>
          <p14:tracePt t="98465" x="1089025" y="1679575"/>
          <p14:tracePt t="99371" x="1089025" y="1670050"/>
          <p14:tracePt t="99380" x="1089025" y="1660525"/>
          <p14:tracePt t="99389" x="1089025" y="1643063"/>
          <p14:tracePt t="99414" x="1089025" y="1633538"/>
          <p14:tracePt t="99425" x="1089025" y="1616075"/>
          <p14:tracePt t="99489" x="1089025" y="1608138"/>
          <p14:tracePt t="99509" x="1089025" y="1598613"/>
          <p14:tracePt t="101962" x="1089025" y="1616075"/>
          <p14:tracePt t="101974" x="1089025" y="1643063"/>
          <p14:tracePt t="101986" x="1089025" y="1670050"/>
          <p14:tracePt t="102010" x="1089025" y="1687513"/>
          <p14:tracePt t="102022" x="1089025" y="1704975"/>
          <p14:tracePt t="102035" x="1098550" y="1731963"/>
          <p14:tracePt t="102047" x="1116013" y="1795463"/>
          <p14:tracePt t="102070" x="1125538" y="1822450"/>
          <p14:tracePt t="102083" x="1160463" y="1857375"/>
          <p14:tracePt t="102120" x="1169988" y="1874838"/>
          <p14:tracePt t="102131" x="1169988" y="1884363"/>
          <p14:tracePt t="102520" x="1169988" y="1901825"/>
          <p14:tracePt t="102536" x="1169988" y="1919288"/>
          <p14:tracePt t="102549" x="1160463" y="1938338"/>
          <p14:tracePt t="102558" x="1152525" y="1965325"/>
          <p14:tracePt t="102571" x="1143000" y="2027238"/>
          <p14:tracePt t="102593" x="1143000" y="2062163"/>
          <p14:tracePt t="102606" x="1143000" y="2081213"/>
          <p14:tracePt t="102619" x="1143000" y="2116138"/>
          <p14:tracePt t="102801" x="1143000" y="2125663"/>
          <p14:tracePt t="102815" x="1143000" y="2133600"/>
          <p14:tracePt t="102834" x="1143000" y="2143125"/>
          <p14:tracePt t="102876" x="1143000" y="2152650"/>
          <p14:tracePt t="102887" x="1143000" y="2160588"/>
          <p14:tracePt t="102898" x="1143000" y="2170113"/>
          <p14:tracePt t="102924" x="1143000" y="2179638"/>
          <p14:tracePt t="102959" x="1143000" y="2152650"/>
          <p14:tracePt t="102970" x="1152525" y="2116138"/>
          <p14:tracePt t="102985" x="1152525" y="2089150"/>
          <p14:tracePt t="102995" x="1160463" y="2062163"/>
          <p14:tracePt t="103008" x="1160463" y="2036763"/>
          <p14:tracePt t="103022" x="1160463" y="2009775"/>
          <p14:tracePt t="103045" x="1160463" y="2000250"/>
          <p14:tracePt t="103063" x="1160463" y="1990725"/>
          <p14:tracePt t="103081" x="1160463" y="1982788"/>
          <p14:tracePt t="103106" x="1160463" y="1973263"/>
          <p14:tracePt t="103133" x="1169988" y="1965325"/>
          <p14:tracePt t="104535" x="1169988" y="1955800"/>
          <p14:tracePt t="105275" x="1169988" y="1965325"/>
          <p14:tracePt t="105287" x="1169988" y="1973263"/>
          <p14:tracePt t="105298" x="1169988" y="1982788"/>
          <p14:tracePt t="105310" x="1169988" y="2027238"/>
          <p14:tracePt t="105323" x="1160463" y="2081213"/>
          <p14:tracePt t="105347" x="1152525" y="2143125"/>
          <p14:tracePt t="105360" x="1125538" y="2312988"/>
          <p14:tracePt t="105383" x="1125538" y="2401888"/>
          <p14:tracePt t="105396" x="1125538" y="2482850"/>
          <p14:tracePt t="105408" x="1125538" y="2670175"/>
          <p14:tracePt t="105431" x="1143000" y="2751138"/>
          <p14:tracePt t="105444" x="1196975" y="2867025"/>
          <p14:tracePt t="105479" x="1231900" y="2955925"/>
          <p14:tracePt t="105493" x="1258888" y="2965450"/>
          <p14:tracePt t="105504" x="1276350" y="2973388"/>
          <p14:tracePt t="108027" x="1285875" y="2965450"/>
          <p14:tracePt t="108040" x="1295400" y="2955925"/>
          <p14:tracePt t="108052" x="1330325" y="2938463"/>
          <p14:tracePt t="108064" x="1384300" y="2911475"/>
          <p14:tracePt t="108089" x="1517650" y="2867025"/>
          <p14:tracePt t="108101" x="1554163" y="2857500"/>
          <p14:tracePt t="108125" x="1589088" y="2847975"/>
          <p14:tracePt t="108146" x="1643063" y="2840038"/>
          <p14:tracePt t="108165" x="1670050" y="2840038"/>
          <p14:tracePt t="108174" x="1704975" y="2840038"/>
          <p14:tracePt t="108189" x="1751013" y="2840038"/>
          <p14:tracePt t="108200" x="1776413" y="2840038"/>
          <p14:tracePt t="108222" x="1795463" y="2847975"/>
          <p14:tracePt t="108235" x="1830388" y="2894013"/>
          <p14:tracePt t="108260" x="1839913" y="2919413"/>
          <p14:tracePt t="108271" x="1857375" y="2946400"/>
          <p14:tracePt t="108282" x="1857375" y="2982913"/>
          <p14:tracePt t="108307" x="1866900" y="3009900"/>
          <p14:tracePt t="108319" x="1874838" y="3044825"/>
          <p14:tracePt t="108332" x="1884363" y="3054350"/>
          <p14:tracePt t="108357" x="1884363" y="3081338"/>
          <p14:tracePt t="108367" x="1884363" y="3116263"/>
          <p14:tracePt t="108398" x="1884363" y="3143250"/>
          <p14:tracePt t="108406" x="1884363" y="3170238"/>
          <p14:tracePt t="108417" x="1884363" y="3232150"/>
          <p14:tracePt t="108441" x="1874838" y="3251200"/>
          <p14:tracePt t="108453" x="1866900" y="3295650"/>
          <p14:tracePt t="108479" x="1857375" y="3313113"/>
          <p14:tracePt t="108489" x="1857375" y="3322638"/>
          <p14:tracePt t="108503" x="1839913" y="3348038"/>
          <p14:tracePt t="108588" x="1830388" y="3357563"/>
          <p14:tracePt t="108600" x="1822450" y="3357563"/>
          <p14:tracePt t="108611" x="1803400" y="3367088"/>
          <p14:tracePt t="108624" x="1785938" y="3367088"/>
          <p14:tracePt t="108636" x="1751013" y="3375025"/>
          <p14:tracePt t="108650" x="1724025" y="3375025"/>
          <p14:tracePt t="108674" x="1633538" y="3340100"/>
          <p14:tracePt t="108696" x="1581150" y="3295650"/>
          <p14:tracePt t="108713" x="1465263" y="3197225"/>
          <p14:tracePt t="108723" x="1411288" y="3133725"/>
          <p14:tracePt t="108745" x="1366838" y="3071813"/>
          <p14:tracePt t="108759" x="1330325" y="3017838"/>
          <p14:tracePt t="108770" x="1268413" y="2919413"/>
          <p14:tracePt t="108794" x="1250950" y="2884488"/>
          <p14:tracePt t="108806" x="1250950" y="2795588"/>
          <p14:tracePt t="108819" x="1276350" y="2741613"/>
          <p14:tracePt t="108837" x="1295400" y="2687638"/>
          <p14:tracePt t="108855" x="1339850" y="2643188"/>
          <p14:tracePt t="108880" x="1411288" y="2608263"/>
          <p14:tracePt t="108908" x="1446213" y="2598738"/>
          <p14:tracePt t="108917" x="1482725" y="2598738"/>
          <p14:tracePt t="108930" x="1562100" y="2598738"/>
          <p14:tracePt t="108959" x="1598613" y="2598738"/>
          <p14:tracePt t="108965" x="1660525" y="2598738"/>
          <p14:tracePt t="108991" x="1687513" y="2598738"/>
          <p14:tracePt t="109001" x="1704975" y="2616200"/>
          <p14:tracePt t="109020" x="1731963" y="2643188"/>
          <p14:tracePt t="109027" x="1758950" y="2670175"/>
          <p14:tracePt t="109039" x="1795463" y="2759075"/>
          <p14:tracePt t="109062" x="1822450" y="2803525"/>
          <p14:tracePt t="109072" x="1839913" y="2919413"/>
          <p14:tracePt t="109100" x="1847850" y="3000375"/>
          <p14:tracePt t="109111" x="1847850" y="3143250"/>
          <p14:tracePt t="109136" x="1847850" y="3205163"/>
          <p14:tracePt t="109143" x="1847850" y="3259138"/>
          <p14:tracePt t="109159" x="1847850" y="3313113"/>
          <p14:tracePt t="109183" x="1847850" y="3322638"/>
          <p14:tracePt t="123693" x="1803400" y="3348038"/>
          <p14:tracePt t="123701" x="1704975" y="3411538"/>
          <p14:tracePt t="123712" x="1581150" y="3500438"/>
          <p14:tracePt t="123726" x="1465263" y="3581400"/>
          <p14:tracePt t="123738" x="1357313" y="3652838"/>
          <p14:tracePt t="123749" x="1214438" y="3741738"/>
          <p14:tracePt t="123784" x="1125538" y="3803650"/>
          <p14:tracePt t="123799" x="1081088" y="3848100"/>
          <p14:tracePt t="123819" x="1044575" y="3894138"/>
          <p14:tracePt t="123837" x="1036638" y="3929063"/>
          <p14:tracePt t="123848" x="1027113" y="3965575"/>
          <p14:tracePt t="123859" x="1027113" y="3983038"/>
          <p14:tracePt t="123872" x="1027113" y="4010025"/>
          <p14:tracePt t="123899" x="1044575" y="4054475"/>
          <p14:tracePt t="123908" x="1081088" y="4071938"/>
          <p14:tracePt t="123919" x="1169988" y="4108450"/>
          <p14:tracePt t="123945" x="1231900" y="4116388"/>
          <p14:tracePt t="123957" x="1285875" y="4125913"/>
          <p14:tracePt t="124225" x="1295400" y="4152900"/>
          <p14:tracePt t="124239" x="1312863" y="4179888"/>
          <p14:tracePt t="124249" x="1330325" y="4232275"/>
          <p14:tracePt t="124274" x="1393825" y="4394200"/>
          <p14:tracePt t="124285" x="1419225" y="4429125"/>
          <p14:tracePt t="124298" x="1438275" y="4483100"/>
          <p14:tracePt t="124315" x="1465263" y="4518025"/>
          <p14:tracePt t="124327" x="1473200" y="4518025"/>
          <p14:tracePt t="124336" x="1482725" y="4518025"/>
          <p14:tracePt t="124359" x="1490663" y="4518025"/>
          <p14:tracePt t="129019" x="1490663" y="4527550"/>
          <p14:tracePt t="129029" x="1490663" y="4545013"/>
          <p14:tracePt t="129055" x="1482725" y="4545013"/>
          <p14:tracePt t="129064" x="1482725" y="4554538"/>
          <p14:tracePt t="129081" x="1482725" y="4562475"/>
          <p14:tracePt t="129102" x="1473200" y="4581525"/>
          <p14:tracePt t="129114" x="1473200" y="4589463"/>
          <p14:tracePt t="129127" x="1465263" y="4589463"/>
          <p14:tracePt t="129143" x="1465263" y="4608513"/>
          <p14:tracePt t="129146" x="1455738" y="4633913"/>
          <p14:tracePt t="129163" x="1446213" y="4652963"/>
          <p14:tracePt t="129187" x="1446213" y="4660900"/>
          <p14:tracePt t="129201" x="1446213" y="4670425"/>
          <p14:tracePt t="129222" x="1438275" y="4679950"/>
          <p14:tracePt t="129238" x="1438275" y="4697413"/>
          <p14:tracePt t="129591" x="1428750" y="4724400"/>
          <p14:tracePt t="129601" x="1419225" y="4759325"/>
          <p14:tracePt t="129614" x="1411288" y="4803775"/>
          <p14:tracePt t="129626" x="1384300" y="4902200"/>
          <p14:tracePt t="129650" x="1374775" y="5054600"/>
          <p14:tracePt t="129663" x="1374775" y="5153025"/>
          <p14:tracePt t="129673" x="1374775" y="5224463"/>
          <p14:tracePt t="129686" x="1374775" y="5456238"/>
          <p14:tracePt t="129711" x="1419225" y="5562600"/>
          <p14:tracePt t="129722" x="1455738" y="5688013"/>
          <p14:tracePt t="129735" x="1500188" y="5786438"/>
          <p14:tracePt t="130041" x="1500188" y="5803900"/>
          <p14:tracePt t="130053" x="1490663" y="5848350"/>
          <p14:tracePt t="130068" x="1490663" y="5911850"/>
          <p14:tracePt t="130078" x="1490663" y="6010275"/>
          <p14:tracePt t="130102" x="1490663" y="6054725"/>
          <p14:tracePt t="130113" x="1490663" y="6099175"/>
          <p14:tracePt t="130125" x="1490663" y="6134100"/>
          <p14:tracePt t="130135" x="1517650" y="6188075"/>
          <p14:tracePt t="130161" x="1527175" y="6215063"/>
          <p14:tracePt t="130174" x="1554163" y="6251575"/>
          <p14:tracePt t="130188" x="1571625" y="6269038"/>
          <p14:tracePt t="130211" x="1589088" y="6296025"/>
          <p14:tracePt t="130478" x="1589088" y="6340475"/>
          <p14:tracePt t="130490" x="1589088" y="6357938"/>
          <p14:tracePt t="130503" x="1598613" y="6375400"/>
          <p14:tracePt t="130522" x="1616075" y="6394450"/>
          <p14:tracePt t="130527" x="1660525" y="6419850"/>
          <p14:tracePt t="130563" x="1679575" y="6429375"/>
          <p14:tracePt t="130575" x="1704975" y="6456363"/>
          <p14:tracePt t="130592" x="1776413" y="6500813"/>
          <p14:tracePt t="130612" x="1803400" y="6527800"/>
          <p14:tracePt t="130625" x="1847850" y="6554788"/>
          <p14:tracePt t="130640" x="1866900" y="6562725"/>
          <p14:tracePt t="130662" x="1901825" y="6581775"/>
          <p14:tracePt t="130674" x="1911350" y="6589713"/>
          <p14:tracePt t="131066" x="1965325" y="6562725"/>
          <p14:tracePt t="131081" x="2044700" y="6500813"/>
          <p14:tracePt t="131088" x="2179638" y="6438900"/>
          <p14:tracePt t="131101" x="2428875" y="6340475"/>
          <p14:tracePt t="131112" x="2517775" y="6296025"/>
          <p14:tracePt t="131136" x="2589213" y="6286500"/>
          <p14:tracePt t="131144" x="2670175" y="6276975"/>
          <p14:tracePt t="131173" x="2714625" y="6269038"/>
          <p14:tracePt t="131186" x="2776538" y="6269038"/>
          <p14:tracePt t="131199" x="2857500" y="6259513"/>
          <p14:tracePt t="131213" x="2874963" y="6259513"/>
          <p14:tracePt t="131229" x="2894013" y="6259513"/>
          <p14:tracePt t="131229" x="2901950" y="6259513"/>
          <p14:tracePt t="135831" x="2901950" y="6242050"/>
          <p14:tracePt t="135840" x="2894013" y="6224588"/>
          <p14:tracePt t="135851" x="2874963" y="6180138"/>
          <p14:tracePt t="135867" x="2840038" y="6134100"/>
          <p14:tracePt t="135877" x="2741613" y="5946775"/>
          <p14:tracePt t="135906" x="2679700" y="5840413"/>
          <p14:tracePt t="135912" x="2517775" y="5527675"/>
          <p14:tracePt t="135937" x="2446338" y="5411788"/>
          <p14:tracePt t="135957" x="2303463" y="5214938"/>
          <p14:tracePt t="135973" x="2241550" y="5116513"/>
          <p14:tracePt t="135990" x="2187575" y="5018088"/>
          <p14:tracePt t="135998" x="2133600" y="4919663"/>
          <p14:tracePt t="136011" x="2116138" y="4840288"/>
          <p14:tracePt t="136023" x="2089150" y="4724400"/>
          <p14:tracePt t="136047" x="2089150" y="4679950"/>
          <p14:tracePt t="136345" x="1973263" y="4589463"/>
          <p14:tracePt t="136353" x="1822450" y="4465638"/>
          <p14:tracePt t="136365" x="1589088" y="4241800"/>
          <p14:tracePt t="136393" x="1490663" y="4133850"/>
          <p14:tracePt t="136399" x="1411288" y="4027488"/>
          <p14:tracePt t="136412" x="1357313" y="3946525"/>
          <p14:tracePt t="136424" x="1276350" y="3848100"/>
          <p14:tracePt t="136458" x="1250950" y="3768725"/>
          <p14:tracePt t="136463" x="1250950" y="3732213"/>
          <p14:tracePt t="136474" x="1250950" y="3687763"/>
          <p14:tracePt t="136497" x="1250950" y="3660775"/>
          <p14:tracePt t="136510" x="1276350" y="3589338"/>
          <p14:tracePt t="136524" x="1285875" y="3562350"/>
          <p14:tracePt t="136545" x="1303338" y="3536950"/>
          <p14:tracePt t="136558" x="1401763" y="3465513"/>
          <p14:tracePt t="136582" x="1500188" y="3419475"/>
          <p14:tracePt t="136594" x="1608138" y="3340100"/>
          <p14:tracePt t="137107" x="1608138" y="3348038"/>
          <p14:tracePt t="137118" x="1608138" y="3402013"/>
          <p14:tracePt t="137149" x="1608138" y="3419475"/>
          <p14:tracePt t="137169" x="1598613" y="3419475"/>
          <p14:tracePt t="137179" x="1589088" y="3429000"/>
          <p14:tracePt t="137315" x="1562100" y="3429000"/>
          <p14:tracePt t="137337" x="1517650" y="3394075"/>
          <p14:tracePt t="137352" x="1473200" y="3340100"/>
          <p14:tracePt t="137362" x="1446213" y="3286125"/>
          <p14:tracePt t="137374" x="1384300" y="3205163"/>
          <p14:tracePt t="137387" x="1357313" y="3152775"/>
          <p14:tracePt t="137399" x="1339850" y="3089275"/>
          <p14:tracePt t="137423" x="1322388" y="3036888"/>
          <p14:tracePt t="137434" x="1303338" y="2928938"/>
          <p14:tracePt t="137460" x="1303338" y="2894013"/>
          <p14:tracePt t="137472" x="1303338" y="2857500"/>
          <p14:tracePt t="137485" x="1322388" y="2795588"/>
          <p14:tracePt t="137508" x="1330325" y="2776538"/>
          <p14:tracePt t="137521" x="1347788" y="2759075"/>
          <p14:tracePt t="137534" x="1428750" y="2705100"/>
          <p14:tracePt t="137556" x="1500188" y="2670175"/>
          <p14:tracePt t="137569" x="1598613" y="2643188"/>
          <p14:tracePt t="137592" x="1625600" y="2643188"/>
          <p14:tracePt t="137607" x="1652588" y="2643188"/>
          <p14:tracePt t="137620" x="1679575" y="2660650"/>
          <p14:tracePt t="137634" x="1697038" y="2687638"/>
          <p14:tracePt t="137655" x="1731963" y="2741613"/>
          <p14:tracePt t="137680" x="1751013" y="2768600"/>
          <p14:tracePt t="137691" x="1768475" y="2795588"/>
          <p14:tracePt t="137702" x="1803400" y="2857500"/>
          <p14:tracePt t="137730" x="1822450" y="2901950"/>
          <p14:tracePt t="137740" x="1847850" y="2990850"/>
          <p14:tracePt t="137752" x="1874838" y="3044825"/>
          <p14:tracePt t="137776" x="1901825" y="3081338"/>
          <p14:tracePt t="137788" x="1938338" y="3160713"/>
          <p14:tracePt t="137812" x="1973263" y="3224213"/>
          <p14:tracePt t="137825" x="1990725" y="3251200"/>
          <p14:tracePt t="138336" x="2000250" y="3268663"/>
          <p14:tracePt t="138348" x="2017713" y="3295650"/>
          <p14:tracePt t="138361" x="2054225" y="3340100"/>
          <p14:tracePt t="138374" x="2081213" y="3384550"/>
          <p14:tracePt t="138398" x="2125663" y="3438525"/>
          <p14:tracePt t="138410" x="2232025" y="3562350"/>
          <p14:tracePt t="138433" x="2312988" y="3652838"/>
          <p14:tracePt t="138446" x="2393950" y="3759200"/>
          <p14:tracePt t="138462" x="2571750" y="4000500"/>
          <p14:tracePt t="138483" x="2660650" y="4108450"/>
          <p14:tracePt t="138494" x="2803525" y="4276725"/>
          <p14:tracePt t="138765" x="2830513" y="4303713"/>
          <p14:tracePt t="138775" x="2867025" y="4330700"/>
          <p14:tracePt t="138788" x="2928938" y="4375150"/>
          <p14:tracePt t="138799" x="3108325" y="4483100"/>
          <p14:tracePt t="138811" x="3205163" y="4572000"/>
          <p14:tracePt t="138827" x="3303588" y="4660900"/>
          <p14:tracePt t="138847" x="3455988" y="4830763"/>
          <p14:tracePt t="138872" x="3527425" y="4902200"/>
          <p14:tracePt t="138884" x="3581400" y="4983163"/>
          <p14:tracePt t="138897" x="3714750" y="5116513"/>
          <p14:tracePt t="138921" x="3751263" y="5133975"/>
          <p14:tracePt t="139250" x="3768725" y="5133975"/>
          <p14:tracePt t="139262" x="3795713" y="5143500"/>
          <p14:tracePt t="139273" x="3822700" y="5153025"/>
          <p14:tracePt t="139287" x="3919538" y="5187950"/>
          <p14:tracePt t="139298" x="4000500" y="5224463"/>
          <p14:tracePt t="139324" x="4152900" y="5313363"/>
          <p14:tracePt t="139336" x="4205288" y="5348288"/>
          <p14:tracePt t="139349" x="4259263" y="5367338"/>
          <p14:tracePt t="139371" x="4303713" y="5394325"/>
          <p14:tracePt t="139383" x="4357688" y="5402263"/>
          <p14:tracePt t="139408" x="4384675" y="5402263"/>
          <p14:tracePt t="139738" x="4402138" y="5419725"/>
          <p14:tracePt t="139749" x="4411663" y="5429250"/>
          <p14:tracePt t="139775" x="4419600" y="5429250"/>
          <p14:tracePt t="139785" x="4438650" y="5429250"/>
          <p14:tracePt t="139799" x="4446588" y="5429250"/>
          <p14:tracePt t="139810" x="4456113" y="5429250"/>
          <p14:tracePt t="139836" x="4473575" y="5429250"/>
          <p14:tracePt t="139859" x="4483100" y="5429250"/>
          <p14:tracePt t="139871" x="4491038" y="5429250"/>
          <p14:tracePt t="139883" x="4500563" y="5429250"/>
          <p14:tracePt t="139896" x="4518025" y="5429250"/>
          <p14:tracePt t="139908" x="4554538" y="5438775"/>
          <p14:tracePt t="139920" x="4572000" y="5446713"/>
          <p14:tracePt t="139944" x="4581525" y="5446713"/>
          <p14:tracePt t="139956" x="4608513" y="5456238"/>
          <p14:tracePt t="139979" x="4616450" y="5465763"/>
          <p14:tracePt t="139992" x="4625975" y="5473700"/>
          <p14:tracePt t="140005" x="4633913" y="5483225"/>
          <p14:tracePt t="140028" x="4643438" y="5500688"/>
          <p14:tracePt t="140045" x="4652963" y="5510213"/>
          <p14:tracePt t="140930" x="4633913" y="5518150"/>
          <p14:tracePt t="140943" x="4616450" y="5518150"/>
          <p14:tracePt t="140954" x="4608513" y="5527675"/>
          <p14:tracePt t="140967" x="4598988" y="5527675"/>
          <p14:tracePt t="141139" x="4598988" y="5537200"/>
          <p14:tracePt t="141143" x="4608513" y="5545138"/>
          <p14:tracePt t="141163" x="4633913" y="5554663"/>
          <p14:tracePt t="141173" x="4660900" y="5572125"/>
          <p14:tracePt t="141186" x="4687888" y="5589588"/>
          <p14:tracePt t="141208" x="4732338" y="5626100"/>
          <p14:tracePt t="141219" x="4751388" y="5643563"/>
          <p14:tracePt t="141235" x="4822825" y="5688013"/>
          <p14:tracePt t="141259" x="4848225" y="5715000"/>
          <p14:tracePt t="141566" x="4857750" y="5724525"/>
          <p14:tracePt t="141580" x="4875213" y="5741988"/>
          <p14:tracePt t="141589" x="4902200" y="5768975"/>
          <p14:tracePt t="141601" x="4919663" y="5786438"/>
          <p14:tracePt t="141612" x="4938713" y="5803900"/>
          <p14:tracePt t="141623" x="4956175" y="5822950"/>
          <p14:tracePt t="141636" x="4983163" y="5848350"/>
          <p14:tracePt t="141652" x="5000625" y="5867400"/>
          <p14:tracePt t="141673" x="5027613" y="5902325"/>
          <p14:tracePt t="141685" x="5045075" y="5919788"/>
          <p14:tracePt t="141708" x="5054600" y="5956300"/>
          <p14:tracePt t="141722" x="5054600" y="5973763"/>
          <p14:tracePt t="141736" x="5081588" y="6000750"/>
          <p14:tracePt t="142721" x="5072063" y="6010275"/>
          <p14:tracePt t="142732" x="5054600" y="6018213"/>
          <p14:tracePt t="142747" x="5027613" y="6018213"/>
          <p14:tracePt t="142756" x="5010150" y="6018213"/>
          <p14:tracePt t="142768" x="4956175" y="6010275"/>
          <p14:tracePt t="142783" x="4848225" y="5894388"/>
          <p14:tracePt t="142806" x="4759325" y="5830888"/>
          <p14:tracePt t="142817" x="4679950" y="5786438"/>
          <p14:tracePt t="142830" x="4518025" y="5705475"/>
          <p14:tracePt t="142853" x="4446588" y="5680075"/>
          <p14:tracePt t="142867" x="4375150" y="5653088"/>
          <p14:tracePt t="142879" x="4348163" y="5643563"/>
          <p14:tracePt t="142917" x="4330700" y="5643563"/>
          <p14:tracePt t="143194" x="4303713" y="5643563"/>
          <p14:tracePt t="143211" x="4268788" y="5653088"/>
          <p14:tracePt t="143222" x="4232275" y="5653088"/>
          <p14:tracePt t="143233" x="4179888" y="5653088"/>
          <p14:tracePt t="143243" x="4143375" y="5653088"/>
          <p14:tracePt t="143256" x="4116388" y="5653088"/>
          <p14:tracePt t="143269" x="4081463" y="5643563"/>
          <p14:tracePt t="143292" x="4044950" y="5643563"/>
          <p14:tracePt t="144229" x="4027488" y="5626100"/>
          <p14:tracePt t="144241" x="3973513" y="5608638"/>
          <p14:tracePt t="144254" x="3911600" y="5572125"/>
          <p14:tracePt t="144273" x="3822700" y="5510213"/>
          <p14:tracePt t="144280" x="3724275" y="5446713"/>
          <p14:tracePt t="144292" x="3527425" y="5340350"/>
          <p14:tracePt t="144316" x="3429000" y="5286375"/>
          <p14:tracePt t="144328" x="3232150" y="5232400"/>
          <p14:tracePt t="144353" x="3152775" y="5214938"/>
          <p14:tracePt t="144364" x="3098800" y="5205413"/>
          <p14:tracePt t="144375" x="3062288" y="5197475"/>
          <p14:tracePt t="144402" x="3044825" y="5197475"/>
          <p14:tracePt t="144514" x="3054350" y="5197475"/>
          <p14:tracePt t="144522" x="3071813" y="5187950"/>
          <p14:tracePt t="144535" x="3081338" y="5187950"/>
          <p14:tracePt t="144548" x="3089275" y="5187950"/>
          <p14:tracePt t="144585" x="3098800" y="5187950"/>
          <p14:tracePt t="144595" x="3108325" y="5187950"/>
          <p14:tracePt t="144609" x="3125788" y="5187950"/>
          <p14:tracePt t="144620" x="3143250" y="5187950"/>
          <p14:tracePt t="144645" x="3160713" y="5187950"/>
          <p14:tracePt t="144665" x="3187700" y="5187950"/>
          <p14:tracePt t="144681" x="3205163" y="5187950"/>
          <p14:tracePt t="144695" x="3214688" y="5187950"/>
          <p14:tracePt t="144706" x="3241675" y="5187950"/>
          <p14:tracePt t="144718" x="3276600" y="5187950"/>
          <p14:tracePt t="144730" x="3330575" y="5187950"/>
          <p14:tracePt t="144755" x="3402013" y="5187950"/>
          <p14:tracePt t="144779" x="3438525" y="5187950"/>
          <p14:tracePt t="144794" x="3473450" y="5187950"/>
          <p14:tracePt t="144805" x="3598863" y="5170488"/>
          <p14:tracePt t="144832" x="3687763" y="5143500"/>
          <p14:tracePt t="144835" x="3786188" y="5133975"/>
          <p14:tracePt t="144851" x="3848100" y="5116513"/>
          <p14:tracePt t="144864" x="3884613" y="5116513"/>
          <p14:tracePt t="145216" x="3894138" y="5116513"/>
          <p14:tracePt t="145229" x="3929063" y="5116513"/>
          <p14:tracePt t="145241" x="3965575" y="5116513"/>
          <p14:tracePt t="145255" x="4017963" y="5116513"/>
          <p14:tracePt t="145270" x="4197350" y="5116513"/>
          <p14:tracePt t="145303" x="4241800" y="5116513"/>
          <p14:tracePt t="145319" x="4322763" y="5126038"/>
          <p14:tracePt t="145332" x="4357688" y="5133975"/>
          <p14:tracePt t="145352" x="4419600" y="5143500"/>
          <p14:tracePt t="145375" x="4456113" y="5153025"/>
          <p14:tracePt t="145400" x="4500563" y="5153025"/>
          <p14:tracePt t="145412" x="4527550" y="5153025"/>
          <p14:tracePt t="145438" x="4554538" y="5153025"/>
          <p14:tracePt t="145443" x="4562475" y="5153025"/>
          <p14:tracePt t="145778" x="4581525" y="5153025"/>
          <p14:tracePt t="145790" x="4670425" y="5170488"/>
          <p14:tracePt t="145834" x="4714875" y="5170488"/>
          <p14:tracePt t="145835" x="4830763" y="5197475"/>
          <p14:tracePt t="145868" x="4894263" y="5197475"/>
          <p14:tracePt t="145874" x="4938713" y="5205413"/>
          <p14:tracePt t="145884" x="5010150" y="5214938"/>
          <p14:tracePt t="145910" x="5054600" y="5214938"/>
          <p14:tracePt t="145922" x="5116513" y="5232400"/>
          <p14:tracePt t="145935" x="5153025" y="5232400"/>
          <p14:tracePt t="145963" x="5197475" y="5232400"/>
          <p14:tracePt t="146507" x="5205413" y="5232400"/>
          <p14:tracePt t="146520" x="5214938" y="5232400"/>
          <p14:tracePt t="146532" x="5251450" y="5232400"/>
          <p14:tracePt t="146544" x="5357813" y="5232400"/>
          <p14:tracePt t="146569" x="5456238" y="5232400"/>
          <p14:tracePt t="146580" x="5545138" y="5232400"/>
          <p14:tracePt t="146595" x="5680075" y="5232400"/>
          <p14:tracePt t="146617" x="5732463" y="5232400"/>
          <p14:tracePt t="146629" x="5795963" y="5232400"/>
          <p14:tracePt t="146646" x="5830888" y="5232400"/>
          <p14:tracePt t="146665" x="5875338" y="5232400"/>
          <p14:tracePt t="146679" x="5929313" y="5241925"/>
          <p14:tracePt t="146711" x="5965825" y="5251450"/>
          <p14:tracePt t="147103" x="5983288" y="5251450"/>
          <p14:tracePt t="147115" x="6000750" y="5251450"/>
          <p14:tracePt t="147130" x="6054725" y="5241925"/>
          <p14:tracePt t="147145" x="6116638" y="5214938"/>
          <p14:tracePt t="147146" x="6323013" y="5180013"/>
          <p14:tracePt t="147163" x="6438900" y="5170488"/>
          <p14:tracePt t="147189" x="6554788" y="5153025"/>
          <p14:tracePt t="147212" x="6705600" y="5133975"/>
          <p14:tracePt t="147214" x="6769100" y="5126038"/>
          <p14:tracePt t="147237" x="6831013" y="5108575"/>
          <p14:tracePt t="147250" x="6965950" y="5089525"/>
          <p14:tracePt t="147276" x="7045325" y="5081588"/>
          <p14:tracePt t="147289" x="7062788" y="5072063"/>
          <p14:tracePt t="147311" x="7081838" y="5072063"/>
          <p14:tracePt t="147330" x="7089775" y="5072063"/>
          <p14:tracePt t="147331" x="7099300" y="5072063"/>
          <p14:tracePt t="147347" x="7108825" y="5062538"/>
          <p14:tracePt t="147493" x="7089775" y="5062538"/>
          <p14:tracePt t="147506" x="7027863" y="5072063"/>
          <p14:tracePt t="147519" x="6929438" y="5072063"/>
          <p14:tracePt t="147529" x="6840538" y="5099050"/>
          <p14:tracePt t="147542" x="6715125" y="5116513"/>
          <p14:tracePt t="147553" x="6510338" y="5153025"/>
          <p14:tracePt t="147585" x="6438900" y="5160963"/>
          <p14:tracePt t="147592" x="6384925" y="5170488"/>
          <p14:tracePt t="147605" x="6303963" y="5180013"/>
          <p14:tracePt t="147627" x="6276975" y="5197475"/>
          <p14:tracePt t="147643" x="6251575" y="5205413"/>
          <p14:tracePt t="147656" x="6161088" y="5232400"/>
          <p14:tracePt t="147677" x="6126163" y="5251450"/>
          <p14:tracePt t="147689" x="6072188" y="5268913"/>
          <p14:tracePt t="147944" x="6045200" y="5276850"/>
          <p14:tracePt t="147956" x="6027738" y="5295900"/>
          <p14:tracePt t="147976" x="5991225" y="5313363"/>
          <p14:tracePt t="147983" x="5902325" y="5348288"/>
          <p14:tracePt t="147994" x="5776913" y="5384800"/>
          <p14:tracePt t="148005" x="5313363" y="5581650"/>
          <p14:tracePt t="148031" x="5108575" y="5680075"/>
          <p14:tracePt t="148041" x="4956175" y="5759450"/>
          <p14:tracePt t="148054" x="4776788" y="5894388"/>
          <p14:tracePt t="148086" x="4705350" y="5938838"/>
          <p14:tracePt t="148089" x="4652963" y="5983288"/>
          <p14:tracePt t="148116" x="4643438" y="5991225"/>
          <p14:tracePt t="148128" x="4608513" y="6000750"/>
          <p14:tracePt t="148164" x="4589463" y="6010275"/>
          <p14:tracePt t="148178" x="4581525" y="6010275"/>
          <p14:tracePt t="148518" x="4562475" y="6010275"/>
          <p14:tracePt t="148529" x="4537075" y="6010275"/>
          <p14:tracePt t="148542" x="4483100" y="6010275"/>
          <p14:tracePt t="148554" x="4384675" y="5983288"/>
          <p14:tracePt t="148567" x="4259263" y="5929313"/>
          <p14:tracePt t="148578" x="4010025" y="5803900"/>
          <p14:tracePt t="148603" x="3875088" y="5724525"/>
          <p14:tracePt t="148616" x="3714750" y="5626100"/>
          <p14:tracePt t="148644" x="3643313" y="5581650"/>
          <p14:tracePt t="148647" x="3571875" y="5527675"/>
          <p14:tracePt t="148664" x="3465513" y="5411788"/>
          <p14:tracePt t="148687" x="3429000" y="5348288"/>
          <p14:tracePt t="148714" x="3384550" y="5268913"/>
          <p14:tracePt t="148724" x="3375025" y="5241925"/>
          <p14:tracePt t="148736" x="3375025" y="5224463"/>
          <p14:tracePt t="148750" x="3375025" y="5187950"/>
          <p14:tracePt t="148764" x="3375025" y="5180013"/>
          <p14:tracePt t="149054" x="3367088" y="5153025"/>
          <p14:tracePt t="149064" x="3348038" y="5116513"/>
          <p14:tracePt t="149086" x="3322638" y="5062538"/>
          <p14:tracePt t="149101" x="3303588" y="5037138"/>
          <p14:tracePt t="149115" x="3295650" y="5018088"/>
          <p14:tracePt t="149129" x="3286125" y="5018088"/>
          <p14:tracePt t="149151" x="3286125" y="5000625"/>
          <p14:tracePt t="149177" x="3276600" y="5000625"/>
          <p14:tracePt t="149224" x="3276600" y="4991100"/>
          <p14:tracePt t="149238" x="3268663" y="4991100"/>
          <p14:tracePt t="149248" x="3259138" y="4983163"/>
          <p14:tracePt t="149260" x="3251200" y="4983163"/>
          <p14:tracePt t="149273" x="3251200" y="4973638"/>
          <p14:tracePt t="149284" x="3232150" y="4973638"/>
          <p14:tracePt t="149370" x="3224213" y="4973638"/>
          <p14:tracePt t="149430" x="3214688" y="4965700"/>
          <p14:tracePt t="149860" x="3205163" y="4965700"/>
          <p14:tracePt t="150028" x="3205163" y="4973638"/>
          <p14:tracePt t="150040" x="3205163" y="4983163"/>
          <p14:tracePt t="150062" x="3205163" y="4991100"/>
          <p14:tracePt t="150078" x="3205163" y="5000625"/>
          <p14:tracePt t="150090" x="3205163" y="5010150"/>
          <p14:tracePt t="150100" x="3214688" y="5010150"/>
          <p14:tracePt t="150112" x="3224213" y="5045075"/>
          <p14:tracePt t="150124" x="3241675" y="5072063"/>
          <p14:tracePt t="150139" x="3251200" y="5089525"/>
          <p14:tracePt t="150160" x="3268663" y="5126038"/>
          <p14:tracePt t="150174" x="3268663" y="5153025"/>
          <p14:tracePt t="150197" x="3276600" y="5160963"/>
          <p14:tracePt t="150210" x="3295650" y="5197475"/>
          <p14:tracePt t="151004" x="3295650" y="5205413"/>
          <p14:tracePt t="151017" x="3303588" y="5205413"/>
          <p14:tracePt t="151025" x="3313113" y="5205413"/>
          <p14:tracePt t="151063" x="3322638" y="5205413"/>
          <p14:tracePt t="151076" x="3340100" y="5205413"/>
          <p14:tracePt t="151086" x="3357563" y="5205413"/>
          <p14:tracePt t="151098" x="3375025" y="5205413"/>
          <p14:tracePt t="151111" x="3402013" y="5205413"/>
          <p14:tracePt t="151122" x="3438525" y="5205413"/>
          <p14:tracePt t="151136" x="3500438" y="5205413"/>
          <p14:tracePt t="151149" x="3527425" y="5214938"/>
          <p14:tracePt t="151165" x="3581400" y="5224463"/>
          <p14:tracePt t="151196" x="3608388" y="5224463"/>
          <p14:tracePt t="151208" x="3660775" y="5232400"/>
          <p14:tracePt t="151232" x="3697288" y="5232400"/>
          <p14:tracePt t="151245" x="3732213" y="5241925"/>
          <p14:tracePt t="151258" x="3768725" y="5241925"/>
          <p14:tracePt t="151268" x="3822700" y="5259388"/>
          <p14:tracePt t="151293" x="3848100" y="5268913"/>
          <p14:tracePt t="151317" x="3867150" y="5268913"/>
          <p14:tracePt t="151633" x="3875088" y="5268913"/>
          <p14:tracePt t="151645" x="3894138" y="5268913"/>
          <p14:tracePt t="151686" x="3894138" y="5276850"/>
          <p14:tracePt t="151829" x="3894138" y="5286375"/>
          <p14:tracePt t="151891" x="3894138" y="5295900"/>
          <p14:tracePt t="151914" x="3894138" y="5303838"/>
          <p14:tracePt t="151928" x="3902075" y="5303838"/>
          <p14:tracePt t="151961" x="3902075" y="5313363"/>
          <p14:tracePt t="151976" x="3911600" y="5313363"/>
          <p14:tracePt t="151987" x="3919538" y="5313363"/>
          <p14:tracePt t="151998" x="3929063" y="5322888"/>
          <p14:tracePt t="152012" x="3956050" y="5348288"/>
          <p14:tracePt t="152022" x="3983038" y="5375275"/>
          <p14:tracePt t="152047" x="4000500" y="5384800"/>
          <p14:tracePt t="152061" x="4037013" y="5419725"/>
          <p14:tracePt t="152075" x="4044950" y="5438775"/>
          <p14:tracePt t="152097" x="4054475" y="5456238"/>
          <p14:tracePt t="152108" x="4089400" y="5483225"/>
          <p14:tracePt t="152134" x="4133850" y="5545138"/>
          <p14:tracePt t="152440" x="4108450" y="5545138"/>
          <p14:tracePt t="152449" x="4081463" y="5545138"/>
          <p14:tracePt t="152461" x="4062413" y="5545138"/>
          <p14:tracePt t="152475" x="4037013" y="5545138"/>
          <p14:tracePt t="152485" x="4010025" y="5545138"/>
          <p14:tracePt t="152499" x="3973513" y="5545138"/>
          <p14:tracePt t="152512" x="3919538" y="5562600"/>
          <p14:tracePt t="152535" x="3894138" y="5572125"/>
          <p14:tracePt t="152546" x="3830638" y="5599113"/>
          <p14:tracePt t="152570" x="3803650" y="5608638"/>
          <p14:tracePt t="152585" x="3768725" y="5626100"/>
          <p14:tracePt t="152595" x="3714750" y="5643563"/>
          <p14:tracePt t="152620" x="3697288" y="5643563"/>
          <p14:tracePt t="152633" x="3643313" y="5661025"/>
          <p14:tracePt t="152645" x="3625850" y="5680075"/>
          <p14:tracePt t="152669" x="3608388" y="5688013"/>
          <p14:tracePt t="152681" x="3581400" y="5705475"/>
          <p14:tracePt t="152695" x="3571875" y="5715000"/>
          <p14:tracePt t="152720" x="3562350" y="5724525"/>
          <p14:tracePt t="152730" x="3562350" y="5732463"/>
          <p14:tracePt t="152754" x="3562350" y="5741988"/>
          <p14:tracePt t="152766" x="3554413" y="5759450"/>
          <p14:tracePt t="152801" x="3536950" y="5768975"/>
          <p14:tracePt t="152814" x="3536950" y="5776913"/>
          <p14:tracePt t="152829" x="3527425" y="5786438"/>
          <p14:tracePt t="152832" x="3517900" y="5795963"/>
          <p14:tracePt t="152851" x="3517900" y="5803900"/>
          <p14:tracePt t="152864" x="3509963" y="5813425"/>
          <p14:tracePt t="152897" x="3509963" y="5822950"/>
          <p14:tracePt t="153030" x="0" y="0"/>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586" name="Object 162"/>
          <p:cNvGraphicFramePr>
            <a:graphicFrameLocks noChangeAspect="1"/>
          </p:cNvGraphicFramePr>
          <p:nvPr>
            <p:extLst>
              <p:ext uri="{D42A27DB-BD31-4B8C-83A1-F6EECF244321}">
                <p14:modId xmlns:p14="http://schemas.microsoft.com/office/powerpoint/2010/main" val="850555209"/>
              </p:ext>
            </p:extLst>
          </p:nvPr>
        </p:nvGraphicFramePr>
        <p:xfrm>
          <a:off x="360363" y="1181100"/>
          <a:ext cx="3919537" cy="1020763"/>
        </p:xfrm>
        <a:graphic>
          <a:graphicData uri="http://schemas.openxmlformats.org/presentationml/2006/ole">
            <mc:AlternateContent xmlns:mc="http://schemas.openxmlformats.org/markup-compatibility/2006">
              <mc:Choice xmlns:v="urn:schemas-microsoft-com:vml" Requires="v">
                <p:oleObj spid="_x0000_s244744" name="Equation" r:id="rId7" imgW="2222280" imgH="571320" progId="Equation.3">
                  <p:embed/>
                </p:oleObj>
              </mc:Choice>
              <mc:Fallback>
                <p:oleObj name="Equation" r:id="rId7" imgW="2222280" imgH="571320" progId="Equation.3">
                  <p:embed/>
                  <p:pic>
                    <p:nvPicPr>
                      <p:cNvPr id="0" name=""/>
                      <p:cNvPicPr>
                        <a:picLocks noChangeAspect="1" noChangeArrowheads="1"/>
                      </p:cNvPicPr>
                      <p:nvPr/>
                    </p:nvPicPr>
                    <p:blipFill>
                      <a:blip r:embed="rId8"/>
                      <a:srcRect/>
                      <a:stretch>
                        <a:fillRect/>
                      </a:stretch>
                    </p:blipFill>
                    <p:spPr bwMode="auto">
                      <a:xfrm>
                        <a:off x="360363" y="1181100"/>
                        <a:ext cx="3919537" cy="102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5451" name="Object 163"/>
          <p:cNvGraphicFramePr>
            <a:graphicFrameLocks noChangeAspect="1"/>
          </p:cNvGraphicFramePr>
          <p:nvPr>
            <p:extLst>
              <p:ext uri="{D42A27DB-BD31-4B8C-83A1-F6EECF244321}">
                <p14:modId xmlns:p14="http://schemas.microsoft.com/office/powerpoint/2010/main" val="3453554819"/>
              </p:ext>
            </p:extLst>
          </p:nvPr>
        </p:nvGraphicFramePr>
        <p:xfrm>
          <a:off x="431801" y="6111528"/>
          <a:ext cx="1893196" cy="485824"/>
        </p:xfrm>
        <a:graphic>
          <a:graphicData uri="http://schemas.openxmlformats.org/presentationml/2006/ole">
            <mc:AlternateContent xmlns:mc="http://schemas.openxmlformats.org/markup-compatibility/2006">
              <mc:Choice xmlns:v="urn:schemas-microsoft-com:vml" Requires="v">
                <p:oleObj spid="_x0000_s244745" name="Equation" r:id="rId9" imgW="1041120" imgH="266400" progId="Equation.3">
                  <p:embed/>
                </p:oleObj>
              </mc:Choice>
              <mc:Fallback>
                <p:oleObj name="Equation" r:id="rId9" imgW="104112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1" y="6111528"/>
                        <a:ext cx="1893196" cy="485824"/>
                      </a:xfrm>
                      <a:prstGeom prst="rect">
                        <a:avLst/>
                      </a:prstGeom>
                      <a:noFill/>
                      <a:extLst/>
                    </p:spPr>
                  </p:pic>
                </p:oleObj>
              </mc:Fallback>
            </mc:AlternateContent>
          </a:graphicData>
        </a:graphic>
      </p:graphicFrame>
      <p:sp>
        <p:nvSpPr>
          <p:cNvPr id="445453" name="Line 13"/>
          <p:cNvSpPr>
            <a:spLocks noChangeShapeType="1"/>
          </p:cNvSpPr>
          <p:nvPr/>
        </p:nvSpPr>
        <p:spPr bwMode="auto">
          <a:xfrm flipH="1">
            <a:off x="4229224" y="1703301"/>
            <a:ext cx="1223963" cy="215900"/>
          </a:xfrm>
          <a:prstGeom prst="line">
            <a:avLst/>
          </a:prstGeom>
          <a:noFill/>
          <a:ln w="19050">
            <a:solidFill>
              <a:srgbClr val="FF0000"/>
            </a:solidFill>
            <a:round/>
            <a:headEnd/>
            <a:tailEnd type="triangle" w="med" len="med"/>
          </a:ln>
        </p:spPr>
        <p:txBody>
          <a:bodyPr/>
          <a:lstStyle/>
          <a:p>
            <a:endParaRPr lang="en-US"/>
          </a:p>
        </p:txBody>
      </p:sp>
      <p:sp>
        <p:nvSpPr>
          <p:cNvPr id="445454" name="Text Box 14"/>
          <p:cNvSpPr txBox="1">
            <a:spLocks noChangeArrowheads="1"/>
          </p:cNvSpPr>
          <p:nvPr/>
        </p:nvSpPr>
        <p:spPr bwMode="auto">
          <a:xfrm>
            <a:off x="5463450" y="1166086"/>
            <a:ext cx="2149475" cy="762000"/>
          </a:xfrm>
          <a:prstGeom prst="rect">
            <a:avLst/>
          </a:prstGeom>
          <a:noFill/>
          <a:ln w="9525">
            <a:noFill/>
            <a:miter lim="800000"/>
            <a:headEnd/>
            <a:tailEnd/>
          </a:ln>
        </p:spPr>
        <p:txBody>
          <a:bodyPr wrap="none">
            <a:spAutoFit/>
          </a:bodyPr>
          <a:lstStyle/>
          <a:p>
            <a:r>
              <a:rPr lang="en-US" sz="2200" dirty="0">
                <a:latin typeface="Times New Roman" pitchFamily="18" charset="0"/>
              </a:rPr>
              <a:t>Partition function</a:t>
            </a:r>
          </a:p>
          <a:p>
            <a:r>
              <a:rPr lang="en-US" sz="2200" dirty="0">
                <a:latin typeface="Times New Roman" pitchFamily="18" charset="0"/>
              </a:rPr>
              <a:t>(sum over states)</a:t>
            </a:r>
            <a:endParaRPr lang="en-US" sz="2200" i="1" dirty="0">
              <a:latin typeface="Times New Roman" pitchFamily="18" charset="0"/>
            </a:endParaRPr>
          </a:p>
        </p:txBody>
      </p:sp>
      <p:sp>
        <p:nvSpPr>
          <p:cNvPr id="103594" name="Text Box 19"/>
          <p:cNvSpPr txBox="1">
            <a:spLocks noChangeArrowheads="1"/>
          </p:cNvSpPr>
          <p:nvPr/>
        </p:nvSpPr>
        <p:spPr bwMode="auto">
          <a:xfrm>
            <a:off x="2335139" y="80628"/>
            <a:ext cx="4397101" cy="430887"/>
          </a:xfrm>
          <a:prstGeom prst="rect">
            <a:avLst/>
          </a:prstGeom>
          <a:noFill/>
          <a:ln w="9525">
            <a:noFill/>
            <a:miter lim="800000"/>
            <a:headEnd/>
            <a:tailEnd/>
          </a:ln>
        </p:spPr>
        <p:txBody>
          <a:bodyPr wrap="none">
            <a:spAutoFit/>
          </a:bodyPr>
          <a:lstStyle/>
          <a:p>
            <a:r>
              <a:rPr lang="en-US" sz="2200" dirty="0">
                <a:solidFill>
                  <a:srgbClr val="0000FF"/>
                </a:solidFill>
                <a:latin typeface="Times New Roman" pitchFamily="18" charset="0"/>
              </a:rPr>
              <a:t>Distribution with largest probability: </a:t>
            </a:r>
          </a:p>
        </p:txBody>
      </p:sp>
      <p:sp>
        <p:nvSpPr>
          <p:cNvPr id="103595" name="Slide Number Placeholder 17"/>
          <p:cNvSpPr txBox="1">
            <a:spLocks noGrp="1"/>
          </p:cNvSpPr>
          <p:nvPr/>
        </p:nvSpPr>
        <p:spPr bwMode="auto">
          <a:xfrm>
            <a:off x="8712200" y="0"/>
            <a:ext cx="431800" cy="476250"/>
          </a:xfrm>
          <a:prstGeom prst="rect">
            <a:avLst/>
          </a:prstGeom>
          <a:noFill/>
          <a:ln w="9525">
            <a:noFill/>
            <a:miter lim="800000"/>
            <a:headEnd/>
            <a:tailEnd/>
          </a:ln>
        </p:spPr>
        <p:txBody>
          <a:bodyPr/>
          <a:lstStyle/>
          <a:p>
            <a:pPr algn="r"/>
            <a:fld id="{4F545235-E659-4AEF-8983-0D9FC6AC1B74}" type="slidenum">
              <a:rPr lang="en-US" sz="1400"/>
              <a:pPr algn="r"/>
              <a:t>10</a:t>
            </a:fld>
            <a:endParaRPr lang="en-US" sz="1400"/>
          </a:p>
        </p:txBody>
      </p:sp>
      <p:sp>
        <p:nvSpPr>
          <p:cNvPr id="103596" name="Text Box 20"/>
          <p:cNvSpPr txBox="1">
            <a:spLocks noChangeArrowheads="1"/>
          </p:cNvSpPr>
          <p:nvPr/>
        </p:nvSpPr>
        <p:spPr bwMode="auto">
          <a:xfrm>
            <a:off x="179512" y="512676"/>
            <a:ext cx="8712200" cy="701675"/>
          </a:xfrm>
          <a:prstGeom prst="rect">
            <a:avLst/>
          </a:prstGeom>
          <a:noFill/>
          <a:ln w="9525">
            <a:noFill/>
            <a:miter lim="800000"/>
            <a:headEnd/>
            <a:tailEnd/>
          </a:ln>
        </p:spPr>
        <p:txBody>
          <a:bodyPr>
            <a:spAutoFit/>
          </a:bodyPr>
          <a:lstStyle/>
          <a:p>
            <a:pPr>
              <a:buFontTx/>
              <a:buChar char="•"/>
            </a:pPr>
            <a:r>
              <a:rPr lang="en-US" sz="2000" dirty="0">
                <a:latin typeface="Times New Roman" pitchFamily="18" charset="0"/>
              </a:rPr>
              <a:t> Probability of state </a:t>
            </a:r>
            <a:r>
              <a:rPr lang="en-US" sz="2000" i="1" dirty="0" err="1">
                <a:latin typeface="Times New Roman" pitchFamily="18" charset="0"/>
              </a:rPr>
              <a:t>i</a:t>
            </a:r>
            <a:r>
              <a:rPr lang="en-US" sz="2000" dirty="0">
                <a:latin typeface="Times New Roman" pitchFamily="18" charset="0"/>
              </a:rPr>
              <a:t> being occupied in the </a:t>
            </a:r>
            <a:r>
              <a:rPr lang="en-US" sz="2000" i="1" dirty="0">
                <a:latin typeface="Times New Roman" pitchFamily="18" charset="0"/>
              </a:rPr>
              <a:t>N</a:t>
            </a:r>
            <a:r>
              <a:rPr lang="en-US" sz="2000" dirty="0">
                <a:latin typeface="Times New Roman" pitchFamily="18" charset="0"/>
              </a:rPr>
              <a:t> molecule system in the most probable distribution</a:t>
            </a:r>
          </a:p>
        </p:txBody>
      </p:sp>
      <p:sp>
        <p:nvSpPr>
          <p:cNvPr id="3" name="Text Box 21"/>
          <p:cNvSpPr txBox="1">
            <a:spLocks noChangeArrowheads="1"/>
          </p:cNvSpPr>
          <p:nvPr/>
        </p:nvSpPr>
        <p:spPr bwMode="auto">
          <a:xfrm>
            <a:off x="252411" y="5392390"/>
            <a:ext cx="8602787" cy="707886"/>
          </a:xfrm>
          <a:prstGeom prst="rect">
            <a:avLst/>
          </a:prstGeom>
          <a:noFill/>
          <a:ln w="9525">
            <a:noFill/>
            <a:miter lim="800000"/>
            <a:headEnd/>
            <a:tailEnd/>
          </a:ln>
        </p:spPr>
        <p:txBody>
          <a:bodyPr wrap="square">
            <a:spAutoFit/>
          </a:bodyPr>
          <a:lstStyle/>
          <a:p>
            <a:r>
              <a:rPr lang="en-US" sz="2000" dirty="0">
                <a:latin typeface="Times New Roman" pitchFamily="18" charset="0"/>
              </a:rPr>
              <a:t>Knowing probabilities of the different states, averages </a:t>
            </a:r>
            <a:r>
              <a:rPr lang="en-US" sz="2000" dirty="0">
                <a:latin typeface="Times New Roman" pitchFamily="18" charset="0"/>
                <a:sym typeface="Symbol"/>
              </a:rPr>
              <a:t></a:t>
            </a:r>
            <a:r>
              <a:rPr lang="en-US" sz="2000" i="1" dirty="0">
                <a:latin typeface="Times New Roman" pitchFamily="18" charset="0"/>
                <a:sym typeface="Symbol"/>
              </a:rPr>
              <a:t>M</a:t>
            </a:r>
            <a:r>
              <a:rPr lang="en-US" sz="2000" dirty="0">
                <a:latin typeface="Times New Roman" pitchFamily="18" charset="0"/>
                <a:sym typeface="Symbol"/>
              </a:rPr>
              <a:t> </a:t>
            </a:r>
            <a:r>
              <a:rPr lang="en-US" sz="2000" dirty="0">
                <a:latin typeface="Times New Roman" pitchFamily="18" charset="0"/>
              </a:rPr>
              <a:t>of microscopic quantities </a:t>
            </a:r>
            <a:r>
              <a:rPr lang="en-US" sz="2000" i="1" dirty="0" err="1">
                <a:latin typeface="Times New Roman" pitchFamily="18" charset="0"/>
              </a:rPr>
              <a:t>M</a:t>
            </a:r>
            <a:r>
              <a:rPr lang="en-US" sz="2000" i="1" baseline="-25000" dirty="0" err="1">
                <a:latin typeface="Times New Roman" pitchFamily="18" charset="0"/>
              </a:rPr>
              <a:t>j</a:t>
            </a:r>
            <a:r>
              <a:rPr lang="en-US" sz="2000" dirty="0">
                <a:latin typeface="Times New Roman" pitchFamily="18" charset="0"/>
              </a:rPr>
              <a:t> can be determined for the most probable distribution</a:t>
            </a:r>
          </a:p>
        </p:txBody>
      </p:sp>
      <p:sp>
        <p:nvSpPr>
          <p:cNvPr id="2" name="Text Box 21"/>
          <p:cNvSpPr txBox="1">
            <a:spLocks noChangeArrowheads="1"/>
          </p:cNvSpPr>
          <p:nvPr/>
        </p:nvSpPr>
        <p:spPr bwMode="auto">
          <a:xfrm>
            <a:off x="179512" y="2096852"/>
            <a:ext cx="8675687" cy="701675"/>
          </a:xfrm>
          <a:prstGeom prst="rect">
            <a:avLst/>
          </a:prstGeom>
          <a:noFill/>
          <a:ln w="9525">
            <a:noFill/>
            <a:miter lim="800000"/>
            <a:headEnd/>
            <a:tailEnd/>
          </a:ln>
        </p:spPr>
        <p:txBody>
          <a:bodyPr wrap="square">
            <a:spAutoFit/>
          </a:bodyPr>
          <a:lstStyle/>
          <a:p>
            <a:pPr>
              <a:buFontTx/>
              <a:buChar char="•"/>
            </a:pPr>
            <a:r>
              <a:rPr lang="en-US" sz="2000" dirty="0">
                <a:solidFill>
                  <a:srgbClr val="FF0000"/>
                </a:solidFill>
                <a:latin typeface="Times New Roman" pitchFamily="18" charset="0"/>
              </a:rPr>
              <a:t> The exponential decay factor appears in the context of probability for system occupying state </a:t>
            </a:r>
            <a:r>
              <a:rPr lang="en-US" sz="2000" i="1" dirty="0">
                <a:solidFill>
                  <a:srgbClr val="FF0000"/>
                </a:solidFill>
                <a:latin typeface="Times New Roman" pitchFamily="18" charset="0"/>
              </a:rPr>
              <a:t>j</a:t>
            </a:r>
            <a:r>
              <a:rPr lang="en-US" sz="2000" dirty="0">
                <a:solidFill>
                  <a:srgbClr val="FF0000"/>
                </a:solidFill>
                <a:latin typeface="Times New Roman" pitchFamily="18" charset="0"/>
              </a:rPr>
              <a:t>.</a:t>
            </a:r>
            <a:endParaRPr lang="en-US" dirty="0">
              <a:solidFill>
                <a:srgbClr val="FF0000"/>
              </a:solidFill>
            </a:endParaRPr>
          </a:p>
        </p:txBody>
      </p:sp>
      <p:grpSp>
        <p:nvGrpSpPr>
          <p:cNvPr id="18" name="Group 5"/>
          <p:cNvGrpSpPr>
            <a:grpSpLocks/>
          </p:cNvGrpSpPr>
          <p:nvPr/>
        </p:nvGrpSpPr>
        <p:grpSpPr bwMode="auto">
          <a:xfrm>
            <a:off x="4553804" y="2798527"/>
            <a:ext cx="2527300" cy="2362200"/>
            <a:chOff x="2729" y="2730"/>
            <a:chExt cx="1592" cy="1488"/>
          </a:xfrm>
        </p:grpSpPr>
        <p:sp>
          <p:nvSpPr>
            <p:cNvPr id="19" name="Text Box 6"/>
            <p:cNvSpPr txBox="1">
              <a:spLocks noChangeArrowheads="1"/>
            </p:cNvSpPr>
            <p:nvPr/>
          </p:nvSpPr>
          <p:spPr bwMode="auto">
            <a:xfrm>
              <a:off x="2729" y="2730"/>
              <a:ext cx="296" cy="664"/>
            </a:xfrm>
            <a:prstGeom prst="rect">
              <a:avLst/>
            </a:prstGeom>
            <a:noFill/>
            <a:ln w="9525">
              <a:noFill/>
              <a:miter lim="800000"/>
              <a:headEnd/>
              <a:tailEnd/>
            </a:ln>
          </p:spPr>
          <p:txBody>
            <a:bodyPr>
              <a:spAutoFit/>
            </a:bodyPr>
            <a:lstStyle/>
            <a:p>
              <a:pPr>
                <a:lnSpc>
                  <a:spcPct val="105000"/>
                </a:lnSpc>
              </a:pPr>
              <a:r>
                <a:rPr lang="el-GR" sz="2000">
                  <a:latin typeface="Times New Roman" pitchFamily="18" charset="0"/>
                </a:rPr>
                <a:t>ε</a:t>
              </a:r>
              <a:r>
                <a:rPr lang="en-US" sz="2000" baseline="-25000">
                  <a:latin typeface="Times New Roman" pitchFamily="18" charset="0"/>
                </a:rPr>
                <a:t>6</a:t>
              </a:r>
              <a:r>
                <a:rPr lang="en-US" sz="2000">
                  <a:latin typeface="Times New Roman" pitchFamily="18" charset="0"/>
                </a:rPr>
                <a:t>  </a:t>
              </a:r>
            </a:p>
            <a:p>
              <a:pPr>
                <a:lnSpc>
                  <a:spcPct val="105000"/>
                </a:lnSpc>
              </a:pPr>
              <a:endParaRPr lang="el-GR" sz="2000">
                <a:latin typeface="Times New Roman" pitchFamily="18" charset="0"/>
              </a:endParaRPr>
            </a:p>
            <a:p>
              <a:pPr>
                <a:lnSpc>
                  <a:spcPct val="105000"/>
                </a:lnSpc>
              </a:pPr>
              <a:r>
                <a:rPr lang="el-GR" sz="2000">
                  <a:latin typeface="Times New Roman" pitchFamily="18" charset="0"/>
                </a:rPr>
                <a:t>ε</a:t>
              </a:r>
              <a:r>
                <a:rPr lang="en-US" sz="2000" baseline="-25000">
                  <a:latin typeface="Times New Roman" pitchFamily="18" charset="0"/>
                </a:rPr>
                <a:t>5</a:t>
              </a:r>
              <a:r>
                <a:rPr lang="en-US" sz="2000">
                  <a:latin typeface="Times New Roman" pitchFamily="18" charset="0"/>
                </a:rPr>
                <a:t> </a:t>
              </a:r>
            </a:p>
          </p:txBody>
        </p:sp>
        <p:sp>
          <p:nvSpPr>
            <p:cNvPr id="20" name="Line 7"/>
            <p:cNvSpPr>
              <a:spLocks noChangeShapeType="1"/>
            </p:cNvSpPr>
            <p:nvPr/>
          </p:nvSpPr>
          <p:spPr bwMode="auto">
            <a:xfrm>
              <a:off x="2977" y="4120"/>
              <a:ext cx="1341" cy="0"/>
            </a:xfrm>
            <a:prstGeom prst="line">
              <a:avLst/>
            </a:prstGeom>
            <a:noFill/>
            <a:ln w="15875">
              <a:solidFill>
                <a:schemeClr val="tx1"/>
              </a:solidFill>
              <a:round/>
              <a:headEnd/>
              <a:tailEnd/>
            </a:ln>
          </p:spPr>
          <p:txBody>
            <a:bodyPr/>
            <a:lstStyle/>
            <a:p>
              <a:endParaRPr lang="en-US"/>
            </a:p>
          </p:txBody>
        </p:sp>
        <p:sp>
          <p:nvSpPr>
            <p:cNvPr id="21" name="Line 8"/>
            <p:cNvSpPr>
              <a:spLocks noChangeShapeType="1"/>
            </p:cNvSpPr>
            <p:nvPr/>
          </p:nvSpPr>
          <p:spPr bwMode="auto">
            <a:xfrm>
              <a:off x="2977" y="3805"/>
              <a:ext cx="1341" cy="0"/>
            </a:xfrm>
            <a:prstGeom prst="line">
              <a:avLst/>
            </a:prstGeom>
            <a:noFill/>
            <a:ln w="15875">
              <a:solidFill>
                <a:schemeClr val="tx1"/>
              </a:solidFill>
              <a:round/>
              <a:headEnd/>
              <a:tailEnd/>
            </a:ln>
          </p:spPr>
          <p:txBody>
            <a:bodyPr/>
            <a:lstStyle/>
            <a:p>
              <a:endParaRPr lang="en-US"/>
            </a:p>
          </p:txBody>
        </p:sp>
        <p:sp>
          <p:nvSpPr>
            <p:cNvPr id="22" name="Line 9"/>
            <p:cNvSpPr>
              <a:spLocks noChangeShapeType="1"/>
            </p:cNvSpPr>
            <p:nvPr/>
          </p:nvSpPr>
          <p:spPr bwMode="auto">
            <a:xfrm>
              <a:off x="2977" y="3695"/>
              <a:ext cx="1341" cy="0"/>
            </a:xfrm>
            <a:prstGeom prst="line">
              <a:avLst/>
            </a:prstGeom>
            <a:noFill/>
            <a:ln w="15875">
              <a:solidFill>
                <a:schemeClr val="tx1"/>
              </a:solidFill>
              <a:round/>
              <a:headEnd/>
              <a:tailEnd/>
            </a:ln>
          </p:spPr>
          <p:txBody>
            <a:bodyPr/>
            <a:lstStyle/>
            <a:p>
              <a:endParaRPr lang="en-US"/>
            </a:p>
          </p:txBody>
        </p:sp>
        <p:sp>
          <p:nvSpPr>
            <p:cNvPr id="23" name="Line 10"/>
            <p:cNvSpPr>
              <a:spLocks noChangeShapeType="1"/>
            </p:cNvSpPr>
            <p:nvPr/>
          </p:nvSpPr>
          <p:spPr bwMode="auto">
            <a:xfrm>
              <a:off x="2977" y="3563"/>
              <a:ext cx="1341" cy="0"/>
            </a:xfrm>
            <a:prstGeom prst="line">
              <a:avLst/>
            </a:prstGeom>
            <a:noFill/>
            <a:ln w="15875">
              <a:solidFill>
                <a:schemeClr val="tx1"/>
              </a:solidFill>
              <a:round/>
              <a:headEnd/>
              <a:tailEnd/>
            </a:ln>
          </p:spPr>
          <p:txBody>
            <a:bodyPr/>
            <a:lstStyle/>
            <a:p>
              <a:endParaRPr lang="en-US"/>
            </a:p>
          </p:txBody>
        </p:sp>
        <p:sp>
          <p:nvSpPr>
            <p:cNvPr id="24" name="Line 11"/>
            <p:cNvSpPr>
              <a:spLocks noChangeShapeType="1"/>
            </p:cNvSpPr>
            <p:nvPr/>
          </p:nvSpPr>
          <p:spPr bwMode="auto">
            <a:xfrm>
              <a:off x="2980" y="3301"/>
              <a:ext cx="1341" cy="0"/>
            </a:xfrm>
            <a:prstGeom prst="line">
              <a:avLst/>
            </a:prstGeom>
            <a:noFill/>
            <a:ln w="15875">
              <a:solidFill>
                <a:schemeClr val="tx1"/>
              </a:solidFill>
              <a:round/>
              <a:headEnd/>
              <a:tailEnd/>
            </a:ln>
          </p:spPr>
          <p:txBody>
            <a:bodyPr/>
            <a:lstStyle/>
            <a:p>
              <a:endParaRPr lang="en-US"/>
            </a:p>
          </p:txBody>
        </p:sp>
        <p:sp>
          <p:nvSpPr>
            <p:cNvPr id="25" name="Line 12"/>
            <p:cNvSpPr>
              <a:spLocks noChangeShapeType="1"/>
            </p:cNvSpPr>
            <p:nvPr/>
          </p:nvSpPr>
          <p:spPr bwMode="auto">
            <a:xfrm>
              <a:off x="2980" y="2910"/>
              <a:ext cx="1341" cy="0"/>
            </a:xfrm>
            <a:prstGeom prst="line">
              <a:avLst/>
            </a:prstGeom>
            <a:noFill/>
            <a:ln w="15875">
              <a:solidFill>
                <a:schemeClr val="tx1"/>
              </a:solidFill>
              <a:round/>
              <a:headEnd/>
              <a:tailEnd/>
            </a:ln>
          </p:spPr>
          <p:txBody>
            <a:bodyPr/>
            <a:lstStyle/>
            <a:p>
              <a:endParaRPr lang="en-US"/>
            </a:p>
          </p:txBody>
        </p:sp>
        <p:sp>
          <p:nvSpPr>
            <p:cNvPr id="26" name="Text Box 13"/>
            <p:cNvSpPr txBox="1">
              <a:spLocks noChangeArrowheads="1"/>
            </p:cNvSpPr>
            <p:nvPr/>
          </p:nvSpPr>
          <p:spPr bwMode="auto">
            <a:xfrm>
              <a:off x="2771" y="3958"/>
              <a:ext cx="375" cy="260"/>
            </a:xfrm>
            <a:prstGeom prst="rect">
              <a:avLst/>
            </a:prstGeom>
            <a:noFill/>
            <a:ln w="9525">
              <a:noFill/>
              <a:miter lim="800000"/>
              <a:headEnd/>
              <a:tailEnd/>
            </a:ln>
          </p:spPr>
          <p:txBody>
            <a:bodyPr>
              <a:spAutoFit/>
            </a:bodyPr>
            <a:lstStyle/>
            <a:p>
              <a:pPr>
                <a:lnSpc>
                  <a:spcPct val="105000"/>
                </a:lnSpc>
              </a:pPr>
              <a:r>
                <a:rPr lang="el-GR" sz="2000">
                  <a:latin typeface="Times New Roman" pitchFamily="18" charset="0"/>
                </a:rPr>
                <a:t>ε</a:t>
              </a:r>
              <a:r>
                <a:rPr lang="en-US" sz="2000" baseline="-25000">
                  <a:latin typeface="Times New Roman" pitchFamily="18" charset="0"/>
                </a:rPr>
                <a:t>1</a:t>
              </a:r>
              <a:r>
                <a:rPr lang="en-US" sz="2000">
                  <a:latin typeface="Times New Roman" pitchFamily="18" charset="0"/>
                </a:rPr>
                <a:t> </a:t>
              </a:r>
              <a:endParaRPr lang="el-GR" sz="2000">
                <a:latin typeface="Times New Roman" pitchFamily="18" charset="0"/>
              </a:endParaRPr>
            </a:p>
          </p:txBody>
        </p:sp>
        <p:sp>
          <p:nvSpPr>
            <p:cNvPr id="27" name="Text Box 14"/>
            <p:cNvSpPr txBox="1">
              <a:spLocks noChangeArrowheads="1"/>
            </p:cNvSpPr>
            <p:nvPr/>
          </p:nvSpPr>
          <p:spPr bwMode="auto">
            <a:xfrm>
              <a:off x="2736" y="3394"/>
              <a:ext cx="289" cy="520"/>
            </a:xfrm>
            <a:prstGeom prst="rect">
              <a:avLst/>
            </a:prstGeom>
            <a:noFill/>
            <a:ln w="9525">
              <a:noFill/>
              <a:miter lim="800000"/>
              <a:headEnd/>
              <a:tailEnd/>
            </a:ln>
          </p:spPr>
          <p:txBody>
            <a:bodyPr>
              <a:spAutoFit/>
            </a:bodyPr>
            <a:lstStyle/>
            <a:p>
              <a:pPr>
                <a:lnSpc>
                  <a:spcPct val="80000"/>
                </a:lnSpc>
              </a:pPr>
              <a:r>
                <a:rPr lang="el-GR" sz="2000">
                  <a:latin typeface="Times New Roman" pitchFamily="18" charset="0"/>
                </a:rPr>
                <a:t>ε</a:t>
              </a:r>
              <a:r>
                <a:rPr lang="en-US" sz="2000" baseline="-25000">
                  <a:latin typeface="Times New Roman" pitchFamily="18" charset="0"/>
                </a:rPr>
                <a:t>4</a:t>
              </a:r>
              <a:r>
                <a:rPr lang="en-US" sz="2000">
                  <a:latin typeface="Times New Roman" pitchFamily="18" charset="0"/>
                </a:rPr>
                <a:t> </a:t>
              </a:r>
            </a:p>
            <a:p>
              <a:pPr>
                <a:lnSpc>
                  <a:spcPct val="80000"/>
                </a:lnSpc>
              </a:pPr>
              <a:r>
                <a:rPr lang="el-GR" sz="2000">
                  <a:latin typeface="Times New Roman" pitchFamily="18" charset="0"/>
                </a:rPr>
                <a:t>ε</a:t>
              </a:r>
              <a:r>
                <a:rPr lang="en-US" sz="2000" baseline="-25000">
                  <a:latin typeface="Times New Roman" pitchFamily="18" charset="0"/>
                </a:rPr>
                <a:t>3</a:t>
              </a:r>
              <a:r>
                <a:rPr lang="en-US" sz="2000">
                  <a:latin typeface="Times New Roman" pitchFamily="18" charset="0"/>
                </a:rPr>
                <a:t> </a:t>
              </a:r>
            </a:p>
            <a:p>
              <a:pPr>
                <a:lnSpc>
                  <a:spcPct val="80000"/>
                </a:lnSpc>
              </a:pPr>
              <a:r>
                <a:rPr lang="el-GR" sz="2000">
                  <a:latin typeface="Times New Roman" pitchFamily="18" charset="0"/>
                </a:rPr>
                <a:t>ε</a:t>
              </a:r>
              <a:r>
                <a:rPr lang="en-US" sz="2000" baseline="-25000">
                  <a:latin typeface="Times New Roman" pitchFamily="18" charset="0"/>
                </a:rPr>
                <a:t>2</a:t>
              </a:r>
              <a:r>
                <a:rPr lang="en-US" sz="2000">
                  <a:latin typeface="Times New Roman" pitchFamily="18" charset="0"/>
                </a:rPr>
                <a:t> </a:t>
              </a:r>
              <a:endParaRPr lang="el-GR" sz="2000">
                <a:latin typeface="Times New Roman" pitchFamily="18" charset="0"/>
              </a:endParaRPr>
            </a:p>
          </p:txBody>
        </p:sp>
        <p:sp>
          <p:nvSpPr>
            <p:cNvPr id="28" name="Oval 15"/>
            <p:cNvSpPr>
              <a:spLocks noChangeArrowheads="1"/>
            </p:cNvSpPr>
            <p:nvPr/>
          </p:nvSpPr>
          <p:spPr bwMode="auto">
            <a:xfrm>
              <a:off x="3116" y="4076"/>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29" name="Oval 16"/>
            <p:cNvSpPr>
              <a:spLocks noChangeArrowheads="1"/>
            </p:cNvSpPr>
            <p:nvPr/>
          </p:nvSpPr>
          <p:spPr bwMode="auto">
            <a:xfrm>
              <a:off x="3213" y="4080"/>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0" name="Oval 17"/>
            <p:cNvSpPr>
              <a:spLocks noChangeArrowheads="1"/>
            </p:cNvSpPr>
            <p:nvPr/>
          </p:nvSpPr>
          <p:spPr bwMode="auto">
            <a:xfrm>
              <a:off x="3310" y="4080"/>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1" name="Oval 18"/>
            <p:cNvSpPr>
              <a:spLocks noChangeArrowheads="1"/>
            </p:cNvSpPr>
            <p:nvPr/>
          </p:nvSpPr>
          <p:spPr bwMode="auto">
            <a:xfrm>
              <a:off x="3407" y="4080"/>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2" name="Oval 19"/>
            <p:cNvSpPr>
              <a:spLocks noChangeArrowheads="1"/>
            </p:cNvSpPr>
            <p:nvPr/>
          </p:nvSpPr>
          <p:spPr bwMode="auto">
            <a:xfrm>
              <a:off x="3111" y="3757"/>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3" name="Oval 20"/>
            <p:cNvSpPr>
              <a:spLocks noChangeArrowheads="1"/>
            </p:cNvSpPr>
            <p:nvPr/>
          </p:nvSpPr>
          <p:spPr bwMode="auto">
            <a:xfrm>
              <a:off x="3208" y="3757"/>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4" name="Oval 21"/>
            <p:cNvSpPr>
              <a:spLocks noChangeArrowheads="1"/>
            </p:cNvSpPr>
            <p:nvPr/>
          </p:nvSpPr>
          <p:spPr bwMode="auto">
            <a:xfrm>
              <a:off x="3098" y="3636"/>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5" name="Oval 22"/>
            <p:cNvSpPr>
              <a:spLocks noChangeArrowheads="1"/>
            </p:cNvSpPr>
            <p:nvPr/>
          </p:nvSpPr>
          <p:spPr bwMode="auto">
            <a:xfrm>
              <a:off x="3098" y="3515"/>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6" name="Oval 23"/>
            <p:cNvSpPr>
              <a:spLocks noChangeArrowheads="1"/>
            </p:cNvSpPr>
            <p:nvPr/>
          </p:nvSpPr>
          <p:spPr bwMode="auto">
            <a:xfrm>
              <a:off x="3195" y="3651"/>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7" name="Oval 24"/>
            <p:cNvSpPr>
              <a:spLocks noChangeArrowheads="1"/>
            </p:cNvSpPr>
            <p:nvPr/>
          </p:nvSpPr>
          <p:spPr bwMode="auto">
            <a:xfrm>
              <a:off x="3413" y="3761"/>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8" name="Oval 25"/>
            <p:cNvSpPr>
              <a:spLocks noChangeArrowheads="1"/>
            </p:cNvSpPr>
            <p:nvPr/>
          </p:nvSpPr>
          <p:spPr bwMode="auto">
            <a:xfrm>
              <a:off x="3307" y="3761"/>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39" name="Oval 26"/>
            <p:cNvSpPr>
              <a:spLocks noChangeArrowheads="1"/>
            </p:cNvSpPr>
            <p:nvPr/>
          </p:nvSpPr>
          <p:spPr bwMode="auto">
            <a:xfrm>
              <a:off x="3516" y="4088"/>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40" name="Oval 27"/>
            <p:cNvSpPr>
              <a:spLocks noChangeArrowheads="1"/>
            </p:cNvSpPr>
            <p:nvPr/>
          </p:nvSpPr>
          <p:spPr bwMode="auto">
            <a:xfrm>
              <a:off x="3208" y="3511"/>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41" name="Oval 28"/>
            <p:cNvSpPr>
              <a:spLocks noChangeArrowheads="1"/>
            </p:cNvSpPr>
            <p:nvPr/>
          </p:nvSpPr>
          <p:spPr bwMode="auto">
            <a:xfrm>
              <a:off x="3292" y="3647"/>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42" name="Oval 29"/>
            <p:cNvSpPr>
              <a:spLocks noChangeArrowheads="1"/>
            </p:cNvSpPr>
            <p:nvPr/>
          </p:nvSpPr>
          <p:spPr bwMode="auto">
            <a:xfrm>
              <a:off x="3090" y="3253"/>
              <a:ext cx="59" cy="8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nvGrpSpPr>
          <p:cNvPr id="43" name="Group 42"/>
          <p:cNvGrpSpPr>
            <a:grpSpLocks noChangeAspect="1"/>
          </p:cNvGrpSpPr>
          <p:nvPr/>
        </p:nvGrpSpPr>
        <p:grpSpPr>
          <a:xfrm>
            <a:off x="1259632" y="2956799"/>
            <a:ext cx="2474477" cy="2200989"/>
            <a:chOff x="5334000" y="998538"/>
            <a:chExt cx="3132249" cy="2786062"/>
          </a:xfrm>
        </p:grpSpPr>
        <p:pic>
          <p:nvPicPr>
            <p:cNvPr id="44" name="Picture 3" descr="mu space"/>
            <p:cNvPicPr>
              <a:picLocks noChangeAspect="1" noChangeArrowheads="1"/>
            </p:cNvPicPr>
            <p:nvPr/>
          </p:nvPicPr>
          <p:blipFill>
            <a:blip r:embed="rId11"/>
            <a:srcRect/>
            <a:stretch>
              <a:fillRect/>
            </a:stretch>
          </p:blipFill>
          <p:spPr bwMode="auto">
            <a:xfrm>
              <a:off x="5688124" y="998538"/>
              <a:ext cx="2778125" cy="2498725"/>
            </a:xfrm>
            <a:prstGeom prst="rect">
              <a:avLst/>
            </a:prstGeom>
            <a:noFill/>
            <a:ln w="9525">
              <a:noFill/>
              <a:miter lim="800000"/>
              <a:headEnd/>
              <a:tailEnd/>
            </a:ln>
          </p:spPr>
        </p:pic>
        <p:sp>
          <p:nvSpPr>
            <p:cNvPr id="45" name="Text Box 4"/>
            <p:cNvSpPr txBox="1">
              <a:spLocks noChangeArrowheads="1"/>
            </p:cNvSpPr>
            <p:nvPr/>
          </p:nvSpPr>
          <p:spPr bwMode="auto">
            <a:xfrm>
              <a:off x="7739063" y="3384550"/>
              <a:ext cx="333375" cy="400050"/>
            </a:xfrm>
            <a:prstGeom prst="rect">
              <a:avLst/>
            </a:prstGeom>
            <a:noFill/>
            <a:ln w="9525">
              <a:noFill/>
              <a:miter lim="800000"/>
              <a:headEnd/>
              <a:tailEnd/>
            </a:ln>
          </p:spPr>
          <p:txBody>
            <a:bodyPr>
              <a:spAutoFit/>
            </a:bodyPr>
            <a:lstStyle/>
            <a:p>
              <a:r>
                <a:rPr lang="en-US" sz="2000" i="1">
                  <a:latin typeface="Times New Roman" pitchFamily="18" charset="0"/>
                </a:rPr>
                <a:t>L</a:t>
              </a:r>
            </a:p>
          </p:txBody>
        </p:sp>
        <p:sp>
          <p:nvSpPr>
            <p:cNvPr id="46" name="Text Box 4"/>
            <p:cNvSpPr txBox="1">
              <a:spLocks noChangeArrowheads="1"/>
            </p:cNvSpPr>
            <p:nvPr/>
          </p:nvSpPr>
          <p:spPr bwMode="auto">
            <a:xfrm>
              <a:off x="5340350" y="1449388"/>
              <a:ext cx="331788" cy="400050"/>
            </a:xfrm>
            <a:prstGeom prst="rect">
              <a:avLst/>
            </a:prstGeom>
            <a:noFill/>
            <a:ln w="9525">
              <a:noFill/>
              <a:miter lim="800000"/>
              <a:headEnd/>
              <a:tailEnd/>
            </a:ln>
          </p:spPr>
          <p:txBody>
            <a:bodyPr>
              <a:spAutoFit/>
            </a:bodyPr>
            <a:lstStyle/>
            <a:p>
              <a:r>
                <a:rPr lang="en-US" sz="2000" i="1">
                  <a:latin typeface="Times New Roman" pitchFamily="18" charset="0"/>
                </a:rPr>
                <a:t>L</a:t>
              </a:r>
            </a:p>
          </p:txBody>
        </p:sp>
        <p:sp>
          <p:nvSpPr>
            <p:cNvPr id="47" name="Text Box 4"/>
            <p:cNvSpPr txBox="1">
              <a:spLocks noChangeArrowheads="1"/>
            </p:cNvSpPr>
            <p:nvPr/>
          </p:nvSpPr>
          <p:spPr bwMode="auto">
            <a:xfrm>
              <a:off x="5334000" y="3184525"/>
              <a:ext cx="333375" cy="400050"/>
            </a:xfrm>
            <a:prstGeom prst="rect">
              <a:avLst/>
            </a:prstGeom>
            <a:noFill/>
            <a:ln w="9525">
              <a:noFill/>
              <a:miter lim="800000"/>
              <a:headEnd/>
              <a:tailEnd/>
            </a:ln>
          </p:spPr>
          <p:txBody>
            <a:bodyPr>
              <a:spAutoFit/>
            </a:bodyPr>
            <a:lstStyle/>
            <a:p>
              <a:r>
                <a:rPr lang="en-US" sz="2000">
                  <a:latin typeface="Times New Roman" pitchFamily="18" charset="0"/>
                </a:rPr>
                <a:t>0</a:t>
              </a:r>
            </a:p>
          </p:txBody>
        </p:sp>
      </p:grpSp>
      <p:sp>
        <p:nvSpPr>
          <p:cNvPr id="48" name="Oval 26"/>
          <p:cNvSpPr>
            <a:spLocks noChangeArrowheads="1"/>
          </p:cNvSpPr>
          <p:nvPr/>
        </p:nvSpPr>
        <p:spPr bwMode="auto">
          <a:xfrm>
            <a:off x="5955567" y="4941168"/>
            <a:ext cx="93663" cy="13970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49" name="Oval 26"/>
          <p:cNvSpPr>
            <a:spLocks noChangeArrowheads="1"/>
          </p:cNvSpPr>
          <p:nvPr/>
        </p:nvSpPr>
        <p:spPr bwMode="auto">
          <a:xfrm>
            <a:off x="6107967" y="4941168"/>
            <a:ext cx="93663" cy="13970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50" name="Text Box 21"/>
          <p:cNvSpPr txBox="1">
            <a:spLocks noChangeArrowheads="1"/>
          </p:cNvSpPr>
          <p:nvPr/>
        </p:nvSpPr>
        <p:spPr bwMode="auto">
          <a:xfrm>
            <a:off x="4174977" y="6102277"/>
            <a:ext cx="4645495" cy="707886"/>
          </a:xfrm>
          <a:prstGeom prst="rect">
            <a:avLst/>
          </a:prstGeom>
          <a:noFill/>
          <a:ln w="9525">
            <a:noFill/>
            <a:miter lim="800000"/>
            <a:headEnd/>
            <a:tailEnd/>
          </a:ln>
        </p:spPr>
        <p:txBody>
          <a:bodyPr wrap="square">
            <a:spAutoFit/>
          </a:bodyPr>
          <a:lstStyle/>
          <a:p>
            <a:r>
              <a:rPr lang="en-US" sz="2000" dirty="0" smtClean="0">
                <a:latin typeface="Times New Roman" pitchFamily="18" charset="0"/>
              </a:rPr>
              <a:t>We don’t know </a:t>
            </a:r>
            <a:r>
              <a:rPr lang="en-US" sz="2000" i="1" dirty="0" smtClean="0">
                <a:latin typeface="Times New Roman" pitchFamily="18" charset="0"/>
                <a:sym typeface="Symbol"/>
              </a:rPr>
              <a:t></a:t>
            </a:r>
            <a:r>
              <a:rPr lang="en-US" sz="2000" dirty="0">
                <a:latin typeface="Times New Roman" pitchFamily="18" charset="0"/>
                <a:sym typeface="Symbol"/>
              </a:rPr>
              <a:t>.</a:t>
            </a:r>
            <a:r>
              <a:rPr lang="en-US" sz="2000" dirty="0" smtClean="0">
                <a:latin typeface="Times New Roman" pitchFamily="18" charset="0"/>
                <a:sym typeface="Symbol"/>
              </a:rPr>
              <a:t> Note: no physics has been added to the analysis so far! </a:t>
            </a:r>
            <a:endParaRPr lang="en-US" sz="2000" dirty="0">
              <a:latin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3176927083"/>
      </p:ext>
    </p:extLst>
  </p:cSld>
  <p:clrMapOvr>
    <a:masterClrMapping/>
  </p:clrMapOvr>
  <mc:AlternateContent xmlns:mc="http://schemas.openxmlformats.org/markup-compatibility/2006" xmlns:p14="http://schemas.microsoft.com/office/powerpoint/2010/main">
    <mc:Choice Requires="p14">
      <p:transition spd="slow" p14:dur="2000" advTm="250715"/>
    </mc:Choice>
    <mc:Fallback xmlns="">
      <p:transition spd="slow" advTm="250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54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bldLst>
      <p:bldP spid="3" grpId="0"/>
      <p:bldP spid="2" grpId="0"/>
      <p:bldP spid="48" grpId="0" animBg="1"/>
      <p:bldP spid="49" grpId="0" animBg="1"/>
      <p:bldP spid="50" grpId="0"/>
    </p:bldLst>
  </p:timing>
  <p:extLst mod="1">
    <p:ext uri="{3A86A75C-4F4B-4683-9AE1-C65F6400EC91}">
      <p14:laserTraceLst xmlns:p14="http://schemas.microsoft.com/office/powerpoint/2010/main">
        <p14:tracePtLst>
          <p14:tracePt t="8279" x="6224588" y="6670675"/>
          <p14:tracePt t="8609" x="6215063" y="6670675"/>
          <p14:tracePt t="8620" x="6188075" y="6670675"/>
          <p14:tracePt t="8631" x="6161088" y="6653213"/>
          <p14:tracePt t="8649" x="6126163" y="6581775"/>
          <p14:tracePt t="8657" x="6037263" y="6446838"/>
          <p14:tracePt t="8682" x="5983288" y="6394450"/>
          <p14:tracePt t="8693" x="5803900" y="6296025"/>
          <p14:tracePt t="8722" x="5670550" y="6242050"/>
          <p14:tracePt t="8731" x="5500688" y="6205538"/>
          <p14:tracePt t="8742" x="4929188" y="6099175"/>
          <p14:tracePt t="8767" x="4616450" y="6010275"/>
          <p14:tracePt t="8779" x="4295775" y="5894388"/>
          <p14:tracePt t="8792" x="3840163" y="5626100"/>
          <p14:tracePt t="8808" x="3643313" y="5465763"/>
          <p14:tracePt t="8828" x="3419475" y="5116513"/>
          <p14:tracePt t="8853" x="3367088" y="4991100"/>
          <p14:tracePt t="8864" x="3322638" y="4894263"/>
          <p14:tracePt t="8877" x="3276600" y="4840288"/>
          <p14:tracePt t="8899" x="3276600" y="4830763"/>
          <p14:tracePt t="9304" x="3268663" y="4813300"/>
          <p14:tracePt t="9315" x="3251200" y="4786313"/>
          <p14:tracePt t="9332" x="3224213" y="4759325"/>
          <p14:tracePt t="9341" x="3187700" y="4705350"/>
          <p14:tracePt t="9351" x="3160713" y="4670425"/>
          <p14:tracePt t="9365" x="3027363" y="4510088"/>
          <p14:tracePt t="9388" x="2928938" y="4375150"/>
          <p14:tracePt t="9395" x="2714625" y="4170363"/>
          <p14:tracePt t="9412" x="2214563" y="3705225"/>
          <p14:tracePt t="9437" x="1990725" y="3517900"/>
          <p14:tracePt t="9450" x="1643063" y="3276600"/>
          <p14:tracePt t="9464" x="1482725" y="3152775"/>
          <p14:tracePt t="9485" x="1347788" y="3062288"/>
          <p14:tracePt t="9499" x="1071563" y="2867025"/>
          <p14:tracePt t="9521" x="946150" y="2786063"/>
          <p14:tracePt t="9534" x="785813" y="2741613"/>
          <p14:tracePt t="9569" x="731838" y="2741613"/>
          <p14:tracePt t="9573" x="704850" y="2751138"/>
          <p14:tracePt t="9583" x="696913" y="2776538"/>
          <p14:tracePt t="9790" x="687388" y="2803525"/>
          <p14:tracePt t="9802" x="669925" y="2822575"/>
          <p14:tracePt t="9815" x="633413" y="2822575"/>
          <p14:tracePt t="9826" x="581025" y="2795588"/>
          <p14:tracePt t="9840" x="527050" y="2705100"/>
          <p14:tracePt t="9852" x="330200" y="2366963"/>
          <p14:tracePt t="9883" x="250825" y="2143125"/>
          <p14:tracePt t="9900" x="160338" y="1901825"/>
          <p14:tracePt t="9902" x="142875" y="1839913"/>
          <p14:tracePt t="9926" x="115888" y="1758950"/>
          <p14:tracePt t="9936" x="98425" y="1643063"/>
          <p14:tracePt t="9962" x="98425" y="1598613"/>
          <p14:tracePt t="9974" x="98425" y="1554163"/>
          <p14:tracePt t="9985" x="107950" y="1536700"/>
          <p14:tracePt t="10011" x="115888" y="1536700"/>
          <p14:tracePt t="10026" x="142875" y="1527175"/>
          <p14:tracePt t="10035" x="250825" y="1527175"/>
          <p14:tracePt t="10594" x="250825" y="1536700"/>
          <p14:tracePt t="10631" x="250825" y="1544638"/>
          <p14:tracePt t="10777" x="250825" y="1554163"/>
          <p14:tracePt t="10802" x="250825" y="1562100"/>
          <p14:tracePt t="10875" x="250825" y="1571625"/>
          <p14:tracePt t="12314" x="258763" y="1571625"/>
          <p14:tracePt t="12325" x="295275" y="1581150"/>
          <p14:tracePt t="12338" x="330200" y="1589088"/>
          <p14:tracePt t="12350" x="366713" y="1598613"/>
          <p14:tracePt t="12361" x="401638" y="1608138"/>
          <p14:tracePt t="12373" x="500063" y="1633538"/>
          <p14:tracePt t="12396" x="536575" y="1652588"/>
          <p14:tracePt t="12405" x="608013" y="1670050"/>
          <p14:tracePt t="12424" x="652463" y="1687513"/>
          <p14:tracePt t="12447" x="669925" y="1704975"/>
          <p14:tracePt t="12459" x="723900" y="1724025"/>
          <p14:tracePt t="12484" x="741363" y="1731963"/>
          <p14:tracePt t="12495" x="768350" y="1731963"/>
          <p14:tracePt t="12509" x="785813" y="1741488"/>
          <p14:tracePt t="12666" x="785813" y="1704975"/>
          <p14:tracePt t="12678" x="822325" y="1643063"/>
          <p14:tracePt t="12689" x="857250" y="1589088"/>
          <p14:tracePt t="12703" x="884238" y="1536700"/>
          <p14:tracePt t="12714" x="928688" y="1500188"/>
          <p14:tracePt t="12726" x="990600" y="1455738"/>
          <p14:tracePt t="12751" x="1017588" y="1446213"/>
          <p14:tracePt t="12765" x="1036638" y="1438275"/>
          <p14:tracePt t="12776" x="1071563" y="1428750"/>
          <p14:tracePt t="12791" x="1098550" y="1419225"/>
          <p14:tracePt t="12813" x="1116013" y="1419225"/>
          <p14:tracePt t="12836" x="1133475" y="1419225"/>
          <p14:tracePt t="12849" x="1143000" y="1419225"/>
          <p14:tracePt t="12861" x="1160463" y="1411288"/>
          <p14:tracePt t="12885" x="1179513" y="1411288"/>
          <p14:tracePt t="12914" x="1187450" y="1411288"/>
          <p14:tracePt t="12959" x="1187450" y="1419225"/>
          <p14:tracePt t="12970" x="1187450" y="1438275"/>
          <p14:tracePt t="12982" x="1187450" y="1455738"/>
          <p14:tracePt t="12995" x="1187450" y="1465263"/>
          <p14:tracePt t="13006" x="1187450" y="1473200"/>
          <p14:tracePt t="13021" x="1187450" y="1482725"/>
          <p14:tracePt t="13043" x="1187450" y="1490663"/>
          <p14:tracePt t="13056" x="1187450" y="1500188"/>
          <p14:tracePt t="13081" x="1179513" y="1509713"/>
          <p14:tracePt t="13099" x="1169988" y="1509713"/>
          <p14:tracePt t="13105" x="1152525" y="1527175"/>
          <p14:tracePt t="13117" x="1152525" y="1536700"/>
          <p14:tracePt t="13129" x="1125538" y="1544638"/>
          <p14:tracePt t="13154" x="1125538" y="1554163"/>
          <p14:tracePt t="13166" x="1098550" y="1562100"/>
          <p14:tracePt t="13189" x="1081088" y="1562100"/>
          <p14:tracePt t="13202" x="1044575" y="1562100"/>
          <p14:tracePt t="13214" x="1017588" y="1562100"/>
          <p14:tracePt t="13230" x="955675" y="1562100"/>
          <p14:tracePt t="13250" x="946150" y="1562100"/>
          <p14:tracePt t="13264" x="911225" y="1554163"/>
          <p14:tracePt t="13287" x="901700" y="1527175"/>
          <p14:tracePt t="13300" x="874713" y="1465263"/>
          <p14:tracePt t="13323" x="866775" y="1438275"/>
          <p14:tracePt t="13336" x="866775" y="1419225"/>
          <p14:tracePt t="13349" x="866775" y="1384300"/>
          <p14:tracePt t="13373" x="893763" y="1347788"/>
          <p14:tracePt t="13385" x="982663" y="1241425"/>
          <p14:tracePt t="13397" x="1036638" y="1196975"/>
          <p14:tracePt t="13413" x="1071563" y="1152525"/>
          <p14:tracePt t="13433" x="1116013" y="1125538"/>
          <p14:tracePt t="13449" x="1179513" y="1098550"/>
          <p14:tracePt t="13472" x="1196975" y="1089025"/>
          <p14:tracePt t="13482" x="1258888" y="1089025"/>
          <p14:tracePt t="13507" x="1285875" y="1089025"/>
          <p14:tracePt t="13519" x="1303338" y="1089025"/>
          <p14:tracePt t="13533" x="1339850" y="1089025"/>
          <p14:tracePt t="13558" x="1357313" y="1098550"/>
          <p14:tracePt t="13568" x="1374775" y="1116013"/>
          <p14:tracePt t="13598" x="1393825" y="1143000"/>
          <p14:tracePt t="13605" x="1411288" y="1169988"/>
          <p14:tracePt t="13617" x="1428750" y="1241425"/>
          <p14:tracePt t="13641" x="1428750" y="1276350"/>
          <p14:tracePt t="13652" x="1428750" y="1330325"/>
          <p14:tracePt t="13667" x="1428750" y="1366838"/>
          <p14:tracePt t="13682" x="1428750" y="1393825"/>
          <p14:tracePt t="13701" x="1393825" y="1446213"/>
          <p14:tracePt t="13726" x="1347788" y="1509713"/>
          <p14:tracePt t="13753" x="1322388" y="1527175"/>
          <p14:tracePt t="13766" x="1303338" y="1536700"/>
          <p14:tracePt t="13775" x="1303338" y="1544638"/>
          <p14:tracePt t="13787" x="1250950" y="1562100"/>
          <p14:tracePt t="13820" x="1231900" y="1571625"/>
          <p14:tracePt t="13823" x="1204913" y="1581150"/>
          <p14:tracePt t="13835" x="1152525" y="1608138"/>
          <p14:tracePt t="13860" x="1125538" y="1608138"/>
          <p14:tracePt t="13874" x="1098550" y="1616075"/>
          <p14:tracePt t="13884" x="1071563" y="1616075"/>
          <p14:tracePt t="13900" x="1062038" y="1616075"/>
          <p14:tracePt t="13917" x="1009650" y="1616075"/>
          <p14:tracePt t="13945" x="982663" y="1608138"/>
          <p14:tracePt t="13957" x="955675" y="1598613"/>
          <p14:tracePt t="13969" x="919163" y="1554163"/>
          <p14:tracePt t="13994" x="884238" y="1517650"/>
          <p14:tracePt t="14006" x="857250" y="1446213"/>
          <p14:tracePt t="14020" x="857250" y="1411288"/>
          <p14:tracePt t="14043" x="857250" y="1366838"/>
          <p14:tracePt t="14054" x="884238" y="1303338"/>
          <p14:tracePt t="14080" x="901700" y="1276350"/>
          <p14:tracePt t="14093" x="928688" y="1250950"/>
          <p14:tracePt t="14104" x="1062038" y="1187450"/>
          <p14:tracePt t="14130" x="1231900" y="1098550"/>
          <p14:tracePt t="14153" x="1285875" y="1081088"/>
          <p14:tracePt t="14164" x="1330325" y="1071563"/>
          <p14:tracePt t="14178" x="1366838" y="1062038"/>
          <p14:tracePt t="14189" x="1438275" y="1062038"/>
          <p14:tracePt t="14215" x="1455738" y="1062038"/>
          <p14:tracePt t="14226" x="1465263" y="1062038"/>
          <p14:tracePt t="14238" x="1482725" y="1081088"/>
          <p14:tracePt t="14263" x="1482725" y="1108075"/>
          <p14:tracePt t="14274" x="1482725" y="1160463"/>
          <p14:tracePt t="14298" x="1482725" y="1187450"/>
          <p14:tracePt t="14312" x="1490663" y="1214438"/>
          <p14:tracePt t="14323" x="1490663" y="1250950"/>
          <p14:tracePt t="14338" x="1490663" y="1276350"/>
          <p14:tracePt t="14359" x="1490663" y="1303338"/>
          <p14:tracePt t="14372" x="1490663" y="1339850"/>
          <p14:tracePt t="14396" x="1490663" y="1347788"/>
          <p14:tracePt t="14675" x="1482725" y="1357313"/>
          <p14:tracePt t="14690" x="1465263" y="1366838"/>
          <p14:tracePt t="14701" x="1428750" y="1401763"/>
          <p14:tracePt t="14726" x="1384300" y="1455738"/>
          <p14:tracePt t="14739" x="1295400" y="1571625"/>
          <p14:tracePt t="14749" x="1231900" y="1687513"/>
          <p14:tracePt t="14764" x="1160463" y="1893888"/>
          <p14:tracePt t="14776" x="1143000" y="1946275"/>
          <p14:tracePt t="14798" x="1133475" y="1973263"/>
          <p14:tracePt t="14811" x="1133475" y="2000250"/>
          <p14:tracePt t="14834" x="1133475" y="2009775"/>
          <p14:tracePt t="15409" x="1133475" y="2027238"/>
          <p14:tracePt t="16784" x="1133475" y="2017713"/>
          <p14:tracePt t="16797" x="1133475" y="2009775"/>
          <p14:tracePt t="16813" x="1133475" y="1990725"/>
          <p14:tracePt t="16822" x="1133475" y="1965325"/>
          <p14:tracePt t="16846" x="1133475" y="1928813"/>
          <p14:tracePt t="16859" x="1133475" y="1911350"/>
          <p14:tracePt t="16881" x="1133475" y="1884363"/>
          <p14:tracePt t="16895" x="1133475" y="1857375"/>
          <p14:tracePt t="16907" x="1133475" y="1839913"/>
          <p14:tracePt t="16923" x="1143000" y="1785938"/>
          <p14:tracePt t="16955" x="1152525" y="1768475"/>
          <p14:tracePt t="16966" x="1160463" y="1758950"/>
          <p14:tracePt t="16981" x="1179513" y="1741488"/>
          <p14:tracePt t="17053" x="1179513" y="1751013"/>
          <p14:tracePt t="17445" x="1179513" y="1724025"/>
          <p14:tracePt t="17457" x="1179513" y="1679575"/>
          <p14:tracePt t="17471" x="1179513" y="1643063"/>
          <p14:tracePt t="17479" x="1179513" y="1625600"/>
          <p14:tracePt t="17490" x="1179513" y="1598613"/>
          <p14:tracePt t="17509" x="1187450" y="1536700"/>
          <p14:tracePt t="17536" x="1187450" y="1490663"/>
          <p14:tracePt t="17553" x="1196975" y="1465263"/>
          <p14:tracePt t="17565" x="1196975" y="1446213"/>
          <p14:tracePt t="17577" x="1204913" y="1438275"/>
          <p14:tracePt t="17687" x="1204913" y="1455738"/>
          <p14:tracePt t="17699" x="1196975" y="1473200"/>
          <p14:tracePt t="17711" x="1196975" y="1482725"/>
          <p14:tracePt t="17726" x="1196975" y="1509713"/>
          <p14:tracePt t="17735" x="1196975" y="1562100"/>
          <p14:tracePt t="17760" x="1196975" y="1581150"/>
          <p14:tracePt t="17772" x="1179513" y="1652588"/>
          <p14:tracePt t="17785" x="1179513" y="1687513"/>
          <p14:tracePt t="17809" x="1179513" y="1714500"/>
          <p14:tracePt t="17820" x="1179513" y="1758950"/>
          <p14:tracePt t="17851" x="1179513" y="1776413"/>
          <p14:tracePt t="17856" x="1179513" y="1795463"/>
          <p14:tracePt t="17879" x="1179513" y="1803400"/>
          <p14:tracePt t="17889" x="1179513" y="1812925"/>
          <p14:tracePt t="17902" x="1169988" y="1822450"/>
          <p14:tracePt t="17929" x="1169988" y="1839913"/>
          <p14:tracePt t="17943" x="1160463" y="1839913"/>
          <p14:tracePt t="17955" x="1152525" y="1866900"/>
          <p14:tracePt t="17980" x="1116013" y="1874838"/>
          <p14:tracePt t="17991" x="1098550" y="1884363"/>
          <p14:tracePt t="18003" x="1062038" y="1884363"/>
          <p14:tracePt t="18036" x="1017588" y="1884363"/>
          <p14:tracePt t="18044" x="901700" y="1884363"/>
          <p14:tracePt t="18054" x="830263" y="1884363"/>
          <p14:tracePt t="18078" x="768350" y="1884363"/>
          <p14:tracePt t="18088" x="633413" y="1847850"/>
          <p14:tracePt t="18112" x="598488" y="1839913"/>
          <p14:tracePt t="18124" x="561975" y="1839913"/>
          <p14:tracePt t="18138" x="490538" y="1830388"/>
          <p14:tracePt t="18163" x="473075" y="1830388"/>
          <p14:tracePt t="18173" x="455613" y="1830388"/>
          <p14:tracePt t="18271" x="473075" y="1822450"/>
          <p14:tracePt t="18283" x="509588" y="1812925"/>
          <p14:tracePt t="19515" x="536575" y="1812925"/>
          <p14:tracePt t="19526" x="554038" y="1812925"/>
          <p14:tracePt t="19538" x="571500" y="1812925"/>
          <p14:tracePt t="19551" x="581025" y="1812925"/>
          <p14:tracePt t="19575" x="588963" y="1812925"/>
          <p14:tracePt t="19587" x="608013" y="1812925"/>
          <p14:tracePt t="20125" x="608013" y="1822450"/>
          <p14:tracePt t="20137" x="608013" y="1830388"/>
          <p14:tracePt t="20148" x="608013" y="1839913"/>
          <p14:tracePt t="20159" x="608013" y="1857375"/>
          <p14:tracePt t="20173" x="608013" y="1884363"/>
          <p14:tracePt t="20197" x="608013" y="1901825"/>
          <p14:tracePt t="20208" x="608013" y="1938338"/>
          <p14:tracePt t="20233" x="608013" y="1955800"/>
          <p14:tracePt t="20245" x="598488" y="1982788"/>
          <p14:tracePt t="20257" x="581025" y="2036763"/>
          <p14:tracePt t="20288" x="571500" y="2062163"/>
          <p14:tracePt t="20296" x="561975" y="2089150"/>
          <p14:tracePt t="20306" x="561975" y="2143125"/>
          <p14:tracePt t="20330" x="554038" y="2170113"/>
          <p14:tracePt t="20343" x="554038" y="2232025"/>
          <p14:tracePt t="20368" x="554038" y="2268538"/>
          <p14:tracePt t="20379" x="554038" y="2303463"/>
          <p14:tracePt t="20389" x="554038" y="2366963"/>
          <p14:tracePt t="20416" x="554038" y="2411413"/>
          <p14:tracePt t="20427" x="544513" y="2500313"/>
          <p14:tracePt t="20462" x="544513" y="2589213"/>
          <p14:tracePt t="20476" x="536575" y="2608263"/>
          <p14:tracePt t="20489" x="527050" y="2643188"/>
          <p14:tracePt t="20503" x="527050" y="2660650"/>
          <p14:tracePt t="20513" x="517525" y="2687638"/>
          <p14:tracePt t="20550" x="509588" y="2687638"/>
          <p14:tracePt t="20561" x="509588" y="2670175"/>
          <p14:tracePt t="20574" x="509588" y="2652713"/>
          <p14:tracePt t="20586" x="509588" y="2643188"/>
          <p14:tracePt t="20598" x="509588" y="2625725"/>
          <p14:tracePt t="20611" x="509588" y="2598738"/>
          <p14:tracePt t="20636" x="509588" y="2581275"/>
          <p14:tracePt t="20647" x="509588" y="2562225"/>
          <p14:tracePt t="20679" x="509588" y="2536825"/>
          <p14:tracePt t="20930" x="490538" y="2509838"/>
          <p14:tracePt t="20941" x="482600" y="2490788"/>
          <p14:tracePt t="20953" x="465138" y="2465388"/>
          <p14:tracePt t="20968" x="446088" y="2411413"/>
          <p14:tracePt t="20978" x="428625" y="2366963"/>
          <p14:tracePt t="20989" x="393700" y="2295525"/>
          <p14:tracePt t="21003" x="374650" y="2241550"/>
          <p14:tracePt t="21014" x="357188" y="2179638"/>
          <p14:tracePt t="21040" x="347663" y="2143125"/>
          <p14:tracePt t="21051" x="347663" y="2116138"/>
          <p14:tracePt t="21074" x="347663" y="2108200"/>
          <p14:tracePt t="21088" x="347663" y="2081213"/>
          <p14:tracePt t="21100" x="357188" y="2036763"/>
          <p14:tracePt t="21124" x="366713" y="2036763"/>
          <p14:tracePt t="21136" x="384175" y="2017713"/>
          <p14:tracePt t="21147" x="401638" y="2009775"/>
          <p14:tracePt t="21369" x="419100" y="1973263"/>
          <p14:tracePt t="21379" x="438150" y="1946275"/>
          <p14:tracePt t="21390" x="455613" y="1901825"/>
          <p14:tracePt t="21399" x="490538" y="1847850"/>
          <p14:tracePt t="21428" x="500063" y="1830388"/>
          <p14:tracePt t="21441" x="500063" y="1822450"/>
          <p14:tracePt t="21490" x="509588" y="1822450"/>
          <p14:tracePt t="21505" x="509588" y="1812925"/>
          <p14:tracePt t="21538" x="517525" y="1812925"/>
          <p14:tracePt t="21576" x="527050" y="1812925"/>
          <p14:tracePt t="21989" x="527050" y="1803400"/>
          <p14:tracePt t="22012" x="536575" y="1795463"/>
          <p14:tracePt t="22025" x="544513" y="1776413"/>
          <p14:tracePt t="22037" x="571500" y="1751013"/>
          <p14:tracePt t="22049" x="598488" y="1731963"/>
          <p14:tracePt t="22061" x="642938" y="1704975"/>
          <p14:tracePt t="22075" x="795338" y="1608138"/>
          <p14:tracePt t="22089" x="893763" y="1544638"/>
          <p14:tracePt t="22112" x="965200" y="1517650"/>
          <p14:tracePt t="22124" x="1081088" y="1482725"/>
          <p14:tracePt t="22148" x="1125538" y="1473200"/>
          <p14:tracePt t="22160" x="1204913" y="1473200"/>
          <p14:tracePt t="22182" x="1241425" y="1473200"/>
          <p14:tracePt t="22195" x="1258888" y="1473200"/>
          <p14:tracePt t="22208" x="1285875" y="1465263"/>
          <p14:tracePt t="22890" x="1285875" y="1455738"/>
          <p14:tracePt t="22987" x="1295400" y="1455738"/>
          <p14:tracePt t="24170" x="1312863" y="1446213"/>
          <p14:tracePt t="24198" x="1330325" y="1446213"/>
          <p14:tracePt t="24206" x="1339850" y="1446213"/>
          <p14:tracePt t="24229" x="1357313" y="1446213"/>
          <p14:tracePt t="24245" x="1366838" y="1446213"/>
          <p14:tracePt t="24256" x="1374775" y="1446213"/>
          <p14:tracePt t="24267" x="1393825" y="1446213"/>
          <p14:tracePt t="24279" x="1419225" y="1446213"/>
          <p14:tracePt t="24292" x="1473200" y="1438275"/>
          <p14:tracePt t="24316" x="1490663" y="1438275"/>
          <p14:tracePt t="24328" x="1536700" y="1438275"/>
          <p14:tracePt t="24354" x="1562100" y="1438275"/>
          <p14:tracePt t="24365" x="1581150" y="1438275"/>
          <p14:tracePt t="24376" x="1608138" y="1438275"/>
          <p14:tracePt t="24400" x="1633538" y="1438275"/>
          <p14:tracePt t="24681" x="1625600" y="1438275"/>
          <p14:tracePt t="24693" x="1598613" y="1438275"/>
          <p14:tracePt t="24704" x="1581150" y="1438275"/>
          <p14:tracePt t="24718" x="1544638" y="1438275"/>
          <p14:tracePt t="24729" x="1482725" y="1438275"/>
          <p14:tracePt t="24759" x="1465263" y="1438275"/>
          <p14:tracePt t="24775" x="1428750" y="1438275"/>
          <p14:tracePt t="24778" x="1384300" y="1428750"/>
          <p14:tracePt t="24803" x="1374775" y="1428750"/>
          <p14:tracePt t="24815" x="1347788" y="1411288"/>
          <p14:tracePt t="24841" x="1339850" y="1401763"/>
          <p14:tracePt t="24852" x="1330325" y="1393825"/>
          <p14:tracePt t="24864" x="1312863" y="1384300"/>
          <p14:tracePt t="25413" x="1312863" y="1393825"/>
          <p14:tracePt t="25425" x="1312863" y="1401763"/>
          <p14:tracePt t="25437" x="1312863" y="1411288"/>
          <p14:tracePt t="25450" x="1312863" y="1419225"/>
          <p14:tracePt t="25474" x="1312863" y="1428750"/>
          <p14:tracePt t="25644" x="1312863" y="1446213"/>
          <p14:tracePt t="25668" x="1303338" y="1455738"/>
          <p14:tracePt t="25679" x="1303338" y="1465263"/>
          <p14:tracePt t="25692" x="1295400" y="1473200"/>
          <p14:tracePt t="25724" x="1285875" y="1473200"/>
          <p14:tracePt t="25728" x="1285875" y="1482725"/>
          <p14:tracePt t="25744" x="1276350" y="1482725"/>
          <p14:tracePt t="25754" x="1258888" y="1490663"/>
          <p14:tracePt t="25926" x="1258888" y="1482725"/>
          <p14:tracePt t="25943" x="1250950" y="1473200"/>
          <p14:tracePt t="25948" x="1250950" y="1465263"/>
          <p14:tracePt t="25963" x="1250950" y="1455738"/>
          <p14:tracePt t="25992" x="1250950" y="1446213"/>
          <p14:tracePt t="25998" x="1250950" y="1438275"/>
          <p14:tracePt t="26009" x="1250950" y="1428750"/>
          <p14:tracePt t="26061" x="1250950" y="1419225"/>
          <p14:tracePt t="26096" x="1250950" y="1411288"/>
          <p14:tracePt t="26118" x="1258888" y="1401763"/>
          <p14:tracePt t="26132" x="1268413" y="1393825"/>
          <p14:tracePt t="26142" x="1276350" y="1384300"/>
          <p14:tracePt t="26411" x="1268413" y="1393825"/>
          <p14:tracePt t="26423" x="1223963" y="1411288"/>
          <p14:tracePt t="26437" x="1187450" y="1428750"/>
          <p14:tracePt t="26449" x="1116013" y="1455738"/>
          <p14:tracePt t="26461" x="1062038" y="1465263"/>
          <p14:tracePt t="26485" x="1017588" y="1482725"/>
          <p14:tracePt t="26497" x="919163" y="1482725"/>
          <p14:tracePt t="26510" x="874713" y="1482725"/>
          <p14:tracePt t="26534" x="830263" y="1482725"/>
          <p14:tracePt t="26546" x="768350" y="1473200"/>
          <p14:tracePt t="26570" x="750888" y="1465263"/>
          <p14:tracePt t="26582" x="750888" y="1455738"/>
          <p14:tracePt t="26598" x="731838" y="1438275"/>
          <p14:tracePt t="26679" x="741363" y="1428750"/>
          <p14:tracePt t="26694" x="758825" y="1411288"/>
          <p14:tracePt t="26709" x="795338" y="1393825"/>
          <p14:tracePt t="26730" x="893763" y="1347788"/>
          <p14:tracePt t="26740" x="946150" y="1322388"/>
          <p14:tracePt t="26751" x="1017588" y="1285875"/>
          <p14:tracePt t="26766" x="1133475" y="1241425"/>
          <p14:tracePt t="26790" x="1179513" y="1231900"/>
          <p14:tracePt t="26804" x="1223963" y="1214438"/>
          <p14:tracePt t="26814" x="1268413" y="1214438"/>
          <p14:tracePt t="26839" x="1295400" y="1214438"/>
          <p14:tracePt t="26851" x="1339850" y="1214438"/>
          <p14:tracePt t="26875" x="1366838" y="1223963"/>
          <p14:tracePt t="26887" x="1384300" y="1231900"/>
          <p14:tracePt t="26895" x="1401763" y="1241425"/>
          <p14:tracePt t="26913" x="1411288" y="1250950"/>
          <p14:tracePt t="26936" x="1438275" y="1276350"/>
          <p14:tracePt t="26974" x="1446213" y="1295400"/>
          <p14:tracePt t="26985" x="1455738" y="1312863"/>
          <p14:tracePt t="26996" x="1455738" y="1322388"/>
          <p14:tracePt t="27008" x="1465263" y="1339850"/>
          <p14:tracePt t="27021" x="1465263" y="1366838"/>
          <p14:tracePt t="27033" x="1473200" y="1401763"/>
          <p14:tracePt t="27057" x="1473200" y="1411288"/>
          <p14:tracePt t="27071" x="1473200" y="1419225"/>
          <p14:tracePt t="27105" x="1473200" y="1428750"/>
          <p14:tracePt t="27122" x="1465263" y="1446213"/>
          <p14:tracePt t="27131" x="1438275" y="1455738"/>
          <p14:tracePt t="27144" x="1419225" y="1473200"/>
          <p14:tracePt t="27157" x="1411288" y="1482725"/>
          <p14:tracePt t="27167" x="1366838" y="1490663"/>
          <p14:tracePt t="27192" x="1357313" y="1490663"/>
          <p14:tracePt t="27203" x="1339850" y="1490663"/>
          <p14:tracePt t="27227" x="1330325" y="1490663"/>
          <p14:tracePt t="27246" x="1312863" y="1490663"/>
          <p14:tracePt t="27256" x="1258888" y="1509713"/>
          <p14:tracePt t="27277" x="1231900" y="1517650"/>
          <p14:tracePt t="27288" x="1196975" y="1536700"/>
          <p14:tracePt t="27301" x="1143000" y="1554163"/>
          <p14:tracePt t="27326" x="1116013" y="1571625"/>
          <p14:tracePt t="27337" x="1089025" y="1581150"/>
          <p14:tracePt t="27351" x="1044575" y="1608138"/>
          <p14:tracePt t="27375" x="1036638" y="1616075"/>
          <p14:tracePt t="27387" x="990600" y="1633538"/>
          <p14:tracePt t="27401" x="973138" y="1643063"/>
          <p14:tracePt t="27417" x="965200" y="1643063"/>
          <p14:tracePt t="27435" x="965200" y="1625600"/>
          <p14:tracePt t="27461" x="965200" y="1608138"/>
          <p14:tracePt t="27471" x="955675" y="1571625"/>
          <p14:tracePt t="27507" x="955675" y="1562100"/>
          <p14:tracePt t="27524" x="955675" y="1544638"/>
          <p14:tracePt t="27539" x="982663" y="1527175"/>
          <p14:tracePt t="27545" x="1017588" y="1509713"/>
          <p14:tracePt t="27556" x="1143000" y="1465263"/>
          <p14:tracePt t="27571" x="1179513" y="1446213"/>
          <p14:tracePt t="27602" x="1223963" y="1438275"/>
          <p14:tracePt t="27607" x="1295400" y="1419225"/>
          <p14:tracePt t="27619" x="1330325" y="1411288"/>
          <p14:tracePt t="27643" x="1357313" y="1411288"/>
          <p14:tracePt t="27654" x="1393825" y="1411288"/>
          <p14:tracePt t="27670" x="1411288" y="1411288"/>
          <p14:tracePt t="27691" x="1419225" y="1411288"/>
          <p14:tracePt t="27705" x="1428750" y="1411288"/>
          <p14:tracePt t="27728" x="1438275" y="1411288"/>
          <p14:tracePt t="27741" x="1455738" y="1411288"/>
          <p14:tracePt t="27770" x="1465263" y="1428750"/>
          <p14:tracePt t="27786" x="1500188" y="1446213"/>
          <p14:tracePt t="27790" x="1509713" y="1465263"/>
          <p14:tracePt t="27815" x="1517650" y="1482725"/>
          <p14:tracePt t="27827" x="1527175" y="1500188"/>
          <p14:tracePt t="27839" x="1536700" y="1517650"/>
          <p14:tracePt t="27972" x="1527175" y="1527175"/>
          <p14:tracePt t="27984" x="1509713" y="1527175"/>
          <p14:tracePt t="27995" x="1500188" y="1527175"/>
          <p14:tracePt t="28008" x="1446213" y="1536700"/>
          <p14:tracePt t="28039" x="1438275" y="1536700"/>
          <p14:tracePt t="28045" x="1384300" y="1536700"/>
          <p14:tracePt t="28057" x="1366838" y="1536700"/>
          <p14:tracePt t="28082" x="1347788" y="1536700"/>
          <p14:tracePt t="28094" x="1295400" y="1509713"/>
          <p14:tracePt t="28118" x="1250950" y="1465263"/>
          <p14:tracePt t="28130" x="1223963" y="1438275"/>
          <p14:tracePt t="28141" x="1187450" y="1374775"/>
          <p14:tracePt t="28167" x="1187450" y="1357313"/>
          <p14:tracePt t="28178" x="1169988" y="1330325"/>
          <p14:tracePt t="28212" x="1160463" y="1322388"/>
          <p14:tracePt t="28228" x="1160463" y="1312863"/>
          <p14:tracePt t="28265" x="1179513" y="1303338"/>
          <p14:tracePt t="28276" x="1214438" y="1285875"/>
          <p14:tracePt t="28287" x="1241425" y="1268413"/>
          <p14:tracePt t="28301" x="1258888" y="1268413"/>
          <p14:tracePt t="28313" x="1303338" y="1258888"/>
          <p14:tracePt t="28337" x="1312863" y="1250950"/>
          <p14:tracePt t="28751" x="1322388" y="1250950"/>
          <p14:tracePt t="28763" x="1330325" y="1250950"/>
          <p14:tracePt t="28777" x="1339850" y="1250950"/>
          <p14:tracePt t="28802" x="1347788" y="1250950"/>
          <p14:tracePt t="28811" x="1357313" y="1250950"/>
          <p14:tracePt t="28876" x="1366838" y="1250950"/>
          <p14:tracePt t="28886" x="1374775" y="1250950"/>
          <p14:tracePt t="28902" x="1384300" y="1250950"/>
          <p14:tracePt t="28915" x="1393825" y="1250950"/>
          <p14:tracePt t="28925" x="1401763" y="1258888"/>
          <p14:tracePt t="28952" x="1411288" y="1258888"/>
          <p14:tracePt t="28960" x="1411288" y="1268413"/>
          <p14:tracePt t="28971" x="1419225" y="1276350"/>
          <p14:tracePt t="28983" x="1438275" y="1276350"/>
          <p14:tracePt t="29008" x="1465263" y="1285875"/>
          <p14:tracePt t="29036" x="1473200" y="1295400"/>
          <p14:tracePt t="29300" x="1490663" y="1295400"/>
          <p14:tracePt t="29314" x="1527175" y="1295400"/>
          <p14:tracePt t="29324" x="1562100" y="1285875"/>
          <p14:tracePt t="29336" x="1598613" y="1285875"/>
          <p14:tracePt t="29348" x="1652588" y="1285875"/>
          <p14:tracePt t="29362" x="1687513" y="1285875"/>
          <p14:tracePt t="29374" x="1758950" y="1285875"/>
          <p14:tracePt t="29385" x="1795463" y="1295400"/>
          <p14:tracePt t="29417" x="1874838" y="1312863"/>
          <p14:tracePt t="29436" x="1901825" y="1322388"/>
          <p14:tracePt t="29445" x="1928813" y="1330325"/>
          <p14:tracePt t="29457" x="1955800" y="1330325"/>
          <p14:tracePt t="29471" x="1982788" y="1347788"/>
          <p14:tracePt t="29494" x="2000250" y="1366838"/>
          <p14:tracePt t="29507" x="2017713" y="1366838"/>
          <p14:tracePt t="29520" x="2044700" y="1374775"/>
          <p14:tracePt t="29545" x="2071688" y="1384300"/>
          <p14:tracePt t="29849" x="2081213" y="1384300"/>
          <p14:tracePt t="29872" x="2089150" y="1384300"/>
          <p14:tracePt t="29885" x="2108200" y="1384300"/>
          <p14:tracePt t="29896" x="2108200" y="1393825"/>
          <p14:tracePt t="29902" x="2125663" y="1411288"/>
          <p14:tracePt t="29921" x="2143125" y="1428750"/>
          <p14:tracePt t="29944" x="2152650" y="1455738"/>
          <p14:tracePt t="29958" x="2187575" y="1517650"/>
          <p14:tracePt t="29982" x="2214563" y="1571625"/>
          <p14:tracePt t="29995" x="2259013" y="1670050"/>
          <p14:tracePt t="30028" x="2322513" y="1751013"/>
          <p14:tracePt t="30043" x="2339975" y="1785938"/>
          <p14:tracePt t="30055" x="2357438" y="1812925"/>
          <p14:tracePt t="30067" x="2366963" y="1830388"/>
          <p14:tracePt t="30079" x="2384425" y="1839913"/>
          <p14:tracePt t="30093" x="2401888" y="1847850"/>
          <p14:tracePt t="30372" x="2401888" y="1839913"/>
          <p14:tracePt t="30384" x="2401888" y="1812925"/>
          <p14:tracePt t="30402" x="2401888" y="1795463"/>
          <p14:tracePt t="30414" x="2401888" y="1731963"/>
          <p14:tracePt t="30432" x="2401888" y="1697038"/>
          <p14:tracePt t="30446" x="2401888" y="1660525"/>
          <p14:tracePt t="30457" x="2401888" y="1643063"/>
          <p14:tracePt t="30474" x="2401888" y="1608138"/>
          <p14:tracePt t="30480" x="2393950" y="1571625"/>
          <p14:tracePt t="30495" x="2393950" y="1562100"/>
          <p14:tracePt t="30518" x="2393950" y="1554163"/>
          <p14:tracePt t="30530" x="2393950" y="1544638"/>
          <p14:tracePt t="30616" x="2384425" y="1544638"/>
          <p14:tracePt t="30640" x="2374900" y="1544638"/>
          <p14:tracePt t="30664" x="2366963" y="1554163"/>
          <p14:tracePt t="30678" x="2366963" y="1571625"/>
          <p14:tracePt t="30690" x="2366963" y="1581150"/>
          <p14:tracePt t="30701" x="2366963" y="1598613"/>
          <p14:tracePt t="30713" x="2366963" y="1643063"/>
          <p14:tracePt t="30738" x="2366963" y="1679575"/>
          <p14:tracePt t="30750" x="2366963" y="1751013"/>
          <p14:tracePt t="30775" x="2384425" y="1847850"/>
          <p14:tracePt t="30799" x="2393950" y="1884363"/>
          <p14:tracePt t="30810" x="2401888" y="1938338"/>
          <p14:tracePt t="30822" x="2419350" y="2000250"/>
          <p14:tracePt t="30835" x="2465388" y="2089150"/>
          <p14:tracePt t="30868" x="2473325" y="2116138"/>
          <p14:tracePt t="30872" x="2482850" y="2152650"/>
          <p14:tracePt t="30898" x="2490788" y="2160588"/>
          <p14:tracePt t="30945" x="2490788" y="2116138"/>
          <p14:tracePt t="30957" x="2490788" y="2062163"/>
          <p14:tracePt t="30966" x="2473325" y="2009775"/>
          <p14:tracePt t="30983" x="2438400" y="1884363"/>
          <p14:tracePt t="31005" x="2428875" y="1803400"/>
          <p14:tracePt t="31018" x="2401888" y="1643063"/>
          <p14:tracePt t="31043" x="2384425" y="1536700"/>
          <p14:tracePt t="31067" x="2384425" y="1482725"/>
          <p14:tracePt t="31083" x="2384425" y="1438275"/>
          <p14:tracePt t="31091" x="2384425" y="1411288"/>
          <p14:tracePt t="31104" x="2384425" y="1384300"/>
          <p14:tracePt t="31127" x="2384425" y="1374775"/>
          <p14:tracePt t="31226" x="2384425" y="1384300"/>
          <p14:tracePt t="31240" x="2384425" y="1411288"/>
          <p14:tracePt t="31258" x="2384425" y="1465263"/>
          <p14:tracePt t="31273" x="2384425" y="1500188"/>
          <p14:tracePt t="31286" x="2384425" y="1527175"/>
          <p14:tracePt t="31299" x="2384425" y="1562100"/>
          <p14:tracePt t="31310" x="2384425" y="1589088"/>
          <p14:tracePt t="31324" x="2384425" y="1643063"/>
          <p14:tracePt t="31336" x="2401888" y="1724025"/>
          <p14:tracePt t="31359" x="2428875" y="1803400"/>
          <p14:tracePt t="31371" x="2473325" y="1946275"/>
          <p14:tracePt t="31386" x="2482850" y="2017713"/>
          <p14:tracePt t="31405" x="2509838" y="2089150"/>
          <p14:tracePt t="31421" x="2527300" y="2116138"/>
          <p14:tracePt t="31689" x="2527300" y="2089150"/>
          <p14:tracePt t="31700" x="2509838" y="2027238"/>
          <p14:tracePt t="31713" x="2482850" y="1955800"/>
          <p14:tracePt t="31727" x="2438400" y="1768475"/>
          <p14:tracePt t="31750" x="2428875" y="1704975"/>
          <p14:tracePt t="31761" x="2401888" y="1652588"/>
          <p14:tracePt t="31773" x="2393950" y="1581150"/>
          <p14:tracePt t="31798" x="2384425" y="1554163"/>
          <p14:tracePt t="31810" x="2384425" y="1527175"/>
          <p14:tracePt t="31823" x="2384425" y="1517650"/>
          <p14:tracePt t="31848" x="2374900" y="1517650"/>
          <p14:tracePt t="32517" x="2357438" y="1517650"/>
          <p14:tracePt t="32530" x="2322513" y="1517650"/>
          <p14:tracePt t="32542" x="2276475" y="1517650"/>
          <p14:tracePt t="32553" x="2170113" y="1527175"/>
          <p14:tracePt t="32565" x="1866900" y="1554163"/>
          <p14:tracePt t="32590" x="1679575" y="1554163"/>
          <p14:tracePt t="32602" x="1465263" y="1554163"/>
          <p14:tracePt t="32614" x="1108075" y="1527175"/>
          <p14:tracePt t="32639" x="1000125" y="1500188"/>
          <p14:tracePt t="32653" x="901700" y="1473200"/>
          <p14:tracePt t="32663" x="803275" y="1446213"/>
          <p14:tracePt t="32687" x="785813" y="1428750"/>
          <p14:tracePt t="32702" x="750888" y="1411288"/>
          <p14:tracePt t="32714" x="741363" y="1411288"/>
          <p14:tracePt t="32735" x="741363" y="1401763"/>
          <p14:tracePt t="32748" x="714375" y="1374775"/>
          <p14:tracePt t="32784" x="704850" y="1374775"/>
          <p14:tracePt t="32858" x="704850" y="1366838"/>
          <p14:tracePt t="32980" x="714375" y="1366838"/>
          <p14:tracePt t="32991" x="731838" y="1366838"/>
          <p14:tracePt t="33005" x="758825" y="1366838"/>
          <p14:tracePt t="33021" x="839788" y="1366838"/>
          <p14:tracePt t="33041" x="928688" y="1366838"/>
          <p14:tracePt t="33054" x="1187450" y="1366838"/>
          <p14:tracePt t="33089" x="1465263" y="1366838"/>
          <p14:tracePt t="33102" x="1598613" y="1384300"/>
          <p14:tracePt t="33113" x="1704975" y="1393825"/>
          <p14:tracePt t="33125" x="1785938" y="1419225"/>
          <p14:tracePt t="33138" x="1946275" y="1446213"/>
          <p14:tracePt t="33151" x="2000250" y="1465263"/>
          <p14:tracePt t="33175" x="2062163" y="1473200"/>
          <p14:tracePt t="33186" x="2098675" y="1482725"/>
          <p14:tracePt t="33517" x="2089150" y="1482725"/>
          <p14:tracePt t="33528" x="2062163" y="1482725"/>
          <p14:tracePt t="33540" x="2036763" y="1482725"/>
          <p14:tracePt t="33553" x="2000250" y="1482725"/>
          <p14:tracePt t="33564" x="1973263" y="1482725"/>
          <p14:tracePt t="33577" x="1938338" y="1482725"/>
          <p14:tracePt t="33590" x="1874838" y="1482725"/>
          <p14:tracePt t="33604" x="1822450" y="1482725"/>
          <p14:tracePt t="33626" x="1758950" y="1482725"/>
          <p14:tracePt t="33650" x="1731963" y="1482725"/>
          <p14:tracePt t="33663" x="1714500" y="1482725"/>
          <p14:tracePt t="33675" x="1697038" y="1482725"/>
          <p14:tracePt t="33712" x="1687513" y="1482725"/>
          <p14:tracePt t="33797" x="1687513" y="1465263"/>
          <p14:tracePt t="33809" x="1687513" y="1446213"/>
          <p14:tracePt t="33821" x="1687513" y="1428750"/>
          <p14:tracePt t="33833" x="1687513" y="1411288"/>
          <p14:tracePt t="33846" x="1704975" y="1384300"/>
          <p14:tracePt t="33857" x="1776413" y="1312863"/>
          <p14:tracePt t="33884" x="1901825" y="1223963"/>
          <p14:tracePt t="33895" x="1965325" y="1179513"/>
          <p14:tracePt t="33908" x="2036763" y="1143000"/>
          <p14:tracePt t="33931" x="2089150" y="1116013"/>
          <p14:tracePt t="33942" x="2143125" y="1089025"/>
          <p14:tracePt t="33966" x="2160588" y="1089025"/>
          <p14:tracePt t="33979" x="2224088" y="1089025"/>
          <p14:tracePt t="34012" x="2259013" y="1089025"/>
          <p14:tracePt t="34017" x="2286000" y="1089025"/>
          <p14:tracePt t="34028" x="2330450" y="1089025"/>
          <p14:tracePt t="34041" x="2347913" y="1089025"/>
          <p14:tracePt t="34064" x="2366963" y="1089025"/>
          <p14:tracePt t="34076" x="2428875" y="1098550"/>
          <p14:tracePt t="34101" x="2455863" y="1108075"/>
          <p14:tracePt t="34115" x="2509838" y="1125538"/>
          <p14:tracePt t="34127" x="2536825" y="1143000"/>
          <p14:tracePt t="34149" x="2554288" y="1152525"/>
          <p14:tracePt t="34164" x="2608263" y="1169988"/>
          <p14:tracePt t="34193" x="2625725" y="1179513"/>
          <p14:tracePt t="34199" x="2633663" y="1187450"/>
          <p14:tracePt t="34211" x="2670175" y="1204913"/>
          <p14:tracePt t="34235" x="2679700" y="1223963"/>
          <p14:tracePt t="34248" x="2697163" y="1268413"/>
          <p14:tracePt t="34272" x="2697163" y="1285875"/>
          <p14:tracePt t="34284" x="2697163" y="1322388"/>
          <p14:tracePt t="34299" x="2697163" y="1374775"/>
          <p14:tracePt t="34320" x="2670175" y="1428750"/>
          <p14:tracePt t="34349" x="2660650" y="1428750"/>
          <p14:tracePt t="34356" x="2652713" y="1438275"/>
          <p14:tracePt t="34394" x="2652713" y="1446213"/>
          <p14:tracePt t="34406" x="2625725" y="1465263"/>
          <p14:tracePt t="34418" x="2581275" y="1482725"/>
          <p14:tracePt t="34429" x="2544763" y="1490663"/>
          <p14:tracePt t="34443" x="2482850" y="1509713"/>
          <p14:tracePt t="34454" x="2419350" y="1536700"/>
          <p14:tracePt t="34478" x="2232025" y="1544638"/>
          <p14:tracePt t="34490" x="2133600" y="1554163"/>
          <p14:tracePt t="34502" x="2036763" y="1554163"/>
          <p14:tracePt t="34516" x="1847850" y="1554163"/>
          <p14:tracePt t="34540" x="1785938" y="1544638"/>
          <p14:tracePt t="34553" x="1714500" y="1517650"/>
          <p14:tracePt t="34564" x="1625600" y="1490663"/>
          <p14:tracePt t="34589" x="1608138" y="1473200"/>
          <p14:tracePt t="34601" x="1562100" y="1438275"/>
          <p14:tracePt t="34634" x="1544638" y="1419225"/>
          <p14:tracePt t="34638" x="1536700" y="1401763"/>
          <p14:tracePt t="34651" x="1527175" y="1339850"/>
          <p14:tracePt t="34674" x="1527175" y="1312863"/>
          <p14:tracePt t="34687" x="1536700" y="1276350"/>
          <p14:tracePt t="34698" x="1581150" y="1223963"/>
          <p14:tracePt t="34731" x="1625600" y="1187450"/>
          <p14:tracePt t="34736" x="1704975" y="1116013"/>
          <p14:tracePt t="34760" x="1758950" y="1081088"/>
          <p14:tracePt t="34772" x="1822450" y="1062038"/>
          <p14:tracePt t="34783" x="2000250" y="1017588"/>
          <p14:tracePt t="34808" x="2081213" y="1000125"/>
          <p14:tracePt t="34819" x="2143125" y="990600"/>
          <p14:tracePt t="34834" x="2224088" y="982663"/>
          <p14:tracePt t="34858" x="2259013" y="982663"/>
          <p14:tracePt t="34869" x="2322513" y="990600"/>
          <p14:tracePt t="34893" x="2357438" y="1009650"/>
          <p14:tracePt t="34919" x="2401888" y="1044575"/>
          <p14:tracePt t="34931" x="2428875" y="1062038"/>
          <p14:tracePt t="34943" x="2465388" y="1098550"/>
          <p14:tracePt t="34966" x="2500313" y="1116013"/>
          <p14:tracePt t="34979" x="2527300" y="1143000"/>
          <p14:tracePt t="34991" x="2562225" y="1187450"/>
          <p14:tracePt t="35004" x="2616200" y="1250950"/>
          <p14:tracePt t="35027" x="2633663" y="1276350"/>
          <p14:tracePt t="35040" x="2643188" y="1312863"/>
          <p14:tracePt t="35051" x="2660650" y="1366838"/>
          <p14:tracePt t="35305" x="2643188" y="1366838"/>
          <p14:tracePt t="35319" x="2625725" y="1374775"/>
          <p14:tracePt t="35330" x="2608263" y="1374775"/>
          <p14:tracePt t="35349" x="2581275" y="1384300"/>
          <p14:tracePt t="35355" x="2544763" y="1384300"/>
          <p14:tracePt t="35368" x="2490788" y="1384300"/>
          <p14:tracePt t="35392" x="2465388" y="1384300"/>
          <p14:tracePt t="35399" x="2393950" y="1384300"/>
          <p14:tracePt t="35416" x="2357438" y="1384300"/>
          <p14:tracePt t="35439" x="2330450" y="1384300"/>
          <p14:tracePt t="35455" x="2276475" y="1384300"/>
          <p14:tracePt t="35477" x="2251075" y="1384300"/>
          <p14:tracePt t="35491" x="2224088" y="1384300"/>
          <p14:tracePt t="35520" x="2205038" y="1384300"/>
          <p14:tracePt t="35540" x="2197100" y="1374775"/>
          <p14:tracePt t="35576" x="2187575" y="1374775"/>
          <p14:tracePt t="35637" x="2179638" y="1374775"/>
          <p14:tracePt t="36026" x="2160588" y="1374775"/>
          <p14:tracePt t="36039" x="2152650" y="1374775"/>
          <p14:tracePt t="36063" x="2143125" y="1374775"/>
          <p14:tracePt t="36076" x="2133600" y="1374775"/>
          <p14:tracePt t="36099" x="2116138" y="1384300"/>
          <p14:tracePt t="36110" x="2108200" y="1384300"/>
          <p14:tracePt t="36125" x="2098675" y="1384300"/>
          <p14:tracePt t="36136" x="2089150" y="1384300"/>
          <p14:tracePt t="36148" x="2081213" y="1384300"/>
          <p14:tracePt t="36161" x="2062163" y="1384300"/>
          <p14:tracePt t="36184" x="2044700" y="1384300"/>
          <p14:tracePt t="36623" x="2062163" y="1384300"/>
          <p14:tracePt t="36636" x="2098675" y="1384300"/>
          <p14:tracePt t="36648" x="2133600" y="1384300"/>
          <p14:tracePt t="36659" x="2152650" y="1384300"/>
          <p14:tracePt t="36672" x="2179638" y="1384300"/>
          <p14:tracePt t="36685" x="2224088" y="1384300"/>
          <p14:tracePt t="36697" x="2232025" y="1384300"/>
          <p14:tracePt t="36716" x="2241550" y="1384300"/>
          <p14:tracePt t="36733" x="2259013" y="1384300"/>
          <p14:tracePt t="36762" x="2276475" y="1384300"/>
          <p14:tracePt t="37123" x="2312988" y="1384300"/>
          <p14:tracePt t="37135" x="2339975" y="1393825"/>
          <p14:tracePt t="37148" x="2374900" y="1411288"/>
          <p14:tracePt t="37159" x="2393950" y="1411288"/>
          <p14:tracePt t="37172" x="2438400" y="1428750"/>
          <p14:tracePt t="37197" x="2455863" y="1428750"/>
          <p14:tracePt t="37222" x="2473325" y="1428750"/>
          <p14:tracePt t="37234" x="2482850" y="1428750"/>
          <p14:tracePt t="37245" x="2490788" y="1428750"/>
          <p14:tracePt t="37257" x="2500313" y="1428750"/>
          <p14:tracePt t="38036" x="2500313" y="1455738"/>
          <p14:tracePt t="38056" x="2500313" y="1465263"/>
          <p14:tracePt t="38062" x="2500313" y="1482725"/>
          <p14:tracePt t="38073" x="2500313" y="1500188"/>
          <p14:tracePt t="38087" x="2500313" y="1527175"/>
          <p14:tracePt t="38110" x="2500313" y="1544638"/>
          <p14:tracePt t="38123" x="2500313" y="1562100"/>
          <p14:tracePt t="38135" x="2500313" y="1589088"/>
          <p14:tracePt t="38148" x="2509838" y="1633538"/>
          <p14:tracePt t="38415" x="2482850" y="1643063"/>
          <p14:tracePt t="38424" x="2446338" y="1660525"/>
          <p14:tracePt t="38440" x="2322513" y="1697038"/>
          <p14:tracePt t="38468" x="2259013" y="1724025"/>
          <p14:tracePt t="38475" x="2205038" y="1751013"/>
          <p14:tracePt t="38488" x="2143125" y="1785938"/>
          <p14:tracePt t="38501" x="1973263" y="1884363"/>
          <p14:tracePt t="38514" x="1901825" y="1919288"/>
          <p14:tracePt t="38538" x="1857375" y="1938338"/>
          <p14:tracePt t="38549" x="1812925" y="1965325"/>
          <p14:tracePt t="38587" x="1785938" y="1973263"/>
          <p14:tracePt t="38599" x="1776413" y="1973263"/>
          <p14:tracePt t="38695" x="1785938" y="1965325"/>
          <p14:tracePt t="38711" x="1812925" y="1965325"/>
          <p14:tracePt t="38723" x="1830388" y="1955800"/>
          <p14:tracePt t="38733" x="1847850" y="1955800"/>
          <p14:tracePt t="38744" x="1857375" y="1946275"/>
          <p14:tracePt t="38988" x="1839913" y="1946275"/>
          <p14:tracePt t="39000" x="1812925" y="1946275"/>
          <p14:tracePt t="39012" x="1785938" y="1938338"/>
          <p14:tracePt t="39024" x="1776413" y="1928813"/>
          <p14:tracePt t="39037" x="1741488" y="1919288"/>
          <p14:tracePt t="39072" x="1731963" y="1919288"/>
          <p14:tracePt t="39085" x="1724025" y="1911350"/>
          <p14:tracePt t="39269" x="1724025" y="1901825"/>
          <p14:tracePt t="39488" x="1768475" y="1901825"/>
          <p14:tracePt t="39499" x="1822450" y="1901825"/>
          <p14:tracePt t="39512" x="1857375" y="1901825"/>
          <p14:tracePt t="39525" x="1919288" y="1901825"/>
          <p14:tracePt t="39548" x="1955800" y="1901825"/>
          <p14:tracePt t="39561" x="1990725" y="1901825"/>
          <p14:tracePt t="39573" x="2089150" y="1919288"/>
          <p14:tracePt t="39590" x="2125663" y="1928813"/>
          <p14:tracePt t="39610" x="2197100" y="1946275"/>
          <p14:tracePt t="39635" x="2232025" y="1955800"/>
          <p14:tracePt t="39648" x="2259013" y="1955800"/>
          <p14:tracePt t="39658" x="2295525" y="1973263"/>
          <p14:tracePt t="39950" x="2286000" y="1982788"/>
          <p14:tracePt t="39963" x="2276475" y="1990725"/>
          <p14:tracePt t="39975" x="2259013" y="2000250"/>
          <p14:tracePt t="39990" x="2232025" y="2000250"/>
          <p14:tracePt t="39999" x="2205038" y="2000250"/>
          <p14:tracePt t="40011" x="2143125" y="2000250"/>
          <p14:tracePt t="40035" x="2108200" y="2000250"/>
          <p14:tracePt t="40047" x="2071688" y="1990725"/>
          <p14:tracePt t="40059" x="2036763" y="1973263"/>
          <p14:tracePt t="40080" x="1982788" y="1955800"/>
          <p14:tracePt t="40099" x="1946275" y="1938338"/>
          <p14:tracePt t="40120" x="1938338" y="1938338"/>
          <p14:tracePt t="40133" x="1928813" y="1938338"/>
          <p14:tracePt t="40146" x="1919288" y="1938338"/>
          <p14:tracePt t="40402" x="1928813" y="1938338"/>
          <p14:tracePt t="40413" x="1946275" y="1928813"/>
          <p14:tracePt t="40426" x="1955800" y="1928813"/>
          <p14:tracePt t="40438" x="1982788" y="1919288"/>
          <p14:tracePt t="40450" x="2044700" y="1919288"/>
          <p14:tracePt t="40463" x="2071688" y="1919288"/>
          <p14:tracePt t="40487" x="2108200" y="1919288"/>
          <p14:tracePt t="40502" x="2170113" y="1919288"/>
          <p14:tracePt t="40522" x="2197100" y="1919288"/>
          <p14:tracePt t="40536" x="2214563" y="1919288"/>
          <p14:tracePt t="40548" x="2276475" y="1919288"/>
          <p14:tracePt t="40572" x="2303463" y="1919288"/>
          <p14:tracePt t="40586" x="2347913" y="1919288"/>
          <p14:tracePt t="40618" x="2393950" y="1919288"/>
          <p14:tracePt t="40633" x="2411413" y="1919288"/>
          <p14:tracePt t="40652" x="2438400" y="1928813"/>
          <p14:tracePt t="40658" x="2455863" y="1928813"/>
          <p14:tracePt t="41157" x="2482850" y="1928813"/>
          <p14:tracePt t="41170" x="2500313" y="1919288"/>
          <p14:tracePt t="41183" x="2536825" y="1919288"/>
          <p14:tracePt t="41194" x="2571750" y="1911350"/>
          <p14:tracePt t="41208" x="2633663" y="1911350"/>
          <p14:tracePt t="41231" x="2697163" y="1911350"/>
          <p14:tracePt t="41256" x="2724150" y="1911350"/>
          <p14:tracePt t="41271" x="2751138" y="1911350"/>
          <p14:tracePt t="41279" x="2776538" y="1911350"/>
          <p14:tracePt t="41292" x="2795588" y="1911350"/>
          <p14:tracePt t="41303" x="2803525" y="1911350"/>
          <p14:tracePt t="41387" x="2813050" y="1911350"/>
          <p14:tracePt t="41400" x="2822575" y="1911350"/>
          <p14:tracePt t="41415" x="2830513" y="1911350"/>
          <p14:tracePt t="42318" x="2830513" y="1893888"/>
          <p14:tracePt t="42328" x="2830513" y="1857375"/>
          <p14:tracePt t="42339" x="2840038" y="1812925"/>
          <p14:tracePt t="42353" x="2867025" y="1714500"/>
          <p14:tracePt t="42365" x="2884488" y="1643063"/>
          <p14:tracePt t="42389" x="2901950" y="1589088"/>
          <p14:tracePt t="42396" x="2955925" y="1500188"/>
          <p14:tracePt t="42414" x="2982913" y="1465263"/>
          <p14:tracePt t="42437" x="3017838" y="1419225"/>
          <p14:tracePt t="42450" x="3062288" y="1374775"/>
          <p14:tracePt t="42464" x="3071813" y="1374775"/>
          <p14:tracePt t="42486" x="3098800" y="1357313"/>
          <p14:tracePt t="42511" x="3116263" y="1357313"/>
          <p14:tracePt t="42521" x="3143250" y="1357313"/>
          <p14:tracePt t="42533" x="3170238" y="1357313"/>
          <p14:tracePt t="42875" x="3187700" y="1357313"/>
          <p14:tracePt t="42889" x="3205163" y="1357313"/>
          <p14:tracePt t="42900" x="3224213" y="1357313"/>
          <p14:tracePt t="42911" x="3251200" y="1357313"/>
          <p14:tracePt t="42925" x="3276600" y="1357313"/>
          <p14:tracePt t="42938" x="3322638" y="1357313"/>
          <p14:tracePt t="42963" x="3411538" y="1384300"/>
          <p14:tracePt t="42974" x="3446463" y="1393825"/>
          <p14:tracePt t="42985" x="3490913" y="1401763"/>
          <p14:tracePt t="43010" x="3527425" y="1411288"/>
          <p14:tracePt t="43023" x="3608388" y="1438275"/>
          <p14:tracePt t="43045" x="3616325" y="1446213"/>
          <p14:tracePt t="43058" x="3643313" y="1446213"/>
          <p14:tracePt t="43070" x="3670300" y="1455738"/>
          <p14:tracePt t="43102" x="3687763" y="1455738"/>
          <p14:tracePt t="43107" x="3714750" y="1455738"/>
          <p14:tracePt t="43119" x="3732213" y="1455738"/>
          <p14:tracePt t="43145" x="3741738" y="1455738"/>
          <p14:tracePt t="43154" x="3751263" y="1455738"/>
          <p14:tracePt t="43173" x="3786188" y="1446213"/>
          <p14:tracePt t="43191" x="3813175" y="1428750"/>
          <p14:tracePt t="43205" x="3848100" y="1393825"/>
          <p14:tracePt t="43229" x="3867150" y="1384300"/>
          <p14:tracePt t="43241" x="3884613" y="1366838"/>
          <p14:tracePt t="43255" x="3911600" y="1339850"/>
          <p14:tracePt t="43277" x="3911600" y="1330325"/>
          <p14:tracePt t="43290" x="3929063" y="1285875"/>
          <p14:tracePt t="43313" x="3946525" y="1250950"/>
          <p14:tracePt t="43327" x="3956050" y="1214438"/>
          <p14:tracePt t="43338" x="3973513" y="1152525"/>
          <p14:tracePt t="43364" x="3973513" y="1133475"/>
          <p14:tracePt t="43375" x="3973513" y="1108075"/>
          <p14:tracePt t="43391" x="3946525" y="1089025"/>
          <p14:tracePt t="43405" x="3894138" y="1081088"/>
          <p14:tracePt t="43422" x="3741738" y="1062038"/>
          <p14:tracePt t="43449" x="3652838" y="1062038"/>
          <p14:tracePt t="43460" x="3544888" y="1062038"/>
          <p14:tracePt t="43475" x="3384550" y="1089025"/>
          <p14:tracePt t="43498" x="3330575" y="1116013"/>
          <p14:tracePt t="43510" x="3224213" y="1160463"/>
          <p14:tracePt t="43538" x="3187700" y="1169988"/>
          <p14:tracePt t="43546" x="3179763" y="1179513"/>
          <p14:tracePt t="43557" x="3170238" y="1187450"/>
          <p14:tracePt t="43620" x="3170238" y="1204913"/>
          <p14:tracePt t="43630" x="3170238" y="1223963"/>
          <p14:tracePt t="43643" x="3170238" y="1241425"/>
          <p14:tracePt t="43662" x="3179763" y="1250950"/>
          <p14:tracePt t="43669" x="3197225" y="1258888"/>
          <p14:tracePt t="43681" x="3241675" y="1295400"/>
          <p14:tracePt t="43710" x="3276600" y="1312863"/>
          <p14:tracePt t="43724" x="3303588" y="1322388"/>
          <p14:tracePt t="43729" x="3367088" y="1357313"/>
          <p14:tracePt t="43742" x="3402013" y="1366838"/>
          <p14:tracePt t="43764" x="3429000" y="1384300"/>
          <p14:tracePt t="43777" x="3482975" y="1384300"/>
          <p14:tracePt t="43792" x="3500438" y="1393825"/>
          <p14:tracePt t="43817" x="3544888" y="1411288"/>
          <p14:tracePt t="43827" x="3562350" y="1411288"/>
          <p14:tracePt t="43850" x="3581400" y="1411288"/>
          <p14:tracePt t="43862" x="3616325" y="1419225"/>
          <p14:tracePt t="43887" x="3643313" y="1419225"/>
          <p14:tracePt t="44399" x="3660775" y="1419225"/>
          <p14:tracePt t="44410" x="3679825" y="1419225"/>
          <p14:tracePt t="44424" x="3759200" y="1419225"/>
          <p14:tracePt t="44437" x="3840163" y="1411288"/>
          <p14:tracePt t="44449" x="3919538" y="1411288"/>
          <p14:tracePt t="44464" x="4010025" y="1401763"/>
          <p14:tracePt t="44485" x="4152900" y="1401763"/>
          <p14:tracePt t="44510" x="4197350" y="1401763"/>
          <p14:tracePt t="44521" x="4224338" y="1401763"/>
          <p14:tracePt t="44533" x="4268788" y="1401763"/>
          <p14:tracePt t="44558" x="4295775" y="1401763"/>
          <p14:tracePt t="44594" x="4313238" y="1401763"/>
          <p14:tracePt t="44605" x="4322763" y="1393825"/>
          <p14:tracePt t="44617" x="4330700" y="1384300"/>
          <p14:tracePt t="44629" x="4348163" y="1366838"/>
          <p14:tracePt t="44648" x="4367213" y="1339850"/>
          <p14:tracePt t="44655" x="4375150" y="1303338"/>
          <p14:tracePt t="44668" x="4375150" y="1276350"/>
          <p14:tracePt t="44692" x="4357688" y="1250950"/>
          <p14:tracePt t="44704" x="4205288" y="1196975"/>
          <p14:tracePt t="44719" x="4116388" y="1179513"/>
          <p14:tracePt t="44740" x="3990975" y="1160463"/>
          <p14:tracePt t="44754" x="3670300" y="1143000"/>
          <p14:tracePt t="44776" x="3509963" y="1143000"/>
          <p14:tracePt t="44790" x="3276600" y="1143000"/>
          <p14:tracePt t="44801" x="3232150" y="1143000"/>
          <p14:tracePt t="44826" x="3197225" y="1143000"/>
          <p14:tracePt t="44861" x="3187700" y="1152525"/>
          <p14:tracePt t="44886" x="3187700" y="1160463"/>
          <p14:tracePt t="44901" x="3179763" y="1160463"/>
          <p14:tracePt t="44912" x="3170238" y="1169988"/>
          <p14:tracePt t="44937" x="3170238" y="1179513"/>
          <p14:tracePt t="44960" x="3160713" y="1187450"/>
          <p14:tracePt t="44973" x="3152775" y="1204913"/>
          <p14:tracePt t="44985" x="3152775" y="1223963"/>
          <p14:tracePt t="45009" x="3152775" y="1231900"/>
          <p14:tracePt t="45020" x="3152775" y="1241425"/>
          <p14:tracePt t="45035" x="3160713" y="1250950"/>
          <p14:tracePt t="45045" x="3170238" y="1258888"/>
          <p14:tracePt t="45058" x="3205163" y="1268413"/>
          <p14:tracePt t="45070" x="3340100" y="1303338"/>
          <p14:tracePt t="45103" x="3490913" y="1366838"/>
          <p14:tracePt t="45118" x="3554413" y="1401763"/>
          <p14:tracePt t="45131" x="3625850" y="1428750"/>
          <p14:tracePt t="45142" x="3705225" y="1465263"/>
          <p14:tracePt t="45154" x="3884613" y="1527175"/>
          <p14:tracePt t="45179" x="3946525" y="1562100"/>
          <p14:tracePt t="45191" x="4027488" y="1589088"/>
          <p14:tracePt t="45217" x="4054475" y="1608138"/>
          <p14:tracePt t="45228" x="4071938" y="1608138"/>
          <p14:tracePt t="45240" x="4116388" y="1608138"/>
          <p14:tracePt t="45263" x="4133850" y="1608138"/>
          <p14:tracePt t="45277" x="4152900" y="1589088"/>
          <p14:tracePt t="45288" x="4160838" y="1581150"/>
          <p14:tracePt t="45483" x="4160838" y="1571625"/>
          <p14:tracePt t="45495" x="4133850" y="1544638"/>
          <p14:tracePt t="45508" x="4108450" y="1517650"/>
          <p14:tracePt t="45521" x="4071938" y="1482725"/>
          <p14:tracePt t="45534" x="4037013" y="1455738"/>
          <p14:tracePt t="45546" x="3983038" y="1419225"/>
          <p14:tracePt t="45559" x="3857625" y="1357313"/>
          <p14:tracePt t="45574" x="3776663" y="1322388"/>
          <p14:tracePt t="45595" x="3608388" y="1312863"/>
          <p14:tracePt t="45617" x="3544888" y="1312863"/>
          <p14:tracePt t="45630" x="3438525" y="1312863"/>
          <p14:tracePt t="45643" x="3402013" y="1312863"/>
          <p14:tracePt t="45667" x="3367088" y="1312863"/>
          <p14:tracePt t="45680" x="3313113" y="1322388"/>
          <p14:tracePt t="45692" x="3286125" y="1330325"/>
          <p14:tracePt t="45718" x="3268663" y="1339850"/>
          <p14:tracePt t="45729" x="3224213" y="1357313"/>
          <p14:tracePt t="45752" x="3214688" y="1357313"/>
          <p14:tracePt t="45813" x="3214688" y="1366838"/>
          <p14:tracePt t="45902" x="3214688" y="1374775"/>
          <p14:tracePt t="45922" x="3224213" y="1374775"/>
          <p14:tracePt t="45947" x="3232150" y="1384300"/>
          <p14:tracePt t="45961" x="3259138" y="1384300"/>
          <p14:tracePt t="45972" x="3286125" y="1393825"/>
          <p14:tracePt t="45983" x="3322638" y="1401763"/>
          <p14:tracePt t="45996" x="3411538" y="1428750"/>
          <p14:tracePt t="46012" x="3455988" y="1455738"/>
          <p14:tracePt t="46033" x="3544888" y="1490663"/>
          <p14:tracePt t="46056" x="3598863" y="1517650"/>
          <p14:tracePt t="46072" x="3660775" y="1527175"/>
          <p14:tracePt t="46100" x="3679825" y="1527175"/>
          <p14:tracePt t="46105" x="3687763" y="1527175"/>
          <p14:tracePt t="46118" x="3705225" y="1527175"/>
          <p14:tracePt t="46131" x="3759200" y="1527175"/>
          <p14:tracePt t="46161" x="3786188" y="1517650"/>
          <p14:tracePt t="46166" x="3830638" y="1517650"/>
          <p14:tracePt t="46199" x="3848100" y="1517650"/>
          <p14:tracePt t="46349" x="3848100" y="1490663"/>
          <p14:tracePt t="46360" x="3848100" y="1473200"/>
          <p14:tracePt t="46375" x="3848100" y="1465263"/>
          <p14:tracePt t="46390" x="3848100" y="1446213"/>
          <p14:tracePt t="46396" x="3848100" y="1428750"/>
          <p14:tracePt t="46413" x="3848100" y="1419225"/>
          <p14:tracePt t="46435" x="3848100" y="1401763"/>
          <p14:tracePt t="46448" x="3830638" y="1401763"/>
          <p14:tracePt t="46467" x="3813175" y="1393825"/>
          <p14:tracePt t="46482" x="3795713" y="1374775"/>
          <p14:tracePt t="46508" x="3776663" y="1366838"/>
          <p14:tracePt t="46536" x="3759200" y="1357313"/>
          <p14:tracePt t="46545" x="3741738" y="1347788"/>
          <p14:tracePt t="46557" x="3724275" y="1347788"/>
          <p14:tracePt t="46569" x="3670300" y="1339850"/>
          <p14:tracePt t="46599" x="3633788" y="1339850"/>
          <p14:tracePt t="46607" x="3598863" y="1339850"/>
          <p14:tracePt t="46618" x="3490913" y="1339850"/>
          <p14:tracePt t="46642" x="3446463" y="1339850"/>
          <p14:tracePt t="46667" x="3367088" y="1339850"/>
          <p14:tracePt t="46678" x="3330575" y="1339850"/>
          <p14:tracePt t="46690" x="3286125" y="1339850"/>
          <p14:tracePt t="46703" x="3224213" y="1347788"/>
          <p14:tracePt t="46728" x="3197225" y="1366838"/>
          <p14:tracePt t="46739" x="3179763" y="1374775"/>
          <p14:tracePt t="46751" x="3179763" y="1384300"/>
          <p14:tracePt t="46776" x="3170238" y="1384300"/>
          <p14:tracePt t="46787" x="3170238" y="1393825"/>
          <p14:tracePt t="46817" x="3170238" y="1401763"/>
          <p14:tracePt t="46831" x="3179763" y="1401763"/>
          <p14:tracePt t="46849" x="3187700" y="1411288"/>
          <p14:tracePt t="46860" x="3214688" y="1419225"/>
          <p14:tracePt t="46873" x="3241675" y="1428750"/>
          <p14:tracePt t="46886" x="3303588" y="1446213"/>
          <p14:tracePt t="46901" x="3330575" y="1455738"/>
          <p14:tracePt t="46923" x="3402013" y="1473200"/>
          <p14:tracePt t="46946" x="3446463" y="1482725"/>
          <p14:tracePt t="46958" x="3500438" y="1490663"/>
          <p14:tracePt t="46970" x="3589338" y="1490663"/>
          <p14:tracePt t="46995" x="3633788" y="1490663"/>
          <p14:tracePt t="47007" x="3670300" y="1490663"/>
          <p14:tracePt t="47021" x="3786188" y="1500188"/>
          <p14:tracePt t="47044" x="3840163" y="1500188"/>
          <p14:tracePt t="47055" x="3983038" y="1500188"/>
          <p14:tracePt t="47080" x="4027488" y="1500188"/>
          <p14:tracePt t="47105" x="4062413" y="1490663"/>
          <p14:tracePt t="47385" x="4054475" y="1490663"/>
          <p14:tracePt t="47398" x="4044950" y="1490663"/>
          <p14:tracePt t="47434" x="4037013" y="1490663"/>
          <p14:tracePt t="47450" x="4000500" y="1482725"/>
          <p14:tracePt t="47463" x="3983038" y="1473200"/>
          <p14:tracePt t="47482" x="3973513" y="1465263"/>
          <p14:tracePt t="47495" x="3946525" y="1455738"/>
          <p14:tracePt t="47518" x="3919538" y="1438275"/>
          <p14:tracePt t="47543" x="3919538" y="1428750"/>
          <p14:tracePt t="47558" x="3919538" y="1419225"/>
          <p14:tracePt t="47580" x="3919538" y="1411288"/>
          <p14:tracePt t="47597" x="3919538" y="1393825"/>
          <p14:tracePt t="47630" x="3919538" y="1384300"/>
          <p14:tracePt t="47677" x="3919538" y="1366838"/>
          <p14:tracePt t="48164" x="3929063" y="1374775"/>
          <p14:tracePt t="48173" x="3938588" y="1393825"/>
          <p14:tracePt t="48192" x="3938588" y="1428750"/>
          <p14:tracePt t="48202" x="3929063" y="1455738"/>
          <p14:tracePt t="48215" x="3894138" y="1500188"/>
          <p14:tracePt t="48239" x="3848100" y="1536700"/>
          <p14:tracePt t="48250" x="3776663" y="1616075"/>
          <p14:tracePt t="48276" x="3751263" y="1643063"/>
          <p14:tracePt t="48286" x="3751263" y="1652588"/>
          <p14:tracePt t="48300" x="3714750" y="1670050"/>
          <p14:tracePt t="48323" x="3687763" y="1679575"/>
          <p14:tracePt t="48334" x="3670300" y="1687513"/>
          <p14:tracePt t="48348" x="3625850" y="1704975"/>
          <p14:tracePt t="48739" x="3625850" y="1731963"/>
          <p14:tracePt t="48755" x="3625850" y="1758950"/>
          <p14:tracePt t="48762" x="3616325" y="1776413"/>
          <p14:tracePt t="48774" x="3616325" y="1795463"/>
          <p14:tracePt t="48811" x="3616325" y="1803400"/>
          <p14:tracePt t="48823" x="3616325" y="1812925"/>
          <p14:tracePt t="48838" x="3616325" y="1822450"/>
          <p14:tracePt t="48864" x="3625850" y="1830388"/>
          <p14:tracePt t="49359" x="3633788" y="1839913"/>
          <p14:tracePt t="49371" x="3643313" y="1839913"/>
          <p14:tracePt t="49384" x="3652838" y="1839913"/>
          <p14:tracePt t="49421" x="3652838" y="1847850"/>
          <p14:tracePt t="49433" x="3660775" y="1847850"/>
          <p14:tracePt t="49584" x="3660775" y="1857375"/>
          <p14:tracePt t="49628" x="3670300" y="1857375"/>
          <p14:tracePt t="49846" x="3652838" y="1857375"/>
          <p14:tracePt t="49860" x="3633788" y="1857375"/>
          <p14:tracePt t="49870" x="3616325" y="1857375"/>
          <p14:tracePt t="49882" x="3581400" y="1857375"/>
          <p14:tracePt t="49896" x="3419475" y="1857375"/>
          <p14:tracePt t="49908" x="3268663" y="1857375"/>
          <p14:tracePt t="49924" x="2946400" y="1857375"/>
          <p14:tracePt t="49955" x="2813050" y="1857375"/>
          <p14:tracePt t="49968" x="2705100" y="1857375"/>
          <p14:tracePt t="49981" x="2536825" y="1857375"/>
          <p14:tracePt t="49995" x="2482850" y="1847850"/>
          <p14:tracePt t="50017" x="2446338" y="1822450"/>
          <p14:tracePt t="50030" x="2393950" y="1785938"/>
          <p14:tracePt t="50055" x="2374900" y="1785938"/>
          <p14:tracePt t="50286" x="2393950" y="1776413"/>
          <p14:tracePt t="50299" x="2428875" y="1776413"/>
          <p14:tracePt t="50310" x="2500313" y="1776413"/>
          <p14:tracePt t="50321" x="2608263" y="1776413"/>
          <p14:tracePt t="50334" x="2911475" y="1803400"/>
          <p14:tracePt t="50358" x="3062288" y="1830388"/>
          <p14:tracePt t="50370" x="3241675" y="1866900"/>
          <p14:tracePt t="50383" x="3490913" y="1928813"/>
          <p14:tracePt t="50398" x="3598863" y="1955800"/>
          <p14:tracePt t="50415" x="3759200" y="2000250"/>
          <p14:tracePt t="50435" x="3795713" y="2017713"/>
          <p14:tracePt t="50449" x="3830638" y="2027238"/>
          <p14:tracePt t="50468" x="3875088" y="2036763"/>
          <p14:tracePt t="50773" x="3919538" y="2036763"/>
          <p14:tracePt t="50790" x="3965575" y="2036763"/>
          <p14:tracePt t="50798" x="4010025" y="2036763"/>
          <p14:tracePt t="50809" x="4071938" y="2044700"/>
          <p14:tracePt t="50823" x="4187825" y="2071688"/>
          <p14:tracePt t="50853" x="4241800" y="2081213"/>
          <p14:tracePt t="50860" x="4276725" y="2098675"/>
          <p14:tracePt t="50871" x="4330700" y="2133600"/>
          <p14:tracePt t="50886" x="4357688" y="2152650"/>
          <p14:tracePt t="50886" x="4367213" y="2160588"/>
          <p14:tracePt t="50909" x="4384675" y="2160588"/>
          <p14:tracePt t="50920" x="4411663" y="2170113"/>
          <p14:tracePt t="50937" x="4438650" y="2179638"/>
          <p14:tracePt t="53943" x="4411663" y="2179638"/>
          <p14:tracePt t="53957" x="4367213" y="2170113"/>
          <p14:tracePt t="53969" x="4268788" y="2133600"/>
          <p14:tracePt t="53980" x="4017963" y="2009775"/>
          <p14:tracePt t="54005" x="3884613" y="1928813"/>
          <p14:tracePt t="54019" x="3732213" y="1812925"/>
          <p14:tracePt t="54042" x="3679825" y="1741488"/>
          <p14:tracePt t="54054" x="3616325" y="1697038"/>
          <p14:tracePt t="54066" x="3527425" y="1625600"/>
          <p14:tracePt t="54090" x="3482975" y="1598613"/>
          <p14:tracePt t="54103" x="3465513" y="1581150"/>
          <p14:tracePt t="54114" x="3429000" y="1562100"/>
          <p14:tracePt t="54138" x="3419475" y="1562100"/>
          <p14:tracePt t="54152" x="3419475" y="1554163"/>
          <p14:tracePt t="54432" x="3419475" y="1571625"/>
          <p14:tracePt t="54442" x="3419475" y="1581150"/>
          <p14:tracePt t="54455" x="3419475" y="1608138"/>
          <p14:tracePt t="54468" x="3419475" y="1670050"/>
          <p14:tracePt t="54493" x="3419475" y="1731963"/>
          <p14:tracePt t="54505" x="3429000" y="1866900"/>
          <p14:tracePt t="54538" x="3429000" y="1928813"/>
          <p14:tracePt t="54542" x="3429000" y="1990725"/>
          <p14:tracePt t="54552" x="3429000" y="2036763"/>
          <p14:tracePt t="54578" x="3438525" y="2054225"/>
          <p14:tracePt t="54603" x="3446463" y="2062163"/>
          <p14:tracePt t="54616" x="3446463" y="2081213"/>
          <p14:tracePt t="54664" x="3446463" y="2089150"/>
          <p14:tracePt t="54678" x="3446463" y="2098675"/>
          <p14:tracePt t="54690" x="3446463" y="2108200"/>
          <p14:tracePt t="54702" x="3411538" y="2108200"/>
          <p14:tracePt t="54713" x="3340100" y="2098675"/>
          <p14:tracePt t="54723" x="3160713" y="2071688"/>
          <p14:tracePt t="54758" x="2965450" y="2044700"/>
          <p14:tracePt t="54772" x="2857500" y="2044700"/>
          <p14:tracePt t="54786" x="2751138" y="2044700"/>
          <p14:tracePt t="54797" x="2643188" y="2044700"/>
          <p14:tracePt t="54810" x="2517775" y="2062163"/>
          <p14:tracePt t="54822" x="2312988" y="2098675"/>
          <p14:tracePt t="54853" x="2232025" y="2125663"/>
          <p14:tracePt t="54858" x="2116138" y="2197100"/>
          <p14:tracePt t="54870" x="2062163" y="2224088"/>
          <p14:tracePt t="54894" x="2017713" y="2259013"/>
          <p14:tracePt t="54903" x="1938338" y="2303463"/>
          <p14:tracePt t="54930" x="1901825" y="2330450"/>
          <p14:tracePt t="54942" x="1884363" y="2374900"/>
          <p14:tracePt t="54957" x="1857375" y="2438400"/>
          <p14:tracePt t="54980" x="1847850" y="2455863"/>
          <p14:tracePt t="54992" x="1847850" y="2527300"/>
          <p14:tracePt t="55017" x="1847850" y="2562225"/>
          <p14:tracePt t="55029" x="1847850" y="2608263"/>
          <p14:tracePt t="55040" x="1847850" y="2679700"/>
          <p14:tracePt t="55066" x="1847850" y="2759075"/>
          <p14:tracePt t="55089" x="1847850" y="2803525"/>
          <p14:tracePt t="55102" x="1847850" y="2840038"/>
          <p14:tracePt t="55114" x="1847850" y="2884488"/>
          <p14:tracePt t="55126" x="1847850" y="2955925"/>
          <p14:tracePt t="55151" x="1847850" y="2973388"/>
          <p14:tracePt t="55163" x="1847850" y="3000375"/>
          <p14:tracePt t="55174" x="1847850" y="3027363"/>
          <p14:tracePt t="55199" x="1847850" y="3054350"/>
          <p14:tracePt t="55211" x="1847850" y="3071813"/>
          <p14:tracePt t="55240" x="1847850" y="3062288"/>
          <p14:tracePt t="55248" x="1847850" y="3044825"/>
          <p14:tracePt t="55274" x="1847850" y="3036888"/>
          <p14:tracePt t="55309" x="1847850" y="3017838"/>
          <p14:tracePt t="55321" x="1857375" y="3017838"/>
          <p14:tracePt t="55333" x="1874838" y="3000375"/>
          <p14:tracePt t="55342" x="1938338" y="2946400"/>
          <p14:tracePt t="55369" x="1990725" y="2901950"/>
          <p14:tracePt t="55387" x="2160588" y="2751138"/>
          <p14:tracePt t="55397" x="2295525" y="2652713"/>
          <p14:tracePt t="55408" x="2455863" y="2527300"/>
          <p14:tracePt t="55425" x="2670175" y="2384425"/>
          <p14:tracePt t="55455" x="2759075" y="2312988"/>
          <p14:tracePt t="55475" x="2822575" y="2251075"/>
          <p14:tracePt t="55480" x="2874963" y="2205038"/>
          <p14:tracePt t="55493" x="2919413" y="2152650"/>
          <p14:tracePt t="55516" x="2928938" y="2133600"/>
          <p14:tracePt t="55527" x="2928938" y="2116138"/>
          <p14:tracePt t="55797" x="2919413" y="2125663"/>
          <p14:tracePt t="55809" x="2911475" y="2133600"/>
          <p14:tracePt t="55822" x="2894013" y="2133600"/>
          <p14:tracePt t="55849" x="2884488" y="2133600"/>
          <p14:tracePt t="55856" x="2840038" y="2116138"/>
          <p14:tracePt t="55868" x="2741613" y="2071688"/>
          <p14:tracePt t="55881" x="2509838" y="1982788"/>
          <p14:tracePt t="55895" x="2384425" y="1955800"/>
          <p14:tracePt t="55912" x="2170113" y="1938338"/>
          <p14:tracePt t="55932" x="2062163" y="1938338"/>
          <p14:tracePt t="55954" x="2000250" y="1938338"/>
          <p14:tracePt t="55969" x="1884363" y="1919288"/>
          <p14:tracePt t="55990" x="1847850" y="1919288"/>
          <p14:tracePt t="56004" x="1839913" y="1919288"/>
          <p14:tracePt t="56016" x="1812925" y="1919288"/>
          <p14:tracePt t="56114" x="1803400" y="1919288"/>
          <p14:tracePt t="56174" x="1822450" y="1911350"/>
          <p14:tracePt t="56186" x="1874838" y="1901825"/>
          <p14:tracePt t="56199" x="1938338" y="1901825"/>
          <p14:tracePt t="56212" x="2027238" y="1901825"/>
          <p14:tracePt t="56223" x="2089150" y="1901825"/>
          <p14:tracePt t="56236" x="2241550" y="1901825"/>
          <p14:tracePt t="56260" x="2411413" y="1901825"/>
          <p14:tracePt t="56272" x="2509838" y="1901825"/>
          <p14:tracePt t="56283" x="2598738" y="1901825"/>
          <p14:tracePt t="56308" x="2679700" y="1901825"/>
          <p14:tracePt t="56319" x="2830513" y="1901825"/>
          <p14:tracePt t="56348" x="2874963" y="1901825"/>
          <p14:tracePt t="56356" x="2919413" y="1901825"/>
          <p14:tracePt t="56369" x="3071813" y="1874838"/>
          <p14:tracePt t="56393" x="3143250" y="1857375"/>
          <p14:tracePt t="56686" x="3160713" y="1857375"/>
          <p14:tracePt t="56699" x="3224213" y="1857375"/>
          <p14:tracePt t="56723" x="3268663" y="1857375"/>
          <p14:tracePt t="56736" x="3303588" y="1857375"/>
          <p14:tracePt t="56748" x="3348038" y="1866900"/>
          <p14:tracePt t="56773" x="3357563" y="1866900"/>
          <p14:tracePt t="56807" x="3348038" y="1866900"/>
          <p14:tracePt t="56820" x="3322638" y="1866900"/>
          <p14:tracePt t="56831" x="3214688" y="1866900"/>
          <p14:tracePt t="56856" x="3133725" y="1874838"/>
          <p14:tracePt t="56869" x="3054350" y="1874838"/>
          <p14:tracePt t="56881" x="2982913" y="1884363"/>
          <p14:tracePt t="56892" x="2822575" y="1884363"/>
          <p14:tracePt t="56918" x="2759075" y="1884363"/>
          <p14:tracePt t="56929" x="2714625" y="1884363"/>
          <p14:tracePt t="56942" x="2652713" y="1884363"/>
          <p14:tracePt t="56955" x="2625725" y="1884363"/>
          <p14:tracePt t="56979" x="2598738" y="1884363"/>
          <p14:tracePt t="56991" x="2571750" y="1884363"/>
          <p14:tracePt t="57016" x="2562225" y="1884363"/>
          <p14:tracePt t="57331" x="2581275" y="1874838"/>
          <p14:tracePt t="57347" x="2598738" y="1874838"/>
          <p14:tracePt t="57357" x="2625725" y="1874838"/>
          <p14:tracePt t="57368" x="2633663" y="1866900"/>
          <p14:tracePt t="57381" x="2660650" y="1866900"/>
          <p14:tracePt t="57393" x="2687638" y="1866900"/>
          <p14:tracePt t="57408" x="2705100" y="1866900"/>
          <p14:tracePt t="57430" x="2714625" y="1866900"/>
          <p14:tracePt t="57463" x="2732088" y="1857375"/>
          <p14:tracePt t="57514" x="2741613" y="1857375"/>
          <p14:tracePt t="57542" x="2751138" y="1857375"/>
          <p14:tracePt t="59240" x="2751138" y="1847850"/>
          <p14:tracePt t="59253" x="2759075" y="1847850"/>
          <p14:tracePt t="59264" x="2776538" y="1847850"/>
          <p14:tracePt t="59276" x="2813050" y="1839913"/>
          <p14:tracePt t="59289" x="2867025" y="1839913"/>
          <p14:tracePt t="59301" x="2894013" y="1839913"/>
          <p14:tracePt t="59315" x="2946400" y="1839913"/>
          <p14:tracePt t="59326" x="2990850" y="1839913"/>
          <p14:tracePt t="59339" x="3062288" y="1839913"/>
          <p14:tracePt t="59362" x="3089275" y="1839913"/>
          <p14:tracePt t="59375" x="3170238" y="1847850"/>
          <p14:tracePt t="59399" x="3224213" y="1847850"/>
          <p14:tracePt t="59407" x="3268663" y="1857375"/>
          <p14:tracePt t="59437" x="3295650" y="1857375"/>
          <p14:tracePt t="59448" x="3303588" y="1857375"/>
          <p14:tracePt t="59462" x="3330575" y="1857375"/>
          <p14:tracePt t="59744" x="3367088" y="1857375"/>
          <p14:tracePt t="59754" x="3438525" y="1857375"/>
          <p14:tracePt t="59776" x="3482975" y="1857375"/>
          <p14:tracePt t="59790" x="3517900" y="1857375"/>
          <p14:tracePt t="59801" x="3554413" y="1866900"/>
          <p14:tracePt t="59812" x="3589338" y="1874838"/>
          <p14:tracePt t="59838" x="3608388" y="1874838"/>
          <p14:tracePt t="59853" x="3633788" y="1884363"/>
          <p14:tracePt t="59863" x="3652838" y="1893888"/>
          <p14:tracePt t="59887" x="3679825" y="1893888"/>
          <p14:tracePt t="59893" x="3687763" y="1893888"/>
          <p14:tracePt t="59910" x="3732213" y="1901825"/>
          <p14:tracePt t="59947" x="3751263" y="1901825"/>
          <p14:tracePt t="60252" x="3776663" y="1901825"/>
          <p14:tracePt t="60264" x="3822700" y="1901825"/>
          <p14:tracePt t="60277" x="3884613" y="1901825"/>
          <p14:tracePt t="60293" x="3911600" y="1901825"/>
          <p14:tracePt t="60305" x="3938588" y="1901825"/>
          <p14:tracePt t="60330" x="3946525" y="1901825"/>
          <p14:tracePt t="60350" x="3956050" y="1901825"/>
          <p14:tracePt t="60388" x="3965575" y="1901825"/>
          <p14:tracePt t="60398" x="3973513" y="1901825"/>
          <p14:tracePt t="60435" x="3983038" y="1901825"/>
          <p14:tracePt t="60461" x="3990975" y="1901825"/>
          <p14:tracePt t="60497" x="4000500" y="1901825"/>
          <p14:tracePt t="60509" x="4010025" y="1901825"/>
          <p14:tracePt t="63507" x="4017963" y="1901825"/>
          <p14:tracePt t="63529" x="4027488" y="1901825"/>
          <p14:tracePt t="63545" x="4037013" y="1901825"/>
          <p14:tracePt t="63554" x="4044950" y="1901825"/>
          <p14:tracePt t="63584" x="4054475" y="1901825"/>
          <p14:tracePt t="63628" x="4062413" y="1901825"/>
          <p14:tracePt t="63654" x="4081463" y="1901825"/>
          <p14:tracePt t="63663" x="4089400" y="1901825"/>
          <p14:tracePt t="63675" x="4098925" y="1893888"/>
          <p14:tracePt t="63687" x="4108450" y="1893888"/>
          <p14:tracePt t="63699" x="4116388" y="1884363"/>
          <p14:tracePt t="63971" x="4143375" y="1884363"/>
          <p14:tracePt t="63982" x="4187825" y="1874838"/>
          <p14:tracePt t="63993" x="4268788" y="1874838"/>
          <p14:tracePt t="64005" x="4367213" y="1857375"/>
          <p14:tracePt t="64017" x="4518025" y="1847850"/>
          <p14:tracePt t="64043" x="4670425" y="1839913"/>
          <p14:tracePt t="64054" x="4741863" y="1830388"/>
          <p14:tracePt t="64082" x="4786313" y="1830388"/>
          <p14:tracePt t="64091" x="4822825" y="1822450"/>
          <p14:tracePt t="64103" x="4857750" y="1803400"/>
          <p14:tracePt t="64127" x="4884738" y="1803400"/>
          <p14:tracePt t="64369" x="4884738" y="1776413"/>
          <p14:tracePt t="64383" x="4894263" y="1741488"/>
          <p14:tracePt t="64402" x="4911725" y="1704975"/>
          <p14:tracePt t="64404" x="4938713" y="1652588"/>
          <p14:tracePt t="64433" x="4946650" y="1643063"/>
          <p14:tracePt t="64444" x="4956175" y="1633538"/>
          <p14:tracePt t="64456" x="5000625" y="1608138"/>
          <p14:tracePt t="64479" x="5027613" y="1589088"/>
          <p14:tracePt t="64493" x="5054600" y="1571625"/>
          <p14:tracePt t="64505" x="5143500" y="1527175"/>
          <p14:tracePt t="64536" x="5197475" y="1490663"/>
          <p14:tracePt t="64541" x="5224463" y="1465263"/>
          <p14:tracePt t="64564" x="5241925" y="1455738"/>
          <p14:tracePt t="64577" x="5241925" y="1446213"/>
          <p14:tracePt t="68449" x="5241925" y="1455738"/>
          <p14:tracePt t="68460" x="5232400" y="1455738"/>
          <p14:tracePt t="68473" x="5187950" y="1482725"/>
          <p14:tracePt t="68497" x="5143500" y="1500188"/>
          <p14:tracePt t="68509" x="5089525" y="1536700"/>
          <p14:tracePt t="68522" x="5000625" y="1581150"/>
          <p14:tracePt t="68545" x="4946650" y="1608138"/>
          <p14:tracePt t="68559" x="4803775" y="1687513"/>
          <p14:tracePt t="68571" x="4705350" y="1724025"/>
          <p14:tracePt t="68899" x="4687888" y="1724025"/>
          <p14:tracePt t="68913" x="4660900" y="1731963"/>
          <p14:tracePt t="68924" x="4616450" y="1741488"/>
          <p14:tracePt t="68935" x="4537075" y="1758950"/>
          <p14:tracePt t="68948" x="4402138" y="1785938"/>
          <p14:tracePt t="68960" x="4017963" y="1857375"/>
          <p14:tracePt t="68984" x="3822700" y="1874838"/>
          <p14:tracePt t="68996" x="3536950" y="1919288"/>
          <p14:tracePt t="69009" x="3455988" y="1919288"/>
          <p14:tracePt t="69042" x="3348038" y="1938338"/>
          <p14:tracePt t="69046" x="3330575" y="1938338"/>
          <p14:tracePt t="69070" x="3313113" y="1938338"/>
          <p14:tracePt t="69412" x="3286125" y="1938338"/>
          <p14:tracePt t="69423" x="3259138" y="1946275"/>
          <p14:tracePt t="69437" x="3232150" y="1955800"/>
          <p14:tracePt t="69448" x="3205163" y="1955800"/>
          <p14:tracePt t="69467" x="3187700" y="1973263"/>
          <p14:tracePt t="69485" x="3179763" y="1973263"/>
          <p14:tracePt t="69497" x="3152775" y="1990725"/>
          <p14:tracePt t="69512" x="3143250" y="1990725"/>
          <p14:tracePt t="69593" x="3143250" y="2000250"/>
          <p14:tracePt t="69619" x="3143250" y="2009775"/>
          <p14:tracePt t="70316" x="3152775" y="2009775"/>
          <p14:tracePt t="70325" x="3160713" y="2009775"/>
          <p14:tracePt t="70349" x="3179763" y="2009775"/>
          <p14:tracePt t="70362" x="3197225" y="2009775"/>
          <p14:tracePt t="70387" x="3224213" y="2009775"/>
          <p14:tracePt t="70389" x="3232150" y="2009775"/>
          <p14:tracePt t="70407" x="3259138" y="2000250"/>
          <p14:tracePt t="70425" x="3313113" y="1990725"/>
          <p14:tracePt t="70446" x="3340100" y="1990725"/>
          <p14:tracePt t="70458" x="3357563" y="1990725"/>
          <p14:tracePt t="70472" x="3384550" y="1990725"/>
          <p14:tracePt t="70494" x="3394075" y="2000250"/>
          <p14:tracePt t="70508" x="3429000" y="2009775"/>
          <p14:tracePt t="70538" x="3446463" y="2017713"/>
          <p14:tracePt t="70544" x="3473450" y="2027238"/>
          <p14:tracePt t="71020" x="3500438" y="2027238"/>
          <p14:tracePt t="71031" x="3536950" y="2027238"/>
          <p14:tracePt t="71042" x="3571875" y="2027238"/>
          <p14:tracePt t="71054" x="3616325" y="2027238"/>
          <p14:tracePt t="71066" x="3679825" y="2027238"/>
          <p14:tracePt t="71080" x="3751263" y="2027238"/>
          <p14:tracePt t="71092" x="3919538" y="2027238"/>
          <p14:tracePt t="71116" x="4010025" y="2027238"/>
          <p14:tracePt t="71129" x="4259263" y="2017713"/>
          <p14:tracePt t="71140" x="4367213" y="2017713"/>
          <p14:tracePt t="71164" x="4473575" y="2017713"/>
          <p14:tracePt t="71179" x="4608513" y="2017713"/>
          <p14:tracePt t="71471" x="4625975" y="2009775"/>
          <p14:tracePt t="71482" x="4660900" y="2009775"/>
          <p14:tracePt t="71496" x="4714875" y="2009775"/>
          <p14:tracePt t="71506" x="4813300" y="2009775"/>
          <p14:tracePt t="71519" x="4902200" y="2009775"/>
          <p14:tracePt t="71530" x="5116513" y="2009775"/>
          <p14:tracePt t="71556" x="5224463" y="2009775"/>
          <p14:tracePt t="71568" x="5313363" y="2009775"/>
          <p14:tracePt t="71579" x="5438775" y="2009775"/>
          <p14:tracePt t="71605" x="5473700" y="2009775"/>
          <p14:tracePt t="71616" x="5527675" y="2009775"/>
          <p14:tracePt t="71641" x="5616575" y="1990725"/>
          <p14:tracePt t="71968" x="5661025" y="1982788"/>
          <p14:tracePt t="71982" x="5715000" y="1982788"/>
          <p14:tracePt t="71993" x="5759450" y="1973263"/>
          <p14:tracePt t="72005" x="5822950" y="1955800"/>
          <p14:tracePt t="72017" x="5956300" y="1928813"/>
          <p14:tracePt t="72043" x="6000750" y="1919288"/>
          <p14:tracePt t="72053" x="6037263" y="1911350"/>
          <p14:tracePt t="72068" x="6072188" y="1911350"/>
          <p14:tracePt t="72091" x="6089650" y="1911350"/>
          <p14:tracePt t="72105" x="6116638" y="1911350"/>
          <p14:tracePt t="72128" x="6143625" y="1911350"/>
          <p14:tracePt t="72667" x="6161088" y="1911350"/>
          <p14:tracePt t="72677" x="6188075" y="1911350"/>
          <p14:tracePt t="72687" x="6215063" y="1911350"/>
          <p14:tracePt t="72701" x="6224588" y="1911350"/>
          <p14:tracePt t="72714" x="6251575" y="1911350"/>
          <p14:tracePt t="72726" x="6303963" y="1911350"/>
          <p14:tracePt t="72749" x="6340475" y="1911350"/>
          <p14:tracePt t="72761" x="6402388" y="1919288"/>
          <p14:tracePt t="72774" x="6438900" y="1919288"/>
          <p14:tracePt t="72799" x="6465888" y="1919288"/>
          <p14:tracePt t="72811" x="6518275" y="1919288"/>
          <p14:tracePt t="72835" x="6554788" y="1919288"/>
          <p14:tracePt t="72847" x="6599238" y="1919288"/>
          <p14:tracePt t="73202" x="6634163" y="1919288"/>
          <p14:tracePt t="73212" x="6661150" y="1919288"/>
          <p14:tracePt t="73225" x="6705600" y="1919288"/>
          <p14:tracePt t="73238" x="6769100" y="1919288"/>
          <p14:tracePt t="73262" x="6786563" y="1919288"/>
          <p14:tracePt t="73274" x="6804025" y="1928813"/>
          <p14:tracePt t="73286" x="6831013" y="1928813"/>
          <p14:tracePt t="73299" x="6840538" y="1928813"/>
          <p14:tracePt t="73312" x="6875463" y="1928813"/>
          <p14:tracePt t="73334" x="6894513" y="1928813"/>
          <p14:tracePt t="73347" x="6929438" y="1928813"/>
          <p14:tracePt t="73642" x="6911975" y="1928813"/>
          <p14:tracePt t="73652" x="6884988" y="1928813"/>
          <p14:tracePt t="73663" x="6848475" y="1928813"/>
          <p14:tracePt t="73676" x="6804025" y="1928813"/>
          <p14:tracePt t="73689" x="6751638" y="1928813"/>
          <p14:tracePt t="73700" x="6616700" y="1928813"/>
          <p14:tracePt t="73724" x="6537325" y="1919288"/>
          <p14:tracePt t="73739" x="6456363" y="1919288"/>
          <p14:tracePt t="73750" x="6303963" y="1919288"/>
          <p14:tracePt t="73773" x="6242050" y="1919288"/>
          <p14:tracePt t="73786" x="6161088" y="1919288"/>
          <p14:tracePt t="73810" x="6126163" y="1911350"/>
          <p14:tracePt t="73823" x="6089650" y="1901825"/>
          <p14:tracePt t="73835" x="6037263" y="1893888"/>
          <p14:tracePt t="73858" x="6010275" y="1884363"/>
          <p14:tracePt t="73872" x="5956300" y="1884363"/>
          <p14:tracePt t="73884" x="5946775" y="1884363"/>
          <p14:tracePt t="73919" x="5946775" y="1874838"/>
          <p14:tracePt t="74808" x="5956300" y="1874838"/>
          <p14:tracePt t="74821" x="5973763" y="1874838"/>
          <p14:tracePt t="74832" x="6000750" y="1874838"/>
          <p14:tracePt t="74847" x="6054725" y="1874838"/>
          <p14:tracePt t="74870" x="6081713" y="1874838"/>
          <p14:tracePt t="74881" x="6108700" y="1874838"/>
          <p14:tracePt t="74892" x="6180138" y="1874838"/>
          <p14:tracePt t="74920" x="6251575" y="1874838"/>
          <p14:tracePt t="74932" x="6296025" y="1874838"/>
          <p14:tracePt t="74943" x="6384925" y="1847850"/>
          <p14:tracePt t="74976" x="6500813" y="1812925"/>
          <p14:tracePt t="74979" x="6680200" y="1731963"/>
          <p14:tracePt t="75009" x="6715125" y="1714500"/>
          <p14:tracePt t="75016" x="6742113" y="1697038"/>
          <p14:tracePt t="75406" x="6777038" y="1697038"/>
          <p14:tracePt t="75418" x="6813550" y="1697038"/>
          <p14:tracePt t="75430" x="6848475" y="1704975"/>
          <p14:tracePt t="75441" x="6884988" y="1724025"/>
          <p14:tracePt t="75456" x="6938963" y="1741488"/>
          <p14:tracePt t="75467" x="7018338" y="1776413"/>
          <p14:tracePt t="75492" x="7072313" y="1795463"/>
          <p14:tracePt t="75517" x="7081838" y="1795463"/>
          <p14:tracePt t="75537" x="7099300" y="1803400"/>
          <p14:tracePt t="75557" x="7108825" y="1803400"/>
          <p14:tracePt t="75566" x="7116763" y="1803400"/>
          <p14:tracePt t="75576" x="7126288" y="1803400"/>
          <p14:tracePt t="75590" x="7134225" y="1803400"/>
          <p14:tracePt t="75602" x="7143750" y="1803400"/>
          <p14:tracePt t="76039" x="7134225" y="1803400"/>
          <p14:tracePt t="76056" x="7116763" y="1803400"/>
          <p14:tracePt t="76066" x="7099300" y="1803400"/>
          <p14:tracePt t="76093" x="7072313" y="1803400"/>
          <p14:tracePt t="76102" x="7054850" y="1803400"/>
          <p14:tracePt t="76112" x="7045325" y="1803400"/>
          <p14:tracePt t="76126" x="7018338" y="1803400"/>
          <p14:tracePt t="76137" x="6983413" y="1803400"/>
          <p14:tracePt t="76150" x="6956425" y="1803400"/>
          <p14:tracePt t="76172" x="6929438" y="1803400"/>
          <p14:tracePt t="76185" x="6875463" y="1795463"/>
          <p14:tracePt t="76211" x="6840538" y="1785938"/>
          <p14:tracePt t="76222" x="6786563" y="1768475"/>
          <p14:tracePt t="76247" x="6777038" y="1768475"/>
          <p14:tracePt t="76259" x="6759575" y="1758950"/>
          <p14:tracePt t="76292" x="6742113" y="1758950"/>
          <p14:tracePt t="76308" x="6732588" y="1758950"/>
          <p14:tracePt t="76321" x="6724650" y="1758950"/>
          <p14:tracePt t="76381" x="6715125" y="1758950"/>
          <p14:tracePt t="76405" x="6705600" y="1758950"/>
          <p14:tracePt t="76416" x="6697663" y="1758950"/>
          <p14:tracePt t="76444" x="6688138" y="1758950"/>
          <p14:tracePt t="76746" x="6661150" y="1758950"/>
          <p14:tracePt t="76758" x="6634163" y="1758950"/>
          <p14:tracePt t="76771" x="6537325" y="1768475"/>
          <p14:tracePt t="76782" x="6367463" y="1795463"/>
          <p14:tracePt t="76796" x="5419725" y="1965325"/>
          <p14:tracePt t="76819" x="4946650" y="2027238"/>
          <p14:tracePt t="76833" x="4527550" y="2062163"/>
          <p14:tracePt t="76845" x="3946525" y="2116138"/>
          <p14:tracePt t="76868" x="3751263" y="2133600"/>
          <p14:tracePt t="76881" x="3509963" y="2133600"/>
          <p14:tracePt t="76901" x="3429000" y="2133600"/>
          <p14:tracePt t="76911" x="3384550" y="2133600"/>
          <p14:tracePt t="76929" x="3330575" y="2116138"/>
          <p14:tracePt t="76953" x="3330575" y="2098675"/>
          <p14:tracePt t="76967" x="3322638" y="2089150"/>
          <p14:tracePt t="77295" x="3295650" y="2089150"/>
          <p14:tracePt t="77306" x="3268663" y="2089150"/>
          <p14:tracePt t="77320" x="3259138" y="2089150"/>
          <p14:tracePt t="77332" x="3232150" y="2089150"/>
          <p14:tracePt t="77355" x="3224213" y="2089150"/>
          <p14:tracePt t="77371" x="3197225" y="2071688"/>
          <p14:tracePt t="77381" x="3179763" y="2062163"/>
          <p14:tracePt t="77396" x="3170238" y="2044700"/>
          <p14:tracePt t="77413" x="3133725" y="2000250"/>
          <p14:tracePt t="77441" x="3125788" y="1990725"/>
          <p14:tracePt t="77455" x="3125788" y="1946275"/>
          <p14:tracePt t="77466" x="3125788" y="1928813"/>
          <p14:tracePt t="77491" x="3133725" y="1911350"/>
          <p14:tracePt t="77502" x="3187700" y="1857375"/>
          <p14:tracePt t="77526" x="3241675" y="1812925"/>
          <p14:tracePt t="77539" x="3295650" y="1768475"/>
          <p14:tracePt t="77550" x="3419475" y="1679575"/>
          <p14:tracePt t="77581" x="3446463" y="1633538"/>
          <p14:tracePt t="77588" x="3465513" y="1625600"/>
          <p14:tracePt t="77599" x="3490913" y="1616075"/>
          <p14:tracePt t="77627" x="3527425" y="1608138"/>
          <p14:tracePt t="77649" x="3554413" y="1608138"/>
          <p14:tracePt t="77660" x="3581400" y="1608138"/>
          <p14:tracePt t="77672" x="3598863" y="1608138"/>
          <p14:tracePt t="77689" x="3643313" y="1608138"/>
          <p14:tracePt t="77699" x="3670300" y="1633538"/>
          <p14:tracePt t="77723" x="3732213" y="1679575"/>
          <p14:tracePt t="77734" x="3759200" y="1697038"/>
          <p14:tracePt t="77759" x="3776663" y="1724025"/>
          <p14:tracePt t="77769" x="3840163" y="1751013"/>
          <p14:tracePt t="77804" x="3857625" y="1758950"/>
          <p14:tracePt t="77808" x="3875088" y="1768475"/>
          <p14:tracePt t="77819" x="3902075" y="1785938"/>
          <p14:tracePt t="77850" x="3911600" y="1795463"/>
          <p14:tracePt t="77857" x="3946525" y="1822450"/>
          <p14:tracePt t="77868" x="3965575" y="1839913"/>
          <p14:tracePt t="77892" x="3983038" y="1866900"/>
          <p14:tracePt t="77901" x="4017963" y="1911350"/>
          <p14:tracePt t="77918" x="4027488" y="1938338"/>
          <p14:tracePt t="77941" x="4044950" y="1990725"/>
          <p14:tracePt t="77952" x="4054475" y="2017713"/>
          <p14:tracePt t="77977" x="4054475" y="2044700"/>
          <p14:tracePt t="77990" x="4054475" y="2071688"/>
          <p14:tracePt t="78024" x="4054475" y="2081213"/>
          <p14:tracePt t="78087" x="4037013" y="2089150"/>
          <p14:tracePt t="78100" x="3990975" y="2089150"/>
          <p14:tracePt t="78113" x="3938588" y="2098675"/>
          <p14:tracePt t="78124" x="3759200" y="2098675"/>
          <p14:tracePt t="78148" x="3652838" y="2098675"/>
          <p14:tracePt t="78160" x="3527425" y="2098675"/>
          <p14:tracePt t="78172" x="3330575" y="2036763"/>
          <p14:tracePt t="78196" x="3251200" y="2009775"/>
          <p14:tracePt t="78207" x="3205163" y="1990725"/>
          <p14:tracePt t="78227" x="3160713" y="1965325"/>
          <p14:tracePt t="78246" x="3143250" y="1965325"/>
          <p14:tracePt t="78259" x="3125788" y="1955800"/>
          <p14:tracePt t="78287" x="3116263" y="1955800"/>
          <p14:tracePt t="78466" x="3143250" y="1955800"/>
          <p14:tracePt t="78477" x="3170238" y="1955800"/>
          <p14:tracePt t="78488" x="3197225" y="1955800"/>
          <p14:tracePt t="78503" x="3205163" y="1955800"/>
          <p14:tracePt t="78539" x="3214688" y="1955800"/>
          <p14:tracePt t="78586" x="3232150" y="1955800"/>
          <p14:tracePt t="78598" x="3259138" y="1955800"/>
          <p14:tracePt t="78611" x="3276600" y="1955800"/>
          <p14:tracePt t="78623" x="3295650" y="1955800"/>
          <p14:tracePt t="78648" x="3303588" y="1965325"/>
          <p14:tracePt t="78663" x="3313113" y="1965325"/>
          <p14:tracePt t="79198" x="3303588" y="1965325"/>
          <p14:tracePt t="79222" x="3295650" y="1965325"/>
          <p14:tracePt t="79232" x="3286125" y="1965325"/>
          <p14:tracePt t="79255" x="3276600" y="1965325"/>
          <p14:tracePt t="79403" x="3276600" y="1973263"/>
          <p14:tracePt t="79415" x="3295650" y="1982788"/>
          <p14:tracePt t="79428" x="3322638" y="1990725"/>
          <p14:tracePt t="79439" x="3330575" y="1990725"/>
          <p14:tracePt t="79452" x="3384550" y="2009775"/>
          <p14:tracePt t="79475" x="3411538" y="2027238"/>
          <p14:tracePt t="79487" x="3438525" y="2036763"/>
          <p14:tracePt t="79504" x="3473450" y="2071688"/>
          <p14:tracePt t="79769" x="3446463" y="2071688"/>
          <p14:tracePt t="79788" x="3394075" y="2071688"/>
          <p14:tracePt t="79792" x="3303588" y="2071688"/>
          <p14:tracePt t="79804" x="3197225" y="2071688"/>
          <p14:tracePt t="79823" x="2965450" y="2027238"/>
          <p14:tracePt t="79852" x="2803525" y="2009775"/>
          <p14:tracePt t="79866" x="2751138" y="2000250"/>
          <p14:tracePt t="79879" x="2724150" y="2000250"/>
          <p14:tracePt t="79890" x="2670175" y="1990725"/>
          <p14:tracePt t="79902" x="2616200" y="1990725"/>
          <p14:tracePt t="79918" x="2554288" y="1990725"/>
          <p14:tracePt t="79951" x="2517775" y="1990725"/>
          <p14:tracePt t="79964" x="2500313" y="1990725"/>
          <p14:tracePt t="79976" x="2473325" y="1990725"/>
          <p14:tracePt t="79988" x="2438400" y="1990725"/>
          <p14:tracePt t="80012" x="2419350" y="1990725"/>
          <p14:tracePt t="80027" x="2401888" y="1990725"/>
          <p14:tracePt t="80037" x="2393950" y="1990725"/>
          <p14:tracePt t="80632" x="2411413" y="1990725"/>
          <p14:tracePt t="80651" x="2446338" y="2000250"/>
          <p14:tracePt t="80658" x="2490788" y="2000250"/>
          <p14:tracePt t="80672" x="2544763" y="2009775"/>
          <p14:tracePt t="80682" x="2608263" y="2017713"/>
          <p14:tracePt t="80694" x="2714625" y="2027238"/>
          <p14:tracePt t="80725" x="2751138" y="2027238"/>
          <p14:tracePt t="80730" x="2830513" y="2027238"/>
          <p14:tracePt t="80743" x="2867025" y="2027238"/>
          <p14:tracePt t="80768" x="2901950" y="2027238"/>
          <p14:tracePt t="80781" x="2982913" y="2027238"/>
          <p14:tracePt t="80804" x="3017838" y="2027238"/>
          <p14:tracePt t="81099" x="3044825" y="2027238"/>
          <p14:tracePt t="81110" x="3062288" y="2027238"/>
          <p14:tracePt t="81121" x="3089275" y="2036763"/>
          <p14:tracePt t="81133" x="3116263" y="2044700"/>
          <p14:tracePt t="81162" x="3125788" y="2054225"/>
          <p14:tracePt t="81169" x="3133725" y="2054225"/>
          <p14:tracePt t="81220" x="3108325" y="2054225"/>
          <p14:tracePt t="81230" x="3062288" y="2054225"/>
          <p14:tracePt t="81243" x="3027363" y="2054225"/>
          <p14:tracePt t="81254" x="2982913" y="2054225"/>
          <p14:tracePt t="81267" x="2857500" y="2054225"/>
          <p14:tracePt t="81282" x="2786063" y="2054225"/>
          <p14:tracePt t="81303" x="2724150" y="2054225"/>
          <p14:tracePt t="81316" x="2625725" y="2036763"/>
          <p14:tracePt t="81339" x="2589213" y="2027238"/>
          <p14:tracePt t="81352" x="2571750" y="2027238"/>
          <p14:tracePt t="81365" x="2544763" y="2027238"/>
          <p14:tracePt t="81388" x="2536825" y="2027238"/>
          <p14:tracePt t="81397" x="2527300" y="2027238"/>
          <p14:tracePt t="81500" x="2517775" y="2027238"/>
          <p14:tracePt t="81682" x="2509838" y="2027238"/>
          <p14:tracePt t="81706" x="2500313" y="2027238"/>
          <p14:tracePt t="81744" x="2490788" y="2027238"/>
          <p14:tracePt t="81766" x="2482850" y="2027238"/>
          <p14:tracePt t="81804" x="2473325" y="2027238"/>
          <p14:tracePt t="81841" x="2465388" y="2027238"/>
          <p14:tracePt t="81888" x="2455863" y="2027238"/>
          <p14:tracePt t="82645" x="2438400" y="2027238"/>
          <p14:tracePt t="82664" x="2374900" y="2027238"/>
          <p14:tracePt t="82681" x="2330450" y="2027238"/>
          <p14:tracePt t="82693" x="2268538" y="2017713"/>
          <p14:tracePt t="82707" x="2214563" y="2009775"/>
          <p14:tracePt t="82726" x="2116138" y="1990725"/>
          <p14:tracePt t="82730" x="2081213" y="1982788"/>
          <p14:tracePt t="82744" x="2062163" y="1982788"/>
          <p14:tracePt t="82765" x="2027238" y="1982788"/>
          <p14:tracePt t="82778" x="1965325" y="1982788"/>
          <p14:tracePt t="82802" x="1946275" y="1982788"/>
          <p14:tracePt t="82815" x="1893888" y="1982788"/>
          <p14:tracePt t="82828" x="1874838" y="1982788"/>
          <p14:tracePt t="82851" x="1857375" y="1973263"/>
          <p14:tracePt t="82864" x="1822450" y="1973263"/>
          <p14:tracePt t="82877" x="1812925" y="1973263"/>
          <p14:tracePt t="82893" x="1785938" y="1965325"/>
          <p14:tracePt t="82913" x="1776413" y="1965325"/>
          <p14:tracePt t="82973" x="1768475" y="1965325"/>
          <p14:tracePt t="82987" x="1751013" y="1955800"/>
          <p14:tracePt t="83108" x="1768475" y="1946275"/>
          <p14:tracePt t="83121" x="1803400" y="1946275"/>
          <p14:tracePt t="83135" x="1847850" y="1946275"/>
          <p14:tracePt t="83143" x="1911350" y="1946275"/>
          <p14:tracePt t="83163" x="2000250" y="1955800"/>
          <p14:tracePt t="83168" x="2197100" y="2000250"/>
          <p14:tracePt t="83181" x="2276475" y="2027238"/>
          <p14:tracePt t="83204" x="2366963" y="2044700"/>
          <p14:tracePt t="83216" x="2490788" y="2054225"/>
          <p14:tracePt t="83245" x="2544763" y="2054225"/>
          <p14:tracePt t="83253" x="2581275" y="2054225"/>
          <p14:tracePt t="83266" x="2643188" y="2054225"/>
          <p14:tracePt t="83290" x="2679700" y="2044700"/>
          <p14:tracePt t="83302" x="2732088" y="2044700"/>
          <p14:tracePt t="83328" x="2759075" y="2036763"/>
          <p14:tracePt t="83340" x="2768600" y="2036763"/>
          <p14:tracePt t="83351" x="2803525" y="2027238"/>
          <p14:tracePt t="83374" x="2813050" y="2027238"/>
          <p14:tracePt t="83472" x="2776538" y="2027238"/>
          <p14:tracePt t="83485" x="2732088" y="2027238"/>
          <p14:tracePt t="83497" x="2670175" y="2027238"/>
          <p14:tracePt t="83509" x="2562225" y="2009775"/>
          <p14:tracePt t="83522" x="2347913" y="1990725"/>
          <p14:tracePt t="83533" x="2241550" y="1973263"/>
          <p14:tracePt t="83566" x="2143125" y="1965325"/>
          <p14:tracePt t="83572" x="1973263" y="1955800"/>
          <p14:tracePt t="83584" x="1911350" y="1938338"/>
          <p14:tracePt t="83608" x="1874838" y="1928813"/>
          <p14:tracePt t="83620" x="1812925" y="1928813"/>
          <p14:tracePt t="83644" x="1803400" y="1928813"/>
          <p14:tracePt t="83813" x="1830388" y="1928813"/>
          <p14:tracePt t="83826" x="1857375" y="1928813"/>
          <p14:tracePt t="83838" x="1911350" y="1928813"/>
          <p14:tracePt t="83863" x="1946275" y="1928813"/>
          <p14:tracePt t="83877" x="2000250" y="1938338"/>
          <p14:tracePt t="83887" x="2081213" y="1938338"/>
          <p14:tracePt t="83899" x="2125663" y="1938338"/>
          <p14:tracePt t="83916" x="2170113" y="1938338"/>
          <p14:tracePt t="83933" x="2268538" y="1938338"/>
          <p14:tracePt t="83959" x="2312988" y="1938338"/>
          <p14:tracePt t="83971" x="2366963" y="1938338"/>
          <p14:tracePt t="83997" x="2401888" y="1938338"/>
          <p14:tracePt t="84022" x="2428875" y="1938338"/>
          <p14:tracePt t="84038" x="2455863" y="1928813"/>
          <p14:tracePt t="84045" x="2482850" y="1919288"/>
          <p14:tracePt t="84057" x="2509838" y="1911350"/>
          <p14:tracePt t="84106" x="2500313" y="1911350"/>
          <p14:tracePt t="84118" x="2473325" y="1911350"/>
          <p14:tracePt t="84131" x="2438400" y="1911350"/>
          <p14:tracePt t="84159" x="2419350" y="1911350"/>
          <p14:tracePt t="84165" x="2411413" y="1911350"/>
          <p14:tracePt t="84180" x="2384425" y="1911350"/>
          <p14:tracePt t="84191" x="2251075" y="1928813"/>
          <p14:tracePt t="84216" x="2152650" y="1938338"/>
          <p14:tracePt t="84228" x="2027238" y="1955800"/>
          <p14:tracePt t="84241" x="1830388" y="1965325"/>
          <p14:tracePt t="84266" x="1704975" y="1965325"/>
          <p14:tracePt t="84288" x="1643063" y="1955800"/>
          <p14:tracePt t="84302" x="1608138" y="1946275"/>
          <p14:tracePt t="84315" x="1581150" y="1938338"/>
          <p14:tracePt t="84325" x="1571625" y="1938338"/>
          <p14:tracePt t="84520" x="1581150" y="1938338"/>
          <p14:tracePt t="84533" x="1598613" y="1938338"/>
          <p14:tracePt t="84545" x="1616075" y="1938338"/>
          <p14:tracePt t="84557" x="1643063" y="1946275"/>
          <p14:tracePt t="84569" x="1724025" y="1955800"/>
          <p14:tracePt t="84597" x="1785938" y="1965325"/>
          <p14:tracePt t="84606" x="1857375" y="1973263"/>
          <p14:tracePt t="84621" x="1919288" y="1982788"/>
          <p14:tracePt t="84631" x="2062163" y="2009775"/>
          <p14:tracePt t="84659" x="2133600" y="2009775"/>
          <p14:tracePt t="84667" x="2214563" y="2009775"/>
          <p14:tracePt t="84678" x="2357438" y="1973263"/>
          <p14:tracePt t="84713" x="2490788" y="1911350"/>
          <p14:tracePt t="84727" x="2544763" y="1884363"/>
          <p14:tracePt t="84740" x="2562225" y="1866900"/>
          <p14:tracePt t="85107" x="2536825" y="1866900"/>
          <p14:tracePt t="85118" x="2500313" y="1866900"/>
          <p14:tracePt t="85129" x="2446338" y="1866900"/>
          <p14:tracePt t="85141" x="2366963" y="1866900"/>
          <p14:tracePt t="85163" x="2286000" y="1874838"/>
          <p14:tracePt t="85168" x="2179638" y="1901825"/>
          <p14:tracePt t="85181" x="2143125" y="1901825"/>
          <p14:tracePt t="85203" x="2116138" y="1901825"/>
          <p14:tracePt t="85218" x="2062163" y="1901825"/>
          <p14:tracePt t="85239" x="2027238" y="1901825"/>
          <p14:tracePt t="85251" x="2000250" y="1901825"/>
          <p14:tracePt t="85267" x="1938338" y="1901825"/>
          <p14:tracePt t="85288" x="1901825" y="1901825"/>
          <p14:tracePt t="85300" x="1893888" y="1901825"/>
          <p14:tracePt t="85325" x="1884363" y="1901825"/>
          <p14:tracePt t="85337" x="1874838" y="1901825"/>
          <p14:tracePt t="85349" x="1866900" y="1901825"/>
          <p14:tracePt t="85495" x="1884363" y="1901825"/>
          <p14:tracePt t="85508" x="1919288" y="1893888"/>
          <p14:tracePt t="85520" x="1965325" y="1893888"/>
          <p14:tracePt t="85538" x="2027238" y="1884363"/>
          <p14:tracePt t="85545" x="2089150" y="1884363"/>
          <p14:tracePt t="85557" x="2170113" y="1884363"/>
          <p14:tracePt t="85568" x="2322513" y="1884363"/>
          <p14:tracePt t="85600" x="2401888" y="1884363"/>
          <p14:tracePt t="85605" x="2509838" y="1884363"/>
          <p14:tracePt t="85617" x="2536825" y="1884363"/>
          <p14:tracePt t="85643" x="2544763" y="1884363"/>
          <p14:tracePt t="85654" x="2581275" y="1893888"/>
          <p14:tracePt t="85668" x="2598738" y="1901825"/>
          <p14:tracePt t="85695" x="2670175" y="1911350"/>
          <p14:tracePt t="85716" x="2705100" y="1919288"/>
          <p14:tracePt t="85726" x="2741613" y="1919288"/>
          <p14:tracePt t="85740" x="2822575" y="1919288"/>
          <p14:tracePt t="85763" x="2857500" y="1919288"/>
          <p14:tracePt t="85776" x="2874963" y="1919288"/>
          <p14:tracePt t="86043" x="2857500" y="1919288"/>
          <p14:tracePt t="86055" x="2822575" y="1919288"/>
          <p14:tracePt t="86069" x="2776538" y="1919288"/>
          <p14:tracePt t="86080" x="2697163" y="1919288"/>
          <p14:tracePt t="86090" x="2500313" y="1919288"/>
          <p14:tracePt t="86117" x="2374900" y="1919288"/>
          <p14:tracePt t="86129" x="2268538" y="1919288"/>
          <p14:tracePt t="86140" x="2081213" y="1901825"/>
          <p14:tracePt t="86165" x="2027238" y="1901825"/>
          <p14:tracePt t="86177" x="1973263" y="1893888"/>
          <p14:tracePt t="86192" x="1911350" y="1893888"/>
          <p14:tracePt t="86227" x="1901825" y="1893888"/>
          <p14:tracePt t="86243" x="1893888" y="1893888"/>
          <p14:tracePt t="86347" x="1911350" y="1893888"/>
          <p14:tracePt t="86360" x="1946275" y="1884363"/>
          <p14:tracePt t="86372" x="2009775" y="1884363"/>
          <p14:tracePt t="86385" x="2062163" y="1884363"/>
          <p14:tracePt t="86395" x="2187575" y="1884363"/>
          <p14:tracePt t="86410" x="2241550" y="1884363"/>
          <p14:tracePt t="86440" x="2268538" y="1884363"/>
          <p14:tracePt t="86447" x="2322513" y="1884363"/>
          <p14:tracePt t="86459" x="2428875" y="1911350"/>
          <p14:tracePt t="86481" x="2482850" y="1919288"/>
          <p14:tracePt t="86494" x="2554288" y="1938338"/>
          <p14:tracePt t="86519" x="2589213" y="1938338"/>
          <p14:tracePt t="86531" x="2616200" y="1938338"/>
          <p14:tracePt t="86544" x="2679700" y="1938338"/>
          <p14:tracePt t="86567" x="2724150" y="1938338"/>
          <p14:tracePt t="86581" x="2759075" y="1938338"/>
          <p14:tracePt t="86870" x="2741613" y="1938338"/>
          <p14:tracePt t="86879" x="2724150" y="1938338"/>
          <p14:tracePt t="86888" x="2652713" y="1938338"/>
          <p14:tracePt t="86900" x="2616200" y="1955800"/>
          <p14:tracePt t="86911" x="2581275" y="1965325"/>
          <p14:tracePt t="86929" x="2554288" y="1965325"/>
          <p14:tracePt t="86958" x="2554288" y="1973263"/>
          <p14:tracePt t="87006" x="2571750" y="1990725"/>
          <p14:tracePt t="87018" x="2608263" y="2027238"/>
          <p14:tracePt t="87034" x="2660650" y="2071688"/>
          <p14:tracePt t="87043" x="2714625" y="2098675"/>
          <p14:tracePt t="87057" x="2840038" y="2152650"/>
          <p14:tracePt t="87084" x="2894013" y="2187575"/>
          <p14:tracePt t="87091" x="2990850" y="2214563"/>
          <p14:tracePt t="87116" x="3027363" y="2232025"/>
          <p14:tracePt t="87130" x="3054350" y="2251075"/>
          <p14:tracePt t="87140" x="3089275" y="2259013"/>
          <p14:tracePt t="87153" x="3108325" y="2276475"/>
          <p14:tracePt t="87165" x="3125788" y="2286000"/>
          <p14:tracePt t="87189" x="3143250" y="2286000"/>
          <p14:tracePt t="87203" x="3152775" y="2295525"/>
          <p14:tracePt t="88247" x="0" y="0"/>
        </p14:tracePtLst>
        <p14:tracePtLst>
          <p14:tracePt t="117279" x="3108325" y="3830638"/>
          <p14:tracePt t="117822" x="3044825" y="3830638"/>
          <p14:tracePt t="117836" x="2965450" y="3848100"/>
          <p14:tracePt t="117847" x="2776538" y="3919538"/>
          <p14:tracePt t="117878" x="2679700" y="3956050"/>
          <p14:tracePt t="117885" x="2571750" y="3983038"/>
          <p14:tracePt t="117896" x="2393950" y="4044950"/>
          <p14:tracePt t="117921" x="2312988" y="4062413"/>
          <p14:tracePt t="117932" x="2224088" y="4089400"/>
          <p14:tracePt t="117956" x="2187575" y="4098925"/>
          <p14:tracePt t="118066" x="2214563" y="4098925"/>
          <p14:tracePt t="118079" x="2251075" y="4098925"/>
          <p14:tracePt t="118104" x="2347913" y="4098925"/>
          <p14:tracePt t="118335" x="2339975" y="4098925"/>
          <p14:tracePt t="118347" x="2322513" y="4098925"/>
          <p14:tracePt t="118358" x="2312988" y="4098925"/>
          <p14:tracePt t="118370" x="2286000" y="4098925"/>
          <p14:tracePt t="118384" x="2214563" y="4098925"/>
          <p14:tracePt t="118399" x="2160588" y="4098925"/>
          <p14:tracePt t="118415" x="2017713" y="4054475"/>
          <p14:tracePt t="118443" x="1928813" y="4010025"/>
          <p14:tracePt t="118458" x="1874838" y="3973513"/>
          <p14:tracePt t="118469" x="1776413" y="3867150"/>
          <p14:tracePt t="118493" x="1741488" y="3776663"/>
          <p14:tracePt t="118505" x="1697038" y="3616325"/>
          <p14:tracePt t="118518" x="1687513" y="3571875"/>
          <p14:tracePt t="118542" x="1687513" y="3544888"/>
          <p14:tracePt t="118554" x="1704975" y="3473450"/>
          <p14:tracePt t="118579" x="1758950" y="3429000"/>
          <p14:tracePt t="118590" x="1812925" y="3384550"/>
          <p14:tracePt t="118602" x="1965325" y="3330575"/>
          <p14:tracePt t="118628" x="2044700" y="3303588"/>
          <p14:tracePt t="118639" x="2133600" y="3303588"/>
          <p14:tracePt t="118652" x="2322513" y="3295650"/>
          <p14:tracePt t="118676" x="2411413" y="3295650"/>
          <p14:tracePt t="118689" x="2581275" y="3295650"/>
          <p14:tracePt t="118715" x="2633663" y="3322638"/>
          <p14:tracePt t="118725" x="2687638" y="3348038"/>
          <p14:tracePt t="118736" x="2759075" y="3419475"/>
          <p14:tracePt t="118763" x="2813050" y="3536950"/>
          <p14:tracePt t="118773" x="2830513" y="3616325"/>
          <p14:tracePt t="118798" x="2867025" y="3714750"/>
          <p14:tracePt t="118809" x="2884488" y="3795713"/>
          <p14:tracePt t="118823" x="2884488" y="3902075"/>
          <p14:tracePt t="118852" x="2867025" y="3983038"/>
          <p14:tracePt t="118859" x="2847975" y="4054475"/>
          <p14:tracePt t="118870" x="2768600" y="4143375"/>
          <p14:tracePt t="118884" x="2714625" y="4187825"/>
          <p14:tracePt t="118900" x="2660650" y="4232275"/>
          <p14:tracePt t="118917" x="2554288" y="4295775"/>
          <p14:tracePt t="118946" x="2509838" y="4340225"/>
          <p14:tracePt t="118956" x="2428875" y="4367213"/>
          <p14:tracePt t="118980" x="2384425" y="4384675"/>
          <p14:tracePt t="118994" x="2366963" y="4394200"/>
          <p14:tracePt t="119005" x="2295525" y="4411663"/>
          <p14:tracePt t="119028" x="2259013" y="4411663"/>
          <p14:tracePt t="119042" x="2205038" y="4419600"/>
          <p14:tracePt t="119065" x="2187575" y="4419600"/>
          <p14:tracePt t="119078" x="2160588" y="4419600"/>
          <p14:tracePt t="119089" x="2108200" y="4411663"/>
          <p14:tracePt t="119115" x="2089150" y="4384675"/>
          <p14:tracePt t="119126" x="2062163" y="4348163"/>
          <p14:tracePt t="119139" x="2044700" y="4232275"/>
          <p14:tracePt t="119162" x="2044700" y="4125913"/>
          <p14:tracePt t="119175" x="2044700" y="4027488"/>
          <p14:tracePt t="119211" x="2054225" y="3990975"/>
          <p14:tracePt t="119224" x="2089150" y="3956050"/>
          <p14:tracePt t="119245" x="2143125" y="3911600"/>
          <p14:tracePt t="119249" x="2214563" y="3875088"/>
          <p14:tracePt t="119260" x="2330450" y="3830638"/>
          <p14:tracePt t="119289" x="2384425" y="3813175"/>
          <p14:tracePt t="119297" x="2428875" y="3803650"/>
          <p14:tracePt t="119311" x="2500313" y="3795713"/>
          <p14:tracePt t="119324" x="2527300" y="3795713"/>
          <p14:tracePt t="119345" x="2544763" y="3795713"/>
          <p14:tracePt t="119363" x="2608263" y="3795713"/>
          <p14:tracePt t="119383" x="2633663" y="3795713"/>
          <p14:tracePt t="119394" x="2679700" y="3813175"/>
          <p14:tracePt t="119408" x="2705100" y="3822700"/>
          <p14:tracePt t="119424" x="2724150" y="3857625"/>
          <p14:tracePt t="119444" x="2786063" y="3946525"/>
          <p14:tracePt t="119474" x="2813050" y="4027488"/>
          <p14:tracePt t="119480" x="2874963" y="4160838"/>
          <p14:tracePt t="119492" x="2911475" y="4214813"/>
          <p14:tracePt t="119516" x="2919413" y="4276725"/>
          <p14:tracePt t="119542" x="2919413" y="4375150"/>
          <p14:tracePt t="119553" x="2919413" y="4419600"/>
          <p14:tracePt t="119565" x="2901950" y="4473575"/>
          <p14:tracePt t="119578" x="2822575" y="4537075"/>
          <p14:tracePt t="119602" x="2776538" y="4554538"/>
          <p14:tracePt t="119614" x="2714625" y="4562475"/>
          <p14:tracePt t="119627" x="2581275" y="4562475"/>
          <p14:tracePt t="119650" x="2500313" y="4562475"/>
          <p14:tracePt t="119662" x="2357438" y="4562475"/>
          <p14:tracePt t="119687" x="2295525" y="4554538"/>
          <p14:tracePt t="119700" x="2232025" y="4518025"/>
          <p14:tracePt t="119711" x="2108200" y="4465638"/>
          <p14:tracePt t="119736" x="2071688" y="4419600"/>
          <p14:tracePt t="119748" x="2017713" y="4232275"/>
          <p14:tracePt t="119761" x="2017713" y="4143375"/>
          <p14:tracePt t="119786" x="2017713" y="4062413"/>
          <p14:tracePt t="119797" x="2036763" y="3938588"/>
          <p14:tracePt t="119821" x="2081213" y="3867150"/>
          <p14:tracePt t="119833" x="2152650" y="3786188"/>
          <p14:tracePt t="119847" x="2322513" y="3608388"/>
          <p14:tracePt t="119869" x="2411413" y="3562350"/>
          <p14:tracePt t="119884" x="2589213" y="3465513"/>
          <p14:tracePt t="119896" x="2670175" y="3429000"/>
          <p14:tracePt t="119912" x="2795588" y="3402013"/>
          <p14:tracePt t="119932" x="2830513" y="3402013"/>
          <p14:tracePt t="119955" x="2867025" y="3402013"/>
          <p14:tracePt t="119979" x="2928938" y="3402013"/>
          <p14:tracePt t="119995" x="2938463" y="3402013"/>
          <p14:tracePt t="120005" x="2955925" y="3402013"/>
          <p14:tracePt t="120016" x="2965450" y="3465513"/>
          <p14:tracePt t="120041" x="2965450" y="3527425"/>
          <p14:tracePt t="120055" x="2965450" y="3608388"/>
          <p14:tracePt t="120065" x="2965450" y="3741738"/>
          <p14:tracePt t="120089" x="2965450" y="3822700"/>
          <p14:tracePt t="120102" x="2955925" y="3983038"/>
          <p14:tracePt t="120135" x="2894013" y="4143375"/>
          <p14:tracePt t="120149" x="2847975" y="4197350"/>
          <p14:tracePt t="120164" x="2795588" y="4268788"/>
          <p14:tracePt t="120176" x="2625725" y="4402138"/>
          <p14:tracePt t="120198" x="2554288" y="4446588"/>
          <p14:tracePt t="120212" x="2473325" y="4491038"/>
          <p14:tracePt t="120223" x="2393950" y="4518025"/>
          <p14:tracePt t="120236" x="2224088" y="4527550"/>
          <p14:tracePt t="120260" x="2143125" y="4527550"/>
          <p14:tracePt t="120273" x="2081213" y="4527550"/>
          <p14:tracePt t="120284" x="1955800" y="4527550"/>
          <p14:tracePt t="120320" x="1866900" y="4483100"/>
          <p14:tracePt t="120334" x="1822450" y="4446588"/>
          <p14:tracePt t="120353" x="1803400" y="4394200"/>
          <p14:tracePt t="120357" x="1776413" y="4313238"/>
          <p14:tracePt t="120371" x="1768475" y="4205288"/>
          <p14:tracePt t="120383" x="1768475" y="4170363"/>
          <p14:tracePt t="120417" x="1776413" y="4071938"/>
          <p14:tracePt t="120432" x="1839913" y="4027488"/>
          <p14:tracePt t="120443" x="2054225" y="3867150"/>
          <p14:tracePt t="120468" x="2224088" y="3751263"/>
          <p14:tracePt t="120480" x="2438400" y="3616325"/>
          <p14:tracePt t="120491" x="2589213" y="3536950"/>
          <p14:tracePt t="120504" x="2697163" y="3473450"/>
          <p14:tracePt t="120519" x="2857500" y="3429000"/>
          <p14:tracePt t="120541" x="2911475" y="3419475"/>
          <p14:tracePt t="120552" x="2990850" y="3419475"/>
          <p14:tracePt t="120577" x="3027363" y="3419475"/>
          <p14:tracePt t="120589" x="3071813" y="3446463"/>
          <p14:tracePt t="120602" x="3098800" y="3455988"/>
          <p14:tracePt t="120627" x="3125788" y="3473450"/>
          <p14:tracePt t="120639" x="3160713" y="3536950"/>
          <p14:tracePt t="120652" x="3170238" y="3589338"/>
          <p14:tracePt t="120675" x="3179763" y="3652838"/>
          <p14:tracePt t="120687" x="3205163" y="3768725"/>
          <p14:tracePt t="120711" x="3214688" y="3830638"/>
          <p14:tracePt t="120723" x="3232150" y="3973513"/>
          <p14:tracePt t="120756" x="3232150" y="4125913"/>
          <p14:tracePt t="120772" x="3232150" y="4170363"/>
          <p14:tracePt t="120788" x="3214688" y="4214813"/>
          <p14:tracePt t="120797" x="3170238" y="4286250"/>
          <p14:tracePt t="120808" x="3098800" y="4340225"/>
          <p14:tracePt t="120820" x="2928938" y="4465638"/>
          <p14:tracePt t="120854" x="2830513" y="4500563"/>
          <p14:tracePt t="120858" x="2643188" y="4537075"/>
          <p14:tracePt t="120871" x="2571750" y="4545013"/>
          <p14:tracePt t="120887" x="2490788" y="4545013"/>
          <p14:tracePt t="120887" x="2428875" y="4545013"/>
          <p14:tracePt t="120906" x="2374900" y="4545013"/>
          <p14:tracePt t="120921" x="2312988" y="4518025"/>
          <p14:tracePt t="120945" x="2259013" y="4491038"/>
          <p14:tracePt t="120955" x="2160588" y="4394200"/>
          <p14:tracePt t="120978" x="2125663" y="4276725"/>
          <p14:tracePt t="120991" x="2098675" y="4089400"/>
          <p14:tracePt t="121015" x="2143125" y="3929063"/>
          <p14:tracePt t="121040" x="2197100" y="3867150"/>
          <p14:tracePt t="121055" x="2286000" y="3759200"/>
          <p14:tracePt t="121064" x="2401888" y="3643313"/>
          <p14:tracePt t="121077" x="2643188" y="3438525"/>
          <p14:tracePt t="121089" x="2741613" y="3375025"/>
          <p14:tracePt t="121113" x="2830513" y="3330575"/>
          <p14:tracePt t="121125" x="2965450" y="3276600"/>
          <p14:tracePt t="121151" x="3027363" y="3268663"/>
          <p14:tracePt t="121162" x="3062288" y="3241675"/>
          <p14:tracePt t="121174" x="3125788" y="3241675"/>
          <p14:tracePt t="121210" x="3133725" y="3241675"/>
          <p14:tracePt t="121234" x="3143250" y="3241675"/>
          <p14:tracePt t="121272" x="3143250" y="3251200"/>
          <p14:tracePt t="121284" x="3133725" y="3259138"/>
          <p14:tracePt t="121295" x="3125788" y="3286125"/>
          <p14:tracePt t="121308" x="3108325" y="3322638"/>
          <p14:tracePt t="121321" x="3081338" y="3375025"/>
          <p14:tracePt t="121332" x="3054350" y="3438525"/>
          <p14:tracePt t="121345" x="3036888" y="3490913"/>
          <p14:tracePt t="121361" x="2990850" y="3589338"/>
          <p14:tracePt t="121381" x="2973388" y="3633788"/>
          <p14:tracePt t="121393" x="2955925" y="3714750"/>
          <p14:tracePt t="121409" x="2938463" y="3741738"/>
          <p14:tracePt t="121425" x="2894013" y="3830638"/>
          <p14:tracePt t="121453" x="2867025" y="3857625"/>
          <p14:tracePt t="121465" x="2840038" y="3884613"/>
          <p14:tracePt t="121479" x="2786063" y="3938588"/>
          <p14:tracePt t="121508" x="2759075" y="3946525"/>
          <p14:tracePt t="121525" x="2732088" y="3956050"/>
          <p14:tracePt t="121539" x="2724150" y="3965575"/>
          <p14:tracePt t="121550" x="2687638" y="3973513"/>
          <p14:tracePt t="121566" x="2616200" y="3990975"/>
          <p14:tracePt t="121577" x="2589213" y="4000500"/>
          <p14:tracePt t="121599" x="2536825" y="4010025"/>
          <p14:tracePt t="121613" x="2473325" y="4010025"/>
          <p14:tracePt t="121648" x="2438400" y="3983038"/>
          <p14:tracePt t="121651" x="2428875" y="3946525"/>
          <p14:tracePt t="121681" x="2419350" y="3911600"/>
          <p14:tracePt t="121686" x="2419350" y="3894138"/>
          <p14:tracePt t="121697" x="2419350" y="3840163"/>
          <p14:tracePt t="121729" x="2419350" y="3830638"/>
          <p14:tracePt t="121735" x="2419350" y="3813175"/>
          <p14:tracePt t="121746" x="2419350" y="3786188"/>
          <p14:tracePt t="122039" x="2428875" y="3776663"/>
          <p14:tracePt t="122055" x="2438400" y="3768725"/>
          <p14:tracePt t="122067" x="2446338" y="3768725"/>
          <p14:tracePt t="122075" x="2455863" y="3768725"/>
          <p14:tracePt t="122102" x="2465388" y="3759200"/>
          <p14:tracePt t="122113" x="2465388" y="3741738"/>
          <p14:tracePt t="122134" x="2473325" y="3697288"/>
          <p14:tracePt t="122147" x="2465388" y="3670300"/>
          <p14:tracePt t="122164" x="2438400" y="3643313"/>
          <p14:tracePt t="122174" x="2411413" y="3625850"/>
          <p14:tracePt t="122185" x="2374900" y="3608388"/>
          <p14:tracePt t="122199" x="2322513" y="3571875"/>
          <p14:tracePt t="122214" x="2312988" y="3562350"/>
          <p14:tracePt t="122233" x="2312988" y="3544888"/>
          <p14:tracePt t="122283" x="2312988" y="3536950"/>
          <p14:tracePt t="122295" x="2339975" y="3536950"/>
          <p14:tracePt t="122308" x="2384425" y="3536950"/>
          <p14:tracePt t="122320" x="2482850" y="3562350"/>
          <p14:tracePt t="122348" x="2536825" y="3589338"/>
          <p14:tracePt t="122356" x="2608263" y="3625850"/>
          <p14:tracePt t="122369" x="2786063" y="3803650"/>
          <p14:tracePt t="122393" x="2911475" y="3938588"/>
          <p14:tracePt t="122418" x="3143250" y="4214813"/>
          <p14:tracePt t="122430" x="3259138" y="4330700"/>
          <p14:tracePt t="122442" x="3367088" y="4438650"/>
          <p14:tracePt t="122454" x="3581400" y="4679950"/>
          <p14:tracePt t="122477" x="3670300" y="4751388"/>
          <p14:tracePt t="122490" x="3751263" y="4813300"/>
          <p14:tracePt t="122503" x="3875088" y="4911725"/>
          <p14:tracePt t="122528" x="3911600" y="4946650"/>
          <p14:tracePt t="122784" x="3938588" y="4946650"/>
          <p14:tracePt t="122794" x="3990975" y="4929188"/>
          <p14:tracePt t="122807" x="4133850" y="4911725"/>
          <p14:tracePt t="122820" x="4295775" y="4911725"/>
          <p14:tracePt t="122831" x="4660900" y="4938713"/>
          <p14:tracePt t="122856" x="4848225" y="4983163"/>
          <p14:tracePt t="122867" x="4973638" y="5018088"/>
          <p14:tracePt t="122878" x="5081588" y="5072063"/>
          <p14:tracePt t="122893" x="5251450" y="5160963"/>
          <p14:tracePt t="122905" x="5322888" y="5197475"/>
          <p14:tracePt t="122922" x="5357813" y="5241925"/>
          <p14:tracePt t="122944" x="5402263" y="5276850"/>
          <p14:tracePt t="122964" x="5411788" y="5286375"/>
          <p14:tracePt t="123295" x="5429250" y="5286375"/>
          <p14:tracePt t="123306" x="5483225" y="5276850"/>
          <p14:tracePt t="123318" x="5518150" y="5259388"/>
          <p14:tracePt t="123330" x="5608638" y="5205413"/>
          <p14:tracePt t="123355" x="5680075" y="5160963"/>
          <p14:tracePt t="123368" x="5751513" y="5126038"/>
          <p14:tracePt t="123380" x="5929313" y="5045075"/>
          <p14:tracePt t="123400" x="6010275" y="5018088"/>
          <p14:tracePt t="123409" x="6116638" y="4991100"/>
          <p14:tracePt t="123428" x="6170613" y="4991100"/>
          <p14:tracePt t="123453" x="6197600" y="4991100"/>
          <p14:tracePt t="123476" x="6205538" y="4991100"/>
          <p14:tracePt t="123492" x="6215063" y="4991100"/>
          <p14:tracePt t="123525" x="6224588" y="4991100"/>
          <p14:tracePt t="123553" x="6232525" y="4991100"/>
          <p14:tracePt t="123623" x="6242050" y="4991100"/>
          <p14:tracePt t="123745" x="6224588" y="4983163"/>
          <p14:tracePt t="123758" x="6188075" y="4973638"/>
          <p14:tracePt t="123771" x="6153150" y="4956175"/>
          <p14:tracePt t="123780" x="6018213" y="4911725"/>
          <p14:tracePt t="123807" x="5956300" y="4875213"/>
          <p14:tracePt t="123818" x="5786438" y="4768850"/>
          <p14:tracePt t="123832" x="5688013" y="4697413"/>
          <p14:tracePt t="123855" x="5599113" y="4608513"/>
          <p14:tracePt t="123866" x="5446713" y="4473575"/>
          <p14:tracePt t="123880" x="5394325" y="4411663"/>
          <p14:tracePt t="123897" x="5340350" y="4322763"/>
          <p14:tracePt t="123913" x="5268913" y="4143375"/>
          <p14:tracePt t="123941" x="5241925" y="4017963"/>
          <p14:tracePt t="123965" x="5224463" y="3983038"/>
          <p14:tracePt t="123977" x="5214938" y="3946525"/>
          <p14:tracePt t="123988" x="5205413" y="3929063"/>
          <p14:tracePt t="124004" x="5197475" y="3919538"/>
          <p14:tracePt t="124366" x="5180013" y="3919538"/>
          <p14:tracePt t="124380" x="5170488" y="3919538"/>
          <p14:tracePt t="124391" x="5153025" y="3902075"/>
          <p14:tracePt t="124395" x="5126038" y="3867150"/>
          <p14:tracePt t="124418" x="5108575" y="3813175"/>
          <p14:tracePt t="124427" x="5054600" y="3751263"/>
          <p14:tracePt t="124441" x="4973638" y="3571875"/>
          <p14:tracePt t="124463" x="4929188" y="3473450"/>
          <p14:tracePt t="124476" x="4875213" y="3357563"/>
          <p14:tracePt t="124489" x="4803775" y="3197225"/>
          <p14:tracePt t="124512" x="4786313" y="3133725"/>
          <p14:tracePt t="124534" x="4768850" y="3071813"/>
          <p14:tracePt t="124538" x="4759325" y="3054350"/>
          <p14:tracePt t="124561" x="4759325" y="3044825"/>
          <p14:tracePt t="124720" x="4768850" y="3062288"/>
          <p14:tracePt t="124732" x="4768850" y="3081338"/>
          <p14:tracePt t="124745" x="4768850" y="3098800"/>
          <p14:tracePt t="124758" x="4776788" y="3160713"/>
          <p14:tracePt t="124787" x="4786313" y="3197225"/>
          <p14:tracePt t="124792" x="4795838" y="3232150"/>
          <p14:tracePt t="124805" x="4822825" y="3330575"/>
          <p14:tracePt t="124829" x="4857750" y="3402013"/>
          <p14:tracePt t="124843" x="4946650" y="3660775"/>
          <p14:tracePt t="124865" x="4991100" y="3795713"/>
          <p14:tracePt t="124877" x="5054600" y="3929063"/>
          <p14:tracePt t="124890" x="5108575" y="4089400"/>
          <p14:tracePt t="124902" x="5232400" y="4394200"/>
          <p14:tracePt t="124919" x="5330825" y="4545013"/>
          <p14:tracePt t="125217" x="5348288" y="4572000"/>
          <p14:tracePt t="125231" x="5375275" y="4598988"/>
          <p14:tracePt t="125243" x="5438775" y="4643438"/>
          <p14:tracePt t="125257" x="5518150" y="4687888"/>
          <p14:tracePt t="125272" x="5661025" y="4830763"/>
          <p14:tracePt t="125292" x="5732463" y="4894263"/>
          <p14:tracePt t="125305" x="5786438" y="4938713"/>
          <p14:tracePt t="125317" x="5840413" y="4956175"/>
          <p14:tracePt t="125328" x="5875338" y="4983163"/>
          <p14:tracePt t="125659" x="5894388" y="5000625"/>
          <p14:tracePt t="125671" x="5911850" y="5010150"/>
          <p14:tracePt t="125682" x="5956300" y="5037138"/>
          <p14:tracePt t="125708" x="5991225" y="5045075"/>
          <p14:tracePt t="125719" x="6027738" y="5054600"/>
          <p14:tracePt t="125730" x="6081713" y="5081588"/>
          <p14:tracePt t="125746" x="6116638" y="5099050"/>
          <p14:tracePt t="125768" x="6161088" y="5116513"/>
          <p14:tracePt t="125794" x="6188075" y="5126038"/>
          <p14:tracePt t="125818" x="6205538" y="5126038"/>
          <p14:tracePt t="125826" x="6215063" y="5126038"/>
          <p14:tracePt t="125842" x="6232525" y="5126038"/>
          <p14:tracePt t="125853" x="6251575" y="5126038"/>
          <p14:tracePt t="126208" x="6251575" y="5108575"/>
          <p14:tracePt t="126221" x="6232525" y="5099050"/>
          <p14:tracePt t="126232" x="6215063" y="5072063"/>
          <p14:tracePt t="126242" x="6197600" y="5062538"/>
          <p14:tracePt t="126256" x="6180138" y="5054600"/>
          <p14:tracePt t="126268" x="6153150" y="5018088"/>
          <p14:tracePt t="126291" x="6143625" y="5010150"/>
          <p14:tracePt t="126304" x="6134100" y="5010150"/>
          <p14:tracePt t="126328" x="6126163" y="5010150"/>
          <p14:tracePt t="126474" x="6108700" y="5010150"/>
          <p14:tracePt t="126562" x="6099175" y="5010150"/>
          <p14:tracePt t="126571" x="6089650" y="5010150"/>
          <p14:tracePt t="126586" x="6081713" y="5010150"/>
          <p14:tracePt t="126597" x="6054725" y="5010150"/>
          <p14:tracePt t="126609" x="6010275" y="5010150"/>
          <p14:tracePt t="126620" x="5983288" y="5010150"/>
          <p14:tracePt t="126644" x="5946775" y="5010150"/>
          <p14:tracePt t="126654" x="5867400" y="5010150"/>
          <p14:tracePt t="126681" x="5822950" y="5010150"/>
          <p14:tracePt t="126694" x="5795963" y="5010150"/>
          <p14:tracePt t="126706" x="5732463" y="5010150"/>
          <p14:tracePt t="126729" x="5697538" y="5010150"/>
          <p14:tracePt t="126743" x="5661025" y="5010150"/>
          <p14:tracePt t="126754" x="5643563" y="5010150"/>
          <p14:tracePt t="126787" x="5634038" y="5010150"/>
          <p14:tracePt t="126826" x="5626100" y="5010150"/>
          <p14:tracePt t="126841" x="5616575" y="5010150"/>
          <p14:tracePt t="126854" x="5608638" y="5010150"/>
          <p14:tracePt t="127304" x="5581650" y="5010150"/>
          <p14:tracePt t="127308" x="5518150" y="5010150"/>
          <p14:tracePt t="127340" x="5473700" y="5010150"/>
          <p14:tracePt t="127350" x="5419725" y="5010150"/>
          <p14:tracePt t="127361" x="5375275" y="5010150"/>
          <p14:tracePt t="127376" x="5276850" y="5027613"/>
          <p14:tracePt t="127398" x="5241925" y="5037138"/>
          <p14:tracePt t="127409" x="5180013" y="5054600"/>
          <p14:tracePt t="127438" x="5160963" y="5072063"/>
          <p14:tracePt t="127450" x="5153025" y="5089525"/>
          <p14:tracePt t="127486" x="5153025" y="5108575"/>
          <p14:tracePt t="127497" x="5153025" y="5116513"/>
          <p14:tracePt t="127523" x="5153025" y="5126038"/>
          <p14:tracePt t="127533" x="5153025" y="5133975"/>
          <p14:tracePt t="127559" x="5160963" y="5143500"/>
          <p14:tracePt t="127570" x="5180013" y="5143500"/>
          <p14:tracePt t="127582" x="5187950" y="5153025"/>
          <p14:tracePt t="127596" x="5205413" y="5170488"/>
          <p14:tracePt t="127619" x="5214938" y="5170488"/>
          <p14:tracePt t="127644" x="5232400" y="5180013"/>
          <p14:tracePt t="127662" x="5241925" y="5187950"/>
          <p14:tracePt t="127669" x="5251450" y="5197475"/>
          <p14:tracePt t="127685" x="5295900" y="5214938"/>
          <p14:tracePt t="127697" x="5322888" y="5232400"/>
          <p14:tracePt t="127719" x="5367338" y="5251450"/>
          <p14:tracePt t="127730" x="5402263" y="5259388"/>
          <p14:tracePt t="127754" x="5429250" y="5259388"/>
          <p14:tracePt t="127765" x="5491163" y="5268913"/>
          <p14:tracePt t="127800" x="5500688" y="5276850"/>
          <p14:tracePt t="127809" x="5545138" y="5295900"/>
          <p14:tracePt t="127819" x="5562600" y="5295900"/>
          <p14:tracePt t="127838" x="5581650" y="5303838"/>
          <p14:tracePt t="128204" x="5581650" y="5286375"/>
          <p14:tracePt t="128216" x="5581650" y="5251450"/>
          <p14:tracePt t="128229" x="5581650" y="5214938"/>
          <p14:tracePt t="128241" x="5581650" y="5170488"/>
          <p14:tracePt t="128253" x="5562600" y="5099050"/>
          <p14:tracePt t="128277" x="5446713" y="5037138"/>
          <p14:tracePt t="128301" x="5348288" y="5000625"/>
          <p14:tracePt t="128317" x="5268913" y="4973638"/>
          <p14:tracePt t="128329" x="5205413" y="4965700"/>
          <p14:tracePt t="128340" x="5153025" y="4956175"/>
          <p14:tracePt t="128351" x="5143500" y="4956175"/>
          <p14:tracePt t="128375" x="5126038" y="4956175"/>
          <p14:tracePt t="128387" x="5081588" y="4983163"/>
          <p14:tracePt t="128401" x="5062538" y="5000625"/>
          <p14:tracePt t="128437" x="5062538" y="5010150"/>
          <p14:tracePt t="128448" x="5062538" y="5027613"/>
          <p14:tracePt t="128472" x="5062538" y="5037138"/>
          <p14:tracePt t="128501" x="5062538" y="5045075"/>
          <p14:tracePt t="128523" x="5062538" y="5054600"/>
          <p14:tracePt t="128546" x="5062538" y="5062538"/>
          <p14:tracePt t="128656" x="5072063" y="5062538"/>
          <p14:tracePt t="128668" x="5099050" y="5045075"/>
          <p14:tracePt t="128679" x="5133975" y="5027613"/>
          <p14:tracePt t="128691" x="5232400" y="5010150"/>
          <p14:tracePt t="128718" x="5303838" y="4983163"/>
          <p14:tracePt t="128727" x="5367338" y="4983163"/>
          <p14:tracePt t="128741" x="5518150" y="4983163"/>
          <p14:tracePt t="128755" x="5581650" y="4983163"/>
          <p14:tracePt t="128777" x="5715000" y="5037138"/>
          <p14:tracePt t="128790" x="5751513" y="5062538"/>
          <p14:tracePt t="128813" x="5786438" y="5099050"/>
          <p14:tracePt t="128826" x="5803900" y="5108575"/>
          <p14:tracePt t="129119" x="5741988" y="5099050"/>
          <p14:tracePt t="129130" x="5680075" y="5054600"/>
          <p14:tracePt t="129142" x="5626100" y="5018088"/>
          <p14:tracePt t="129156" x="5562600" y="4946650"/>
          <p14:tracePt t="129166" x="5518150" y="4911725"/>
          <p14:tracePt t="129178" x="5438775" y="4813300"/>
          <p14:tracePt t="129204" x="5394325" y="4768850"/>
          <p14:tracePt t="129216" x="5357813" y="4732338"/>
          <p14:tracePt t="129227" x="5276850" y="4679950"/>
          <p14:tracePt t="129252" x="5251450" y="4660900"/>
          <p14:tracePt t="129264" x="5241925" y="4652963"/>
          <p14:tracePt t="129281" x="5224463" y="4625975"/>
          <p14:tracePt t="129293" x="5224463" y="4608513"/>
          <p14:tracePt t="129313" x="5224463" y="4572000"/>
          <p14:tracePt t="129338" x="5232400" y="4545013"/>
          <p14:tracePt t="129350" x="5276850" y="4518025"/>
          <p14:tracePt t="129617" x="5268913" y="4465638"/>
          <p14:tracePt t="129629" x="5241925" y="4402138"/>
          <p14:tracePt t="129643" x="5224463" y="4330700"/>
          <p14:tracePt t="129654" x="5214938" y="4286250"/>
          <p14:tracePt t="129668" x="5187950" y="4197350"/>
          <p14:tracePt t="129679" x="5187950" y="4152900"/>
          <p14:tracePt t="129704" x="5187950" y="4116388"/>
          <p14:tracePt t="129716" x="5187950" y="4037013"/>
          <p14:tracePt t="129730" x="5187950" y="4010025"/>
          <p14:tracePt t="129751" x="5187950" y="3990975"/>
          <p14:tracePt t="129764" x="5187950" y="3938588"/>
          <p14:tracePt t="129789" x="5187950" y="3894138"/>
          <p14:tracePt t="129818" x="5187950" y="3867150"/>
          <p14:tracePt t="129824" x="5187950" y="3848100"/>
          <p14:tracePt t="129839" x="5187950" y="3813175"/>
          <p14:tracePt t="129849" x="5187950" y="3803650"/>
          <p14:tracePt t="129877" x="5170488" y="3795713"/>
          <p14:tracePt t="130214" x="5170488" y="3803650"/>
          <p14:tracePt t="130227" x="5170488" y="3830638"/>
          <p14:tracePt t="130239" x="5170488" y="3902075"/>
          <p14:tracePt t="130271" x="5170488" y="3973513"/>
          <p14:tracePt t="130275" x="5170488" y="4054475"/>
          <p14:tracePt t="130287" x="5224463" y="4303713"/>
          <p14:tracePt t="130311" x="5251450" y="4438650"/>
          <p14:tracePt t="130324" x="5268913" y="4581525"/>
          <p14:tracePt t="130341" x="5322888" y="4857750"/>
          <p14:tracePt t="130727" x="5322888" y="4867275"/>
          <p14:tracePt t="130742" x="5322888" y="4884738"/>
          <p14:tracePt t="130756" x="5322888" y="4894263"/>
          <p14:tracePt t="130762" x="5322888" y="4911725"/>
          <p14:tracePt t="130776" x="5322888" y="4938713"/>
          <p14:tracePt t="130798" x="5322888" y="4946650"/>
          <p14:tracePt t="130812" x="5322888" y="4956175"/>
          <p14:tracePt t="130823" x="5322888" y="4965700"/>
          <p14:tracePt t="130934" x="5322888" y="4946650"/>
          <p14:tracePt t="130945" x="5313363" y="4929188"/>
          <p14:tracePt t="130958" x="5303838" y="4875213"/>
          <p14:tracePt t="130977" x="5295900" y="4840288"/>
          <p14:tracePt t="130982" x="5276850" y="4795838"/>
          <p14:tracePt t="130995" x="5259388" y="4724400"/>
          <p14:tracePt t="131020" x="5251450" y="4670425"/>
          <p14:tracePt t="131031" x="5241925" y="4625975"/>
          <p14:tracePt t="131043" x="5232400" y="4465638"/>
          <p14:tracePt t="131058" x="5224463" y="4375150"/>
          <p14:tracePt t="131081" x="5214938" y="4251325"/>
          <p14:tracePt t="131103" x="5214938" y="4187825"/>
          <p14:tracePt t="131116" x="5197475" y="4108450"/>
          <p14:tracePt t="131128" x="5160963" y="3965575"/>
          <p14:tracePt t="131153" x="5153025" y="3902075"/>
          <p14:tracePt t="131165" x="5153025" y="3848100"/>
          <p14:tracePt t="131177" x="5153025" y="3759200"/>
          <p14:tracePt t="131201" x="5153025" y="3732213"/>
          <p14:tracePt t="131213" x="5153025" y="3670300"/>
          <p14:tracePt t="131238" x="5153025" y="3652838"/>
          <p14:tracePt t="131494" x="5153025" y="3633788"/>
          <p14:tracePt t="131508" x="5143500" y="3598863"/>
          <p14:tracePt t="131519" x="5133975" y="3554413"/>
          <p14:tracePt t="131530" x="5133975" y="3384550"/>
          <p14:tracePt t="131555" x="5133975" y="3322638"/>
          <p14:tracePt t="131568" x="5133975" y="3259138"/>
          <p14:tracePt t="131579" x="5133975" y="3160713"/>
          <p14:tracePt t="131607" x="5133975" y="3054350"/>
          <p14:tracePt t="131618" x="5143500" y="3017838"/>
          <p14:tracePt t="131630" x="5143500" y="2990850"/>
          <p14:tracePt t="131653" x="5143500" y="2973388"/>
          <p14:tracePt t="133150" x="5126038" y="2973388"/>
          <p14:tracePt t="133164" x="5116513" y="2965450"/>
          <p14:tracePt t="133175" x="5072063" y="2946400"/>
          <p14:tracePt t="133187" x="4938713" y="2867025"/>
          <p14:tracePt t="133214" x="4822825" y="2776538"/>
          <p14:tracePt t="133225" x="4679950" y="2679700"/>
          <p14:tracePt t="133236" x="4473575" y="2589213"/>
          <p14:tracePt t="133248" x="4125913" y="2428875"/>
          <p14:tracePt t="133260" x="4000500" y="2384425"/>
          <p14:tracePt t="133279" x="3875088" y="2330450"/>
          <p14:tracePt t="133297" x="3786188" y="2303463"/>
          <p14:tracePt t="133311" x="3625850" y="2251075"/>
          <p14:tracePt t="133333" x="3544888" y="2251075"/>
          <p14:tracePt t="133346" x="3455988" y="2251075"/>
          <p14:tracePt t="133628" x="3438525" y="2224088"/>
          <p14:tracePt t="133639" x="3384550" y="2170113"/>
          <p14:tracePt t="133651" x="3187700" y="2044700"/>
          <p14:tracePt t="133674" x="3000375" y="1965325"/>
          <p14:tracePt t="133688" x="2840038" y="1911350"/>
          <p14:tracePt t="133701" x="2509838" y="1795463"/>
          <p14:tracePt t="133714" x="2384425" y="1776413"/>
          <p14:tracePt t="133738" x="2259013" y="1751013"/>
          <p14:tracePt t="133749" x="2062163" y="1724025"/>
          <p14:tracePt t="133773" x="1982788" y="1714500"/>
          <p14:tracePt t="133785" x="1874838" y="1714500"/>
          <p14:tracePt t="133800" x="1847850" y="1714500"/>
          <p14:tracePt t="133822" x="1839913" y="1714500"/>
          <p14:tracePt t="133833" x="1830388" y="1714500"/>
          <p14:tracePt t="133895" x="1911350" y="1714500"/>
          <p14:tracePt t="133907" x="2027238" y="1704975"/>
          <p14:tracePt t="133919" x="2170113" y="1687513"/>
          <p14:tracePt t="133930" x="2322513" y="1679575"/>
          <p14:tracePt t="133943" x="2517775" y="1652588"/>
          <p14:tracePt t="133957" x="2714625" y="1633538"/>
          <p14:tracePt t="133968" x="3044825" y="1633538"/>
          <p14:tracePt t="133993" x="3214688" y="1652588"/>
          <p14:tracePt t="134005" x="3367088" y="1687513"/>
          <p14:tracePt t="134017" x="3660775" y="1768475"/>
          <p14:tracePt t="134041" x="3786188" y="1803400"/>
          <p14:tracePt t="134057" x="4017963" y="1857375"/>
          <p14:tracePt t="134076" x="4116388" y="1866900"/>
          <p14:tracePt t="134089" x="4179888" y="1884363"/>
          <p14:tracePt t="134761" x="4205288" y="1884363"/>
          <p14:tracePt t="134771" x="4232275" y="1884363"/>
          <p14:tracePt t="134792" x="4268788" y="1893888"/>
          <p14:tracePt t="134798" x="4367213" y="1928813"/>
          <p14:tracePt t="134809" x="4402138" y="1946275"/>
          <p14:tracePt t="134823" x="4429125" y="1973263"/>
          <p14:tracePt t="134844" x="4465638" y="2000250"/>
          <p14:tracePt t="134859" x="4527550" y="2098675"/>
          <p14:tracePt t="134882" x="4562475" y="2160588"/>
          <p14:tracePt t="134893" x="4625975" y="2259013"/>
          <p14:tracePt t="134909" x="4652963" y="2286000"/>
          <p14:tracePt t="134924" x="4724400" y="2374900"/>
          <p14:tracePt t="135188" x="4714875" y="2384425"/>
          <p14:tracePt t="135198" x="4705350" y="2384425"/>
          <p14:tracePt t="135210" x="4697413" y="2393950"/>
          <p14:tracePt t="135224" x="4670425" y="2411413"/>
          <p14:tracePt t="135234" x="4581525" y="2465388"/>
          <p14:tracePt t="135247" x="4089400" y="2857500"/>
          <p14:tracePt t="135260" x="3822700" y="3098800"/>
          <p14:tracePt t="135283" x="3581400" y="3340100"/>
          <p14:tracePt t="135295" x="3340100" y="3660775"/>
          <p14:tracePt t="135323" x="3286125" y="3813175"/>
          <p14:tracePt t="135348" x="3286125" y="3857625"/>
          <p14:tracePt t="135357" x="3303588" y="3956050"/>
          <p14:tracePt t="135380" x="3340100" y="4010025"/>
          <p14:tracePt t="135395" x="3411538" y="4071938"/>
          <p14:tracePt t="135397" x="3473450" y="4116388"/>
          <p14:tracePt t="135411" x="3598863" y="4179888"/>
          <p14:tracePt t="135431" x="3670300" y="4179888"/>
          <p14:tracePt t="135454" x="3732213" y="4179888"/>
          <p14:tracePt t="135467" x="3867150" y="4170363"/>
          <p14:tracePt t="135480" x="3929063" y="4133850"/>
          <p14:tracePt t="135783" x="4037013" y="4133850"/>
          <p14:tracePt t="135795" x="4187825" y="4152900"/>
          <p14:tracePt t="135807" x="4367213" y="4187825"/>
          <p14:tracePt t="135820" x="4803775" y="4384675"/>
          <p14:tracePt t="135843" x="4946650" y="4446588"/>
          <p14:tracePt t="135857" x="5045075" y="4537075"/>
          <p14:tracePt t="135869" x="5214938" y="4652963"/>
          <p14:tracePt t="135892" x="5276850" y="4705350"/>
          <p14:tracePt t="135899" x="5429250" y="4759325"/>
          <p14:tracePt t="136258" x="5491163" y="4759325"/>
          <p14:tracePt t="136273" x="5581650" y="4759325"/>
          <p14:tracePt t="136288" x="5705475" y="4759325"/>
          <p14:tracePt t="136298" x="6018213" y="4786313"/>
          <p14:tracePt t="136308" x="6197600" y="4822825"/>
          <p14:tracePt t="136340" x="6419850" y="4946650"/>
          <p14:tracePt t="136356" x="6510338" y="5010150"/>
          <p14:tracePt t="136367" x="6554788" y="5062538"/>
          <p14:tracePt t="136379" x="6589713" y="5081588"/>
          <p14:tracePt t="136395" x="6616700" y="5081588"/>
          <p14:tracePt t="136404" x="6688138" y="5054600"/>
          <p14:tracePt t="136831" x="6680200" y="5045075"/>
          <p14:tracePt t="136846" x="6670675" y="5037138"/>
          <p14:tracePt t="136879" x="6680200" y="5027613"/>
          <p14:tracePt t="136892" x="6697663" y="5010150"/>
          <p14:tracePt t="136896" x="6732588" y="5000625"/>
          <p14:tracePt t="136908" x="6796088" y="4983163"/>
          <p14:tracePt t="136929" x="6983413" y="4965700"/>
          <p14:tracePt t="136952" x="7089775" y="4956175"/>
          <p14:tracePt t="136965" x="7180263" y="4946650"/>
          <p14:tracePt t="136977" x="7313613" y="4919663"/>
          <p14:tracePt t="137001" x="7348538" y="4911725"/>
          <p14:tracePt t="137013" x="7394575" y="4902200"/>
          <p14:tracePt t="137027" x="7527925" y="4857750"/>
          <p14:tracePt t="137042" x="7634288" y="4813300"/>
          <p14:tracePt t="137061" x="7786688" y="4732338"/>
          <p14:tracePt t="137087" x="7894638" y="4652963"/>
          <p14:tracePt t="137099" x="7966075" y="4608513"/>
          <p14:tracePt t="137111" x="8045450" y="4572000"/>
          <p14:tracePt t="137136" x="8134350" y="4510088"/>
          <p14:tracePt t="137300" x="0" y="0"/>
        </p14:tracePtLst>
        <p14:tracePtLst>
          <p14:tracePt t="141935" x="419100" y="1160463"/>
          <p14:tracePt t="142340" x="419100" y="1179513"/>
          <p14:tracePt t="142347" x="446088" y="1204913"/>
          <p14:tracePt t="142361" x="473075" y="1231900"/>
          <p14:tracePt t="142373" x="608013" y="1384300"/>
          <p14:tracePt t="142396" x="660400" y="1455738"/>
          <p14:tracePt t="142405" x="795338" y="1598613"/>
          <p14:tracePt t="142434" x="884238" y="1679575"/>
          <p14:tracePt t="142445" x="982663" y="1758950"/>
          <p14:tracePt t="142459" x="1179513" y="1866900"/>
          <p14:tracePt t="142482" x="1276350" y="1928813"/>
          <p14:tracePt t="142494" x="1438275" y="2000250"/>
          <p14:tracePt t="142507" x="1482725" y="2000250"/>
          <p14:tracePt t="142529" x="1554163" y="1982788"/>
          <p14:tracePt t="142545" x="1608138" y="1928813"/>
          <p14:tracePt t="142813" x="1625600" y="1919288"/>
          <p14:tracePt t="142823" x="1751013" y="1866900"/>
          <p14:tracePt t="142823" x="1893888" y="1830388"/>
          <p14:tracePt t="142864" x="2044700" y="1812925"/>
          <p14:tracePt t="142872" x="2214563" y="1803400"/>
          <p14:tracePt t="142884" x="2393950" y="1803400"/>
          <p14:tracePt t="142889" x="2840038" y="1866900"/>
          <p14:tracePt t="142920" x="3044825" y="1901825"/>
          <p14:tracePt t="142932" x="3251200" y="1928813"/>
          <p14:tracePt t="142946" x="3633788" y="1928813"/>
          <p14:tracePt t="142976" x="3795713" y="1928813"/>
          <p14:tracePt t="142981" x="3965575" y="1928813"/>
          <p14:tracePt t="143713" x="3938588" y="1928813"/>
          <p14:tracePt t="143726" x="3894138" y="1928813"/>
          <p14:tracePt t="143737" x="3724275" y="1928813"/>
          <p14:tracePt t="143763" x="3616325" y="1928813"/>
          <p14:tracePt t="143775" x="3482975" y="1928813"/>
          <p14:tracePt t="143787" x="3160713" y="1911350"/>
          <p14:tracePt t="143809" x="3000375" y="1911350"/>
          <p14:tracePt t="143823" x="2768600" y="1911350"/>
          <p14:tracePt t="143835" x="2687638" y="1911350"/>
          <p14:tracePt t="143859" x="2643188" y="1901825"/>
          <p14:tracePt t="144104" x="2536825" y="1901825"/>
          <p14:tracePt t="144115" x="2330450" y="1901825"/>
          <p14:tracePt t="144126" x="1955800" y="1901825"/>
          <p14:tracePt t="144142" x="1062038" y="1812925"/>
          <p14:tracePt t="144163" x="642938" y="1776413"/>
          <p14:tracePt t="144175" x="160338" y="1741488"/>
          <p14:tracePt t="144187" x="17463" y="1714500"/>
          <p14:tracePt t="144213" x="0" y="1704975"/>
          <p14:tracePt t="144226" x="0" y="1687513"/>
          <p14:tracePt t="144260" x="0" y="1679575"/>
          <p14:tracePt t="144297" x="17463" y="1679575"/>
          <p14:tracePt t="144603" x="17463" y="1670050"/>
          <p14:tracePt t="144615" x="17463" y="1660525"/>
          <p14:tracePt t="144627" x="26988" y="1652588"/>
          <p14:tracePt t="144640" x="36513" y="1625600"/>
          <p14:tracePt t="144650" x="61913" y="1598613"/>
          <p14:tracePt t="144662" x="125413" y="1544638"/>
          <p14:tracePt t="144675" x="241300" y="1366838"/>
          <p14:tracePt t="144699" x="303213" y="1268413"/>
          <p14:tracePt t="144712" x="438150" y="1081088"/>
          <p14:tracePt t="144736" x="482600" y="1000125"/>
          <p14:tracePt t="144748" x="527050" y="928688"/>
          <p14:tracePt t="144761" x="561975" y="893763"/>
          <p14:tracePt t="144775" x="571500" y="893763"/>
          <p14:tracePt t="144836" x="581025" y="893763"/>
          <p14:tracePt t="144859" x="588963" y="893763"/>
          <p14:tracePt t="144871" x="608013" y="911225"/>
          <p14:tracePt t="144882" x="625475" y="938213"/>
          <p14:tracePt t="144892" x="652463" y="1009650"/>
          <p14:tracePt t="144918" x="660400" y="1071563"/>
          <p14:tracePt t="144932" x="687388" y="1152525"/>
          <p14:tracePt t="144944" x="723900" y="1312863"/>
          <p14:tracePt t="144968" x="741363" y="1374775"/>
          <p14:tracePt t="144979" x="768350" y="1509713"/>
          <p14:tracePt t="145005" x="776288" y="1589088"/>
          <p14:tracePt t="145017" x="776288" y="1660525"/>
          <p14:tracePt t="145030" x="785813" y="1785938"/>
          <p14:tracePt t="145054" x="785813" y="1822450"/>
          <p14:tracePt t="145065" x="785813" y="1901825"/>
          <p14:tracePt t="145090" x="785813" y="1928813"/>
          <p14:tracePt t="145101" x="758825" y="1965325"/>
          <p14:tracePt t="145117" x="714375" y="2009775"/>
          <p14:tracePt t="145138" x="679450" y="2036763"/>
          <p14:tracePt t="145150" x="615950" y="2054225"/>
          <p14:tracePt t="145183" x="588963" y="2062163"/>
          <p14:tracePt t="145187" x="571500" y="2062163"/>
          <p14:tracePt t="145198" x="517525" y="2054225"/>
          <p14:tracePt t="145230" x="500063" y="2044700"/>
          <p14:tracePt t="145237" x="473075" y="2027238"/>
          <p14:tracePt t="145247" x="419100" y="1965325"/>
          <p14:tracePt t="145273" x="357188" y="1839913"/>
          <p14:tracePt t="145286" x="330200" y="1768475"/>
          <p14:tracePt t="145317" x="312738" y="1687513"/>
          <p14:tracePt t="145321" x="285750" y="1608138"/>
          <p14:tracePt t="145333" x="250825" y="1473200"/>
          <p14:tracePt t="145357" x="241300" y="1357313"/>
          <p14:tracePt t="145382" x="241300" y="1312863"/>
          <p14:tracePt t="145397" x="268288" y="1231900"/>
          <p14:tracePt t="145400" x="303213" y="1169988"/>
          <p14:tracePt t="145414" x="446088" y="990600"/>
          <p14:tracePt t="145443" x="536575" y="919163"/>
          <p14:tracePt t="145455" x="608013" y="866775"/>
          <p14:tracePt t="145466" x="696913" y="795338"/>
          <p14:tracePt t="145492" x="731838" y="785813"/>
          <p14:tracePt t="145503" x="795338" y="776288"/>
          <p14:tracePt t="145516" x="812800" y="785813"/>
          <p14:tracePt t="145544" x="830263" y="803275"/>
          <p14:tracePt t="145553" x="866775" y="866775"/>
          <p14:tracePt t="145581" x="874713" y="946150"/>
          <p14:tracePt t="145589" x="884238" y="1044575"/>
          <p14:tracePt t="145601" x="901700" y="1285875"/>
          <p14:tracePt t="145626" x="911225" y="1500188"/>
          <p14:tracePt t="145649" x="919163" y="1589088"/>
          <p14:tracePt t="145662" x="928688" y="1670050"/>
          <p14:tracePt t="145674" x="946150" y="1724025"/>
          <p14:tracePt t="145686" x="946150" y="1812925"/>
          <p14:tracePt t="145712" x="955675" y="1839913"/>
          <p14:tracePt t="145723" x="955675" y="1866900"/>
          <p14:tracePt t="145737" x="946150" y="1911350"/>
          <p14:tracePt t="145760" x="893763" y="1938338"/>
          <p14:tracePt t="145772" x="776288" y="1990725"/>
          <p14:tracePt t="145804" x="660400" y="2036763"/>
          <p14:tracePt t="145821" x="615950" y="2054225"/>
          <p14:tracePt t="145835" x="588963" y="2062163"/>
          <p14:tracePt t="145851" x="554038" y="2071688"/>
          <p14:tracePt t="145859" x="527050" y="2089150"/>
          <p14:tracePt t="145870" x="465138" y="2089150"/>
          <p14:tracePt t="145895" x="419100" y="2062163"/>
          <p14:tracePt t="145902" x="303213" y="1965325"/>
          <p14:tracePt t="145919" x="241300" y="1884363"/>
          <p14:tracePt t="145943" x="204788" y="1768475"/>
          <p14:tracePt t="145954" x="115888" y="1517650"/>
          <p14:tracePt t="145980" x="98425" y="1428750"/>
          <p14:tracePt t="145990" x="88900" y="1303338"/>
          <p14:tracePt t="146015" x="88900" y="1268413"/>
          <p14:tracePt t="146029" x="88900" y="1214438"/>
          <p14:tracePt t="146041" x="107950" y="1204913"/>
          <p14:tracePt t="146065" x="133350" y="1196975"/>
          <p14:tracePt t="146089" x="204788" y="1187450"/>
          <p14:tracePt t="146101" x="241300" y="1187450"/>
          <p14:tracePt t="146113" x="276225" y="1204913"/>
          <p14:tracePt t="146126" x="312738" y="1250950"/>
          <p14:tracePt t="146138" x="374650" y="1401763"/>
          <p14:tracePt t="146162" x="393700" y="1536700"/>
          <p14:tracePt t="146174" x="465138" y="1847850"/>
          <p14:tracePt t="146198" x="509588" y="2062163"/>
          <p14:tracePt t="146210" x="571500" y="2357438"/>
          <p14:tracePt t="146235" x="642938" y="2536825"/>
          <p14:tracePt t="146246" x="714375" y="2705100"/>
          <p14:tracePt t="146478" x="714375" y="2724150"/>
          <p14:tracePt t="146490" x="714375" y="2768600"/>
          <p14:tracePt t="146503" x="704850" y="2857500"/>
          <p14:tracePt t="146516" x="696913" y="3009900"/>
          <p14:tracePt t="146527" x="679450" y="3536950"/>
          <p14:tracePt t="146541" x="704850" y="3803650"/>
          <p14:tracePt t="146563" x="768350" y="4044950"/>
          <p14:tracePt t="146576" x="1000125" y="4679950"/>
          <p14:tracePt t="146605" x="1357313" y="5402263"/>
          <p14:tracePt t="146629" x="1589088" y="5795963"/>
          <p14:tracePt t="146636" x="1741488" y="6045200"/>
          <p14:tracePt t="146906" x="1741488" y="6108700"/>
          <p14:tracePt t="146917" x="1758950" y="6188075"/>
          <p14:tracePt t="146928" x="1776413" y="6303963"/>
          <p14:tracePt t="146943" x="1822450" y="6483350"/>
          <p14:tracePt t="146953" x="1884363" y="6732588"/>
          <p14:tracePt t="146966" x="1965325" y="6848475"/>
          <p14:tracePt t="146979" x="2017713" y="6848475"/>
          <p14:tracePt t="147002" x="2036763" y="6848475"/>
          <p14:tracePt t="147087" x="2044700" y="6848475"/>
          <p14:tracePt t="147123" x="2054225" y="6840538"/>
          <p14:tracePt t="147141" x="2062163" y="6769100"/>
          <p14:tracePt t="147150" x="2062163" y="6742113"/>
          <p14:tracePt t="147173" x="2062163" y="6715125"/>
          <p14:tracePt t="147185" x="2081213" y="6680200"/>
          <p14:tracePt t="147197" x="2081213" y="6661150"/>
          <p14:tracePt t="147229" x="2089150" y="6643688"/>
          <p14:tracePt t="147249" x="2089150" y="6626225"/>
          <p14:tracePt t="147259" x="2089150" y="6608763"/>
          <p14:tracePt t="147271" x="2071688" y="6589713"/>
          <p14:tracePt t="147282" x="1946275" y="6518275"/>
          <p14:tracePt t="147308" x="1795463" y="6465888"/>
          <p14:tracePt t="147319" x="1517650" y="6394450"/>
          <p14:tracePt t="147333" x="955675" y="6330950"/>
          <p14:tracePt t="147370" x="608013" y="6303963"/>
          <p14:tracePt t="147380" x="482600" y="6286500"/>
          <p14:tracePt t="147392" x="411163" y="6286500"/>
          <p14:tracePt t="147401" x="357188" y="6286500"/>
          <p14:tracePt t="147415" x="322263" y="6286500"/>
          <p14:tracePt t="147442" x="303213" y="6296025"/>
          <p14:tracePt t="147467" x="303213" y="6323013"/>
          <p14:tracePt t="147479" x="295275" y="6340475"/>
          <p14:tracePt t="147488" x="295275" y="6357938"/>
          <p14:tracePt t="147757" x="295275" y="6367463"/>
          <p14:tracePt t="147769" x="330200" y="6375400"/>
          <p14:tracePt t="147785" x="384175" y="6394450"/>
          <p14:tracePt t="147794" x="455613" y="6429375"/>
          <p14:tracePt t="147804" x="536575" y="6491288"/>
          <p14:tracePt t="147817" x="714375" y="6608763"/>
          <p14:tracePt t="147851" x="830263" y="6688138"/>
          <p14:tracePt t="147854" x="866775" y="6697663"/>
          <p14:tracePt t="147878" x="884238" y="6715125"/>
          <p14:tracePt t="147888" x="928688" y="6742113"/>
          <p14:tracePt t="147904" x="946150" y="6742113"/>
          <p14:tracePt t="147919" x="965200" y="6742113"/>
          <p14:tracePt t="147954" x="973138" y="6742113"/>
          <p14:tracePt t="147964" x="982663" y="6742113"/>
          <p14:tracePt t="147990" x="1009650" y="6680200"/>
          <p14:tracePt t="148001" x="1017588" y="6616700"/>
          <p14:tracePt t="148013" x="1027113" y="6518275"/>
          <p14:tracePt t="148025" x="1054100" y="6429375"/>
          <p14:tracePt t="148037" x="1062038" y="6286500"/>
          <p14:tracePt t="148061" x="1062038" y="6242050"/>
          <p14:tracePt t="148074" x="1062038" y="6180138"/>
          <p14:tracePt t="148086" x="1062038" y="6170613"/>
          <p14:tracePt t="148109" x="1054100" y="6153150"/>
          <p14:tracePt t="148123" x="1000125" y="6108700"/>
          <p14:tracePt t="148147" x="938213" y="6081713"/>
          <p14:tracePt t="148159" x="857250" y="6062663"/>
          <p14:tracePt t="148171" x="669925" y="6037263"/>
          <p14:tracePt t="148200" x="561975" y="6037263"/>
          <p14:tracePt t="148210" x="411163" y="6027738"/>
          <p14:tracePt t="148221" x="357188" y="6018213"/>
          <p14:tracePt t="148244" x="322263" y="6018213"/>
          <p14:tracePt t="148256" x="268288" y="6018213"/>
          <p14:tracePt t="148289" x="258763" y="6018213"/>
          <p14:tracePt t="148293" x="231775" y="6018213"/>
          <p14:tracePt t="148308" x="204788" y="6054725"/>
          <p14:tracePt t="148321" x="187325" y="6089650"/>
          <p14:tracePt t="148342" x="187325" y="6180138"/>
          <p14:tracePt t="148365" x="196850" y="6232525"/>
          <p14:tracePt t="148379" x="223838" y="6286500"/>
          <p14:tracePt t="148388" x="339725" y="6394450"/>
          <p14:tracePt t="148418" x="482600" y="6500813"/>
          <p14:tracePt t="148428" x="544513" y="6545263"/>
          <p14:tracePt t="148460" x="608013" y="6599238"/>
          <p14:tracePt t="148463" x="642938" y="6634163"/>
          <p14:tracePt t="148474" x="687388" y="6653213"/>
          <p14:tracePt t="148510" x="704850" y="6653213"/>
          <p14:tracePt t="148526" x="731838" y="6626225"/>
          <p14:tracePt t="148537" x="768350" y="6581775"/>
          <p14:tracePt t="148549" x="803275" y="6527800"/>
          <p14:tracePt t="148560" x="893763" y="6375400"/>
          <p14:tracePt t="148586" x="982663" y="6170613"/>
          <p14:tracePt t="148609" x="1017588" y="6062663"/>
          <p14:tracePt t="148622" x="1027113" y="5956300"/>
          <p14:tracePt t="148634" x="1044575" y="5875338"/>
          <p14:tracePt t="148646" x="1044575" y="5795963"/>
          <p14:tracePt t="148659" x="1054100" y="5697538"/>
          <p14:tracePt t="148682" x="1054100" y="5661025"/>
          <p14:tracePt t="148696" x="1054100" y="5616575"/>
          <p14:tracePt t="148725" x="1036638" y="5599113"/>
          <p14:tracePt t="148735" x="1000125" y="5589588"/>
          <p14:tracePt t="148743" x="928688" y="5581650"/>
          <p14:tracePt t="148769" x="874713" y="5589588"/>
          <p14:tracePt t="148791" x="822325" y="5616575"/>
          <p14:tracePt t="148805" x="768350" y="5680075"/>
          <p14:tracePt t="148817" x="723900" y="5732463"/>
          <p14:tracePt t="148830" x="615950" y="5867400"/>
          <p14:tracePt t="148864" x="581025" y="5956300"/>
          <p14:tracePt t="148870" x="500063" y="6134100"/>
          <p14:tracePt t="148880" x="465138" y="6197600"/>
          <p14:tracePt t="148893" x="455613" y="6251575"/>
          <p14:tracePt t="148910" x="438150" y="6330950"/>
          <p14:tracePt t="148938" x="438150" y="6367463"/>
          <p14:tracePt t="148951" x="438150" y="6402388"/>
          <p14:tracePt t="148967" x="482600" y="6500813"/>
          <p14:tracePt t="148978" x="509588" y="6581775"/>
          <p14:tracePt t="148999" x="544513" y="6653213"/>
          <p14:tracePt t="149011" x="625475" y="6813550"/>
          <p14:tracePt t="149036" x="660400" y="6848475"/>
          <p14:tracePt t="149047" x="714375" y="6848475"/>
          <p14:tracePt t="149073" x="741363" y="6848475"/>
          <p14:tracePt t="149084" x="785813" y="6848475"/>
          <p14:tracePt t="149098" x="822325" y="6848475"/>
          <p14:tracePt t="149120" x="830263" y="6848475"/>
          <p14:tracePt t="149157" x="839788" y="6840538"/>
          <p14:tracePt t="149170" x="847725" y="6796088"/>
          <p14:tracePt t="149183" x="874713" y="6572250"/>
          <p14:tracePt t="149196" x="884238" y="6456363"/>
          <p14:tracePt t="149229" x="901700" y="6224588"/>
          <p14:tracePt t="149243" x="901700" y="6143625"/>
          <p14:tracePt t="149255" x="901700" y="6099175"/>
          <p14:tracePt t="149269" x="901700" y="6062663"/>
          <p14:tracePt t="149284" x="901700" y="6010275"/>
          <p14:tracePt t="149304" x="901700" y="5983288"/>
          <p14:tracePt t="149316" x="893763" y="5938838"/>
          <p14:tracePt t="149340" x="874713" y="5929313"/>
          <p14:tracePt t="149353" x="847725" y="5911850"/>
          <p14:tracePt t="149365" x="812800" y="5902325"/>
          <p14:tracePt t="149391" x="768350" y="5894388"/>
          <p14:tracePt t="149414" x="768350" y="5884863"/>
          <p14:tracePt t="149779" x="768350" y="5848350"/>
          <p14:tracePt t="149793" x="795338" y="5803900"/>
          <p14:tracePt t="149804" x="893763" y="5589588"/>
          <p14:tracePt t="149820" x="955675" y="5429250"/>
          <p14:tracePt t="149848" x="1081088" y="5170488"/>
          <p14:tracePt t="149852" x="1322388" y="4687888"/>
          <p14:tracePt t="149882" x="1465263" y="4419600"/>
          <p14:tracePt t="149885" x="1776413" y="4000500"/>
          <p14:tracePt t="149904" x="1884363" y="3884613"/>
          <p14:tracePt t="149918" x="2081213" y="3724275"/>
          <p14:tracePt t="149939" x="2152650" y="3679825"/>
          <p14:tracePt t="149962" x="2214563" y="3660775"/>
          <p14:tracePt t="149975" x="2276475" y="3660775"/>
          <p14:tracePt t="150355" x="2295525" y="3660775"/>
          <p14:tracePt t="150376" x="2322513" y="3660775"/>
          <p14:tracePt t="150390" x="2339975" y="3660775"/>
          <p14:tracePt t="150394" x="2357438" y="3660775"/>
          <p14:tracePt t="150406" x="2384425" y="3660775"/>
          <p14:tracePt t="150426" x="2446338" y="3687763"/>
          <p14:tracePt t="150448" x="2482850" y="3697288"/>
          <p14:tracePt t="150461" x="2500313" y="3705225"/>
          <p14:tracePt t="150474" x="2544763" y="3732213"/>
          <p14:tracePt t="150499" x="2562225" y="3741738"/>
          <p14:tracePt t="150510" x="2598738" y="3776663"/>
          <p14:tracePt t="150540" x="2616200" y="3795713"/>
          <p14:tracePt t="150546" x="2616200" y="3803650"/>
          <p14:tracePt t="150561" x="2625725" y="3840163"/>
          <p14:tracePt t="150595" x="2625725" y="3857625"/>
          <p14:tracePt t="150609" x="2625725" y="3867150"/>
          <p14:tracePt t="151707" x="2625725" y="3875088"/>
          <p14:tracePt t="151721" x="2625725" y="3894138"/>
          <p14:tracePt t="151731" x="2625725" y="3919538"/>
          <p14:tracePt t="151741" x="2616200" y="3938588"/>
          <p14:tracePt t="151754" x="2581275" y="3990975"/>
          <p14:tracePt t="151784" x="2562225" y="4017963"/>
          <p14:tracePt t="151789" x="2554288" y="4037013"/>
          <p14:tracePt t="151802" x="2527300" y="4062413"/>
          <p14:tracePt t="151825" x="2527300" y="4071938"/>
          <p14:tracePt t="151839" x="2509838" y="4108450"/>
          <p14:tracePt t="151852" x="2490788" y="4116388"/>
          <p14:tracePt t="151877" x="2473325" y="4125913"/>
          <p14:tracePt t="151887" x="2428875" y="4143375"/>
          <p14:tracePt t="151903" x="2393950" y="4143375"/>
          <p14:tracePt t="151919" x="2374900" y="4143375"/>
          <p14:tracePt t="151940" x="2322513" y="4143375"/>
          <p14:tracePt t="151961" x="2276475" y="4116388"/>
          <p14:tracePt t="151975" x="2197100" y="3938588"/>
          <p14:tracePt t="151997" x="2160588" y="3840163"/>
          <p14:tracePt t="152010" x="2143125" y="3670300"/>
          <p14:tracePt t="152021" x="2143125" y="3581400"/>
          <p14:tracePt t="152047" x="2170113" y="3500438"/>
          <p14:tracePt t="152070" x="2259013" y="3384550"/>
          <p14:tracePt t="152081" x="2312988" y="3340100"/>
          <p14:tracePt t="152094" x="2401888" y="3313113"/>
          <p14:tracePt t="152106" x="2527300" y="3268663"/>
          <p14:tracePt t="152131" x="2589213" y="3268663"/>
          <p14:tracePt t="152143" x="2652713" y="3268663"/>
          <p14:tracePt t="152156" x="2751138" y="3276600"/>
          <p14:tracePt t="152181" x="2803525" y="3303588"/>
          <p14:tracePt t="152192" x="2884488" y="3419475"/>
          <p14:tracePt t="152218" x="2911475" y="3482975"/>
          <p14:tracePt t="152228" x="2946400" y="3554413"/>
          <p14:tracePt t="152242" x="2990850" y="3697288"/>
          <p14:tracePt t="152265" x="3009900" y="3776663"/>
          <p14:tracePt t="152276" x="3017838" y="3929063"/>
          <p14:tracePt t="152290" x="3017838" y="4010025"/>
          <p14:tracePt t="152313" x="3017838" y="4071938"/>
          <p14:tracePt t="152326" x="2982913" y="4214813"/>
          <p14:tracePt t="152349" x="2946400" y="4286250"/>
          <p14:tracePt t="152362" x="2901950" y="4340225"/>
          <p14:tracePt t="152375" x="2795588" y="4438650"/>
          <p14:tracePt t="152398" x="2741613" y="4473575"/>
          <p14:tracePt t="152406" x="2625725" y="4500563"/>
          <p14:tracePt t="152435" x="2544763" y="4500563"/>
          <p14:tracePt t="152448" x="2438400" y="4500563"/>
          <p14:tracePt t="152459" x="2330450" y="4483100"/>
          <p14:tracePt t="152477" x="2081213" y="4411663"/>
          <p14:tracePt t="152496" x="1982788" y="4375150"/>
          <p14:tracePt t="152510" x="1795463" y="4232275"/>
          <p14:tracePt t="152540" x="1704975" y="4098925"/>
          <p14:tracePt t="152545" x="1625600" y="3875088"/>
          <p14:tracePt t="152568" x="1608138" y="3795713"/>
          <p14:tracePt t="152585" x="1608138" y="3705225"/>
          <p14:tracePt t="152606" x="1633538" y="3660775"/>
          <p14:tracePt t="152618" x="1687513" y="3608388"/>
          <p14:tracePt t="152630" x="1768475" y="3544888"/>
          <p14:tracePt t="152645" x="1965325" y="3455988"/>
          <p14:tracePt t="152666" x="2071688" y="3411538"/>
          <p14:tracePt t="152679" x="2170113" y="3394075"/>
          <p14:tracePt t="152694" x="2357438" y="3375025"/>
          <p14:tracePt t="152726" x="2527300" y="3394075"/>
          <p14:tracePt t="152729" x="2608263" y="3429000"/>
          <p14:tracePt t="152752" x="2660650" y="3473450"/>
          <p14:tracePt t="152765" x="2714625" y="3517900"/>
          <p14:tracePt t="152777" x="2795588" y="3625850"/>
          <p14:tracePt t="152801" x="2813050" y="3679825"/>
          <p14:tracePt t="152814" x="2847975" y="3795713"/>
          <p14:tracePt t="152837" x="2857500" y="3884613"/>
          <p14:tracePt t="152851" x="2857500" y="4010025"/>
          <p14:tracePt t="152862" x="2884488" y="4197350"/>
          <p14:tracePt t="152887" x="2894013" y="4286250"/>
          <p14:tracePt t="152893" x="2928938" y="4465638"/>
          <p14:tracePt t="152912" x="2928938" y="4527550"/>
          <p14:tracePt t="152935" x="2938463" y="4589463"/>
          <p14:tracePt t="152946" x="2938463" y="4687888"/>
          <p14:tracePt t="152978" x="2938463" y="4705350"/>
          <p14:tracePt t="152983" x="2938463" y="4751388"/>
          <p14:tracePt t="153013" x="2938463" y="4759325"/>
          <p14:tracePt t="153021" x="2928938" y="4768850"/>
          <p14:tracePt t="153033" x="2901950" y="4776788"/>
          <p14:tracePt t="153056" x="2884488" y="4776788"/>
          <p14:tracePt t="153071" x="2847975" y="4776788"/>
          <p14:tracePt t="153082" x="2714625" y="4714875"/>
          <p14:tracePt t="153104" x="2616200" y="4633913"/>
          <p14:tracePt t="153134" x="2411413" y="4340225"/>
          <p14:tracePt t="153138" x="2312988" y="4133850"/>
          <p14:tracePt t="153147" x="2241550" y="3938588"/>
          <p14:tracePt t="153167" x="2160588" y="3687763"/>
          <p14:tracePt t="153181" x="2143125" y="3608388"/>
          <p14:tracePt t="153203" x="2116138" y="3554413"/>
          <p14:tracePt t="153215" x="2098675" y="3527425"/>
          <p14:tracePt t="153240" x="2098675" y="3517900"/>
          <p14:tracePt t="153288" x="2133600" y="3509963"/>
          <p14:tracePt t="153301" x="2197100" y="3490913"/>
          <p14:tracePt t="153318" x="2268538" y="3473450"/>
          <p14:tracePt t="153325" x="2330450" y="3473450"/>
          <p14:tracePt t="153338" x="2393950" y="3473450"/>
          <p14:tracePt t="153349" x="2536825" y="3490913"/>
          <p14:tracePt t="153374" x="2581275" y="3509963"/>
          <p14:tracePt t="153387" x="2660650" y="3571875"/>
          <p14:tracePt t="153399" x="2687638" y="3589338"/>
          <p14:tracePt t="153433" x="2724150" y="3633788"/>
          <p14:tracePt t="153436" x="2741613" y="3652838"/>
          <p14:tracePt t="153459" x="2741613" y="3670300"/>
          <p14:tracePt t="153470" x="2751138" y="3687763"/>
          <p14:tracePt t="153850" x="2751138" y="3724275"/>
          <p14:tracePt t="153862" x="2751138" y="3759200"/>
          <p14:tracePt t="153875" x="2687638" y="3902075"/>
          <p14:tracePt t="153886" x="2652713" y="4000500"/>
          <p14:tracePt t="153916" x="2616200" y="4108450"/>
          <p14:tracePt t="153916" x="2473325" y="4367213"/>
          <p14:tracePt t="153945" x="2357438" y="4608513"/>
          <p14:tracePt t="153958" x="2197100" y="4902200"/>
          <p14:tracePt t="153991" x="2116138" y="5010150"/>
          <p14:tracePt t="153995" x="2071688" y="5072063"/>
          <p14:tracePt t="154006" x="2044700" y="5099050"/>
          <p14:tracePt t="154252" x="2036763" y="5108575"/>
          <p14:tracePt t="154262" x="2009775" y="5126038"/>
          <p14:tracePt t="154276" x="1973263" y="5160963"/>
          <p14:tracePt t="154288" x="1822450" y="5394325"/>
          <p14:tracePt t="154301" x="1731963" y="5554663"/>
          <p14:tracePt t="154324" x="1687513" y="5768975"/>
          <p14:tracePt t="154336" x="1660525" y="5946775"/>
          <p14:tracePt t="154348" x="1660525" y="6081713"/>
          <p14:tracePt t="154362" x="1758950" y="6303963"/>
          <p14:tracePt t="154385" x="1919288" y="6518275"/>
          <p14:tracePt t="154715" x="1911350" y="6510338"/>
          <p14:tracePt t="154728" x="1884363" y="6491288"/>
          <p14:tracePt t="154738" x="1847850" y="6483350"/>
          <p14:tracePt t="154749" x="1812925" y="6473825"/>
          <p14:tracePt t="154762" x="1660525" y="6465888"/>
          <p14:tracePt t="154787" x="1562100" y="6456363"/>
          <p14:tracePt t="154799" x="1473200" y="6438900"/>
          <p14:tracePt t="154812" x="1303338" y="6438900"/>
          <p14:tracePt t="154838" x="1160463" y="6438900"/>
          <p14:tracePt t="154860" x="1098550" y="6438900"/>
          <p14:tracePt t="154873" x="1044575" y="6438900"/>
          <p14:tracePt t="154885" x="990600" y="6438900"/>
          <p14:tracePt t="154891" x="911225" y="6438900"/>
          <p14:tracePt t="154925" x="866775" y="6438900"/>
          <p14:tracePt t="154933" x="830263" y="6438900"/>
          <p14:tracePt t="154945" x="776288" y="6438900"/>
          <p14:tracePt t="154976" x="758825" y="6438900"/>
          <p14:tracePt t="154982" x="714375" y="6438900"/>
          <p14:tracePt t="155019" x="696913" y="6438900"/>
          <p14:tracePt t="155034" x="679450" y="6438900"/>
          <p14:tracePt t="155056" x="669925" y="6446838"/>
          <p14:tracePt t="155068" x="660400" y="6446838"/>
          <p14:tracePt t="155093" x="652463" y="6446838"/>
          <p14:tracePt t="155118" x="642938" y="6446838"/>
          <p14:tracePt t="155324" x="652463" y="6446838"/>
          <p14:tracePt t="155335" x="669925" y="6446838"/>
          <p14:tracePt t="155348" x="714375" y="6446838"/>
          <p14:tracePt t="155363" x="795338" y="6446838"/>
          <p14:tracePt t="155373" x="982663" y="6446838"/>
          <p14:tracePt t="155385" x="1089025" y="6446838"/>
          <p14:tracePt t="155413" x="1187450" y="6446838"/>
          <p14:tracePt t="155414" x="1285875" y="6456363"/>
          <p14:tracePt t="155432" x="1500188" y="6491288"/>
          <p14:tracePt t="155457" x="1608138" y="6518275"/>
          <p14:tracePt t="155465" x="1776413" y="6589713"/>
          <p14:tracePt t="155494" x="1839913" y="6599238"/>
          <p14:tracePt t="155507" x="1919288" y="6608763"/>
          <p14:tracePt t="155518" x="2044700" y="6608763"/>
          <p14:tracePt t="155542" x="2116138" y="6608763"/>
          <p14:tracePt t="155555" x="2259013" y="6599238"/>
          <p14:tracePt t="155589" x="2366963" y="6554788"/>
          <p14:tracePt t="155603" x="2401888" y="6545263"/>
          <p14:tracePt t="155614" x="2411413" y="6545263"/>
          <p14:tracePt t="155809" x="2384425" y="6537325"/>
          <p14:tracePt t="155822" x="2347913" y="6527800"/>
          <p14:tracePt t="155835" x="2295525" y="6510338"/>
          <p14:tracePt t="155847" x="2241550" y="6491288"/>
          <p14:tracePt t="155859" x="2197100" y="6483350"/>
          <p14:tracePt t="155871" x="2098675" y="6456363"/>
          <p14:tracePt t="155895" x="2036763" y="6446838"/>
          <p14:tracePt t="155904" x="1893888" y="6446838"/>
          <p14:tracePt t="155934" x="1822450" y="6446838"/>
          <p14:tracePt t="155944" x="1758950" y="6446838"/>
          <p14:tracePt t="155956" x="1598613" y="6446838"/>
          <p14:tracePt t="155982" x="1509713" y="6446838"/>
          <p14:tracePt t="155993" x="1401763" y="6446838"/>
          <p14:tracePt t="156007" x="1152525" y="6491288"/>
          <p14:tracePt t="156038" x="1036638" y="6500813"/>
          <p14:tracePt t="156042" x="911225" y="6510338"/>
          <p14:tracePt t="156055" x="714375" y="6510338"/>
          <p14:tracePt t="156078" x="633413" y="6500813"/>
          <p14:tracePt t="156089" x="517525" y="6483350"/>
          <p14:tracePt t="156115" x="482600" y="6473825"/>
          <p14:tracePt t="156127" x="455613" y="6473825"/>
          <p14:tracePt t="156139" x="419100" y="6456363"/>
          <p14:tracePt t="156164" x="401638" y="6456363"/>
          <p14:tracePt t="156176" x="384175" y="6446838"/>
          <p14:tracePt t="156218" x="374650" y="6446838"/>
          <p14:tracePt t="156260" x="374650" y="6429375"/>
          <p14:tracePt t="156274" x="401638" y="6419850"/>
          <p14:tracePt t="156286" x="428625" y="6419850"/>
          <p14:tracePt t="156298" x="465138" y="6411913"/>
          <p14:tracePt t="156309" x="588963" y="6394450"/>
          <p14:tracePt t="156335" x="768350" y="6367463"/>
          <p14:tracePt t="156359" x="884238" y="6357938"/>
          <p14:tracePt t="156370" x="1009650" y="6357938"/>
          <p14:tracePt t="156384" x="1143000" y="6348413"/>
          <p14:tracePt t="156395" x="1482725" y="6330950"/>
          <p14:tracePt t="156409" x="1633538" y="6330950"/>
          <p14:tracePt t="156434" x="1768475" y="6330950"/>
          <p14:tracePt t="156445" x="2017713" y="6384925"/>
          <p14:tracePt t="156478" x="2205038" y="6456363"/>
          <p14:tracePt t="156493" x="2286000" y="6491288"/>
          <p14:tracePt t="156504" x="2357438" y="6527800"/>
          <p14:tracePt t="156518" x="2419350" y="6545263"/>
          <p14:tracePt t="156527" x="2509838" y="6599238"/>
          <p14:tracePt t="156553" x="2554288" y="6616700"/>
          <p14:tracePt t="156566" x="2581275" y="6626225"/>
          <p14:tracePt t="156577" x="2616200" y="6626225"/>
          <p14:tracePt t="156603" x="2625725" y="6626225"/>
          <p14:tracePt t="156711" x="2598738" y="6626225"/>
          <p14:tracePt t="156724" x="2554288" y="6626225"/>
          <p14:tracePt t="156736" x="2490788" y="6626225"/>
          <p14:tracePt t="156759" x="2295525" y="6626225"/>
          <p14:tracePt t="156773" x="2143125" y="6608763"/>
          <p14:tracePt t="156785" x="1938338" y="6562725"/>
          <p14:tracePt t="156797" x="1384300" y="6411913"/>
          <p14:tracePt t="156822" x="857250" y="6340475"/>
          <p14:tracePt t="156847" x="652463" y="6313488"/>
          <p14:tracePt t="156862" x="509588" y="6303963"/>
          <p14:tracePt t="156871" x="393700" y="6286500"/>
          <p14:tracePt t="156881" x="250825" y="6276975"/>
          <p14:tracePt t="156897" x="196850" y="6269038"/>
          <p14:tracePt t="156912" x="169863" y="6269038"/>
          <p14:tracePt t="156944" x="160338" y="6269038"/>
          <p14:tracePt t="157164" x="160338" y="6259513"/>
          <p14:tracePt t="157188" x="179388" y="6259513"/>
          <p14:tracePt t="157199" x="196850" y="6251575"/>
          <p14:tracePt t="157211" x="223838" y="6251575"/>
          <p14:tracePt t="157224" x="258763" y="6251575"/>
          <p14:tracePt t="157236" x="312738" y="6251575"/>
          <p14:tracePt t="157249" x="357188" y="6251575"/>
          <p14:tracePt t="157273" x="411163" y="6251575"/>
          <p14:tracePt t="157288" x="536575" y="6251575"/>
          <p14:tracePt t="157309" x="625475" y="6251575"/>
          <p14:tracePt t="157323" x="731838" y="6269038"/>
          <p14:tracePt t="157334" x="946150" y="6296025"/>
          <p14:tracePt t="157359" x="1044575" y="6330950"/>
          <p14:tracePt t="157371" x="1223963" y="6375400"/>
          <p14:tracePt t="157405" x="1312863" y="6411913"/>
          <p14:tracePt t="157413" x="1411288" y="6438900"/>
          <p14:tracePt t="157423" x="1625600" y="6473825"/>
          <p14:tracePt t="157444" x="1724025" y="6483350"/>
          <p14:tracePt t="157723" x="1731963" y="6483350"/>
          <p14:tracePt t="157740" x="1751013" y="6483350"/>
          <p14:tracePt t="157748" x="1785938" y="6483350"/>
          <p14:tracePt t="157759" x="1812925" y="6491288"/>
          <p14:tracePt t="157772" x="1874838" y="6518275"/>
          <p14:tracePt t="157796" x="1928813" y="6537325"/>
          <p14:tracePt t="157820" x="1965325" y="6545263"/>
          <p14:tracePt t="157839" x="1990725" y="6562725"/>
          <p14:tracePt t="157847" x="2044700" y="6562725"/>
          <p14:tracePt t="157859" x="2062163" y="6562725"/>
          <p14:tracePt t="157883" x="2081213" y="6562725"/>
          <p14:tracePt t="157895" x="2098675" y="6562725"/>
          <p14:tracePt t="158432" x="2098675" y="6554788"/>
          <p14:tracePt t="158443" x="2098675" y="6545263"/>
          <p14:tracePt t="158503" x="2098675" y="6537325"/>
          <p14:tracePt t="158578" x="2098675" y="6518275"/>
          <p14:tracePt t="158602" x="2098675" y="6510338"/>
          <p14:tracePt t="158614" x="2098675" y="6500813"/>
          <p14:tracePt t="158640" x="2098675" y="6491288"/>
          <p14:tracePt t="158662" x="2098675" y="6483350"/>
          <p14:tracePt t="159065" x="2089150" y="6483350"/>
          <p14:tracePt t="159089" x="2081213" y="6483350"/>
          <p14:tracePt t="159101" x="2071688" y="6483350"/>
          <p14:tracePt t="159115" x="2062163" y="6483350"/>
          <p14:tracePt t="159125" x="2054225" y="6483350"/>
          <p14:tracePt t="159136" x="2044700" y="6483350"/>
          <p14:tracePt t="159150" x="2027238" y="6473825"/>
          <p14:tracePt t="159174" x="2017713" y="6473825"/>
          <p14:tracePt t="159186" x="1973263" y="6473825"/>
          <p14:tracePt t="159199" x="1955800" y="6473825"/>
          <p14:tracePt t="159222" x="1919288" y="6473825"/>
          <p14:tracePt t="159235" x="1847850" y="6456363"/>
          <p14:tracePt t="159259" x="1822450" y="6446838"/>
          <p14:tracePt t="159272" x="1785938" y="6446838"/>
          <p14:tracePt t="159283" x="1768475" y="6446838"/>
          <p14:tracePt t="159308" x="1758950" y="6446838"/>
          <p14:tracePt t="159416" x="1758950" y="6438900"/>
          <p14:tracePt t="159625" x="1758950" y="6429375"/>
          <p14:tracePt t="159648" x="1758950" y="6419850"/>
          <p14:tracePt t="159661" x="1795463" y="6419850"/>
          <p14:tracePt t="159958" x="1785938" y="6419850"/>
          <p14:tracePt t="159977" x="1731963" y="6419850"/>
          <p14:tracePt t="159992" x="1633538" y="6394450"/>
          <p14:tracePt t="160002" x="1527175" y="6367463"/>
          <p14:tracePt t="160013" x="1384300" y="6330950"/>
          <p14:tracePt t="160028" x="1133475" y="6276975"/>
          <p14:tracePt t="160039" x="1017588" y="6269038"/>
          <p14:tracePt t="160066" x="812800" y="6259513"/>
          <p14:tracePt t="160087" x="741363" y="6259513"/>
          <p14:tracePt t="160099" x="687388" y="6259513"/>
          <p14:tracePt t="160112" x="642938" y="6259513"/>
          <p14:tracePt t="160124" x="588963" y="6259513"/>
          <p14:tracePt t="160147" x="561975" y="6269038"/>
          <p14:tracePt t="160161" x="500063" y="6296025"/>
          <p14:tracePt t="160174" x="473075" y="6296025"/>
          <p14:tracePt t="160196" x="446088" y="6296025"/>
          <p14:tracePt t="160208" x="419100" y="6303963"/>
          <p14:tracePt t="160233" x="411163" y="6303963"/>
          <p14:tracePt t="160255" x="401638" y="6303963"/>
          <p14:tracePt t="160404" x="419100" y="6303963"/>
          <p14:tracePt t="160417" x="446088" y="6303963"/>
          <p14:tracePt t="160429" x="527050" y="6276975"/>
          <p14:tracePt t="160451" x="588963" y="6269038"/>
          <p14:tracePt t="160475" x="704850" y="6251575"/>
          <p14:tracePt t="160493" x="750888" y="6251575"/>
          <p14:tracePt t="160504" x="857250" y="6232525"/>
          <p14:tracePt t="160526" x="901700" y="6232525"/>
          <p14:tracePt t="160539" x="946150" y="6224588"/>
          <p14:tracePt t="160550" x="1017588" y="6197600"/>
          <p14:tracePt t="160562" x="1133475" y="6170613"/>
          <p14:tracePt t="160587" x="1250950" y="6099175"/>
          <p14:tracePt t="160893" x="1295400" y="6037263"/>
          <p14:tracePt t="160906" x="1384300" y="5946775"/>
          <p14:tracePt t="160917" x="1473200" y="5857875"/>
          <p14:tracePt t="160928" x="1571625" y="5759450"/>
          <p14:tracePt t="160941" x="1660525" y="5643563"/>
          <p14:tracePt t="160952" x="1812925" y="5438775"/>
          <p14:tracePt t="160966" x="1857375" y="5348288"/>
          <p14:tracePt t="160988" x="1901825" y="5313363"/>
          <p14:tracePt t="161001" x="1928813" y="5268913"/>
          <p14:tracePt t="161028" x="1946275" y="5251450"/>
          <p14:tracePt t="161038" x="1965325" y="5232400"/>
          <p14:tracePt t="161050" x="1973263" y="5224463"/>
          <p14:tracePt t="168545" x="1973263" y="5232400"/>
          <p14:tracePt t="168566" x="1973263" y="5241925"/>
          <p14:tracePt t="168574" x="1973263" y="5268913"/>
          <p14:tracePt t="168585" x="1965325" y="5295900"/>
          <p14:tracePt t="168606" x="1955800" y="5340350"/>
          <p14:tracePt t="168619" x="1946275" y="5402263"/>
          <p14:tracePt t="168630" x="1919288" y="5616575"/>
          <p14:tracePt t="168662" x="1911350" y="5715000"/>
          <p14:tracePt t="168667" x="1893888" y="5822950"/>
          <p14:tracePt t="168683" x="1893888" y="5991225"/>
          <p14:tracePt t="168696" x="1893888" y="6054725"/>
          <p14:tracePt t="168717" x="1919288" y="6143625"/>
          <p14:tracePt t="168742" x="1928813" y="6170613"/>
          <p14:tracePt t="168753" x="1946275" y="6188075"/>
          <p14:tracePt t="169070" x="1965325" y="6215063"/>
          <p14:tracePt t="169088" x="1982788" y="6242050"/>
          <p14:tracePt t="169092" x="2000250" y="6296025"/>
          <p14:tracePt t="169110" x="2071688" y="6411913"/>
          <p14:tracePt t="169132" x="2108200" y="6483350"/>
          <p14:tracePt t="169142" x="2125663" y="6527800"/>
          <p14:tracePt t="169155" x="2143125" y="6616700"/>
          <p14:tracePt t="169169" x="2143125" y="6643688"/>
          <p14:tracePt t="169193" x="2143125" y="6653213"/>
          <p14:tracePt t="169205" x="2152650" y="6680200"/>
          <p14:tracePt t="169240" x="2152650" y="6688138"/>
          <p14:tracePt t="169256" x="2152650" y="6697663"/>
          <p14:tracePt t="169266" x="2152650" y="6705600"/>
          <p14:tracePt t="169288" x="2152650" y="6715125"/>
          <p14:tracePt t="169305" x="2152650" y="6724650"/>
          <p14:tracePt t="169313" x="2152650" y="6732588"/>
          <p14:tracePt t="169363" x="2160588" y="6732588"/>
          <p14:tracePt t="169375" x="2160588" y="6705600"/>
          <p14:tracePt t="169388" x="2170113" y="6634163"/>
          <p14:tracePt t="169392" x="2179638" y="6527800"/>
          <p14:tracePt t="169403" x="2187575" y="6429375"/>
          <p14:tracePt t="169423" x="2205038" y="6303963"/>
          <p14:tracePt t="169437" x="2205038" y="6276975"/>
          <p14:tracePt t="169460" x="2205038" y="6251575"/>
          <p14:tracePt t="169473" x="2205038" y="6215063"/>
          <p14:tracePt t="169497" x="2187575" y="6215063"/>
          <p14:tracePt t="169510" x="2152650" y="6197600"/>
          <p14:tracePt t="169521" x="2125663" y="6197600"/>
          <p14:tracePt t="169545" x="2098675" y="6197600"/>
          <p14:tracePt t="169558" x="2017713" y="6197600"/>
          <p14:tracePt t="169571" x="1982788" y="6205538"/>
          <p14:tracePt t="169604" x="1928813" y="6224588"/>
          <p14:tracePt t="169608" x="1830388" y="6259513"/>
          <p14:tracePt t="169630" x="1785938" y="6269038"/>
          <p14:tracePt t="169645" x="1758950" y="6269038"/>
          <p14:tracePt t="169656" x="1741488" y="6276975"/>
          <p14:tracePt t="169679" x="1731963" y="6276975"/>
          <p14:tracePt t="169710" x="1731963" y="6286500"/>
          <p14:tracePt t="169722" x="1731963" y="6303963"/>
          <p14:tracePt t="169729" x="1751013" y="6330950"/>
          <p14:tracePt t="169740" x="1812925" y="6402388"/>
          <p14:tracePt t="169765" x="1866900" y="6446838"/>
          <p14:tracePt t="169777" x="1955800" y="6518275"/>
          <p14:tracePt t="169790" x="2009775" y="6545263"/>
          <p14:tracePt t="169813" x="2054225" y="6581775"/>
          <p14:tracePt t="169826" x="2116138" y="6608763"/>
          <p14:tracePt t="169849" x="2125663" y="6608763"/>
          <p14:tracePt t="169862" x="2152650" y="6608763"/>
          <p14:tracePt t="169875" x="2197100" y="6562725"/>
          <p14:tracePt t="169899" x="2251075" y="6465888"/>
          <p14:tracePt t="169926" x="2268538" y="6419850"/>
          <p14:tracePt t="169935" x="2286000" y="6367463"/>
          <p14:tracePt t="169947" x="2286000" y="6340475"/>
          <p14:tracePt t="169958" x="2286000" y="6323013"/>
          <p14:tracePt t="169984" x="2286000" y="6251575"/>
          <p14:tracePt t="170008" x="2286000" y="6215063"/>
          <p14:tracePt t="170020" x="2286000" y="6180138"/>
          <p14:tracePt t="170034" x="2286000" y="6134100"/>
          <p14:tracePt t="170045" x="2286000" y="6054725"/>
          <p14:tracePt t="170080" x="2276475" y="6018213"/>
          <p14:tracePt t="170088" x="2251075" y="5973763"/>
          <p14:tracePt t="170097" x="2232025" y="5965825"/>
          <p14:tracePt t="170130" x="2224088" y="5965825"/>
          <p14:tracePt t="170156" x="2214563" y="5965825"/>
          <p14:tracePt t="170181" x="2197100" y="5965825"/>
          <p14:tracePt t="170194" x="2170113" y="5991225"/>
          <p14:tracePt t="170204" x="2152650" y="6018213"/>
          <p14:tracePt t="170227" x="2116138" y="6081713"/>
          <p14:tracePt t="170244" x="2098675" y="6116638"/>
          <p14:tracePt t="170251" x="2081213" y="6153150"/>
          <p14:tracePt t="170264" x="2071688" y="6170613"/>
          <p14:tracePt t="170279" x="2054225" y="6215063"/>
          <p14:tracePt t="170301" x="2054225" y="6224588"/>
          <p14:tracePt t="170312" x="2054225" y="6251575"/>
          <p14:tracePt t="170349" x="2054225" y="6276975"/>
          <p14:tracePt t="170363" x="2054225" y="6303963"/>
          <p14:tracePt t="170373" x="2062163" y="6323013"/>
          <p14:tracePt t="170385" x="2071688" y="6348413"/>
          <p14:tracePt t="170394" x="2089150" y="6411913"/>
          <p14:tracePt t="170423" x="2125663" y="6465888"/>
          <p14:tracePt t="170447" x="2133600" y="6491288"/>
          <p14:tracePt t="170458" x="2152650" y="6510338"/>
          <p14:tracePt t="170470" x="2170113" y="6527800"/>
          <p14:tracePt t="170482" x="2179638" y="6537325"/>
          <p14:tracePt t="170511" x="2187575" y="6545263"/>
          <p14:tracePt t="170729" x="2187575" y="6537325"/>
          <p14:tracePt t="170739" x="2187575" y="6510338"/>
          <p14:tracePt t="170750" x="2187575" y="6483350"/>
          <p14:tracePt t="170764" x="2187575" y="6429375"/>
          <p14:tracePt t="170775" x="2187575" y="6367463"/>
          <p14:tracePt t="170787" x="2179638" y="6303963"/>
          <p14:tracePt t="170800" x="2170113" y="6180138"/>
          <p14:tracePt t="170824" x="2143125" y="6116638"/>
          <p14:tracePt t="170837" x="2133600" y="6000750"/>
          <p14:tracePt t="170870" x="2133600" y="5894388"/>
          <p14:tracePt t="170885" x="2133600" y="5840413"/>
          <p14:tracePt t="170898" x="2143125" y="5803900"/>
          <p14:tracePt t="170919" x="2205038" y="5715000"/>
          <p14:tracePt t="170935" x="2259013" y="5661025"/>
          <p14:tracePt t="170946" x="2347913" y="5589588"/>
          <p14:tracePt t="171403" x="0" y="0"/>
        </p14:tracePtLst>
        <p14:tracePtLst>
          <p14:tracePt t="183651" x="1598613" y="4643438"/>
          <p14:tracePt t="184084" x="1581150" y="4643438"/>
          <p14:tracePt t="184099" x="1517650" y="4652963"/>
          <p14:tracePt t="184107" x="1455738" y="4660900"/>
          <p14:tracePt t="184119" x="1393825" y="4660900"/>
          <p14:tracePt t="184132" x="1204913" y="4660900"/>
          <p14:tracePt t="184162" x="1125538" y="4652963"/>
          <p14:tracePt t="184168" x="1027113" y="4598988"/>
          <p14:tracePt t="184180" x="866775" y="4518025"/>
          <p14:tracePt t="184208" x="741363" y="4456113"/>
          <p14:tracePt t="184231" x="696913" y="4429125"/>
          <p14:tracePt t="184241" x="660400" y="4419600"/>
          <p14:tracePt t="184254" x="642938" y="4411663"/>
          <p14:tracePt t="184266" x="625475" y="4402138"/>
          <p14:tracePt t="184290" x="615950" y="4402138"/>
          <p14:tracePt t="184401" x="625475" y="4402138"/>
          <p14:tracePt t="184412" x="652463" y="4402138"/>
          <p14:tracePt t="184426" x="687388" y="4402138"/>
          <p14:tracePt t="184802" x="687388" y="4384675"/>
          <p14:tracePt t="184816" x="696913" y="4330700"/>
          <p14:tracePt t="184826" x="741363" y="4241800"/>
          <p14:tracePt t="184838" x="1000125" y="3822700"/>
          <p14:tracePt t="184864" x="1187450" y="3544888"/>
          <p14:tracePt t="184874" x="1384300" y="3286125"/>
          <p14:tracePt t="184887" x="1687513" y="2965450"/>
          <p14:tracePt t="184900" x="1776413" y="2867025"/>
          <p14:tracePt t="184916" x="1866900" y="2795588"/>
          <p14:tracePt t="184932" x="1946275" y="2732088"/>
          <p14:tracePt t="184951" x="2133600" y="2660650"/>
          <p14:tracePt t="184974" x="2259013" y="2660650"/>
          <p14:tracePt t="184985" x="2455863" y="2660650"/>
          <p14:tracePt t="185008" x="2724150" y="2705100"/>
          <p14:tracePt t="185038" x="2830513" y="2741613"/>
          <p14:tracePt t="185046" x="2938463" y="2776538"/>
          <p14:tracePt t="185060" x="3054350" y="2803525"/>
          <p14:tracePt t="185315" x="3062288" y="2803525"/>
          <p14:tracePt t="185328" x="3071813" y="2803525"/>
          <p14:tracePt t="185340" x="3152775" y="2803525"/>
          <p14:tracePt t="185350" x="3313113" y="2857500"/>
          <p14:tracePt t="185363" x="3562350" y="3009900"/>
          <p14:tracePt t="185375" x="4017963" y="3375025"/>
          <p14:tracePt t="185400" x="4322763" y="3768725"/>
          <p14:tracePt t="185425" x="4419600" y="3973513"/>
          <p14:tracePt t="185444" x="4537075" y="4205288"/>
          <p14:tracePt t="185448" x="4616450" y="4438650"/>
          <p14:tracePt t="185753" x="4660900" y="4465638"/>
          <p14:tracePt t="185765" x="4732338" y="4554538"/>
          <p14:tracePt t="185777" x="4848225" y="4687888"/>
          <p14:tracePt t="185794" x="5099050" y="5062538"/>
          <p14:tracePt t="185804" x="5170488" y="5205413"/>
          <p14:tracePt t="185833" x="5276850" y="5411788"/>
          <p14:tracePt t="185839" x="5313363" y="5491163"/>
          <p14:tracePt t="185862" x="5357813" y="5562600"/>
          <p14:tracePt t="186155" x="5384800" y="5589588"/>
          <p14:tracePt t="186167" x="5411788" y="5626100"/>
          <p14:tracePt t="186179" x="5446713" y="5670550"/>
          <p14:tracePt t="186190" x="5465763" y="5697538"/>
          <p14:tracePt t="186203" x="5483225" y="5732463"/>
          <p14:tracePt t="186215" x="5510213" y="5776913"/>
          <p14:tracePt t="186240" x="5518150" y="5803900"/>
          <p14:tracePt t="186251" x="5537200" y="5840413"/>
          <p14:tracePt t="186288" x="5545138" y="5848350"/>
          <p14:tracePt t="186398" x="5537200" y="5840413"/>
          <p14:tracePt t="186410" x="5518150" y="5813425"/>
          <p14:tracePt t="186422" x="5500688" y="5759450"/>
          <p14:tracePt t="186440" x="5483225" y="5724525"/>
          <p14:tracePt t="186449" x="5456238" y="5653088"/>
          <p14:tracePt t="186471" x="5446713" y="5616575"/>
          <p14:tracePt t="186508" x="5446713" y="5608638"/>
          <p14:tracePt t="186537" x="5446713" y="5572125"/>
          <p14:tracePt t="186547" x="5446713" y="5518150"/>
          <p14:tracePt t="186557" x="5446713" y="5483225"/>
          <p14:tracePt t="186568" x="5465763" y="5384800"/>
          <p14:tracePt t="186599" x="5491163" y="5340350"/>
          <p14:tracePt t="186605" x="5518150" y="5268913"/>
          <p14:tracePt t="186618" x="5697538" y="5099050"/>
          <p14:tracePt t="186641" x="5830888" y="4973638"/>
          <p14:tracePt t="186651" x="5983288" y="4813300"/>
          <p14:tracePt t="186971" x="6000750" y="4813300"/>
          <p14:tracePt t="186983" x="6018213" y="4813300"/>
          <p14:tracePt t="186995" x="6037263" y="4813300"/>
          <p14:tracePt t="187008" x="6081713" y="4813300"/>
          <p14:tracePt t="187036" x="6099175" y="4822825"/>
          <p14:tracePt t="187044" x="6116638" y="4840288"/>
          <p14:tracePt t="187055" x="6143625" y="4884738"/>
          <p14:tracePt t="187072" x="6161088" y="4911725"/>
          <p14:tracePt t="187090" x="6215063" y="4956175"/>
          <p14:tracePt t="187117" x="6232525" y="4991100"/>
          <p14:tracePt t="187129" x="6259513" y="5027613"/>
          <p14:tracePt t="187143" x="6303963" y="5081588"/>
          <p14:tracePt t="187762" x="6303963" y="5072063"/>
          <p14:tracePt t="187774" x="6303963" y="5054600"/>
          <p14:tracePt t="187787" x="6303963" y="5027613"/>
          <p14:tracePt t="187799" x="6296025" y="4983163"/>
          <p14:tracePt t="187812" x="6242050" y="4795838"/>
          <p14:tracePt t="187836" x="6215063" y="4652963"/>
          <p14:tracePt t="187847" x="6134100" y="4402138"/>
          <p14:tracePt t="187872" x="6099175" y="4276725"/>
          <p14:tracePt t="187886" x="6054725" y="4152900"/>
          <p14:tracePt t="187894" x="5965825" y="3973513"/>
          <p14:tracePt t="187912" x="5938838" y="3919538"/>
          <p14:tracePt t="187933" x="5929313" y="3884613"/>
          <p14:tracePt t="187946" x="5911850" y="3830638"/>
          <p14:tracePt t="187982" x="5902325" y="3830638"/>
          <p14:tracePt t="188251" x="5894388" y="3795713"/>
          <p14:tracePt t="188263" x="5884863" y="3705225"/>
          <p14:tracePt t="188274" x="5884863" y="3571875"/>
          <p14:tracePt t="188286" x="5867400" y="3187700"/>
          <p14:tracePt t="188298" x="5867400" y="3054350"/>
          <p14:tracePt t="188323" x="5867400" y="2965450"/>
          <p14:tracePt t="188335" x="5867400" y="2857500"/>
          <p14:tracePt t="188360" x="5867400" y="2847975"/>
          <p14:tracePt t="188372" x="5867400" y="2840038"/>
          <p14:tracePt t="188460" x="5857875" y="2847975"/>
          <p14:tracePt t="188471" x="5848350" y="2867025"/>
          <p14:tracePt t="188480" x="5848350" y="2884488"/>
          <p14:tracePt t="188493" x="5840413" y="2911475"/>
          <p14:tracePt t="188506" x="5830888" y="2973388"/>
          <p14:tracePt t="188518" x="5822950" y="3027363"/>
          <p14:tracePt t="188542" x="5822950" y="3054350"/>
          <p14:tracePt t="188555" x="5822950" y="3152775"/>
          <p14:tracePt t="188589" x="5822950" y="3303588"/>
          <p14:tracePt t="188603" x="5822950" y="3411538"/>
          <p14:tracePt t="188616" x="5867400" y="3554413"/>
          <p14:tracePt t="188627" x="5894388" y="3741738"/>
          <p14:tracePt t="189054" x="5884863" y="3714750"/>
          <p14:tracePt t="189066" x="5867400" y="3652838"/>
          <p14:tracePt t="189078" x="5848350" y="3571875"/>
          <p14:tracePt t="189095" x="5830888" y="3446463"/>
          <p14:tracePt t="189103" x="5813425" y="3340100"/>
          <p14:tracePt t="189115" x="5786438" y="3259138"/>
          <p14:tracePt t="189128" x="5768975" y="3197225"/>
          <p14:tracePt t="189140" x="5732463" y="3116263"/>
          <p14:tracePt t="189164" x="5732463" y="3098800"/>
          <p14:tracePt t="189178" x="5715000" y="3098800"/>
          <p14:tracePt t="189261" x="5732463" y="3098800"/>
          <p14:tracePt t="189275" x="5741988" y="3098800"/>
          <p14:tracePt t="189287" x="5759450" y="3116263"/>
          <p14:tracePt t="189298" x="5768975" y="3143250"/>
          <p14:tracePt t="189310" x="5776913" y="3160713"/>
          <p14:tracePt t="189334" x="5776913" y="3179763"/>
          <p14:tracePt t="189348" x="5776913" y="3197225"/>
          <p14:tracePt t="189359" x="5786438" y="3232150"/>
          <p14:tracePt t="189383" x="5795963" y="3259138"/>
          <p14:tracePt t="189396" x="5803900" y="3286125"/>
          <p14:tracePt t="189407" x="5822950" y="3357563"/>
          <p14:tracePt t="189432" x="5840413" y="3402013"/>
          <p14:tracePt t="189443" x="5902325" y="3527425"/>
          <p14:tracePt t="189474" x="5938838" y="3589338"/>
          <p14:tracePt t="189480" x="5973763" y="3679825"/>
          <p14:tracePt t="189498" x="5991225" y="3724275"/>
          <p14:tracePt t="190114" x="6000750" y="3741738"/>
          <p14:tracePt t="190127" x="6010275" y="3759200"/>
          <p14:tracePt t="190138" x="6027738" y="3786188"/>
          <p14:tracePt t="190151" x="6045200" y="3822700"/>
          <p14:tracePt t="190163" x="6062663" y="3857625"/>
          <p14:tracePt t="190174" x="6072188" y="3884613"/>
          <p14:tracePt t="190188" x="6089650" y="3911600"/>
          <p14:tracePt t="190199" x="6126163" y="3946525"/>
          <p14:tracePt t="190227" x="6153150" y="3965575"/>
          <p14:tracePt t="190457" x="6153150" y="3929063"/>
          <p14:tracePt t="190468" x="6153150" y="3884613"/>
          <p14:tracePt t="190480" x="6153150" y="3822700"/>
          <p14:tracePt t="190492" x="6134100" y="3705225"/>
          <p14:tracePt t="190506" x="6134100" y="3625850"/>
          <p14:tracePt t="190527" x="6134100" y="3367088"/>
          <p14:tracePt t="190553" x="6134100" y="3205163"/>
          <p14:tracePt t="190567" x="6116638" y="3062288"/>
          <p14:tracePt t="190578" x="6099175" y="2867025"/>
          <p14:tracePt t="190600" x="6072188" y="2803525"/>
          <p14:tracePt t="190614" x="6062663" y="2751138"/>
          <p14:tracePt t="190626" x="6054725" y="2714625"/>
          <p14:tracePt t="190638" x="6037263" y="2697163"/>
          <p14:tracePt t="190698" x="6037263" y="2705100"/>
          <p14:tracePt t="191077" x="6037263" y="2724150"/>
          <p14:tracePt t="191097" x="6037263" y="2751138"/>
          <p14:tracePt t="191102" x="6037263" y="2795588"/>
          <p14:tracePt t="191113" x="6045200" y="2867025"/>
          <p14:tracePt t="191125" x="6081713" y="3098800"/>
          <p14:tracePt t="191151" x="6126163" y="3402013"/>
          <p14:tracePt t="191175" x="6215063" y="3633788"/>
          <p14:tracePt t="191188" x="6276975" y="3848100"/>
          <p14:tracePt t="191198" x="6330950" y="4010025"/>
          <p14:tracePt t="191213" x="6419850" y="4143375"/>
          <p14:tracePt t="191601" x="6419850" y="4179888"/>
          <p14:tracePt t="191617" x="6419850" y="4224338"/>
          <p14:tracePt t="191631" x="6419850" y="4276725"/>
          <p14:tracePt t="191638" x="6419850" y="4348163"/>
          <p14:tracePt t="191650" x="6429375" y="4518025"/>
          <p14:tracePt t="191660" x="6456363" y="4643438"/>
          <p14:tracePt t="191686" x="6491288" y="4786313"/>
          <p14:tracePt t="191697" x="6554788" y="4973638"/>
          <p14:tracePt t="192027" x="6554788" y="4938713"/>
          <p14:tracePt t="192040" x="6554788" y="4884738"/>
          <p14:tracePt t="192051" x="6527800" y="4813300"/>
          <p14:tracePt t="192066" x="6518275" y="4776788"/>
          <p14:tracePt t="192087" x="6491288" y="4714875"/>
          <p14:tracePt t="192100" x="6446838" y="4527550"/>
          <p14:tracePt t="192124" x="6411913" y="4367213"/>
          <p14:tracePt t="192135" x="6367463" y="4214813"/>
          <p14:tracePt t="192149" x="6303963" y="3919538"/>
          <p14:tracePt t="192175" x="6296025" y="3759200"/>
          <p14:tracePt t="192185" x="6296025" y="3500438"/>
          <p14:tracePt t="192210" x="6303963" y="3402013"/>
          <p14:tracePt t="192222" x="6330950" y="3340100"/>
          <p14:tracePt t="192234" x="6394450" y="3232150"/>
          <p14:tracePt t="192248" x="6411913" y="3205163"/>
          <p14:tracePt t="192271" x="6419850" y="3187700"/>
          <p14:tracePt t="192284" x="6438900" y="3160713"/>
          <p14:tracePt t="192576" x="6438900" y="3108325"/>
          <p14:tracePt t="192589" x="6438900" y="3081338"/>
          <p14:tracePt t="192600" x="6438900" y="3044825"/>
          <p14:tracePt t="192613" x="6438900" y="3027363"/>
          <p14:tracePt t="192625" x="6438900" y="3009900"/>
          <p14:tracePt t="192783" x="6438900" y="3027363"/>
          <p14:tracePt t="192795" x="6438900" y="3062288"/>
          <p14:tracePt t="192806" x="6446838" y="3116263"/>
          <p14:tracePt t="192832" x="6446838" y="3160713"/>
          <p14:tracePt t="192844" x="6446838" y="3205163"/>
          <p14:tracePt t="192855" x="6465888" y="3330575"/>
          <p14:tracePt t="192883" x="6465888" y="3438525"/>
          <p14:tracePt t="192891" x="6500813" y="3643313"/>
          <p14:tracePt t="193233" x="6500813" y="3652838"/>
          <p14:tracePt t="193246" x="6491288" y="3687763"/>
          <p14:tracePt t="193258" x="6465888" y="3759200"/>
          <p14:tracePt t="193269" x="6456363" y="3875088"/>
          <p14:tracePt t="193282" x="6456363" y="4000500"/>
          <p14:tracePt t="193295" x="6456363" y="4108450"/>
          <p14:tracePt t="193309" x="6456363" y="4322763"/>
          <p14:tracePt t="193330" x="6446838" y="4411663"/>
          <p14:tracePt t="193344" x="6446838" y="4527550"/>
          <p14:tracePt t="193367" x="6446838" y="4572000"/>
          <p14:tracePt t="193380" x="6446838" y="4679950"/>
          <p14:tracePt t="193400" x="6446838" y="4732338"/>
          <p14:tracePt t="193408" x="6456363" y="4776788"/>
          <p14:tracePt t="193428" x="6491288" y="4884738"/>
          <p14:tracePt t="193844" x="6500813" y="4911725"/>
          <p14:tracePt t="193855" x="6510338" y="4956175"/>
          <p14:tracePt t="193866" x="6545263" y="5054600"/>
          <p14:tracePt t="193900" x="6554788" y="5081588"/>
          <p14:tracePt t="194232" x="6554788" y="5072063"/>
          <p14:tracePt t="194244" x="6554788" y="5062538"/>
          <p14:tracePt t="194262" x="6545263" y="5018088"/>
          <p14:tracePt t="194271" x="6537325" y="4991100"/>
          <p14:tracePt t="194294" x="6537325" y="4973638"/>
          <p14:tracePt t="194305" x="6527800" y="4919663"/>
          <p14:tracePt t="194319" x="6483350" y="4759325"/>
          <p14:tracePt t="194350" x="6456363" y="4633913"/>
          <p14:tracePt t="194354" x="6429375" y="4500563"/>
          <p14:tracePt t="194369" x="6357938" y="4276725"/>
          <p14:tracePt t="194390" x="6330950" y="4197350"/>
          <p14:tracePt t="194400" x="6303963" y="4116388"/>
          <p14:tracePt t="194418" x="6296025" y="4081463"/>
          <p14:tracePt t="194441" x="6296025" y="4054475"/>
          <p14:tracePt t="194452" x="6296025" y="4027488"/>
          <p14:tracePt t="194490" x="6303963" y="4027488"/>
          <p14:tracePt t="194780" x="6303963" y="4010025"/>
          <p14:tracePt t="194795" x="6296025" y="3990975"/>
          <p14:tracePt t="194804" x="6259513" y="3956050"/>
          <p14:tracePt t="194830" x="6232525" y="3929063"/>
          <p14:tracePt t="194854" x="6180138" y="3822700"/>
          <p14:tracePt t="194857" x="6143625" y="3741738"/>
          <p14:tracePt t="194879" x="6099175" y="3643313"/>
          <p14:tracePt t="194897" x="6072188" y="3562350"/>
          <p14:tracePt t="194906" x="6037263" y="3509963"/>
          <p14:tracePt t="194928" x="6027738" y="3490913"/>
          <p14:tracePt t="195025" x="6027738" y="3544888"/>
          <p14:tracePt t="195036" x="6027738" y="3608388"/>
          <p14:tracePt t="195048" x="6037263" y="3652838"/>
          <p14:tracePt t="195061" x="6045200" y="3732213"/>
          <p14:tracePt t="195074" x="6054725" y="3795713"/>
          <p14:tracePt t="195098" x="6089650" y="3894138"/>
          <p14:tracePt t="195109" x="6126163" y="4000500"/>
          <p14:tracePt t="195343" x="6108700" y="4000500"/>
          <p14:tracePt t="195353" x="6099175" y="4000500"/>
          <p14:tracePt t="195367" x="6062663" y="4010025"/>
          <p14:tracePt t="195378" x="5795963" y="4133850"/>
          <p14:tracePt t="195401" x="5510213" y="4241800"/>
          <p14:tracePt t="195408" x="4795838" y="4581525"/>
          <p14:tracePt t="195427" x="4419600" y="4822825"/>
          <p14:tracePt t="195450" x="4062413" y="5027613"/>
          <p14:tracePt t="195464" x="3554413" y="5286375"/>
          <p14:tracePt t="195477" x="3429000" y="5357813"/>
          <p14:tracePt t="195499" x="3357563" y="5384800"/>
          <p14:tracePt t="195513" x="3313113" y="5429250"/>
          <p14:tracePt t="195535" x="3295650" y="5446713"/>
          <p14:tracePt t="195550" x="3268663" y="5491163"/>
          <p14:tracePt t="195561" x="3232150" y="5510213"/>
          <p14:tracePt t="195586" x="3152775" y="5537200"/>
          <p14:tracePt t="195610" x="3143250" y="5537200"/>
          <p14:tracePt t="195707" x="3160713" y="5537200"/>
          <p14:tracePt t="195721" x="3187700" y="5545138"/>
          <p14:tracePt t="195732" x="3224213" y="5554663"/>
          <p14:tracePt t="195743" x="3268663" y="5572125"/>
          <p14:tracePt t="195755" x="3313113" y="5589588"/>
          <p14:tracePt t="195769" x="3348038" y="5608638"/>
          <p14:tracePt t="195805" x="3330575" y="5608638"/>
          <p14:tracePt t="195816" x="3259138" y="5581650"/>
          <p14:tracePt t="195828" x="3143250" y="5491163"/>
          <p14:tracePt t="195840" x="2946400" y="5268913"/>
          <p14:tracePt t="195857" x="2509838" y="4697413"/>
          <p14:tracePt t="195867" x="2339975" y="4367213"/>
          <p14:tracePt t="195889" x="2187575" y="4071938"/>
          <p14:tracePt t="195896" x="1990725" y="3500438"/>
          <p14:tracePt t="195915" x="1928813" y="3303588"/>
          <p14:tracePt t="195939" x="1919288" y="3170238"/>
          <p14:tracePt t="195950" x="1911350" y="2955925"/>
          <p14:tracePt t="195976" x="2027238" y="2759075"/>
          <p14:tracePt t="195999" x="2125663" y="2660650"/>
          <p14:tracePt t="196221" x="2116138" y="2660650"/>
          <p14:tracePt t="196230" x="2089150" y="2660650"/>
          <p14:tracePt t="196243" x="2044700" y="2670175"/>
          <p14:tracePt t="196255" x="1946275" y="2687638"/>
          <p14:tracePt t="196267" x="1679575" y="2679700"/>
          <p14:tracePt t="196292" x="1517650" y="2608263"/>
          <p14:tracePt t="196305" x="1214438" y="2446338"/>
          <p14:tracePt t="196328" x="1108075" y="2366963"/>
          <p14:tracePt t="196342" x="1009650" y="2295525"/>
          <p14:tracePt t="196353" x="874713" y="2125663"/>
          <p14:tracePt t="196384" x="839788" y="2062163"/>
          <p14:tracePt t="196403" x="795338" y="1973263"/>
          <p14:tracePt t="196405" x="785813" y="1955800"/>
          <p14:tracePt t="196426" x="776288" y="1928813"/>
          <p14:tracePt t="196437" x="776288" y="1893888"/>
          <p14:tracePt t="196462" x="776288" y="1884363"/>
          <p14:tracePt t="196476" x="776288" y="1857375"/>
          <p14:tracePt t="196488" x="803275" y="1785938"/>
          <p14:tracePt t="196511" x="830263" y="1741488"/>
          <p14:tracePt t="196523" x="857250" y="1697038"/>
          <p14:tracePt t="196536" x="866775" y="1643063"/>
          <p14:tracePt t="196559" x="874713" y="1625600"/>
          <p14:tracePt t="196573" x="874713" y="1608138"/>
          <p14:tracePt t="196603" x="874713" y="1598613"/>
          <p14:tracePt t="196610" x="874713" y="1589088"/>
          <p14:tracePt t="196635" x="874713" y="1581150"/>
          <p14:tracePt t="196730" x="884238" y="1581150"/>
          <p14:tracePt t="196742" x="911225" y="1581150"/>
          <p14:tracePt t="196756" x="928688" y="1589088"/>
          <p14:tracePt t="196771" x="1017588" y="1608138"/>
          <p14:tracePt t="196804" x="1054100" y="1616075"/>
          <p14:tracePt t="196817" x="1098550" y="1625600"/>
          <p14:tracePt t="196828" x="1179513" y="1633538"/>
          <p14:tracePt t="196840" x="1384300" y="1660525"/>
          <p14:tracePt t="196851" x="1544638" y="1660525"/>
          <p14:tracePt t="196877" x="2330450" y="1490663"/>
          <p14:tracePt t="196895" x="2919413" y="1312863"/>
          <p14:tracePt t="196905" x="3509963" y="1081088"/>
          <p14:tracePt t="196926" x="4572000" y="704850"/>
          <p14:tracePt t="196951" x="4946650" y="608013"/>
          <p14:tracePt t="196962" x="5180013" y="571500"/>
          <p14:tracePt t="196975" x="5456238" y="561975"/>
          <p14:tracePt t="196999" x="5562600" y="561975"/>
          <p14:tracePt t="197012" x="5705475" y="669925"/>
          <p14:tracePt t="197194" x="5705475" y="679450"/>
          <p14:tracePt t="197205" x="5697538" y="687388"/>
          <p14:tracePt t="197224" x="5661025" y="723900"/>
          <p14:tracePt t="197232" x="5429250" y="847725"/>
          <p14:tracePt t="197243" x="5160963" y="1009650"/>
          <p14:tracePt t="197267" x="4857750" y="1179513"/>
          <p14:tracePt t="197278" x="4268788" y="1536700"/>
          <p14:tracePt t="197303" x="4037013" y="1660525"/>
          <p14:tracePt t="197314" x="3848100" y="1714500"/>
          <p14:tracePt t="197327" x="3562350" y="1803400"/>
          <p14:tracePt t="197352" x="3455988" y="1822450"/>
          <p14:tracePt t="197364" x="3313113" y="1830388"/>
          <p14:tracePt t="197388" x="3251200" y="1830388"/>
          <p14:tracePt t="197398" x="3224213" y="1830388"/>
          <p14:tracePt t="197409" x="3187700" y="1830388"/>
          <p14:tracePt t="197707" x="3214688" y="1785938"/>
          <p14:tracePt t="197719" x="3276600" y="1704975"/>
          <p14:tracePt t="197730" x="3348038" y="1633538"/>
          <p14:tracePt t="197741" x="3419475" y="1571625"/>
          <p14:tracePt t="197756" x="3446463" y="1544638"/>
          <p14:tracePt t="197766" x="3482975" y="1517650"/>
          <p14:tracePt t="197791" x="3571875" y="1500188"/>
          <p14:tracePt t="197828" x="3598863" y="1500188"/>
          <p14:tracePt t="197839" x="3625850" y="1500188"/>
          <p14:tracePt t="197851" x="3643313" y="1500188"/>
          <p14:tracePt t="197876" x="3652838" y="1500188"/>
          <p14:tracePt t="198242" x="3660775" y="1500188"/>
          <p14:tracePt t="198269" x="3670300" y="1500188"/>
          <p14:tracePt t="198291" x="3687763" y="1500188"/>
          <p14:tracePt t="198302" x="3705225" y="1500188"/>
          <p14:tracePt t="198314" x="3714750" y="1500188"/>
          <p14:tracePt t="198327" x="3732213" y="1500188"/>
          <p14:tracePt t="198341" x="3751263" y="1500188"/>
          <p14:tracePt t="198353" x="3768725" y="1500188"/>
          <p14:tracePt t="198377" x="3776663" y="1500188"/>
          <p14:tracePt t="198388" x="3795713" y="1500188"/>
          <p14:tracePt t="198402" x="3803650" y="1500188"/>
          <p14:tracePt t="198418" x="3830638" y="1500188"/>
          <p14:tracePt t="198449" x="3840163" y="1500188"/>
          <p14:tracePt t="198460" x="3857625" y="1500188"/>
          <p14:tracePt t="198473" x="3867150" y="1500188"/>
          <p14:tracePt t="198534" x="3875088" y="1500188"/>
          <p14:tracePt t="198691" x="3867150" y="1500188"/>
          <p14:tracePt t="198704" x="3840163" y="1500188"/>
          <p14:tracePt t="198725" x="3803650" y="1509713"/>
          <p14:tracePt t="198729" x="3776663" y="1509713"/>
          <p14:tracePt t="198742" x="3724275" y="1509713"/>
          <p14:tracePt t="198765" x="3697288" y="1509713"/>
          <p14:tracePt t="198787" x="3660775" y="1509713"/>
          <p14:tracePt t="198791" x="3652838" y="1509713"/>
          <p14:tracePt t="198815" x="3643313" y="1509713"/>
          <p14:tracePt t="198888" x="3660775" y="1509713"/>
          <p14:tracePt t="198901" x="3687763" y="1509713"/>
          <p14:tracePt t="198911" x="3724275" y="1509713"/>
          <p14:tracePt t="198923" x="3759200" y="1509713"/>
          <p14:tracePt t="198936" x="3795713" y="1517650"/>
          <p14:tracePt t="198948" x="3822700" y="1517650"/>
          <p14:tracePt t="198961" x="3902075" y="1544638"/>
          <p14:tracePt t="198974" x="3973513" y="1554163"/>
          <p14:tracePt t="198996" x="4044950" y="1562100"/>
          <p14:tracePt t="199014" x="4224338" y="1589088"/>
          <p14:tracePt t="199024" x="4295775" y="1598613"/>
          <p14:tracePt t="199242" x="4303713" y="1616075"/>
          <p14:tracePt t="199253" x="4402138" y="1714500"/>
          <p14:tracePt t="199277" x="4500563" y="1822450"/>
          <p14:tracePt t="199288" x="4776788" y="2268538"/>
          <p14:tracePt t="199303" x="4911725" y="2554288"/>
          <p14:tracePt t="199316" x="5018088" y="2874963"/>
          <p14:tracePt t="199338" x="5126038" y="3133725"/>
          <p14:tracePt t="199352" x="5224463" y="3394075"/>
          <p14:tracePt t="199361" x="5473700" y="4037013"/>
          <p14:tracePt t="199386" x="5562600" y="4313238"/>
          <p14:tracePt t="199393" x="5616575" y="4411663"/>
          <p14:tracePt t="199680" x="5634038" y="4419600"/>
          <p14:tracePt t="199691" x="5661025" y="4438650"/>
          <p14:tracePt t="199703" x="5670550" y="4456113"/>
          <p14:tracePt t="199715" x="5688013" y="4473575"/>
          <p14:tracePt t="199726" x="5697538" y="4483100"/>
          <p14:tracePt t="199740" x="5697538" y="4491038"/>
          <p14:tracePt t="199752" x="5697538" y="4500563"/>
          <p14:tracePt t="199790" x="5697538" y="4510088"/>
          <p14:tracePt t="199812" x="5715000" y="4537075"/>
          <p14:tracePt t="199824" x="5786438" y="4670425"/>
          <p14:tracePt t="199849" x="5857875" y="4768850"/>
          <p14:tracePt t="199864" x="5938838" y="4919663"/>
          <p14:tracePt t="199875" x="6089650" y="5313363"/>
          <p14:tracePt t="199886" x="6126163" y="5419725"/>
          <p14:tracePt t="200239" x="6126163" y="5438775"/>
          <p14:tracePt t="200252" x="6116638" y="5465763"/>
          <p14:tracePt t="200265" x="6116638" y="5483225"/>
          <p14:tracePt t="200276" x="6108700" y="5510213"/>
          <p14:tracePt t="200289" x="6099175" y="5554663"/>
          <p14:tracePt t="200302" x="6089650" y="5572125"/>
          <p14:tracePt t="200324" x="6081713" y="5599113"/>
          <p14:tracePt t="200337" x="6081713" y="5616575"/>
          <p14:tracePt t="200400" x="6072188" y="5626100"/>
          <p14:tracePt t="200412" x="6062663" y="5634038"/>
          <p14:tracePt t="200421" x="6045200" y="5643563"/>
          <p14:tracePt t="200447" x="6027738" y="5653088"/>
          <p14:tracePt t="200460" x="6018213" y="5661025"/>
          <p14:tracePt t="200483" x="6010275" y="5661025"/>
          <p14:tracePt t="200532" x="6000750" y="5661025"/>
          <p14:tracePt t="200544" x="5991225" y="5661025"/>
          <p14:tracePt t="200556" x="5965825" y="5661025"/>
          <p14:tracePt t="200569" x="5938838" y="5653088"/>
          <p14:tracePt t="200580" x="5911850" y="5634038"/>
          <p14:tracePt t="200603" x="5894388" y="5608638"/>
          <p14:tracePt t="200609" x="5857875" y="5554663"/>
          <p14:tracePt t="200630" x="5840413" y="5537200"/>
          <p14:tracePt t="200641" x="5795963" y="5429250"/>
          <p14:tracePt t="200667" x="5759450" y="5367338"/>
          <p14:tracePt t="200677" x="5741988" y="5313363"/>
          <p14:tracePt t="200690" x="5661025" y="5232400"/>
          <p14:tracePt t="200727" x="5626100" y="5170488"/>
          <p14:tracePt t="200740" x="5616575" y="5143500"/>
          <p14:tracePt t="200759" x="5616575" y="5126038"/>
          <p14:tracePt t="200765" x="5616575" y="5116513"/>
          <p14:tracePt t="200776" x="5661025" y="5089525"/>
          <p14:tracePt t="200800" x="5715000" y="5054600"/>
          <p14:tracePt t="204006" x="5715000" y="4983163"/>
          <p14:tracePt t="204021" x="5715000" y="4902200"/>
          <p14:tracePt t="204038" x="5715000" y="4813300"/>
          <p14:tracePt t="204044" x="5705475" y="4714875"/>
          <p14:tracePt t="204056" x="5697538" y="4446588"/>
          <p14:tracePt t="204067" x="5697538" y="4295775"/>
          <p14:tracePt t="204100" x="5715000" y="4071938"/>
          <p14:tracePt t="204104" x="5822950" y="3741738"/>
          <p14:tracePt t="204118" x="5884863" y="3616325"/>
          <p14:tracePt t="204141" x="5919788" y="3527425"/>
          <p14:tracePt t="204153" x="6037263" y="3394075"/>
          <p14:tracePt t="204179" x="6126163" y="3340100"/>
          <p14:tracePt t="205152" x="6134100" y="3340100"/>
          <p14:tracePt t="205163" x="6153150" y="3340100"/>
          <p14:tracePt t="205176" x="6161088" y="3340100"/>
          <p14:tracePt t="205189" x="6170613" y="3340100"/>
          <p14:tracePt t="205200" x="6170613" y="3357563"/>
          <p14:tracePt t="205213" x="6188075" y="3429000"/>
          <p14:tracePt t="205238" x="6215063" y="3490913"/>
          <p14:tracePt t="205250" x="6242050" y="3589338"/>
          <p14:tracePt t="205262" x="6251575" y="3803650"/>
          <p14:tracePt t="205285" x="6259513" y="3929063"/>
          <p14:tracePt t="205298" x="6323013" y="4205288"/>
          <p14:tracePt t="205325" x="6375400" y="4313238"/>
          <p14:tracePt t="205335" x="6419850" y="4411663"/>
          <p14:tracePt t="205593" x="6402388" y="4438650"/>
          <p14:tracePt t="205603" x="6375400" y="4465638"/>
          <p14:tracePt t="205616" x="6357938" y="4491038"/>
          <p14:tracePt t="205626" x="6348413" y="4527550"/>
          <p14:tracePt t="205639" x="6330950" y="4589463"/>
          <p14:tracePt t="205664" x="6276975" y="4840288"/>
          <p14:tracePt t="205680" x="6269038" y="4965700"/>
          <p14:tracePt t="205689" x="6269038" y="5089525"/>
          <p14:tracePt t="205701" x="6276975" y="5394325"/>
          <p14:tracePt t="205725" x="6313488" y="5518150"/>
          <p14:tracePt t="205738" x="6384925" y="5751513"/>
          <p14:tracePt t="205749" x="6411913" y="5848350"/>
          <p14:tracePt t="205773" x="6446838" y="5929313"/>
          <p14:tracePt t="205784" x="6465888" y="6010275"/>
          <p14:tracePt t="205992" x="6419850" y="5938838"/>
          <p14:tracePt t="206006" x="6330950" y="5822950"/>
          <p14:tracePt t="206019" x="6197600" y="5626100"/>
          <p14:tracePt t="206030" x="6000750" y="5394325"/>
          <p14:tracePt t="206040" x="5741988" y="5170488"/>
          <p14:tracePt t="206053" x="5116513" y="4724400"/>
          <p14:tracePt t="206078" x="4724400" y="4518025"/>
          <p14:tracePt t="206089" x="4367213" y="4357688"/>
          <p14:tracePt t="206103" x="3795713" y="4143375"/>
          <p14:tracePt t="206125" x="3660775" y="4081463"/>
          <p14:tracePt t="206139" x="3544888" y="4000500"/>
          <p14:tracePt t="206165" x="3517900" y="3973513"/>
          <p14:tracePt t="206177" x="3509963" y="3946525"/>
          <p14:tracePt t="206431" x="3490913" y="3956050"/>
          <p14:tracePt t="206442" x="3455988" y="3973513"/>
          <p14:tracePt t="206457" x="3394075" y="3983038"/>
          <p14:tracePt t="206475" x="3313113" y="4010025"/>
          <p14:tracePt t="206480" x="3205163" y="4010025"/>
          <p14:tracePt t="206493" x="2946400" y="4010025"/>
          <p14:tracePt t="206516" x="2751138" y="3990975"/>
          <p14:tracePt t="206528" x="2509838" y="3938588"/>
          <p14:tracePt t="206541" x="2081213" y="3894138"/>
          <p14:tracePt t="206568" x="1928813" y="3884613"/>
          <p14:tracePt t="206576" x="1830388" y="3875088"/>
          <p14:tracePt t="206592" x="1751013" y="3867150"/>
          <p14:tracePt t="206614" x="1741488" y="3867150"/>
          <p14:tracePt t="206626" x="1714500" y="3867150"/>
          <p14:tracePt t="206858" x="1714500" y="3848100"/>
          <p14:tracePt t="206871" x="1731963" y="3830638"/>
          <p14:tracePt t="206883" x="1758950" y="3822700"/>
          <p14:tracePt t="206891" x="1822450" y="3786188"/>
          <p14:tracePt t="206909" x="1866900" y="3768725"/>
          <p14:tracePt t="206932" x="1938338" y="3741738"/>
          <p14:tracePt t="206943" x="2081213" y="3697288"/>
          <p14:tracePt t="206975" x="2143125" y="3687763"/>
          <p14:tracePt t="206980" x="2232025" y="3670300"/>
          <p14:tracePt t="206993" x="2268538" y="3670300"/>
          <p14:tracePt t="207016" x="2303463" y="3670300"/>
          <p14:tracePt t="207026" x="2393950" y="3670300"/>
          <p14:tracePt t="207052" x="2455863" y="3670300"/>
          <p14:tracePt t="207065" x="2500313" y="3670300"/>
          <p14:tracePt t="207077" x="2625725" y="3714750"/>
          <p14:tracePt t="207101" x="2670175" y="3732213"/>
          <p14:tracePt t="207117" x="2795588" y="3822700"/>
          <p14:tracePt t="207126" x="2867025" y="3894138"/>
          <p14:tracePt t="207150" x="2928938" y="3983038"/>
          <p14:tracePt t="207163" x="3000375" y="4125913"/>
          <p14:tracePt t="207186" x="3017838" y="4197350"/>
          <p14:tracePt t="207394" x="3000375" y="4197350"/>
          <p14:tracePt t="207407" x="2965450" y="4197350"/>
          <p14:tracePt t="207418" x="2894013" y="4197350"/>
          <p14:tracePt t="207437" x="2776538" y="4179888"/>
          <p14:tracePt t="207442" x="2616200" y="4143375"/>
          <p14:tracePt t="207455" x="2374900" y="4098925"/>
          <p14:tracePt t="207463" x="1830388" y="3884613"/>
          <p14:tracePt t="207492" x="1562100" y="3759200"/>
          <p14:tracePt t="207503" x="1347788" y="3633788"/>
          <p14:tracePt t="207516" x="1089025" y="3276600"/>
          <p14:tracePt t="207549" x="1054100" y="3125788"/>
          <p14:tracePt t="207559" x="1054100" y="2894013"/>
          <p14:tracePt t="207569" x="1062038" y="2813050"/>
          <p14:tracePt t="207588" x="1098550" y="2714625"/>
          <p14:tracePt t="207601" x="1204913" y="2562225"/>
          <p14:tracePt t="207625" x="1276350" y="2465388"/>
          <p14:tracePt t="207638" x="1366838" y="2393950"/>
          <p14:tracePt t="207651" x="1509713" y="2268538"/>
          <p14:tracePt t="207665" x="1562100" y="2224088"/>
          <p14:tracePt t="207687" x="1697038" y="2143125"/>
          <p14:tracePt t="207699" x="1776413" y="2108200"/>
          <p14:tracePt t="207722" x="1893888" y="2071688"/>
          <p14:tracePt t="207736" x="2125663" y="1990725"/>
          <p14:tracePt t="207760" x="2295525" y="1973263"/>
          <p14:tracePt t="207784" x="2347913" y="1973263"/>
          <p14:tracePt t="207804" x="2393950" y="1982788"/>
          <p14:tracePt t="207821" x="2411413" y="1990725"/>
          <p14:tracePt t="207832" x="2428875" y="2000250"/>
          <p14:tracePt t="207846" x="2446338" y="2017713"/>
          <p14:tracePt t="207857" x="2446338" y="2036763"/>
          <p14:tracePt t="207868" x="2465388" y="2062163"/>
          <p14:tracePt t="207897" x="2473325" y="2081213"/>
          <p14:tracePt t="207898" x="2473325" y="2116138"/>
          <p14:tracePt t="207934" x="2482850" y="2143125"/>
          <p14:tracePt t="207943" x="2482850" y="2179638"/>
          <p14:tracePt t="207954" x="2482850" y="2214563"/>
          <p14:tracePt t="207969" x="2482850" y="2286000"/>
          <p14:tracePt t="207990" x="2465388" y="2330450"/>
          <p14:tracePt t="208004" x="2374900" y="2446338"/>
          <p14:tracePt t="208027" x="2303463" y="2517775"/>
          <p14:tracePt t="208040" x="2062163" y="2759075"/>
          <p14:tracePt t="208052" x="1884363" y="2928938"/>
          <p14:tracePt t="208078" x="1544638" y="3224213"/>
          <p14:tracePt t="208100" x="1446213" y="3313113"/>
          <p14:tracePt t="208114" x="1384300" y="3357563"/>
          <p14:tracePt t="208125" x="1357313" y="3375025"/>
          <p14:tracePt t="208139" x="1312863" y="3402013"/>
          <p14:tracePt t="208161" x="1303338" y="3402013"/>
          <p14:tracePt t="208175" x="1285875" y="3411538"/>
          <p14:tracePt t="208210" x="1214438" y="3375025"/>
          <p14:tracePt t="208224" x="1143000" y="3322638"/>
          <p14:tracePt t="208234" x="1081088" y="3241675"/>
          <p14:tracePt t="208248" x="1036638" y="3108325"/>
          <p14:tracePt t="208260" x="990600" y="2955925"/>
          <p14:tracePt t="208271" x="1009650" y="2670175"/>
          <p14:tracePt t="208297" x="1125538" y="2428875"/>
          <p14:tracePt t="208320" x="1214438" y="2330450"/>
          <p14:tracePt t="208333" x="1312863" y="2241550"/>
          <p14:tracePt t="208344" x="1419225" y="2152650"/>
          <p14:tracePt t="208356" x="1874838" y="1874838"/>
          <p14:tracePt t="208381" x="2197100" y="1714500"/>
          <p14:tracePt t="208391" x="2874963" y="1428750"/>
          <p14:tracePt t="208406" x="3098800" y="1347788"/>
          <p14:tracePt t="208421" x="3241675" y="1295400"/>
          <p14:tracePt t="208442" x="3429000" y="1285875"/>
          <p14:tracePt t="208470" x="3490913" y="1285875"/>
          <p14:tracePt t="208478" x="3517900" y="1285875"/>
          <p14:tracePt t="208494" x="3562350" y="1285875"/>
          <p14:tracePt t="208514" x="3581400" y="1312863"/>
          <p14:tracePt t="208528" x="3589338" y="1330325"/>
          <p14:tracePt t="208540" x="3598863" y="1428750"/>
          <p14:tracePt t="208564" x="3598863" y="1509713"/>
          <p14:tracePt t="208575" x="3562350" y="1652588"/>
          <p14:tracePt t="208601" x="3527425" y="1731963"/>
          <p14:tracePt t="208612" x="3490913" y="1830388"/>
          <p14:tracePt t="208624" x="3429000" y="2017713"/>
          <p14:tracePt t="208649" x="3411538" y="2116138"/>
          <p14:tracePt t="208662" x="3375025" y="2303463"/>
          <p14:tracePt t="208674" x="3375025" y="2393950"/>
          <p14:tracePt t="208701" x="3375025" y="2625725"/>
          <p14:tracePt t="208712" x="3375025" y="2759075"/>
          <p14:tracePt t="208734" x="3375025" y="2884488"/>
          <p14:tracePt t="208745" x="3357563" y="3017838"/>
          <p14:tracePt t="208759" x="3295650" y="3268663"/>
          <p14:tracePt t="208789" x="3232150" y="3375025"/>
          <p14:tracePt t="208794" x="3170238" y="3490913"/>
          <p14:tracePt t="208809" x="3009900" y="3732213"/>
          <p14:tracePt t="208830" x="2946400" y="3822700"/>
          <p14:tracePt t="208844" x="2830513" y="3929063"/>
          <p14:tracePt t="208869" x="2795588" y="3946525"/>
          <p14:tracePt t="208881" x="2768600" y="3965575"/>
          <p14:tracePt t="208892" x="2732088" y="3973513"/>
          <p14:tracePt t="208909" x="2724150" y="3983038"/>
          <p14:tracePt t="208929" x="2714625" y="3983038"/>
          <p14:tracePt t="209087" x="2724150" y="3990975"/>
          <p14:tracePt t="209100" x="2741613" y="4000500"/>
          <p14:tracePt t="209111" x="2759075" y="4017963"/>
          <p14:tracePt t="209124" x="2776538" y="4044950"/>
          <p14:tracePt t="209136" x="2795588" y="4062413"/>
          <p14:tracePt t="209147" x="2830513" y="4116388"/>
          <p14:tracePt t="209172" x="2857500" y="4160838"/>
          <p14:tracePt t="209185" x="2884488" y="4214813"/>
          <p14:tracePt t="209197" x="2928938" y="4348163"/>
          <p14:tracePt t="209228" x="2946400" y="4384675"/>
          <p14:tracePt t="209234" x="2955925" y="4402138"/>
          <p14:tracePt t="210050" x="2982913" y="4402138"/>
          <p14:tracePt t="210065" x="3036888" y="4402138"/>
          <p14:tracePt t="210075" x="3170238" y="4402138"/>
          <p14:tracePt t="210085" x="3251200" y="4402138"/>
          <p14:tracePt t="210111" x="3340100" y="4429125"/>
          <p14:tracePt t="210123" x="3500438" y="4456113"/>
          <p14:tracePt t="210147" x="3608388" y="4456113"/>
          <p14:tracePt t="210159" x="3732213" y="4473575"/>
          <p14:tracePt t="210171" x="4081463" y="4473575"/>
          <p14:tracePt t="210196" x="4232275" y="4473575"/>
          <p14:tracePt t="210208" x="4518025" y="4456113"/>
          <p14:tracePt t="210221" x="4670425" y="4438650"/>
          <p14:tracePt t="210245" x="4768850" y="4402138"/>
          <p14:tracePt t="210526" x="4795838" y="4394200"/>
          <p14:tracePt t="210537" x="4857750" y="4384675"/>
          <p14:tracePt t="210549" x="4983163" y="4367213"/>
          <p14:tracePt t="210561" x="5268913" y="4340225"/>
          <p14:tracePt t="210590" x="5394325" y="4340225"/>
          <p14:tracePt t="210598" x="5500688" y="4340225"/>
          <p14:tracePt t="210611" x="5680075" y="4340225"/>
          <p14:tracePt t="210623" x="5741988" y="4340225"/>
          <p14:tracePt t="210647" x="5786438" y="4340225"/>
          <p14:tracePt t="210659" x="5822950" y="4340225"/>
          <p14:tracePt t="210731" x="5857875" y="4348163"/>
          <p14:tracePt t="211159" x="5867400" y="4348163"/>
          <p14:tracePt t="211170" x="5902325" y="4340225"/>
          <p14:tracePt t="211184" x="6010275" y="4303713"/>
          <p14:tracePt t="211197" x="6037263" y="4303713"/>
          <p14:tracePt t="211228" x="6072188" y="4303713"/>
          <p14:tracePt t="211233" x="6180138" y="4303713"/>
          <p14:tracePt t="211255" x="6269038" y="4295775"/>
          <p14:tracePt t="211269" x="6394450" y="4295775"/>
          <p14:tracePt t="211280" x="6670675" y="4241800"/>
          <p14:tracePt t="211304" x="6965950" y="4170363"/>
          <p14:tracePt t="211332" x="7072313" y="4143375"/>
          <p14:tracePt t="211343" x="7170738" y="4108450"/>
          <p14:tracePt t="211354" x="7269163" y="4071938"/>
          <p14:tracePt t="211367" x="7456488" y="4044950"/>
          <p14:tracePt t="211720" x="7500938" y="4044950"/>
          <p14:tracePt t="211731" x="7545388" y="4044950"/>
          <p14:tracePt t="211743" x="7589838" y="4044950"/>
          <p14:tracePt t="211769" x="7643813" y="4044950"/>
          <p14:tracePt t="211775" x="7715250" y="4081463"/>
          <p14:tracePt t="211792" x="7742238" y="4098925"/>
          <p14:tracePt t="211804" x="7759700" y="4116388"/>
          <p14:tracePt t="211818" x="7786688" y="4170363"/>
          <p14:tracePt t="211850" x="7813675" y="4259263"/>
          <p14:tracePt t="211868" x="7823200" y="4303713"/>
          <p14:tracePt t="216219" x="7804150" y="4303713"/>
          <p14:tracePt t="216231" x="7786688" y="4303713"/>
          <p14:tracePt t="216245" x="7732713" y="4303713"/>
          <p14:tracePt t="216256" x="7599363" y="4295775"/>
          <p14:tracePt t="216287" x="7500938" y="4295775"/>
          <p14:tracePt t="216293" x="7269163" y="4268788"/>
          <p14:tracePt t="216306" x="7153275" y="4259263"/>
          <p14:tracePt t="216328" x="7045325" y="4259263"/>
          <p14:tracePt t="216340" x="6813550" y="4232275"/>
          <p14:tracePt t="216365" x="6581775" y="4224338"/>
          <p14:tracePt t="216392" x="6473825" y="4205288"/>
          <p14:tracePt t="216401" x="6394450" y="4205288"/>
          <p14:tracePt t="216416" x="6323013" y="4205288"/>
          <p14:tracePt t="216427" x="6232525" y="4197350"/>
          <p14:tracePt t="216460" x="6197600" y="4160838"/>
          <p14:tracePt t="216683" x="6188075" y="4160838"/>
          <p14:tracePt t="216694" x="6108700" y="4143375"/>
          <p14:tracePt t="216706" x="5991225" y="4116388"/>
          <p14:tracePt t="216720" x="5768975" y="4071938"/>
          <p14:tracePt t="216732" x="4875213" y="3973513"/>
          <p14:tracePt t="216743" x="4411663" y="3973513"/>
          <p14:tracePt t="216769" x="4037013" y="3973513"/>
          <p14:tracePt t="216777" x="3490913" y="3990975"/>
          <p14:tracePt t="216804" x="3340100" y="4010025"/>
          <p14:tracePt t="216817" x="3232150" y="4017963"/>
          <p14:tracePt t="216829" x="3071813" y="4071938"/>
          <p14:tracePt t="216853" x="2982913" y="4125913"/>
          <p14:tracePt t="216867" x="2901950" y="4160838"/>
          <p14:tracePt t="217218" x="2884488" y="4170363"/>
          <p14:tracePt t="217231" x="2874963" y="4170363"/>
          <p14:tracePt t="217243" x="2857500" y="4170363"/>
          <p14:tracePt t="217253" x="2830513" y="4170363"/>
          <p14:tracePt t="217269" x="2786063" y="4179888"/>
          <p14:tracePt t="217291" x="2776538" y="4179888"/>
          <p14:tracePt t="217306" x="2768600" y="4179888"/>
          <p14:tracePt t="217315" x="2724150" y="4179888"/>
          <p14:tracePt t="217340" x="2687638" y="4179888"/>
          <p14:tracePt t="217352" x="2652713" y="4160838"/>
          <p14:tracePt t="217366" x="2571750" y="4116388"/>
          <p14:tracePt t="217389" x="2536825" y="4081463"/>
          <p14:tracePt t="217397" x="2455863" y="4010025"/>
          <p14:tracePt t="217415" x="2428875" y="4000500"/>
          <p14:tracePt t="217438" x="2401888" y="3990975"/>
          <p14:tracePt t="217450" x="2384425" y="3973513"/>
          <p14:tracePt t="217474" x="2374900" y="3973513"/>
          <p14:tracePt t="217548" x="2384425" y="3973513"/>
          <p14:tracePt t="217559" x="2411413" y="3973513"/>
          <p14:tracePt t="217571" x="2419350" y="3973513"/>
          <p14:tracePt t="217584" x="2428875" y="3973513"/>
          <p14:tracePt t="219487" x="2384425" y="3973513"/>
          <p14:tracePt t="219499" x="2339975" y="3973513"/>
          <p14:tracePt t="219510" x="2286000" y="3973513"/>
          <p14:tracePt t="219525" x="2224088" y="3973513"/>
          <p14:tracePt t="219535" x="2054225" y="3938588"/>
          <p14:tracePt t="219571" x="1928813" y="3875088"/>
          <p14:tracePt t="219583" x="1893888" y="3840163"/>
          <p14:tracePt t="219599" x="1874838" y="3822700"/>
          <p14:tracePt t="219609" x="1857375" y="3795713"/>
          <p14:tracePt t="219622" x="1857375" y="3714750"/>
          <p14:tracePt t="219634" x="1884363" y="3643313"/>
          <p14:tracePt t="219658" x="1946275" y="3562350"/>
          <p14:tracePt t="219670" x="2170113" y="3394075"/>
          <p14:tracePt t="219695" x="2286000" y="3330575"/>
          <p14:tracePt t="219709" x="2509838" y="3232150"/>
          <p14:tracePt t="219719" x="2598738" y="3197225"/>
          <p14:tracePt t="219743" x="2679700" y="3179763"/>
          <p14:tracePt t="219755" x="2759075" y="3170238"/>
          <p14:tracePt t="219792" x="2768600" y="3170238"/>
          <p14:tracePt t="219802" x="2776538" y="3170238"/>
          <p14:tracePt t="219817" x="2786063" y="3205163"/>
          <p14:tracePt t="219828" x="2786063" y="3303588"/>
          <p14:tracePt t="219852" x="2786063" y="3367088"/>
          <p14:tracePt t="219864" x="2786063" y="3429000"/>
          <p14:tracePt t="219877" x="2786063" y="3500438"/>
          <p14:tracePt t="219890" x="2751138" y="3660775"/>
          <p14:tracePt t="219902" x="2714625" y="3741738"/>
          <p14:tracePt t="219919" x="2643188" y="3946525"/>
          <p14:tracePt t="219948" x="2581275" y="4037013"/>
          <p14:tracePt t="219962" x="2562225" y="4098925"/>
          <p14:tracePt t="219973" x="2490788" y="4152900"/>
          <p14:tracePt t="219998" x="2438400" y="4187825"/>
          <p14:tracePt t="220010" x="2374900" y="4214813"/>
          <p14:tracePt t="220027" x="2232025" y="4241800"/>
          <p14:tracePt t="220038" x="2152650" y="4259263"/>
          <p14:tracePt t="220059" x="2000250" y="4259263"/>
          <p14:tracePt t="220072" x="1928813" y="4214813"/>
          <p14:tracePt t="220090" x="1866900" y="4116388"/>
          <p14:tracePt t="220109" x="1758950" y="3929063"/>
          <p14:tracePt t="220141" x="1724025" y="3840163"/>
          <p14:tracePt t="220151" x="1697038" y="3687763"/>
          <p14:tracePt t="220168" x="1697038" y="3608388"/>
          <p14:tracePt t="220182" x="1697038" y="3571875"/>
          <p14:tracePt t="220193" x="1795463" y="3473450"/>
          <p14:tracePt t="220222" x="1893888" y="3429000"/>
          <p14:tracePt t="220229" x="1990725" y="3375025"/>
          <p14:tracePt t="220244" x="2179638" y="3340100"/>
          <p14:tracePt t="220266" x="2241550" y="3340100"/>
          <p14:tracePt t="220288" x="2347913" y="3340100"/>
          <p14:tracePt t="220292" x="2401888" y="3357563"/>
          <p14:tracePt t="220307" x="2446338" y="3384550"/>
          <p14:tracePt t="220329" x="2527300" y="3482975"/>
          <p14:tracePt t="220352" x="2571750" y="3554413"/>
          <p14:tracePt t="220364" x="2598738" y="3598863"/>
          <p14:tracePt t="220376" x="2652713" y="3776663"/>
          <p14:tracePt t="220399" x="2687638" y="3875088"/>
          <p14:tracePt t="220409" x="2768600" y="4108450"/>
          <p14:tracePt t="220445" x="2786063" y="4187825"/>
          <p14:tracePt t="220448" x="2813050" y="4259263"/>
          <p14:tracePt t="220461" x="2857500" y="4384675"/>
          <p14:tracePt t="221194" x="2847975" y="4384675"/>
          <p14:tracePt t="221204" x="2822575" y="4384675"/>
          <p14:tracePt t="221216" x="2795588" y="4375150"/>
          <p14:tracePt t="221229" x="2776538" y="4367213"/>
          <p14:tracePt t="221240" x="2759075" y="4357688"/>
          <p14:tracePt t="221253" x="2732088" y="4340225"/>
          <p14:tracePt t="221267" x="2679700" y="4286250"/>
          <p14:tracePt t="221292" x="2643188" y="4232275"/>
          <p14:tracePt t="221304" x="2581275" y="4125913"/>
          <p14:tracePt t="221325" x="2562225" y="4098925"/>
          <p14:tracePt t="221338" x="2544763" y="4062413"/>
          <p14:tracePt t="221350" x="2527300" y="4017963"/>
          <p14:tracePt t="221382" x="2517775" y="4000500"/>
          <p14:tracePt t="221387" x="2517775" y="3973513"/>
          <p14:tracePt t="221398" x="2517775" y="3946525"/>
          <p14:tracePt t="221416" x="2517775" y="3938588"/>
          <p14:tracePt t="225091" x="2517775" y="3911600"/>
          <p14:tracePt t="225103" x="2527300" y="3884613"/>
          <p14:tracePt t="225114" x="2536825" y="3875088"/>
          <p14:tracePt t="225126" x="2544763" y="3857625"/>
          <p14:tracePt t="225138" x="2554288" y="3822700"/>
          <p14:tracePt t="225151" x="2598738" y="3705225"/>
          <p14:tracePt t="225175" x="2660650" y="3536950"/>
          <p14:tracePt t="225187" x="2714625" y="3411538"/>
          <p14:tracePt t="225213" x="2768600" y="3259138"/>
          <p14:tracePt t="225224" x="2822575" y="3116263"/>
          <p14:tracePt t="225235" x="2938463" y="2867025"/>
          <p14:tracePt t="225260" x="2982913" y="2768600"/>
          <p14:tracePt t="225274" x="3054350" y="2670175"/>
          <p14:tracePt t="225286" x="3197225" y="2509838"/>
          <p14:tracePt t="225309" x="3268663" y="2455863"/>
          <p14:tracePt t="225321" x="3322638" y="2411413"/>
          <p14:tracePt t="225333" x="3375025" y="2374900"/>
          <p14:tracePt t="225369" x="3384550" y="2374900"/>
          <p14:tracePt t="225384" x="3394075" y="2374900"/>
          <p14:tracePt t="225662" x="3402013" y="2357438"/>
          <p14:tracePt t="225675" x="3446463" y="2330450"/>
          <p14:tracePt t="225690" x="3473450" y="2286000"/>
          <p14:tracePt t="225700" x="3517900" y="2251075"/>
          <p14:tracePt t="225711" x="3554413" y="2205038"/>
          <p14:tracePt t="225724" x="3643313" y="2125663"/>
          <p14:tracePt t="225757" x="3714750" y="2054225"/>
          <p14:tracePt t="225760" x="3795713" y="1982788"/>
          <p14:tracePt t="225772" x="3938588" y="1874838"/>
          <p14:tracePt t="226234" x="3938588" y="1884363"/>
          <p14:tracePt t="226248" x="3929063" y="1901825"/>
          <p14:tracePt t="226259" x="3929063" y="1911350"/>
          <p14:tracePt t="226270" x="3919538" y="1928813"/>
          <p14:tracePt t="226283" x="3902075" y="1955800"/>
          <p14:tracePt t="226295" x="3902075" y="1973263"/>
          <p14:tracePt t="226312" x="3884613" y="2000250"/>
          <p14:tracePt t="226333" x="3884613" y="2009775"/>
          <p14:tracePt t="226345" x="3884613" y="2017713"/>
          <p14:tracePt t="226687" x="3867150" y="2017713"/>
          <p14:tracePt t="226697" x="3857625" y="2027238"/>
          <p14:tracePt t="226709" x="3840163" y="2036763"/>
          <p14:tracePt t="226722" x="3795713" y="2071688"/>
          <p14:tracePt t="226735" x="3741738" y="2108200"/>
          <p14:tracePt t="226746" x="3482975" y="2339975"/>
          <p14:tracePt t="226771" x="3313113" y="2500313"/>
          <p14:tracePt t="226782" x="3143250" y="2652713"/>
          <p14:tracePt t="226796" x="2911475" y="2894013"/>
          <p14:tracePt t="226820" x="2822575" y="3009900"/>
          <p14:tracePt t="226831" x="2714625" y="3179763"/>
          <p14:tracePt t="226856" x="2679700" y="3276600"/>
          <p14:tracePt t="226881" x="2679700" y="3313113"/>
          <p14:tracePt t="226895" x="2679700" y="3340100"/>
          <p14:tracePt t="226898" x="2679700" y="3348038"/>
          <p14:tracePt t="226913" x="2679700" y="3367088"/>
          <p14:tracePt t="227150" x="2679700" y="3375025"/>
          <p14:tracePt t="227162" x="2670175" y="3384550"/>
          <p14:tracePt t="227172" x="2652713" y="3402013"/>
          <p14:tracePt t="227184" x="2616200" y="3473450"/>
          <p14:tracePt t="227209" x="2608263" y="3509963"/>
          <p14:tracePt t="227222" x="2598738" y="3562350"/>
          <p14:tracePt t="227234" x="2581275" y="3679825"/>
          <p14:tracePt t="227259" x="2581275" y="3751263"/>
          <p14:tracePt t="227270" x="2581275" y="3830638"/>
          <p14:tracePt t="227305" x="2625725" y="3911600"/>
          <p14:tracePt t="230238" x="2616200" y="3911600"/>
          <p14:tracePt t="230250" x="2608263" y="3919538"/>
          <p14:tracePt t="230276" x="2598738" y="3919538"/>
          <p14:tracePt t="231992" x="2598738" y="3902075"/>
          <p14:tracePt t="232006" x="2598738" y="3875088"/>
          <p14:tracePt t="232016" x="2598738" y="3848100"/>
          <p14:tracePt t="232040" x="2598738" y="3795713"/>
          <p14:tracePt t="232053" x="2598738" y="3776663"/>
          <p14:tracePt t="232065" x="2598738" y="3741738"/>
          <p14:tracePt t="232077" x="2608263" y="3598863"/>
          <p14:tracePt t="232093" x="2625725" y="3509963"/>
          <p14:tracePt t="232109" x="2660650" y="3384550"/>
          <p14:tracePt t="232125" x="2751138" y="3116263"/>
          <p14:tracePt t="232143" x="2786063" y="2990850"/>
          <p14:tracePt t="232156" x="2822575" y="2894013"/>
          <p14:tracePt t="232173" x="2874963" y="2732088"/>
          <p14:tracePt t="232190" x="2911475" y="2670175"/>
          <p14:tracePt t="232206" x="2946400" y="2616200"/>
          <p14:tracePt t="232223" x="3071813" y="2527300"/>
          <p14:tracePt t="232578" x="3071813" y="2509838"/>
          <p14:tracePt t="232591" x="3081338" y="2482850"/>
          <p14:tracePt t="232602" x="3089275" y="2455863"/>
          <p14:tracePt t="232618" x="3108325" y="2411413"/>
          <p14:tracePt t="232637" x="3125788" y="2384425"/>
          <p14:tracePt t="232650" x="3143250" y="2339975"/>
          <p14:tracePt t="232682" x="3160713" y="2322513"/>
          <p14:tracePt t="232687" x="3179763" y="2303463"/>
          <p14:tracePt t="232699" x="3187700" y="2286000"/>
          <p14:tracePt t="232732" x="3197225" y="2276475"/>
          <p14:tracePt t="233003" x="3205163" y="2268538"/>
          <p14:tracePt t="233015" x="3224213" y="2251075"/>
          <p14:tracePt t="233029" x="3259138" y="2224088"/>
          <p14:tracePt t="233040" x="3313113" y="2197100"/>
          <p14:tracePt t="233053" x="3384550" y="2143125"/>
          <p14:tracePt t="233082" x="3402013" y="2133600"/>
          <p14:tracePt t="233088" x="3438525" y="2116138"/>
          <p14:tracePt t="233100" x="3482975" y="2089150"/>
          <p14:tracePt t="233125" x="3500438" y="2081213"/>
          <p14:tracePt t="233137" x="3509963" y="2081213"/>
          <p14:tracePt t="233166" x="3536950" y="2081213"/>
          <p14:tracePt t="233174" x="3554413" y="2089150"/>
          <p14:tracePt t="233187" x="3608388" y="2133600"/>
          <p14:tracePt t="233539" x="3625850" y="2133600"/>
          <p14:tracePt t="233553" x="3660775" y="2133600"/>
          <p14:tracePt t="233570" x="3724275" y="2116138"/>
          <p14:tracePt t="233588" x="3875088" y="2062163"/>
          <p14:tracePt t="233601" x="3956050" y="2036763"/>
          <p14:tracePt t="233612" x="4017963" y="2009775"/>
          <p14:tracePt t="233626" x="4098925" y="1982788"/>
          <p14:tracePt t="233648" x="4108450" y="1973263"/>
          <p14:tracePt t="233660" x="4125913" y="1973263"/>
          <p14:tracePt t="233674" x="4133850" y="1965325"/>
          <p14:tracePt t="234100" x="4108450" y="1965325"/>
          <p14:tracePt t="234113" x="4081463" y="1965325"/>
          <p14:tracePt t="234125" x="4062413" y="1982788"/>
          <p14:tracePt t="234138" x="4027488" y="1990725"/>
          <p14:tracePt t="234148" x="4000500" y="2000250"/>
          <p14:tracePt t="234161" x="3965575" y="2017713"/>
          <p14:tracePt t="234186" x="3956050" y="2017713"/>
          <p14:tracePt t="234198" x="3938588" y="2017713"/>
          <p14:tracePt t="234213" x="3929063" y="2017713"/>
          <p14:tracePt t="234234" x="3919538" y="2017713"/>
          <p14:tracePt t="234246" x="3902075" y="2017713"/>
          <p14:tracePt t="234587" x="3884613" y="2027238"/>
          <p14:tracePt t="234601" x="3857625" y="2036763"/>
          <p14:tracePt t="234611" x="3822700" y="2062163"/>
          <p14:tracePt t="234623" x="3786188" y="2089150"/>
          <p14:tracePt t="234636" x="3741738" y="2152650"/>
          <p14:tracePt t="234648" x="3608388" y="2303463"/>
          <p14:tracePt t="234674" x="3509963" y="2419350"/>
          <p14:tracePt t="234685" x="3384550" y="2554288"/>
          <p14:tracePt t="234698" x="3179763" y="2830513"/>
          <p14:tracePt t="234713" x="3108325" y="2928938"/>
          <p14:tracePt t="234738" x="3000375" y="3062288"/>
          <p14:tracePt t="234759" x="2973388" y="3108325"/>
          <p14:tracePt t="234771" x="2946400" y="3143250"/>
          <p14:tracePt t="234782" x="2946400" y="3179763"/>
          <p14:tracePt t="234806" x="2938463" y="3179763"/>
          <p14:tracePt t="234817" x="2938463" y="3187700"/>
          <p14:tracePt t="235052" x="2928938" y="3197225"/>
          <p14:tracePt t="235064" x="2919413" y="3205163"/>
          <p14:tracePt t="235074" x="2894013" y="3224213"/>
          <p14:tracePt t="235088" x="2867025" y="3251200"/>
          <p14:tracePt t="235100" x="2813050" y="3322638"/>
          <p14:tracePt t="235112" x="2670175" y="3562350"/>
          <p14:tracePt t="235136" x="2598738" y="3679825"/>
          <p14:tracePt t="235147" x="2527300" y="3776663"/>
          <p14:tracePt t="235159" x="2455863" y="3848100"/>
          <p14:tracePt t="235171" x="2347913" y="3973513"/>
          <p14:tracePt t="235197" x="2312988" y="4010025"/>
          <p14:tracePt t="235208" x="2276475" y="4054475"/>
          <p14:tracePt t="235222" x="2232025" y="4098925"/>
          <p14:tracePt t="239847" x="2232025" y="4081463"/>
          <p14:tracePt t="239858" x="2232025" y="4062413"/>
          <p14:tracePt t="239907" x="2232025" y="4054475"/>
          <p14:tracePt t="239929" x="2241550" y="4037013"/>
          <p14:tracePt t="239943" x="2303463" y="3983038"/>
          <p14:tracePt t="239958" x="2446338" y="3848100"/>
          <p14:tracePt t="239972" x="2679700" y="3608388"/>
          <p14:tracePt t="239979" x="2990850" y="3286125"/>
          <p14:tracePt t="239990" x="3581400" y="2608263"/>
          <p14:tracePt t="240016" x="4017963" y="2133600"/>
          <p14:tracePt t="240041" x="4276725" y="1911350"/>
          <p14:tracePt t="240065" x="4384675" y="1830388"/>
          <p14:tracePt t="240076" x="4537075" y="1741488"/>
          <p14:tracePt t="240101" x="4608513" y="1704975"/>
          <p14:tracePt t="240308" x="4589463" y="1704975"/>
          <p14:tracePt t="240321" x="4572000" y="1704975"/>
          <p14:tracePt t="240348" x="4554538" y="1704975"/>
          <p14:tracePt t="240358" x="4527550" y="1704975"/>
          <p14:tracePt t="240370" x="4491038" y="1704975"/>
          <p14:tracePt t="240383" x="4429125" y="1704975"/>
          <p14:tracePt t="240396" x="4375150" y="1714500"/>
          <p14:tracePt t="240411" x="4330700" y="1731963"/>
          <p14:tracePt t="240431" x="4205288" y="1785938"/>
          <p14:tracePt t="240456" x="4116388" y="1839913"/>
          <p14:tracePt t="240481" x="4081463" y="1857375"/>
          <p14:tracePt t="240492" x="4054475" y="1874838"/>
          <p14:tracePt t="240503" x="4037013" y="1893888"/>
          <p14:tracePt t="240516" x="4010025" y="1911350"/>
          <p14:tracePt t="240798" x="3990975" y="1928813"/>
          <p14:tracePt t="240808" x="3965575" y="1946275"/>
          <p14:tracePt t="240821" x="3956050" y="1955800"/>
          <p14:tracePt t="240848" x="3946525" y="1955800"/>
          <p14:tracePt t="240858" x="3946525" y="1973263"/>
          <p14:tracePt t="240870" x="3929063" y="2009775"/>
          <p14:tracePt t="240884" x="3929063" y="2027238"/>
          <p14:tracePt t="240899" x="3919538" y="2044700"/>
          <p14:tracePt t="240916" x="3919538" y="2062163"/>
          <p14:tracePt t="240942" x="3919538" y="2071688"/>
          <p14:tracePt t="246954" x="3911600" y="2081213"/>
          <p14:tracePt t="246963" x="3786188" y="2179638"/>
          <p14:tracePt t="246988" x="3633788" y="2303463"/>
          <p14:tracePt t="247006" x="3340100" y="2562225"/>
          <p14:tracePt t="247014" x="2938463" y="2911475"/>
          <p14:tracePt t="247036" x="2840038" y="3009900"/>
          <p14:tracePt t="247049" x="2751138" y="3098800"/>
          <p14:tracePt t="247061" x="2687638" y="3179763"/>
          <p14:tracePt t="247072" x="2652713" y="3268663"/>
          <p14:tracePt t="247085" x="2616200" y="3384550"/>
          <p14:tracePt t="247109" x="2598738" y="3429000"/>
          <p14:tracePt t="247123" x="2598738" y="3490913"/>
          <p14:tracePt t="247146" x="2598738" y="3500438"/>
          <p14:tracePt t="247160" x="2598738" y="3509963"/>
          <p14:tracePt t="247476" x="2589213" y="3517900"/>
          <p14:tracePt t="247484" x="2581275" y="3527425"/>
          <p14:tracePt t="247500" x="2571750" y="3527425"/>
          <p14:tracePt t="247512" x="2544763" y="3544888"/>
          <p14:tracePt t="247525" x="2527300" y="3571875"/>
          <p14:tracePt t="247548" x="2500313" y="3598863"/>
          <p14:tracePt t="247560" x="2473325" y="3633788"/>
          <p14:tracePt t="247574" x="2411413" y="3741738"/>
          <p14:tracePt t="247597" x="2384425" y="3786188"/>
          <p14:tracePt t="247609" x="2339975" y="3830638"/>
          <p14:tracePt t="247634" x="2330450" y="3848100"/>
          <p14:tracePt t="247646" x="2312988" y="3875088"/>
          <p14:tracePt t="247657" x="2303463" y="3875088"/>
          <p14:tracePt t="247683" x="2303463" y="3884613"/>
          <p14:tracePt t="247695" x="2295525" y="3894138"/>
          <p14:tracePt t="247950" x="2286000" y="3894138"/>
          <p14:tracePt t="247964" x="2268538" y="3894138"/>
          <p14:tracePt t="247987" x="2259013" y="3894138"/>
          <p14:tracePt t="248001" x="2241550" y="3894138"/>
          <p14:tracePt t="248013" x="2152650" y="3894138"/>
          <p14:tracePt t="248036" x="2062163" y="3902075"/>
          <p14:tracePt t="248047" x="1857375" y="3938588"/>
          <p14:tracePt t="248061" x="1758950" y="3946525"/>
          <p14:tracePt t="248086" x="1670050" y="3956050"/>
          <p14:tracePt t="248097" x="1482725" y="3965575"/>
          <p14:tracePt t="248121" x="1411288" y="3965575"/>
          <p14:tracePt t="248132" x="1250950" y="3983038"/>
          <p14:tracePt t="248146" x="1179513" y="3983038"/>
          <p14:tracePt t="248170" x="1143000" y="3983038"/>
          <p14:tracePt t="248182" x="1071563" y="4000500"/>
          <p14:tracePt t="248207" x="1017588" y="4010025"/>
          <p14:tracePt t="248231" x="1000125" y="4010025"/>
          <p14:tracePt t="248242" x="990600" y="4010025"/>
          <p14:tracePt t="248256" x="973138" y="4010025"/>
          <p14:tracePt t="248267" x="955675" y="4010025"/>
          <p14:tracePt t="249047"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Text Box 2"/>
          <p:cNvSpPr txBox="1">
            <a:spLocks noChangeArrowheads="1"/>
          </p:cNvSpPr>
          <p:nvPr/>
        </p:nvSpPr>
        <p:spPr bwMode="auto">
          <a:xfrm>
            <a:off x="71499" y="80963"/>
            <a:ext cx="9001125" cy="430887"/>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Probabilities for systems with interacting particles: The set-up</a:t>
            </a:r>
          </a:p>
        </p:txBody>
      </p:sp>
      <p:sp>
        <p:nvSpPr>
          <p:cNvPr id="144386" name="Text Box 3"/>
          <p:cNvSpPr txBox="1">
            <a:spLocks noChangeArrowheads="1"/>
          </p:cNvSpPr>
          <p:nvPr/>
        </p:nvSpPr>
        <p:spPr bwMode="auto">
          <a:xfrm>
            <a:off x="71500" y="440668"/>
            <a:ext cx="9001125" cy="2554545"/>
          </a:xfrm>
          <a:prstGeom prst="rect">
            <a:avLst/>
          </a:prstGeom>
          <a:noFill/>
          <a:ln w="9525">
            <a:noFill/>
            <a:miter lim="800000"/>
            <a:headEnd/>
            <a:tailEnd/>
          </a:ln>
        </p:spPr>
        <p:txBody>
          <a:bodyPr wrap="square">
            <a:spAutoFit/>
          </a:bodyPr>
          <a:lstStyle/>
          <a:p>
            <a:pPr marL="342900" indent="-342900">
              <a:spcAft>
                <a:spcPts val="600"/>
              </a:spcAft>
              <a:buFont typeface="Arial" charset="0"/>
              <a:buChar char="•"/>
            </a:pPr>
            <a:r>
              <a:rPr lang="en-US" sz="2000" dirty="0">
                <a:latin typeface="Times New Roman" pitchFamily="18" charset="0"/>
              </a:rPr>
              <a:t>The system has a constant volume </a:t>
            </a:r>
            <a:r>
              <a:rPr lang="en-US" sz="2000" i="1" dirty="0">
                <a:latin typeface="Times New Roman" pitchFamily="18" charset="0"/>
              </a:rPr>
              <a:t>V</a:t>
            </a:r>
            <a:r>
              <a:rPr lang="en-US" sz="2000" dirty="0">
                <a:latin typeface="Times New Roman" pitchFamily="18" charset="0"/>
              </a:rPr>
              <a:t> with </a:t>
            </a:r>
            <a:r>
              <a:rPr lang="en-US" sz="2000" i="1" dirty="0">
                <a:latin typeface="Times New Roman" pitchFamily="18" charset="0"/>
              </a:rPr>
              <a:t>N</a:t>
            </a:r>
            <a:r>
              <a:rPr lang="en-US" sz="2000" dirty="0">
                <a:latin typeface="Times New Roman" pitchFamily="18" charset="0"/>
              </a:rPr>
              <a:t> interacting molecules;</a:t>
            </a:r>
          </a:p>
          <a:p>
            <a:pPr marL="342900" indent="-342900">
              <a:spcAft>
                <a:spcPts val="600"/>
              </a:spcAft>
              <a:buFont typeface="Arial" charset="0"/>
              <a:buChar char="•"/>
            </a:pPr>
            <a:r>
              <a:rPr lang="en-US" sz="2000" dirty="0">
                <a:latin typeface="Times New Roman" pitchFamily="18" charset="0"/>
              </a:rPr>
              <a:t>The </a:t>
            </a:r>
            <a:r>
              <a:rPr lang="en-US" sz="2000" i="1" dirty="0">
                <a:latin typeface="Times New Roman" pitchFamily="18" charset="0"/>
              </a:rPr>
              <a:t>N</a:t>
            </a:r>
            <a:r>
              <a:rPr lang="en-US" sz="2000" dirty="0">
                <a:latin typeface="Times New Roman" pitchFamily="18" charset="0"/>
              </a:rPr>
              <a:t>-molecule interacting </a:t>
            </a:r>
            <a:r>
              <a:rPr lang="en-US" sz="2000" b="1" dirty="0">
                <a:solidFill>
                  <a:srgbClr val="FF0000"/>
                </a:solidFill>
                <a:latin typeface="Times New Roman" pitchFamily="18" charset="0"/>
              </a:rPr>
              <a:t>system as a whole</a:t>
            </a:r>
            <a:r>
              <a:rPr lang="en-US" sz="2000" dirty="0">
                <a:latin typeface="Times New Roman" pitchFamily="18" charset="0"/>
              </a:rPr>
              <a:t> is characterized by a quantum state </a:t>
            </a:r>
            <a:r>
              <a:rPr lang="en-US" sz="2000" i="1" dirty="0" err="1">
                <a:latin typeface="Times New Roman" pitchFamily="18" charset="0"/>
              </a:rPr>
              <a:t>i</a:t>
            </a:r>
            <a:r>
              <a:rPr lang="en-US" sz="2000" dirty="0">
                <a:latin typeface="Times New Roman" pitchFamily="18" charset="0"/>
              </a:rPr>
              <a:t> with energy </a:t>
            </a:r>
            <a:r>
              <a:rPr lang="en-US" sz="2000" i="1" dirty="0" err="1">
                <a:latin typeface="Times New Roman" pitchFamily="18" charset="0"/>
              </a:rPr>
              <a:t>E</a:t>
            </a:r>
            <a:r>
              <a:rPr lang="en-US" sz="2000" i="1" baseline="-25000" dirty="0" err="1">
                <a:latin typeface="Times New Roman" pitchFamily="18" charset="0"/>
              </a:rPr>
              <a:t>i</a:t>
            </a:r>
            <a:r>
              <a:rPr lang="en-US" sz="2000" dirty="0">
                <a:latin typeface="Times New Roman" pitchFamily="18" charset="0"/>
              </a:rPr>
              <a:t>;</a:t>
            </a:r>
          </a:p>
          <a:p>
            <a:pPr marL="342900" indent="-342900">
              <a:spcAft>
                <a:spcPts val="600"/>
              </a:spcAft>
              <a:buFont typeface="Arial" charset="0"/>
              <a:buChar char="•"/>
            </a:pPr>
            <a:r>
              <a:rPr lang="en-US" sz="2000" dirty="0">
                <a:latin typeface="Times New Roman" pitchFamily="18" charset="0"/>
              </a:rPr>
              <a:t>There may be interactions between the molecules in the system, and these are all captured in the quantum states </a:t>
            </a:r>
            <a:r>
              <a:rPr lang="en-US" sz="2000" i="1" dirty="0" err="1">
                <a:latin typeface="Times New Roman" pitchFamily="18" charset="0"/>
              </a:rPr>
              <a:t>i</a:t>
            </a:r>
            <a:r>
              <a:rPr lang="en-US" sz="2000" dirty="0">
                <a:latin typeface="Times New Roman" pitchFamily="18" charset="0"/>
              </a:rPr>
              <a:t>;</a:t>
            </a:r>
          </a:p>
          <a:p>
            <a:pPr marL="342900" indent="-342900">
              <a:spcAft>
                <a:spcPts val="600"/>
              </a:spcAft>
              <a:buFont typeface="Arial" charset="0"/>
              <a:buChar char="•"/>
            </a:pPr>
            <a:r>
              <a:rPr lang="en-US" sz="2000" dirty="0">
                <a:latin typeface="Times New Roman" pitchFamily="18" charset="0"/>
              </a:rPr>
              <a:t>The system has walls which allow it to exchange heat with its surroundings; </a:t>
            </a:r>
          </a:p>
          <a:p>
            <a:pPr marL="342900" indent="-342900">
              <a:spcAft>
                <a:spcPts val="600"/>
              </a:spcAft>
              <a:buFont typeface="Arial" charset="0"/>
              <a:buChar char="•"/>
            </a:pPr>
            <a:r>
              <a:rPr lang="en-US" sz="2000" dirty="0">
                <a:latin typeface="Times New Roman" pitchFamily="18" charset="0"/>
              </a:rPr>
              <a:t>The temperature of the system is maintained constant.</a:t>
            </a:r>
          </a:p>
        </p:txBody>
      </p:sp>
      <p:sp>
        <p:nvSpPr>
          <p:cNvPr id="144387" name="Slide Number Placeholder 10"/>
          <p:cNvSpPr>
            <a:spLocks noGrp="1"/>
          </p:cNvSpPr>
          <p:nvPr>
            <p:ph type="sldNum" sz="quarter" idx="12"/>
          </p:nvPr>
        </p:nvSpPr>
        <p:spPr>
          <a:noFill/>
        </p:spPr>
        <p:txBody>
          <a:bodyPr/>
          <a:lstStyle/>
          <a:p>
            <a:fld id="{770EDFD9-06C5-4A40-BAF3-534AC51F688A}" type="slidenum">
              <a:rPr lang="en-US" smtClean="0"/>
              <a:pPr/>
              <a:t>11</a:t>
            </a:fld>
            <a:endParaRPr lang="en-US"/>
          </a:p>
        </p:txBody>
      </p:sp>
      <p:sp>
        <p:nvSpPr>
          <p:cNvPr id="2" name="Rectangle 1"/>
          <p:cNvSpPr/>
          <p:nvPr/>
        </p:nvSpPr>
        <p:spPr>
          <a:xfrm>
            <a:off x="2843808" y="3212976"/>
            <a:ext cx="3960440" cy="35283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Rectangle 2"/>
          <p:cNvSpPr/>
          <p:nvPr/>
        </p:nvSpPr>
        <p:spPr>
          <a:xfrm>
            <a:off x="3779912" y="4365104"/>
            <a:ext cx="2034129" cy="1620180"/>
          </a:xfrm>
          <a:prstGeom prst="rect">
            <a:avLst/>
          </a:prstGeom>
          <a:solidFill>
            <a:schemeClr val="bg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 name="TextBox 3"/>
          <p:cNvSpPr txBox="1"/>
          <p:nvPr/>
        </p:nvSpPr>
        <p:spPr>
          <a:xfrm>
            <a:off x="3491880" y="3275692"/>
            <a:ext cx="2832827" cy="646331"/>
          </a:xfrm>
          <a:prstGeom prst="rect">
            <a:avLst/>
          </a:prstGeom>
          <a:noFill/>
        </p:spPr>
        <p:txBody>
          <a:bodyPr wrap="none" rtlCol="0">
            <a:spAutoFit/>
          </a:bodyPr>
          <a:lstStyle/>
          <a:p>
            <a:r>
              <a:rPr lang="en-CA" dirty="0">
                <a:latin typeface="Times New Roman" panose="02020603050405020304" pitchFamily="18" charset="0"/>
              </a:rPr>
              <a:t>Infinite bath (surroundings) </a:t>
            </a:r>
          </a:p>
          <a:p>
            <a:r>
              <a:rPr lang="en-CA" dirty="0">
                <a:latin typeface="Times New Roman" panose="02020603050405020304" pitchFamily="18" charset="0"/>
              </a:rPr>
              <a:t>at temperature </a:t>
            </a:r>
            <a:r>
              <a:rPr lang="en-CA" i="1" dirty="0">
                <a:latin typeface="Times New Roman" panose="02020603050405020304" pitchFamily="18" charset="0"/>
              </a:rPr>
              <a:t>T</a:t>
            </a:r>
          </a:p>
        </p:txBody>
      </p:sp>
      <p:sp>
        <p:nvSpPr>
          <p:cNvPr id="9" name="TextBox 8"/>
          <p:cNvSpPr txBox="1"/>
          <p:nvPr/>
        </p:nvSpPr>
        <p:spPr>
          <a:xfrm>
            <a:off x="4023759" y="4568931"/>
            <a:ext cx="1736373" cy="1200329"/>
          </a:xfrm>
          <a:prstGeom prst="rect">
            <a:avLst/>
          </a:prstGeom>
          <a:noFill/>
        </p:spPr>
        <p:txBody>
          <a:bodyPr wrap="none" rtlCol="0">
            <a:spAutoFit/>
          </a:bodyPr>
          <a:lstStyle/>
          <a:p>
            <a:r>
              <a:rPr lang="en-CA" dirty="0">
                <a:latin typeface="Times New Roman" panose="02020603050405020304" pitchFamily="18" charset="0"/>
              </a:rPr>
              <a:t>System:</a:t>
            </a:r>
          </a:p>
          <a:p>
            <a:r>
              <a:rPr lang="en-CA" dirty="0">
                <a:latin typeface="Times New Roman" panose="02020603050405020304" pitchFamily="18" charset="0"/>
              </a:rPr>
              <a:t>Volume </a:t>
            </a:r>
            <a:r>
              <a:rPr lang="en-CA" i="1" dirty="0">
                <a:latin typeface="Times New Roman" panose="02020603050405020304" pitchFamily="18" charset="0"/>
              </a:rPr>
              <a:t>V</a:t>
            </a:r>
          </a:p>
          <a:p>
            <a:r>
              <a:rPr lang="en-CA" dirty="0">
                <a:latin typeface="Times New Roman" panose="02020603050405020304" pitchFamily="18" charset="0"/>
              </a:rPr>
              <a:t>Molecules</a:t>
            </a:r>
            <a:r>
              <a:rPr lang="en-CA" i="1" dirty="0">
                <a:latin typeface="Times New Roman" panose="02020603050405020304" pitchFamily="18" charset="0"/>
              </a:rPr>
              <a:t> N</a:t>
            </a:r>
          </a:p>
          <a:p>
            <a:r>
              <a:rPr lang="en-CA" dirty="0">
                <a:latin typeface="Times New Roman" panose="02020603050405020304" pitchFamily="18" charset="0"/>
              </a:rPr>
              <a:t>Quantum states</a:t>
            </a:r>
            <a:r>
              <a:rPr lang="en-CA" i="1" dirty="0">
                <a:latin typeface="Times New Roman" panose="02020603050405020304" pitchFamily="18" charset="0"/>
              </a:rPr>
              <a:t> </a:t>
            </a:r>
            <a:r>
              <a:rPr lang="en-CA" i="1" dirty="0" err="1">
                <a:latin typeface="Times New Roman" panose="02020603050405020304" pitchFamily="18" charset="0"/>
              </a:rPr>
              <a:t>i</a:t>
            </a:r>
            <a:endParaRPr lang="en-CA" i="1" dirty="0">
              <a:latin typeface="Times New Roman" panose="02020603050405020304" pitchFamily="18" charset="0"/>
            </a:endParaRPr>
          </a:p>
        </p:txBody>
      </p:sp>
      <p:sp>
        <p:nvSpPr>
          <p:cNvPr id="6" name="Left-Right Arrow 5"/>
          <p:cNvSpPr/>
          <p:nvPr/>
        </p:nvSpPr>
        <p:spPr>
          <a:xfrm>
            <a:off x="3203848" y="4995431"/>
            <a:ext cx="828092" cy="347328"/>
          </a:xfrm>
          <a:prstGeom prst="leftRightArrow">
            <a:avLst/>
          </a:prstGeom>
          <a:pattFill prst="dkDnDiag">
            <a:fgClr>
              <a:srgbClr val="FF0000"/>
            </a:fgClr>
            <a:bgClr>
              <a:schemeClr val="bg1"/>
            </a:bgClr>
          </a:patt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TextBox 11"/>
          <p:cNvSpPr txBox="1"/>
          <p:nvPr/>
        </p:nvSpPr>
        <p:spPr>
          <a:xfrm>
            <a:off x="482653" y="4197049"/>
            <a:ext cx="2016224" cy="923330"/>
          </a:xfrm>
          <a:prstGeom prst="rect">
            <a:avLst/>
          </a:prstGeom>
          <a:noFill/>
        </p:spPr>
        <p:txBody>
          <a:bodyPr wrap="square" rtlCol="0">
            <a:spAutoFit/>
          </a:bodyPr>
          <a:lstStyle/>
          <a:p>
            <a:r>
              <a:rPr lang="en-CA" dirty="0">
                <a:latin typeface="Times New Roman" panose="02020603050405020304" pitchFamily="18" charset="0"/>
              </a:rPr>
              <a:t>Heat exchange occurs between system and bath</a:t>
            </a:r>
            <a:endParaRPr lang="en-CA" i="1" dirty="0">
              <a:latin typeface="Times New Roman" panose="02020603050405020304" pitchFamily="18" charset="0"/>
            </a:endParaRPr>
          </a:p>
        </p:txBody>
      </p:sp>
      <p:cxnSp>
        <p:nvCxnSpPr>
          <p:cNvPr id="8" name="Straight Arrow Connector 7"/>
          <p:cNvCxnSpPr/>
          <p:nvPr/>
        </p:nvCxnSpPr>
        <p:spPr>
          <a:xfrm>
            <a:off x="2231740" y="4658714"/>
            <a:ext cx="1080120" cy="4616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4244263906"/>
      </p:ext>
    </p:extLst>
  </p:cSld>
  <p:clrMapOvr>
    <a:masterClrMapping/>
  </p:clrMapOvr>
  <mc:AlternateContent xmlns:mc="http://schemas.openxmlformats.org/markup-compatibility/2006" xmlns:p14="http://schemas.microsoft.com/office/powerpoint/2010/main">
    <mc:Choice Requires="p14">
      <p:transition spd="slow" p14:dur="2000" advTm="171764"/>
    </mc:Choice>
    <mc:Fallback xmlns="">
      <p:transition spd="slow" advTm="171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35923" x="955675" y="4010025"/>
          <p14:tracePt t="36273" x="965200" y="4000500"/>
          <p14:tracePt t="36281" x="973138" y="3983038"/>
          <p14:tracePt t="36293" x="990600" y="3983038"/>
          <p14:tracePt t="36307" x="1009650" y="3965575"/>
          <p14:tracePt t="36318" x="1116013" y="3919538"/>
          <p14:tracePt t="36343" x="1204913" y="3884613"/>
          <p14:tracePt t="36355" x="1303338" y="3848100"/>
          <p14:tracePt t="36366" x="1536700" y="3786188"/>
          <p14:tracePt t="36399" x="1679575" y="3759200"/>
          <p14:tracePt t="36403" x="1938338" y="3714750"/>
          <p14:tracePt t="36428" x="2081213" y="3714750"/>
          <p14:tracePt t="36441" x="2197100" y="3697288"/>
          <p14:tracePt t="36450" x="2428875" y="3697288"/>
          <p14:tracePt t="36479" x="2562225" y="3697288"/>
          <p14:tracePt t="36490" x="2759075" y="3705225"/>
          <p14:tracePt t="36501" x="2857500" y="3724275"/>
          <p14:tracePt t="36525" x="2955925" y="3759200"/>
          <p14:tracePt t="36537" x="3108325" y="3867150"/>
          <p14:tracePt t="36562" x="3187700" y="3919538"/>
          <p14:tracePt t="36573" x="3259138" y="3973513"/>
          <p14:tracePt t="36588" x="3348038" y="4098925"/>
          <p14:tracePt t="36610" x="3384550" y="4160838"/>
          <p14:tracePt t="36950" x="3473450" y="4160838"/>
          <p14:tracePt t="36962" x="3554413" y="4187825"/>
          <p14:tracePt t="36974" x="3633788" y="4214813"/>
          <p14:tracePt t="36989" x="3687763" y="4251325"/>
          <p14:tracePt t="37003" x="3741738" y="4295775"/>
          <p14:tracePt t="37013" x="3813175" y="4348163"/>
          <p14:tracePt t="37025" x="3965575" y="4438650"/>
          <p14:tracePt t="37048" x="4044950" y="4483100"/>
          <p14:tracePt t="37061" x="4116388" y="4518025"/>
          <p14:tracePt t="37074" x="4214813" y="4616450"/>
          <p14:tracePt t="37098" x="4241800" y="4643438"/>
          <p14:tracePt t="37111" x="4268788" y="4679950"/>
          <p14:tracePt t="37549" x="4276725" y="4679950"/>
          <p14:tracePt t="37610" x="4286250" y="4679950"/>
          <p14:tracePt t="37805" x="4286250" y="4660900"/>
          <p14:tracePt t="37816" x="4286250" y="4625975"/>
          <p14:tracePt t="37828" x="4259263" y="4562475"/>
          <p14:tracePt t="37845" x="4205288" y="4473575"/>
          <p14:tracePt t="37855" x="4160838" y="4384675"/>
          <p14:tracePt t="37867" x="4044950" y="4089400"/>
          <p14:tracePt t="37889" x="3965575" y="3894138"/>
          <p14:tracePt t="37902" x="3911600" y="3732213"/>
          <p14:tracePt t="37915" x="3848100" y="3429000"/>
          <p14:tracePt t="37937" x="3822700" y="3286125"/>
          <p14:tracePt t="37945" x="3822700" y="3062288"/>
          <p14:tracePt t="37966" x="3848100" y="2946400"/>
          <p14:tracePt t="37987" x="3902075" y="2867025"/>
          <p14:tracePt t="37998" x="3973513" y="2768600"/>
          <p14:tracePt t="38207" x="3973513" y="2759075"/>
          <p14:tracePt t="38218" x="3973513" y="2751138"/>
          <p14:tracePt t="38231" x="3973513" y="2724150"/>
          <p14:tracePt t="38243" x="3956050" y="2625725"/>
          <p14:tracePt t="38268" x="3946525" y="2544763"/>
          <p14:tracePt t="38281" x="3919538" y="2419350"/>
          <p14:tracePt t="38291" x="3919538" y="2312988"/>
          <p14:tracePt t="38304" x="3919538" y="2179638"/>
          <p14:tracePt t="38317" x="3919538" y="1938338"/>
          <p14:tracePt t="38341" x="3919538" y="1830388"/>
          <p14:tracePt t="38353" x="4010025" y="1562100"/>
          <p14:tracePt t="38382" x="4071938" y="1465263"/>
          <p14:tracePt t="38621" x="4071938" y="1446213"/>
          <p14:tracePt t="38639" x="4071938" y="1419225"/>
          <p14:tracePt t="38644" x="4071938" y="1393825"/>
          <p14:tracePt t="38657" x="4062413" y="1357313"/>
          <p14:tracePt t="38671" x="4044950" y="1250950"/>
          <p14:tracePt t="38685" x="4017963" y="1204913"/>
          <p14:tracePt t="38707" x="3983038" y="1098550"/>
          <p14:tracePt t="38730" x="3973513" y="1071563"/>
          <p14:tracePt t="38743" x="3956050" y="1054100"/>
          <p14:tracePt t="38756" x="3956050" y="1036638"/>
          <p14:tracePt t="38997" x="3956050" y="1017588"/>
          <p14:tracePt t="39027" x="3956050" y="946150"/>
          <p14:tracePt t="39029" x="3956050" y="874713"/>
          <p14:tracePt t="39047" x="3990975" y="795338"/>
          <p14:tracePt t="39058" x="4062413" y="679450"/>
          <p14:tracePt t="39089" x="4071938" y="652463"/>
          <p14:tracePt t="39096" x="4081463" y="633413"/>
          <p14:tracePt t="39109" x="4108450" y="625475"/>
          <p14:tracePt t="39145" x="4116388" y="625475"/>
          <p14:tracePt t="39497" x="4116388" y="652463"/>
          <p14:tracePt t="39510" x="4116388" y="679450"/>
          <p14:tracePt t="39526" x="4116388" y="696913"/>
          <p14:tracePt t="39535" x="4116388" y="714375"/>
          <p14:tracePt t="39549" x="4116388" y="723900"/>
          <p14:tracePt t="39583" x="4116388" y="731838"/>
          <p14:tracePt t="40886" x="4133850" y="731838"/>
          <p14:tracePt t="40899" x="4170363" y="741363"/>
          <p14:tracePt t="40910" x="4205288" y="750888"/>
          <p14:tracePt t="40924" x="4232275" y="758825"/>
          <p14:tracePt t="40934" x="4268788" y="768350"/>
          <p14:tracePt t="40942" x="4322763" y="768350"/>
          <p14:tracePt t="40959" x="4402138" y="795338"/>
          <p14:tracePt t="40984" x="4438650" y="803275"/>
          <p14:tracePt t="40994" x="4465638" y="812800"/>
          <p14:tracePt t="41009" x="4491038" y="822325"/>
          <p14:tracePt t="41025" x="4554538" y="830263"/>
          <p14:tracePt t="41045" x="4608513" y="830263"/>
          <p14:tracePt t="41076" x="4633913" y="830263"/>
          <p14:tracePt t="41363" x="4670425" y="830263"/>
          <p14:tracePt t="41373" x="4714875" y="822325"/>
          <p14:tracePt t="41385" x="4759325" y="822325"/>
          <p14:tracePt t="41399" x="4795838" y="822325"/>
          <p14:tracePt t="41410" x="4840288" y="822325"/>
          <p14:tracePt t="41446" x="4857750" y="822325"/>
          <p14:tracePt t="41471" x="4867275" y="822325"/>
          <p14:tracePt t="41497" x="4875213" y="822325"/>
          <p14:tracePt t="44129" x="4884738" y="822325"/>
          <p14:tracePt t="44140" x="4894263" y="822325"/>
          <p14:tracePt t="44155" x="4894263" y="812800"/>
          <p14:tracePt t="44238" x="4857750" y="812800"/>
          <p14:tracePt t="44249" x="4830763" y="812800"/>
          <p14:tracePt t="44261" x="4803775" y="812800"/>
          <p14:tracePt t="44273" x="4776788" y="812800"/>
          <p14:tracePt t="44287" x="4724400" y="803275"/>
          <p14:tracePt t="44309" x="4697413" y="785813"/>
          <p14:tracePt t="44322" x="4687888" y="785813"/>
          <p14:tracePt t="44336" x="4660900" y="776288"/>
          <p14:tracePt t="44359" x="4652963" y="768350"/>
          <p14:tracePt t="44385" x="4643438" y="768350"/>
          <p14:tracePt t="44419" x="4643438" y="758825"/>
          <p14:tracePt t="44432" x="4652963" y="758825"/>
          <p14:tracePt t="44750" x="4660900" y="758825"/>
          <p14:tracePt t="44762" x="4679950" y="758825"/>
          <p14:tracePt t="44774" x="4687888" y="758825"/>
          <p14:tracePt t="44786" x="4705350" y="758825"/>
          <p14:tracePt t="44798" x="4724400" y="758825"/>
          <p14:tracePt t="44804" x="4732338" y="758825"/>
          <p14:tracePt t="44822" x="4759325" y="776288"/>
          <p14:tracePt t="44847" x="4776788" y="785813"/>
          <p14:tracePt t="44872" x="4795838" y="785813"/>
          <p14:tracePt t="44884" x="4813300" y="785813"/>
          <p14:tracePt t="44897" x="4822825" y="785813"/>
          <p14:tracePt t="44909" x="4840288" y="785813"/>
          <p14:tracePt t="44932" x="4848225" y="785813"/>
          <p14:tracePt t="44944" x="4867275" y="785813"/>
          <p14:tracePt t="44958" x="4929188" y="758825"/>
          <p14:tracePt t="44980" x="4956175" y="750888"/>
          <p14:tracePt t="44993" x="4965700" y="741363"/>
          <p14:tracePt t="45023" x="4973638" y="741363"/>
          <p14:tracePt t="45044" x="4983163" y="731838"/>
          <p14:tracePt t="45061" x="4983163" y="723900"/>
          <p14:tracePt t="45073" x="4983163" y="704850"/>
          <p14:tracePt t="45088" x="4991100" y="687388"/>
          <p14:tracePt t="45102" x="4991100" y="669925"/>
          <p14:tracePt t="45115" x="4991100" y="660400"/>
          <p14:tracePt t="45126" x="4991100" y="652463"/>
          <p14:tracePt t="45139" x="4991100" y="642938"/>
          <p14:tracePt t="45177" x="4973638" y="642938"/>
          <p14:tracePt t="45187" x="4965700" y="642938"/>
          <p14:tracePt t="45201" x="4956175" y="642938"/>
          <p14:tracePt t="45215" x="4938713" y="642938"/>
          <p14:tracePt t="45249" x="4929188" y="642938"/>
          <p14:tracePt t="45260" x="4919663" y="642938"/>
          <p14:tracePt t="45297" x="4911725" y="642938"/>
          <p14:tracePt t="46504" x="4902200" y="642938"/>
          <p14:tracePt t="46514" x="4894263" y="652463"/>
          <p14:tracePt t="46528" x="4884738" y="652463"/>
          <p14:tracePt t="46540" x="4867275" y="660400"/>
          <p14:tracePt t="46565" x="4857750" y="660400"/>
          <p14:tracePt t="46578" x="4848225" y="660400"/>
          <p14:tracePt t="46589" x="4830763" y="660400"/>
          <p14:tracePt t="46614" x="4822825" y="660400"/>
          <p14:tracePt t="46624" x="4803775" y="660400"/>
          <p14:tracePt t="46979" x="4822825" y="660400"/>
          <p14:tracePt t="46990" x="4857750" y="652463"/>
          <p14:tracePt t="47012" x="4894263" y="652463"/>
          <p14:tracePt t="47015" x="4929188" y="642938"/>
          <p14:tracePt t="47026" x="4983163" y="642938"/>
          <p14:tracePt t="47051" x="5000625" y="642938"/>
          <p14:tracePt t="47065" x="5018088" y="642938"/>
          <p14:tracePt t="47078" x="5054600" y="633413"/>
          <p14:tracePt t="47091" x="5062538" y="633413"/>
          <p14:tracePt t="47114" x="5108575" y="625475"/>
          <p14:tracePt t="47137" x="5126038" y="625475"/>
          <p14:tracePt t="47542" x="5143500" y="625475"/>
          <p14:tracePt t="47551" x="5160963" y="625475"/>
          <p14:tracePt t="47563" x="5170488" y="633413"/>
          <p14:tracePt t="47576" x="5180013" y="642938"/>
          <p14:tracePt t="47587" x="5197475" y="652463"/>
          <p14:tracePt t="47599" x="5214938" y="679450"/>
          <p14:tracePt t="47636" x="5224463" y="679450"/>
          <p14:tracePt t="47651" x="5232400" y="687388"/>
          <p14:tracePt t="47661" x="5232400" y="696913"/>
          <p14:tracePt t="47672" x="5251450" y="704850"/>
          <p14:tracePt t="47685" x="5259388" y="704850"/>
          <p14:tracePt t="47713" x="5268913" y="704850"/>
          <p14:tracePt t="47721" x="5286375" y="704850"/>
          <p14:tracePt t="48930" x="5259388" y="704850"/>
          <p14:tracePt t="48940" x="5214938" y="704850"/>
          <p14:tracePt t="48945" x="5180013" y="704850"/>
          <p14:tracePt t="48964" x="5133975" y="704850"/>
          <p14:tracePt t="48977" x="5037138" y="704850"/>
          <p14:tracePt t="49002" x="4973638" y="704850"/>
          <p14:tracePt t="49012" x="4911725" y="704850"/>
          <p14:tracePt t="49025" x="4813300" y="731838"/>
          <p14:tracePt t="49049" x="4759325" y="758825"/>
          <p14:tracePt t="49061" x="4687888" y="795338"/>
          <p14:tracePt t="49091" x="4660900" y="812800"/>
          <p14:tracePt t="49097" x="4633913" y="822325"/>
          <p14:tracePt t="49110" x="4625975" y="822325"/>
          <p14:tracePt t="49464" x="4625975" y="795338"/>
          <p14:tracePt t="49474" x="4633913" y="768350"/>
          <p14:tracePt t="49489" x="4643438" y="750888"/>
          <p14:tracePt t="49501" x="4652963" y="723900"/>
          <p14:tracePt t="49513" x="4660900" y="714375"/>
          <p14:tracePt t="49537" x="4660900" y="704850"/>
          <p14:tracePt t="49585" x="4679950" y="696913"/>
          <p14:tracePt t="49598" x="4697413" y="679450"/>
          <p14:tracePt t="49618" x="4714875" y="669925"/>
          <p14:tracePt t="49622" x="4741863" y="660400"/>
          <p14:tracePt t="49634" x="4759325" y="652463"/>
          <p14:tracePt t="50609" x="4768850" y="652463"/>
          <p14:tracePt t="50635" x="4813300" y="642938"/>
          <p14:tracePt t="50646" x="4857750" y="633413"/>
          <p14:tracePt t="50657" x="4919663" y="615950"/>
          <p14:tracePt t="50669" x="4973638" y="608013"/>
          <p14:tracePt t="50681" x="5027613" y="598488"/>
          <p14:tracePt t="50695" x="5054600" y="598488"/>
          <p14:tracePt t="50709" x="5089525" y="598488"/>
          <p14:tracePt t="50732" x="5099050" y="598488"/>
          <p14:tracePt t="50803" x="5116513" y="598488"/>
          <p14:tracePt t="50816" x="5126038" y="598488"/>
          <p14:tracePt t="51280" x="5116513" y="598488"/>
          <p14:tracePt t="51292" x="5089525" y="598488"/>
          <p14:tracePt t="51311" x="5054600" y="625475"/>
          <p14:tracePt t="51317" x="4919663" y="669925"/>
          <p14:tracePt t="51340" x="4840288" y="687388"/>
          <p14:tracePt t="51351" x="4714875" y="714375"/>
          <p14:tracePt t="51365" x="4473575" y="741363"/>
          <p14:tracePt t="51388" x="4276725" y="768350"/>
          <p14:tracePt t="51401" x="4116388" y="776288"/>
          <p14:tracePt t="51414" x="3724275" y="830263"/>
          <p14:tracePt t="51438" x="3581400" y="874713"/>
          <p14:tracePt t="51445" x="3394075" y="911225"/>
          <p14:tracePt t="51474" x="3330575" y="919163"/>
          <p14:tracePt t="51495" x="3295650" y="928688"/>
          <p14:tracePt t="51499" x="3259138" y="928688"/>
          <p14:tracePt t="51534" x="3251200" y="928688"/>
          <p14:tracePt t="51803" x="3187700" y="946150"/>
          <p14:tracePt t="51815" x="3089275" y="973138"/>
          <p14:tracePt t="51827" x="3000375" y="973138"/>
          <p14:tracePt t="51840" x="2884488" y="973138"/>
          <p14:tracePt t="51852" x="2633663" y="955675"/>
          <p14:tracePt t="51876" x="2536825" y="928688"/>
          <p14:tracePt t="51890" x="2473325" y="911225"/>
          <p14:tracePt t="51900" x="2393950" y="874713"/>
          <p14:tracePt t="51926" x="2374900" y="857250"/>
          <p14:tracePt t="51937" x="2330450" y="857250"/>
          <p14:tracePt t="51950" x="2312988" y="847725"/>
          <p14:tracePt t="51966" x="2303463" y="847725"/>
          <p14:tracePt t="51987" x="2276475" y="847725"/>
          <p14:tracePt t="52035" x="2268538" y="847725"/>
          <p14:tracePt t="52082" x="2276475" y="847725"/>
          <p14:tracePt t="52377" x="2251075" y="822325"/>
          <p14:tracePt t="52388" x="2224088" y="776288"/>
          <p14:tracePt t="52400" x="2179638" y="750888"/>
          <p14:tracePt t="52412" x="2143125" y="714375"/>
          <p14:tracePt t="52423" x="2062163" y="669925"/>
          <p14:tracePt t="52446" x="2036763" y="652463"/>
          <p14:tracePt t="52460" x="2017713" y="633413"/>
          <p14:tracePt t="52474" x="1990725" y="615950"/>
          <p14:tracePt t="52498" x="1982788" y="615950"/>
          <p14:tracePt t="52863" x="1990725" y="615950"/>
          <p14:tracePt t="52875" x="2017713" y="625475"/>
          <p14:tracePt t="52900" x="2044700" y="633413"/>
          <p14:tracePt t="52912" x="2125663" y="633413"/>
          <p14:tracePt t="52939" x="2160588" y="633413"/>
          <p14:tracePt t="52946" x="2241550" y="633413"/>
          <p14:tracePt t="52960" x="2303463" y="633413"/>
          <p14:tracePt t="52991" x="2347913" y="633413"/>
          <p14:tracePt t="52997" x="2411413" y="633413"/>
          <p14:tracePt t="53010" x="2625725" y="633413"/>
          <p14:tracePt t="53034" x="2776538" y="608013"/>
          <p14:tracePt t="53045" x="3071813" y="527050"/>
          <p14:tracePt t="53072" x="3330575" y="473075"/>
          <p14:tracePt t="53083" x="3411538" y="455613"/>
          <p14:tracePt t="53399" x="3438525" y="455613"/>
          <p14:tracePt t="53411" x="3482975" y="455613"/>
          <p14:tracePt t="53423" x="3544888" y="455613"/>
          <p14:tracePt t="53437" x="3625850" y="455613"/>
          <p14:tracePt t="53445" x="3795713" y="455613"/>
          <p14:tracePt t="53473" x="3857625" y="455613"/>
          <p14:tracePt t="53483" x="3983038" y="455613"/>
          <p14:tracePt t="53496" x="4027488" y="455613"/>
          <p14:tracePt t="53530" x="4089400" y="455613"/>
          <p14:tracePt t="53534" x="4125913" y="455613"/>
          <p14:tracePt t="53851" x="4179888" y="465138"/>
          <p14:tracePt t="53861" x="4259263" y="473075"/>
          <p14:tracePt t="53874" x="4340225" y="500063"/>
          <p14:tracePt t="53886" x="4500563" y="554038"/>
          <p14:tracePt t="53910" x="4554538" y="581025"/>
          <p14:tracePt t="53923" x="4589463" y="588963"/>
          <p14:tracePt t="53934" x="4652963" y="608013"/>
          <p14:tracePt t="53946" x="4679950" y="615950"/>
          <p14:tracePt t="53970" x="4687888" y="615950"/>
          <p14:tracePt t="53985" x="4705350" y="615950"/>
          <p14:tracePt t="54304" x="4732338" y="615950"/>
          <p14:tracePt t="54314" x="4768850" y="625475"/>
          <p14:tracePt t="54324" x="4848225" y="633413"/>
          <p14:tracePt t="54350" x="4875213" y="642938"/>
          <p14:tracePt t="54361" x="4902200" y="652463"/>
          <p14:tracePt t="54374" x="4929188" y="652463"/>
          <p14:tracePt t="54390" x="4956175" y="652463"/>
          <p14:tracePt t="54404" x="4965700" y="652463"/>
          <p14:tracePt t="54423" x="4991100" y="652463"/>
          <p14:tracePt t="54447" x="5000625" y="652463"/>
          <p14:tracePt t="54897" x="4991100" y="652463"/>
          <p14:tracePt t="54910" x="4965700" y="652463"/>
          <p14:tracePt t="54922" x="4946650" y="652463"/>
          <p14:tracePt t="54934" x="4938713" y="652463"/>
          <p14:tracePt t="54945" x="4919663" y="652463"/>
          <p14:tracePt t="55007" x="4894263" y="652463"/>
          <p14:tracePt t="55021" x="4867275" y="652463"/>
          <p14:tracePt t="55031" x="4848225" y="652463"/>
          <p14:tracePt t="55044" x="4813300" y="652463"/>
          <p14:tracePt t="55057" x="4786313" y="642938"/>
          <p14:tracePt t="55068" x="4759325" y="642938"/>
          <p14:tracePt t="55079" x="4714875" y="642938"/>
          <p14:tracePt t="55104" x="4697413" y="642938"/>
          <p14:tracePt t="55117" x="4679950" y="642938"/>
          <p14:tracePt t="55129" x="4660900" y="642938"/>
          <p14:tracePt t="55153" x="4652963" y="642938"/>
          <p14:tracePt t="55167" x="4643438" y="642938"/>
          <p14:tracePt t="55177" x="4625975" y="642938"/>
          <p14:tracePt t="55227" x="4625975" y="652463"/>
          <p14:tracePt t="56507" x="4589463" y="652463"/>
          <p14:tracePt t="56517" x="4554538" y="652463"/>
          <p14:tracePt t="56530" x="4500563" y="652463"/>
          <p14:tracePt t="56543" x="4357688" y="687388"/>
          <p14:tracePt t="56566" x="4276725" y="714375"/>
          <p14:tracePt t="56579" x="4179888" y="723900"/>
          <p14:tracePt t="56591" x="3902075" y="768350"/>
          <p14:tracePt t="56616" x="3732213" y="795338"/>
          <p14:tracePt t="56628" x="3482975" y="839788"/>
          <p14:tracePt t="56653" x="3419475" y="839788"/>
          <p14:tracePt t="56663" x="3357563" y="847725"/>
          <p14:tracePt t="56675" x="3303588" y="847725"/>
          <p14:tracePt t="56701" x="3286125" y="847725"/>
          <p14:tracePt t="56712" x="3276600" y="847725"/>
          <p14:tracePt t="57019" x="3259138" y="857250"/>
          <p14:tracePt t="57029" x="3224213" y="866775"/>
          <p14:tracePt t="57041" x="3160713" y="874713"/>
          <p14:tracePt t="57057" x="3054350" y="901700"/>
          <p14:tracePt t="57067" x="2608263" y="990600"/>
          <p14:tracePt t="57079" x="2401888" y="1036638"/>
          <p14:tracePt t="57102" x="2259013" y="1071563"/>
          <p14:tracePt t="57116" x="2036763" y="1133475"/>
          <p14:tracePt t="57138" x="1946275" y="1169988"/>
          <p14:tracePt t="57153" x="1874838" y="1187450"/>
          <p14:tracePt t="57164" x="1812925" y="1223963"/>
          <p14:tracePt t="57187" x="1795463" y="1223963"/>
          <p14:tracePt t="57200" x="1768475" y="1250950"/>
          <p14:tracePt t="57213" x="1768475" y="1258888"/>
          <p14:tracePt t="57273" x="1795463" y="1258888"/>
          <p14:tracePt t="57663" x="1776413" y="1258888"/>
          <p14:tracePt t="57676" x="1741488" y="1258888"/>
          <p14:tracePt t="57688" x="1697038" y="1258888"/>
          <p14:tracePt t="57699" x="1616075" y="1258888"/>
          <p14:tracePt t="57712" x="1554163" y="1250950"/>
          <p14:tracePt t="57724" x="1473200" y="1241425"/>
          <p14:tracePt t="57735" x="1303338" y="1231900"/>
          <p14:tracePt t="57761" x="1258888" y="1231900"/>
          <p14:tracePt t="57772" x="1204913" y="1214438"/>
          <p14:tracePt t="57786" x="1160463" y="1214438"/>
          <p14:tracePt t="57808" x="1152525" y="1214438"/>
          <p14:tracePt t="57822" x="1143000" y="1214438"/>
          <p14:tracePt t="57850" x="1133475" y="1214438"/>
          <p14:tracePt t="59187" x="1125538" y="1214438"/>
          <p14:tracePt t="59198" x="1116013" y="1214438"/>
          <p14:tracePt t="59212" x="1108075" y="1214438"/>
          <p14:tracePt t="59223" x="1098550" y="1214438"/>
          <p14:tracePt t="59234" x="1089025" y="1214438"/>
          <p14:tracePt t="59262" x="1081088" y="1204913"/>
          <p14:tracePt t="59279" x="1071563" y="1204913"/>
          <p14:tracePt t="59283" x="1062038" y="1196975"/>
          <p14:tracePt t="59305" x="1054100" y="1187450"/>
          <p14:tracePt t="59332" x="1044575" y="1187450"/>
          <p14:tracePt t="59344" x="1044575" y="1179513"/>
          <p14:tracePt t="59357" x="1044575" y="1169988"/>
          <p14:tracePt t="59381" x="1036638" y="1160463"/>
          <p14:tracePt t="59396" x="1036638" y="1152525"/>
          <p14:tracePt t="59418" x="1036638" y="1143000"/>
          <p14:tracePt t="61416" x="1044575" y="1143000"/>
          <p14:tracePt t="61476" x="1062038" y="1143000"/>
          <p14:tracePt t="61513" x="1071563" y="1133475"/>
          <p14:tracePt t="61563" x="1081088" y="1133475"/>
          <p14:tracePt t="61586" x="1089025" y="1133475"/>
          <p14:tracePt t="61599" x="1089025" y="1125538"/>
          <p14:tracePt t="61610" x="1098550" y="1125538"/>
          <p14:tracePt t="61646" x="1108075" y="1125538"/>
          <p14:tracePt t="61660" x="1125538" y="1125538"/>
          <p14:tracePt t="61672" x="1179513" y="1125538"/>
          <p14:tracePt t="61684" x="1196975" y="1125538"/>
          <p14:tracePt t="61716" x="1214438" y="1125538"/>
          <p14:tracePt t="62048" x="1231900" y="1125538"/>
          <p14:tracePt t="62061" x="1250950" y="1116013"/>
          <p14:tracePt t="62075" x="1276350" y="1116013"/>
          <p14:tracePt t="62087" x="1303338" y="1108075"/>
          <p14:tracePt t="62098" x="1322388" y="1108075"/>
          <p14:tracePt t="62111" x="1339850" y="1098550"/>
          <p14:tracePt t="62126" x="1374775" y="1089025"/>
          <p14:tracePt t="62137" x="1401763" y="1089025"/>
          <p14:tracePt t="62159" x="1438275" y="1081088"/>
          <p14:tracePt t="62172" x="1490663" y="1071563"/>
          <p14:tracePt t="62196" x="1517650" y="1071563"/>
          <p14:tracePt t="62208" x="1589088" y="1071563"/>
          <p14:tracePt t="62231" x="1616075" y="1071563"/>
          <p14:tracePt t="62244" x="1643063" y="1071563"/>
          <p14:tracePt t="62256" x="1697038" y="1071563"/>
          <p14:tracePt t="62280" x="1714500" y="1071563"/>
          <p14:tracePt t="62294" x="1785938" y="1071563"/>
          <p14:tracePt t="62306" x="1847850" y="1071563"/>
          <p14:tracePt t="62331" x="1938338" y="1071563"/>
          <p14:tracePt t="62342" x="2125663" y="1071563"/>
          <p14:tracePt t="62620" x="2160588" y="1054100"/>
          <p14:tracePt t="62635" x="2259013" y="1036638"/>
          <p14:tracePt t="62650" x="2393950" y="1009650"/>
          <p14:tracePt t="62659" x="2544763" y="982663"/>
          <p14:tracePt t="62670" x="2687638" y="955675"/>
          <p14:tracePt t="62683" x="2795588" y="946150"/>
          <p14:tracePt t="62695" x="2946400" y="946150"/>
          <p14:tracePt t="62719" x="2990850" y="946150"/>
          <p14:tracePt t="62732" x="3017838" y="946150"/>
          <p14:tracePt t="62744" x="3081338" y="946150"/>
          <p14:tracePt t="62775" x="3116263" y="965200"/>
          <p14:tracePt t="62781" x="3232150" y="990600"/>
          <p14:tracePt t="62793" x="3313113" y="1017588"/>
          <p14:tracePt t="62809" x="3402013" y="1017588"/>
          <p14:tracePt t="62828" x="3562350" y="1044575"/>
          <p14:tracePt t="62856" x="3608388" y="1044575"/>
          <p14:tracePt t="62866" x="3643313" y="1044575"/>
          <p14:tracePt t="62878" x="3660775" y="1062038"/>
          <p14:tracePt t="63522" x="3670300" y="1062038"/>
          <p14:tracePt t="63573" x="3679825" y="1062038"/>
          <p14:tracePt t="63587" x="3705225" y="1062038"/>
          <p14:tracePt t="63595" x="3741738" y="1062038"/>
          <p14:tracePt t="63609" x="3768725" y="1062038"/>
          <p14:tracePt t="63621" x="3813175" y="1062038"/>
          <p14:tracePt t="63649" x="3830638" y="1062038"/>
          <p14:tracePt t="63657" x="3848100" y="1062038"/>
          <p14:tracePt t="63668" x="3894138" y="1062038"/>
          <p14:tracePt t="63699" x="3919538" y="1062038"/>
          <p14:tracePt t="63716" x="3946525" y="1054100"/>
          <p14:tracePt t="64024" x="3965575" y="1054100"/>
          <p14:tracePt t="64035" x="4000500" y="1054100"/>
          <p14:tracePt t="64047" x="4037013" y="1054100"/>
          <p14:tracePt t="64059" x="4125913" y="1054100"/>
          <p14:tracePt t="64071" x="4160838" y="1054100"/>
          <p14:tracePt t="64095" x="4197350" y="1054100"/>
          <p14:tracePt t="64107" x="4259263" y="1054100"/>
          <p14:tracePt t="64121" x="4286250" y="1054100"/>
          <p14:tracePt t="64153" x="4313238" y="1054100"/>
          <p14:tracePt t="64157" x="4419600" y="1054100"/>
          <p14:tracePt t="64171" x="4483100" y="1036638"/>
          <p14:tracePt t="64193" x="4545013" y="1036638"/>
          <p14:tracePt t="64524" x="4572000" y="1036638"/>
          <p14:tracePt t="64534" x="4608513" y="1036638"/>
          <p14:tracePt t="64548" x="4714875" y="1044575"/>
          <p14:tracePt t="64559" x="4795838" y="1054100"/>
          <p14:tracePt t="64583" x="4875213" y="1062038"/>
          <p14:tracePt t="64596" x="4983163" y="1071563"/>
          <p14:tracePt t="64608" x="5018088" y="1081088"/>
          <p14:tracePt t="64632" x="5054600" y="1081088"/>
          <p14:tracePt t="64644" x="5089525" y="1081088"/>
          <p14:tracePt t="64668" x="5126038" y="1081088"/>
          <p14:tracePt t="64961" x="5133975" y="1081088"/>
          <p14:tracePt t="65046" x="5153025" y="1081088"/>
          <p14:tracePt t="65060" x="5170488" y="1071563"/>
          <p14:tracePt t="65070" x="5180013" y="1071563"/>
          <p14:tracePt t="65131" x="5197475" y="1054100"/>
          <p14:tracePt t="65144" x="5214938" y="1027113"/>
          <p14:tracePt t="65196" x="5214938" y="1017588"/>
          <p14:tracePt t="65339" x="5205413" y="1017588"/>
          <p14:tracePt t="65353" x="5197475" y="1017588"/>
          <p14:tracePt t="65365" x="5187950" y="1017588"/>
          <p14:tracePt t="65375" x="5180013" y="1027113"/>
          <p14:tracePt t="65386" x="5170488" y="1027113"/>
          <p14:tracePt t="65400" x="5143500" y="1036638"/>
          <p14:tracePt t="65424" x="5133975" y="1036638"/>
          <p14:tracePt t="65438" x="5089525" y="1036638"/>
          <p14:tracePt t="65450" x="5072063" y="1036638"/>
          <p14:tracePt t="65466" x="5027613" y="1036638"/>
          <p14:tracePt t="65499" x="4991100" y="1036638"/>
          <p14:tracePt t="65510" x="4946650" y="1036638"/>
          <p14:tracePt t="65523" x="4884738" y="1036638"/>
          <p14:tracePt t="65534" x="4714875" y="1036638"/>
          <p14:tracePt t="65558" x="4625975" y="1036638"/>
          <p14:tracePt t="65570" x="4581525" y="1036638"/>
          <p14:tracePt t="65582" x="4527550" y="1036638"/>
          <p14:tracePt t="65619" x="4518025" y="1027113"/>
          <p14:tracePt t="65630" x="4510088" y="1027113"/>
          <p14:tracePt t="65648" x="4510088" y="1017588"/>
          <p14:tracePt t="66180" x="4483100" y="1017588"/>
          <p14:tracePt t="66192" x="4446588" y="1027113"/>
          <p14:tracePt t="66210" x="4419600" y="1027113"/>
          <p14:tracePt t="66215" x="4394200" y="1027113"/>
          <p14:tracePt t="66229" x="4313238" y="1027113"/>
          <p14:tracePt t="66241" x="4251325" y="1027113"/>
          <p14:tracePt t="66264" x="4187825" y="1027113"/>
          <p14:tracePt t="66277" x="4027488" y="1027113"/>
          <p14:tracePt t="66290" x="3929063" y="1027113"/>
          <p14:tracePt t="66307" x="3822700" y="1017588"/>
          <p14:tracePt t="66326" x="3759200" y="990600"/>
          <p14:tracePt t="66342" x="3625850" y="946150"/>
          <p14:tracePt t="66363" x="3562350" y="919163"/>
          <p14:tracePt t="66387" x="3536950" y="919163"/>
          <p14:tracePt t="66397" x="3517900" y="919163"/>
          <p14:tracePt t="66422" x="3500438" y="919163"/>
          <p14:tracePt t="66435" x="3490913" y="911225"/>
          <p14:tracePt t="66714" x="3446463" y="919163"/>
          <p14:tracePt t="66727" x="3322638" y="965200"/>
          <p14:tracePt t="66738" x="3098800" y="1000125"/>
          <p14:tracePt t="66757" x="2759075" y="1081088"/>
          <p14:tracePt t="66763" x="2428875" y="1133475"/>
          <p14:tracePt t="66775" x="2000250" y="1179513"/>
          <p14:tracePt t="66799" x="1884363" y="1179513"/>
          <p14:tracePt t="66807" x="1758950" y="1179513"/>
          <p14:tracePt t="66836" x="1731963" y="1179513"/>
          <p14:tracePt t="66849" x="1670050" y="1179513"/>
          <p14:tracePt t="66877" x="1633538" y="1179513"/>
          <p14:tracePt t="66886" x="1616075" y="1179513"/>
          <p14:tracePt t="66898" x="1598613" y="1179513"/>
          <p14:tracePt t="66909" x="1581150" y="1179513"/>
          <p14:tracePt t="66934" x="1571625" y="1179513"/>
          <p14:tracePt t="67239" x="1554163" y="1179513"/>
          <p14:tracePt t="67252" x="1536700" y="1169988"/>
          <p14:tracePt t="67263" x="1517650" y="1160463"/>
          <p14:tracePt t="67281" x="1473200" y="1108075"/>
          <p14:tracePt t="67293" x="1446213" y="1081088"/>
          <p14:tracePt t="67313" x="1438275" y="1054100"/>
          <p14:tracePt t="67323" x="1428750" y="1044575"/>
          <p14:tracePt t="67351" x="1428750" y="1036638"/>
          <p14:tracePt t="67483" x="1428750" y="1027113"/>
          <p14:tracePt t="67494" x="1446213" y="1027113"/>
          <p14:tracePt t="67507" x="1482725" y="1027113"/>
          <p14:tracePt t="67520" x="1589088" y="1044575"/>
          <p14:tracePt t="67544" x="1625600" y="1071563"/>
          <p14:tracePt t="67557" x="1679575" y="1098550"/>
          <p14:tracePt t="67568" x="1812925" y="1152525"/>
          <p14:tracePt t="67593" x="1911350" y="1204913"/>
          <p14:tracePt t="67607" x="2152650" y="1312863"/>
          <p14:tracePt t="67628" x="2268538" y="1374775"/>
          <p14:tracePt t="67642" x="2347913" y="1428750"/>
          <p14:tracePt t="67654" x="2500313" y="1517650"/>
          <p14:tracePt t="67678" x="2554288" y="1562100"/>
          <p14:tracePt t="67690" x="2652713" y="1589088"/>
          <p14:tracePt t="67935" x="2643188" y="1589088"/>
          <p14:tracePt t="67958" x="2625725" y="1571625"/>
          <p14:tracePt t="67970" x="2598738" y="1544638"/>
          <p14:tracePt t="67983" x="2571750" y="1527175"/>
          <p14:tracePt t="67995" x="2536825" y="1509713"/>
          <p14:tracePt t="68007" x="2500313" y="1500188"/>
          <p14:tracePt t="68037" x="2473325" y="1490663"/>
          <p14:tracePt t="68043" x="2455863" y="1482725"/>
          <p14:tracePt t="68056" x="2411413" y="1455738"/>
          <p14:tracePt t="68088" x="2393950" y="1446213"/>
          <p14:tracePt t="68092" x="2322513" y="1419225"/>
          <p14:tracePt t="68115" x="2295525" y="1401763"/>
          <p14:tracePt t="68129" x="2268538" y="1393825"/>
          <p14:tracePt t="68155" x="2251075" y="1384300"/>
          <p14:tracePt t="68164" x="2241550" y="1384300"/>
          <p14:tracePt t="68178" x="2224088" y="1374775"/>
          <p14:tracePt t="68203" x="2214563" y="1374775"/>
          <p14:tracePt t="68215" x="2205038" y="1374775"/>
          <p14:tracePt t="68227" x="2197100" y="1374775"/>
          <p14:tracePt t="68629" x="2205038" y="1374775"/>
          <p14:tracePt t="68641" x="2224088" y="1374775"/>
          <p14:tracePt t="68652" x="2232025" y="1374775"/>
          <p14:tracePt t="68664" x="2259013" y="1384300"/>
          <p14:tracePt t="68680" x="2303463" y="1393825"/>
          <p14:tracePt t="68701" x="2312988" y="1393825"/>
          <p14:tracePt t="68713" x="2347913" y="1393825"/>
          <p14:tracePt t="68744" x="2357438" y="1393825"/>
          <p14:tracePt t="68749" x="2384425" y="1393825"/>
          <p14:tracePt t="68763" x="2401888" y="1393825"/>
          <p14:tracePt t="68787" x="2419350" y="1393825"/>
          <p14:tracePt t="69152" x="2411413" y="1393825"/>
          <p14:tracePt t="69168" x="2401888" y="1393825"/>
          <p14:tracePt t="69180" x="2384425" y="1393825"/>
          <p14:tracePt t="69189" x="2374900" y="1393825"/>
          <p14:tracePt t="69237" x="2366963" y="1393825"/>
          <p14:tracePt t="69262" x="2347913" y="1393825"/>
          <p14:tracePt t="69287" x="2339975" y="1384300"/>
          <p14:tracePt t="69311" x="2330450" y="1384300"/>
          <p14:tracePt t="69336" x="2330450" y="1374775"/>
          <p14:tracePt t="69408" x="2330450" y="1366838"/>
          <p14:tracePt t="69420" x="2330450" y="1357313"/>
          <p14:tracePt t="69505" x="2330450" y="1347788"/>
          <p14:tracePt t="70176" x="2339975" y="1347788"/>
          <p14:tracePt t="70212" x="2347913" y="1347788"/>
          <p14:tracePt t="70810" x="2339975" y="1347788"/>
          <p14:tracePt t="70820" x="2312988" y="1347788"/>
          <p14:tracePt t="70829" x="2276475" y="1347788"/>
          <p14:tracePt t="70847" x="2205038" y="1347788"/>
          <p14:tracePt t="70869" x="2160588" y="1347788"/>
          <p14:tracePt t="70882" x="2098675" y="1347788"/>
          <p14:tracePt t="70906" x="2062163" y="1347788"/>
          <p14:tracePt t="70919" x="2036763" y="1347788"/>
          <p14:tracePt t="70931" x="2000250" y="1347788"/>
          <p14:tracePt t="70946" x="1973263" y="1347788"/>
          <p14:tracePt t="70967" x="1955800" y="1347788"/>
          <p14:tracePt t="70996" x="1946275" y="1347788"/>
          <p14:tracePt t="71029" x="1938338" y="1347788"/>
          <p14:tracePt t="71053" x="1938338" y="1330325"/>
          <p14:tracePt t="71064" x="1938338" y="1322388"/>
          <p14:tracePt t="72064" x="1946275" y="1322388"/>
          <p14:tracePt t="72075" x="1973263" y="1322388"/>
          <p14:tracePt t="72088" x="2000250" y="1322388"/>
          <p14:tracePt t="72099" x="2036763" y="1322388"/>
          <p14:tracePt t="72113" x="2071688" y="1322388"/>
          <p14:tracePt t="72125" x="2152650" y="1322388"/>
          <p14:tracePt t="72140" x="2187575" y="1322388"/>
          <p14:tracePt t="72161" x="2259013" y="1339850"/>
          <p14:tracePt t="72187" x="2286000" y="1339850"/>
          <p14:tracePt t="72212" x="2303463" y="1339850"/>
          <p14:tracePt t="72222" x="2330450" y="1339850"/>
          <p14:tracePt t="72234" x="2347913" y="1339850"/>
          <p14:tracePt t="72247" x="2366963" y="1339850"/>
          <p14:tracePt t="77336" x="2347913" y="1339850"/>
          <p14:tracePt t="77347" x="2322513" y="1339850"/>
          <p14:tracePt t="77360" x="2303463" y="1339850"/>
          <p14:tracePt t="77391" x="2295525" y="1339850"/>
          <p14:tracePt t="77396" x="2286000" y="1339850"/>
          <p14:tracePt t="77421" x="2276475" y="1339850"/>
          <p14:tracePt t="77433" x="2268538" y="1339850"/>
          <p14:tracePt t="77445" x="2259013" y="1339850"/>
          <p14:tracePt t="77472" x="2251075" y="1339850"/>
          <p14:tracePt t="77481" x="2232025" y="1339850"/>
          <p14:tracePt t="77508" x="2224088" y="1339850"/>
          <p14:tracePt t="77518" x="2214563" y="1339850"/>
          <p14:tracePt t="77542" x="2205038" y="1339850"/>
          <p14:tracePt t="77859" x="2170113" y="1347788"/>
          <p14:tracePt t="77872" x="1973263" y="1366838"/>
          <p14:tracePt t="77916" x="1901825" y="1366838"/>
          <p14:tracePt t="77921" x="1795463" y="1366838"/>
          <p14:tracePt t="77931" x="1697038" y="1347788"/>
          <p14:tracePt t="77944" x="1616075" y="1339850"/>
          <p14:tracePt t="77956" x="1490663" y="1322388"/>
          <p14:tracePt t="77980" x="1438275" y="1312863"/>
          <p14:tracePt t="77993" x="1401763" y="1303338"/>
          <p14:tracePt t="78024" x="1393825" y="1303338"/>
          <p14:tracePt t="78102" x="1411288" y="1303338"/>
          <p14:tracePt t="78118" x="1411288" y="1295400"/>
          <p14:tracePt t="78127" x="1419225" y="1295400"/>
          <p14:tracePt t="78212" x="1428750" y="1295400"/>
          <p14:tracePt t="78260" x="1438275" y="1295400"/>
          <p14:tracePt t="78296" x="1455738" y="1295400"/>
          <p14:tracePt t="78310" x="1465263" y="1295400"/>
          <p14:tracePt t="78359" x="1473200" y="1295400"/>
          <p14:tracePt t="78932" x="1482725" y="1295400"/>
          <p14:tracePt t="78944" x="1490663" y="1295400"/>
          <p14:tracePt t="78959" x="1509713" y="1295400"/>
          <p14:tracePt t="78968" x="1536700" y="1295400"/>
          <p14:tracePt t="78981" x="1571625" y="1285875"/>
          <p14:tracePt t="78992" x="1598613" y="1276350"/>
          <p14:tracePt t="79003" x="1643063" y="1276350"/>
          <p14:tracePt t="79017" x="1741488" y="1268413"/>
          <p14:tracePt t="79041" x="1785938" y="1258888"/>
          <p14:tracePt t="79053" x="1866900" y="1258888"/>
          <p14:tracePt t="79358" x="1911350" y="1258888"/>
          <p14:tracePt t="79370" x="1965325" y="1258888"/>
          <p14:tracePt t="79383" x="2027238" y="1258888"/>
          <p14:tracePt t="79402" x="2081213" y="1258888"/>
          <p14:tracePt t="79405" x="2170113" y="1258888"/>
          <p14:tracePt t="79419" x="2214563" y="1268413"/>
          <p14:tracePt t="79443" x="2241550" y="1268413"/>
          <p14:tracePt t="79451" x="2276475" y="1276350"/>
          <p14:tracePt t="79482" x="2303463" y="1285875"/>
          <p14:tracePt t="79492" x="2322513" y="1295400"/>
          <p14:tracePt t="79503" x="2330450" y="1295400"/>
          <p14:tracePt t="84736" x="2330450" y="1303338"/>
          <p14:tracePt t="84772" x="2330450" y="1312863"/>
          <p14:tracePt t="84784" x="2330450" y="1322388"/>
          <p14:tracePt t="84857" x="2330450" y="1330325"/>
          <p14:tracePt t="84868" x="2330450" y="1339850"/>
          <p14:tracePt t="84879" x="2339975" y="1357313"/>
          <p14:tracePt t="84917" x="2339975" y="1384300"/>
          <p14:tracePt t="84942" x="2339975" y="1393825"/>
          <p14:tracePt t="84946" x="2347913" y="1411288"/>
          <p14:tracePt t="84981" x="2357438" y="1419225"/>
          <p14:tracePt t="84998" x="2366963" y="1428750"/>
          <p14:tracePt t="85308" x="2347913" y="1428750"/>
          <p14:tracePt t="85330" x="2330450" y="1428750"/>
          <p14:tracePt t="85338" x="2303463" y="1419225"/>
          <p14:tracePt t="85347" x="2259013" y="1401763"/>
          <p14:tracePt t="85357" x="2251075" y="1393825"/>
          <p14:tracePt t="85379" x="2241550" y="1393825"/>
          <p14:tracePt t="85403" x="2232025" y="1393825"/>
          <p14:tracePt t="85699" x="2205038" y="1393825"/>
          <p14:tracePt t="85712" x="2160588" y="1393825"/>
          <p14:tracePt t="85721" x="2081213" y="1393825"/>
          <p14:tracePt t="85733" x="1785938" y="1393825"/>
          <p14:tracePt t="85771" x="1660525" y="1347788"/>
          <p14:tracePt t="85781" x="1536700" y="1285875"/>
          <p14:tracePt t="85794" x="1419225" y="1223963"/>
          <p14:tracePt t="85807" x="1258888" y="1152525"/>
          <p14:tracePt t="85840" x="1204913" y="1133475"/>
          <p14:tracePt t="85842" x="1196975" y="1125538"/>
          <p14:tracePt t="85965" x="1214438" y="1125538"/>
          <p14:tracePt t="85979" x="1241425" y="1125538"/>
          <p14:tracePt t="86234" x="1258888" y="1125538"/>
          <p14:tracePt t="86246" x="1276350" y="1116013"/>
          <p14:tracePt t="86257" x="1303338" y="1116013"/>
          <p14:tracePt t="86268" x="1339850" y="1116013"/>
          <p14:tracePt t="86287" x="1419225" y="1116013"/>
          <p14:tracePt t="86306" x="1455738" y="1116013"/>
          <p14:tracePt t="86319" x="1490663" y="1116013"/>
          <p14:tracePt t="86342" x="1517650" y="1116013"/>
          <p14:tracePt t="86343" x="1581150" y="1116013"/>
          <p14:tracePt t="86359" x="1616075" y="1116013"/>
          <p14:tracePt t="86382" x="1679575" y="1125538"/>
          <p14:tracePt t="86382" x="1687513" y="1133475"/>
          <p14:tracePt t="86417" x="1714500" y="1143000"/>
          <p14:tracePt t="86428" x="1731963" y="1143000"/>
          <p14:tracePt t="86709" x="1751013" y="1143000"/>
          <p14:tracePt t="86721" x="1785938" y="1143000"/>
          <p14:tracePt t="86732" x="1830388" y="1143000"/>
          <p14:tracePt t="86747" x="1893888" y="1133475"/>
          <p14:tracePt t="86759" x="1973263" y="1133475"/>
          <p14:tracePt t="86767" x="2044700" y="1125538"/>
          <p14:tracePt t="86783" x="2143125" y="1125538"/>
          <p14:tracePt t="86806" x="2187575" y="1125538"/>
          <p14:tracePt t="86819" x="2241550" y="1125538"/>
          <p14:tracePt t="86844" x="2259013" y="1133475"/>
          <p14:tracePt t="86855" x="2286000" y="1152525"/>
          <p14:tracePt t="86867" x="2303463" y="1169988"/>
          <p14:tracePt t="86899" x="2312988" y="1187450"/>
          <p14:tracePt t="86903" x="2339975" y="1223963"/>
          <p14:tracePt t="86918" x="2357438" y="1231900"/>
          <p14:tracePt t="86941" x="2384425" y="1276350"/>
          <p14:tracePt t="86952" x="2393950" y="1295400"/>
          <p14:tracePt t="86967" x="2401888" y="1330325"/>
          <p14:tracePt t="86984" x="2401888" y="1366838"/>
          <p14:tracePt t="87013" x="2401888" y="1374775"/>
          <p14:tracePt t="87029" x="2401888" y="1401763"/>
          <p14:tracePt t="87039" x="2401888" y="1411288"/>
          <p14:tracePt t="87097" x="2401888" y="1419225"/>
          <p14:tracePt t="87147" x="2393950" y="1419225"/>
          <p14:tracePt t="87160" x="2393950" y="1438275"/>
          <p14:tracePt t="87172" x="2374900" y="1465263"/>
          <p14:tracePt t="87184" x="2357438" y="1482725"/>
          <p14:tracePt t="87196" x="2339975" y="1490663"/>
          <p14:tracePt t="87203" x="2312988" y="1509713"/>
          <p14:tracePt t="87221" x="2286000" y="1536700"/>
          <p14:tracePt t="87245" x="2259013" y="1554163"/>
          <p14:tracePt t="87258" x="2224088" y="1571625"/>
          <p14:tracePt t="87292" x="2187575" y="1581150"/>
          <p14:tracePt t="87306" x="2160588" y="1589088"/>
          <p14:tracePt t="87320" x="2125663" y="1598613"/>
          <p14:tracePt t="87337" x="2089150" y="1598613"/>
          <p14:tracePt t="87346" x="2054225" y="1598613"/>
          <p14:tracePt t="87355" x="1973263" y="1616075"/>
          <p14:tracePt t="87379" x="1946275" y="1616075"/>
          <p14:tracePt t="87391" x="1901825" y="1625600"/>
          <p14:tracePt t="87404" x="1874838" y="1633538"/>
          <p14:tracePt t="87428" x="1847850" y="1643063"/>
          <p14:tracePt t="87438" x="1803400" y="1670050"/>
          <p14:tracePt t="87456" x="1776413" y="1679575"/>
          <p14:tracePt t="87477" x="1724025" y="1697038"/>
          <p14:tracePt t="87505" x="1704975" y="1697038"/>
          <p14:tracePt t="87513" x="1697038" y="1687513"/>
          <p14:tracePt t="87525" x="1660525" y="1625600"/>
          <p14:tracePt t="87555" x="1652588" y="1598613"/>
          <p14:tracePt t="87563" x="1652588" y="1581150"/>
          <p14:tracePt t="87574" x="1643063" y="1536700"/>
          <p14:tracePt t="87598" x="1643063" y="1509713"/>
          <p14:tracePt t="87610" x="1652588" y="1490663"/>
          <p14:tracePt t="87624" x="1731963" y="1401763"/>
          <p14:tracePt t="87640" x="1812925" y="1357313"/>
          <p14:tracePt t="87660" x="2009775" y="1250950"/>
          <p14:tracePt t="87682" x="2108200" y="1196975"/>
          <p14:tracePt t="87927" x="2089150" y="1196975"/>
          <p14:tracePt t="87939" x="2044700" y="1196975"/>
          <p14:tracePt t="87945" x="1847850" y="1169988"/>
          <p14:tracePt t="87980" x="1704975" y="1133475"/>
          <p14:tracePt t="87992" x="1581150" y="1108075"/>
          <p14:tracePt t="88000" x="1473200" y="1089025"/>
          <p14:tracePt t="88011" x="1366838" y="1071563"/>
          <p14:tracePt t="88025" x="1187450" y="1036638"/>
          <p14:tracePt t="88048" x="1125538" y="1027113"/>
          <p14:tracePt t="88062" x="1071563" y="1009650"/>
          <p14:tracePt t="88076" x="1044575" y="1009650"/>
          <p14:tracePt t="88099" x="1027113" y="1009650"/>
          <p14:tracePt t="88183" x="1036638" y="990600"/>
          <p14:tracePt t="89743" x="990600" y="1017588"/>
          <p14:tracePt t="89757" x="938213" y="1089025"/>
          <p14:tracePt t="89767" x="884238" y="1152525"/>
          <p14:tracePt t="89778" x="795338" y="1258888"/>
          <p14:tracePt t="89793" x="776288" y="1285875"/>
          <p14:tracePt t="89808" x="768350" y="1312863"/>
          <p14:tracePt t="89841" x="741363" y="1339850"/>
          <p14:tracePt t="89851" x="731838" y="1366838"/>
          <p14:tracePt t="89864" x="704850" y="1393825"/>
          <p14:tracePt t="89876" x="660400" y="1401763"/>
          <p14:tracePt t="89901" x="642938" y="1401763"/>
          <p14:tracePt t="90132" x="608013" y="1419225"/>
          <p14:tracePt t="90148" x="581025" y="1428750"/>
          <p14:tracePt t="90156" x="571500" y="1438275"/>
          <p14:tracePt t="90169" x="554038" y="1438275"/>
          <p14:tracePt t="90183" x="527050" y="1446213"/>
          <p14:tracePt t="90211" x="517525" y="1446213"/>
          <p14:tracePt t="90218" x="500063" y="1446213"/>
          <p14:tracePt t="90230" x="473075" y="1446213"/>
          <p14:tracePt t="90255" x="465138" y="1446213"/>
          <p14:tracePt t="90267" x="455613" y="1446213"/>
          <p14:tracePt t="90281" x="438150" y="1446213"/>
          <p14:tracePt t="90302" x="428625" y="1446213"/>
          <p14:tracePt t="90827" x="438150" y="1446213"/>
          <p14:tracePt t="90840" x="446088" y="1446213"/>
          <p14:tracePt t="90850" x="455613" y="1446213"/>
          <p14:tracePt t="90864" x="465138" y="1446213"/>
          <p14:tracePt t="90877" x="473075" y="1446213"/>
          <p14:tracePt t="90925" x="482600" y="1446213"/>
          <p14:tracePt t="90937" x="490538" y="1446213"/>
          <p14:tracePt t="90960" x="500063" y="1446213"/>
          <p14:tracePt t="90985" x="509588" y="1446213"/>
          <p14:tracePt t="91014" x="517525" y="1455738"/>
          <p14:tracePt t="91058" x="527050" y="1455738"/>
          <p14:tracePt t="91074" x="536575" y="1455738"/>
          <p14:tracePt t="91091" x="554038" y="1455738"/>
          <p14:tracePt t="91108" x="571500" y="1446213"/>
          <p14:tracePt t="91122" x="588963" y="1438275"/>
          <p14:tracePt t="91130" x="598488" y="1428750"/>
          <p14:tracePt t="91152" x="608013" y="1411288"/>
          <p14:tracePt t="91156" x="625475" y="1366838"/>
          <p14:tracePt t="91169" x="625475" y="1347788"/>
          <p14:tracePt t="91193" x="625475" y="1322388"/>
          <p14:tracePt t="91205" x="615950" y="1268413"/>
          <p14:tracePt t="91232" x="598488" y="1241425"/>
          <p14:tracePt t="91242" x="554038" y="1223963"/>
          <p14:tracePt t="91265" x="527050" y="1214438"/>
          <p14:tracePt t="91277" x="500063" y="1204913"/>
          <p14:tracePt t="91291" x="428625" y="1204913"/>
          <p14:tracePt t="91305" x="384175" y="1204913"/>
          <p14:tracePt t="91327" x="357188" y="1204913"/>
          <p14:tracePt t="91339" x="312738" y="1204913"/>
          <p14:tracePt t="91363" x="295275" y="1204913"/>
          <p14:tracePt t="91375" x="285750" y="1204913"/>
          <p14:tracePt t="91389" x="276225" y="1204913"/>
          <p14:tracePt t="91424" x="268288" y="1204913"/>
          <p14:tracePt t="91438" x="258763" y="1204913"/>
          <p14:tracePt t="91443" x="250825" y="1214438"/>
          <p14:tracePt t="91460" x="250825" y="1223963"/>
          <p14:tracePt t="91474" x="241300" y="1231900"/>
          <p14:tracePt t="91497" x="241300" y="1241425"/>
          <p14:tracePt t="91510" x="241300" y="1258888"/>
          <p14:tracePt t="91533" x="241300" y="1268413"/>
          <p14:tracePt t="91549" x="241300" y="1276350"/>
          <p14:tracePt t="91559" x="258763" y="1295400"/>
          <p14:tracePt t="91589" x="268288" y="1312863"/>
          <p14:tracePt t="91595" x="285750" y="1322388"/>
          <p14:tracePt t="91608" x="322263" y="1347788"/>
          <p14:tracePt t="91632" x="330200" y="1347788"/>
          <p14:tracePt t="91643" x="366713" y="1366838"/>
          <p14:tracePt t="91669" x="393700" y="1374775"/>
          <p14:tracePt t="91679" x="401638" y="1374775"/>
          <p14:tracePt t="91693" x="446088" y="1393825"/>
          <p14:tracePt t="91716" x="473075" y="1401763"/>
          <p14:tracePt t="91728" x="490538" y="1411288"/>
          <p14:tracePt t="91763" x="509588" y="1411288"/>
          <p14:tracePt t="91778" x="517525" y="1411288"/>
          <p14:tracePt t="91790" x="536575" y="1411288"/>
          <p14:tracePt t="91801" x="544513" y="1411288"/>
          <p14:tracePt t="91807" x="561975" y="1401763"/>
          <p14:tracePt t="91827" x="598488" y="1366838"/>
          <p14:tracePt t="91843" x="615950" y="1347788"/>
          <p14:tracePt t="91859" x="633413" y="1312863"/>
          <p14:tracePt t="91887" x="642938" y="1276350"/>
          <p14:tracePt t="91900" x="652463" y="1250950"/>
          <p14:tracePt t="91912" x="660400" y="1214438"/>
          <p14:tracePt t="91937" x="669925" y="1204913"/>
          <p14:tracePt t="91942" x="669925" y="1187450"/>
          <p14:tracePt t="91980" x="669925" y="1179513"/>
          <p14:tracePt t="91985" x="669925" y="1169988"/>
          <p14:tracePt t="91996" x="652463" y="1152525"/>
          <p14:tracePt t="92027" x="633413" y="1152525"/>
          <p14:tracePt t="92035" x="608013" y="1152525"/>
          <p14:tracePt t="92045" x="561975" y="1152525"/>
          <p14:tracePt t="92075" x="536575" y="1152525"/>
          <p14:tracePt t="92085" x="517525" y="1152525"/>
          <p14:tracePt t="92096" x="473075" y="1169988"/>
          <p14:tracePt t="92119" x="446088" y="1187450"/>
          <p14:tracePt t="92132" x="401638" y="1214438"/>
          <p14:tracePt t="92154" x="393700" y="1231900"/>
          <p14:tracePt t="92167" x="393700" y="1250950"/>
          <p14:tracePt t="92181" x="374650" y="1268413"/>
          <p14:tracePt t="92212" x="374650" y="1276350"/>
          <p14:tracePt t="92218" x="374650" y="1303338"/>
          <p14:tracePt t="92229" x="374650" y="1312863"/>
          <p14:tracePt t="92254" x="374650" y="1322388"/>
          <p14:tracePt t="92266" x="384175" y="1347788"/>
          <p14:tracePt t="92280" x="393700" y="1357313"/>
          <p14:tracePt t="92296" x="411163" y="1366838"/>
          <p14:tracePt t="92296" x="419100" y="1374775"/>
          <p14:tracePt t="92314" x="428625" y="1384300"/>
          <p14:tracePt t="92331" x="446088" y="1393825"/>
          <p14:tracePt t="92351" x="482600" y="1419225"/>
          <p14:tracePt t="92374" x="482600" y="1428750"/>
          <p14:tracePt t="92387" x="500063" y="1438275"/>
          <p14:tracePt t="92400" x="517525" y="1438275"/>
          <p14:tracePt t="92424" x="527050" y="1438275"/>
          <p14:tracePt t="92443" x="536575" y="1438275"/>
          <p14:tracePt t="92466" x="544513" y="1438275"/>
          <p14:tracePt t="92484" x="554038" y="1438275"/>
          <p14:tracePt t="92496" x="571500" y="1438275"/>
          <p14:tracePt t="92509" x="588963" y="1428750"/>
          <p14:tracePt t="92520" x="608013" y="1411288"/>
          <p14:tracePt t="92532" x="615950" y="1366838"/>
          <p14:tracePt t="92558" x="625475" y="1357313"/>
          <p14:tracePt t="92570" x="642938" y="1312863"/>
          <p14:tracePt t="92598" x="652463" y="1295400"/>
          <p14:tracePt t="92606" x="660400" y="1268413"/>
          <p14:tracePt t="92617" x="679450" y="1231900"/>
          <p14:tracePt t="92642" x="687388" y="1204913"/>
          <p14:tracePt t="92656" x="696913" y="1187450"/>
          <p14:tracePt t="92677" x="696913" y="1169988"/>
          <p14:tracePt t="92692" x="696913" y="1160463"/>
          <p14:tracePt t="92728" x="696913" y="1152525"/>
          <p14:tracePt t="92752" x="687388" y="1152525"/>
          <p14:tracePt t="92764" x="669925" y="1152525"/>
          <p14:tracePt t="92777" x="633413" y="1152525"/>
          <p14:tracePt t="92788" x="588963" y="1152525"/>
          <p14:tracePt t="92803" x="455613" y="1187450"/>
          <p14:tracePt t="92817" x="401638" y="1214438"/>
          <p14:tracePt t="92838" x="322263" y="1268413"/>
          <p14:tracePt t="92861" x="312738" y="1285875"/>
          <p14:tracePt t="92873" x="295275" y="1295400"/>
          <p14:tracePt t="92885" x="276225" y="1312863"/>
          <p14:tracePt t="92936" x="276225" y="1330325"/>
          <p14:tracePt t="92947" x="276225" y="1357313"/>
          <p14:tracePt t="92959" x="276225" y="1374775"/>
          <p14:tracePt t="92972" x="285750" y="1401763"/>
          <p14:tracePt t="92984" x="303213" y="1411288"/>
          <p14:tracePt t="92995" x="330200" y="1428750"/>
          <p14:tracePt t="93009" x="357188" y="1438275"/>
          <p14:tracePt t="93020" x="401638" y="1455738"/>
          <p14:tracePt t="93045" x="428625" y="1473200"/>
          <p14:tracePt t="93056" x="465138" y="1500188"/>
          <p14:tracePt t="93070" x="482600" y="1509713"/>
          <p14:tracePt t="93094" x="500063" y="1517650"/>
          <p14:tracePt t="93106" x="517525" y="1517650"/>
          <p14:tracePt t="93121" x="561975" y="1517650"/>
          <p14:tracePt t="93153" x="581025" y="1517650"/>
          <p14:tracePt t="93496" x="598488" y="1517650"/>
          <p14:tracePt t="93512" x="608013" y="1509713"/>
          <p14:tracePt t="93523" x="615950" y="1500188"/>
          <p14:tracePt t="93531" x="625475" y="1490663"/>
          <p14:tracePt t="93544" x="660400" y="1482725"/>
          <p14:tracePt t="93557" x="679450" y="1473200"/>
          <p14:tracePt t="93580" x="704850" y="1446213"/>
          <p14:tracePt t="93593" x="785813" y="1393825"/>
          <p14:tracePt t="93607" x="822325" y="1374775"/>
          <p14:tracePt t="93629" x="857250" y="1347788"/>
          <p14:tracePt t="93645" x="911225" y="1322388"/>
          <p14:tracePt t="93667" x="928688" y="1312863"/>
          <p14:tracePt t="93703" x="938213" y="1312863"/>
          <p14:tracePt t="93714" x="938213" y="1303338"/>
          <p14:tracePt t="93727" x="946150" y="1303338"/>
          <p14:tracePt t="93740" x="955675" y="1303338"/>
          <p14:tracePt t="93761" x="973138" y="1295400"/>
          <p14:tracePt t="93774" x="990600" y="1295400"/>
          <p14:tracePt t="93778" x="1009650" y="1276350"/>
          <p14:tracePt t="94130" x="1036638" y="1268413"/>
          <p14:tracePt t="94142" x="1071563" y="1258888"/>
          <p14:tracePt t="94153" x="1108075" y="1241425"/>
          <p14:tracePt t="94166" x="1169988" y="1223963"/>
          <p14:tracePt t="94192" x="1241425" y="1196975"/>
          <p14:tracePt t="94202" x="1268413" y="1187450"/>
          <p14:tracePt t="94214" x="1295400" y="1179513"/>
          <p14:tracePt t="94239" x="1312863" y="1169988"/>
          <p14:tracePt t="94251" x="1347788" y="1160463"/>
          <p14:tracePt t="94263" x="1357313" y="1160463"/>
          <p14:tracePt t="94287" x="1366838" y="1152525"/>
          <p14:tracePt t="94300" x="1411288" y="1152525"/>
          <p14:tracePt t="94314" x="1438275" y="1143000"/>
          <p14:tracePt t="94337" x="1473200" y="1143000"/>
          <p14:tracePt t="94348" x="1500188" y="1133475"/>
          <p14:tracePt t="94652" x="1517650" y="1133475"/>
          <p14:tracePt t="94670" x="1536700" y="1133475"/>
          <p14:tracePt t="94679" x="1562100" y="1133475"/>
          <p14:tracePt t="94702" x="1571625" y="1133475"/>
          <p14:tracePt t="94716" x="1581150" y="1133475"/>
          <p14:tracePt t="94738" x="1589088" y="1133475"/>
          <p14:tracePt t="94750" x="1598613" y="1133475"/>
          <p14:tracePt t="95518" x="1598613" y="1143000"/>
          <p14:tracePt t="95603" x="1589088" y="1152525"/>
          <p14:tracePt t="95616" x="1581150" y="1152525"/>
          <p14:tracePt t="95640" x="1571625" y="1152525"/>
          <p14:tracePt t="95652" x="1554163" y="1152525"/>
          <p14:tracePt t="95680" x="1544638" y="1152525"/>
          <p14:tracePt t="95689" x="1536700" y="1152525"/>
          <p14:tracePt t="95700" x="1527175" y="1152525"/>
          <p14:tracePt t="95725" x="1509713" y="1152525"/>
          <p14:tracePt t="95737" x="1490663" y="1152525"/>
          <p14:tracePt t="95762" x="1473200" y="1152525"/>
          <p14:tracePt t="95786" x="1455738" y="1152525"/>
          <p14:tracePt t="95797" x="1446213" y="1152525"/>
          <p14:tracePt t="95811" x="1438275" y="1152525"/>
          <p14:tracePt t="95822" x="1428750" y="1152525"/>
          <p14:tracePt t="95848" x="1419225" y="1152525"/>
          <p14:tracePt t="95859" x="1411288" y="1143000"/>
          <p14:tracePt t="95883" x="1411288" y="1133475"/>
          <p14:tracePt t="96303" x="1419225" y="1133475"/>
          <p14:tracePt t="96310" x="1438275" y="1133475"/>
          <p14:tracePt t="96322" x="1465263" y="1143000"/>
          <p14:tracePt t="96335" x="1473200" y="1160463"/>
          <p14:tracePt t="96346" x="1490663" y="1179513"/>
          <p14:tracePt t="96359" x="1500188" y="1204913"/>
          <p14:tracePt t="96370" x="1509713" y="1214438"/>
          <p14:tracePt t="96384" x="1517650" y="1268413"/>
          <p14:tracePt t="96407" x="1517650" y="1303338"/>
          <p14:tracePt t="96419" x="1544638" y="1366838"/>
          <p14:tracePt t="96443" x="1571625" y="1393825"/>
          <p14:tracePt t="96467" x="1643063" y="1455738"/>
          <p14:tracePt t="96479" x="1679575" y="1490663"/>
          <p14:tracePt t="96785" x="1687513" y="1517650"/>
          <p14:tracePt t="96796" x="1714500" y="1562100"/>
          <p14:tracePt t="96806" x="1776413" y="1616075"/>
          <p14:tracePt t="96827" x="1866900" y="1687513"/>
          <p14:tracePt t="96836" x="1928813" y="1741488"/>
          <p14:tracePt t="96858" x="1990725" y="1795463"/>
          <p14:tracePt t="96871" x="2089150" y="1874838"/>
          <p14:tracePt t="96904" x="2179638" y="1973263"/>
          <p14:tracePt t="97235" x="2170113" y="1982788"/>
          <p14:tracePt t="97248" x="2143125" y="1982788"/>
          <p14:tracePt t="97259" x="2133600" y="1990725"/>
          <p14:tracePt t="97273" x="2108200" y="1990725"/>
          <p14:tracePt t="97286" x="2089150" y="2000250"/>
          <p14:tracePt t="97296" x="2081213" y="2000250"/>
          <p14:tracePt t="97712" x="2089150" y="2000250"/>
          <p14:tracePt t="97724" x="2089150" y="1982788"/>
          <p14:tracePt t="97735" x="2098675" y="1982788"/>
          <p14:tracePt t="97748" x="2098675" y="1973263"/>
          <p14:tracePt t="97776" x="2108200" y="1965325"/>
          <p14:tracePt t="97784" x="2116138" y="1965325"/>
          <p14:tracePt t="97796" x="2125663" y="1965325"/>
          <p14:tracePt t="97810" x="2133600" y="1965325"/>
          <p14:tracePt t="97829" x="2152650" y="1965325"/>
          <p14:tracePt t="97844" x="2160588" y="1990725"/>
          <p14:tracePt t="97873" x="2160588" y="2000250"/>
          <p14:tracePt t="97882" x="2170113" y="2009775"/>
          <p14:tracePt t="99370" x="2170113" y="1982788"/>
          <p14:tracePt t="99380" x="2170113" y="1946275"/>
          <p14:tracePt t="99392" x="2170113" y="1901825"/>
          <p14:tracePt t="99405" x="2170113" y="1857375"/>
          <p14:tracePt t="99417" x="2170113" y="1795463"/>
          <p14:tracePt t="99429" x="2071688" y="1598613"/>
          <p14:tracePt t="99442" x="2017713" y="1500188"/>
          <p14:tracePt t="99460" x="1938338" y="1339850"/>
          <p14:tracePt t="99477" x="1911350" y="1285875"/>
          <p14:tracePt t="99503" x="1901825" y="1258888"/>
          <p14:tracePt t="99514" x="1893888" y="1241425"/>
          <p14:tracePt t="99527" x="1874838" y="1231900"/>
          <p14:tracePt t="99880" x="1874838" y="1241425"/>
          <p14:tracePt t="99942" x="1874838" y="1250950"/>
          <p14:tracePt t="99977" x="1874838" y="1258888"/>
          <p14:tracePt t="100027" x="1874838" y="1268413"/>
          <p14:tracePt t="100051" x="1884363" y="1276350"/>
          <p14:tracePt t="100075" x="1893888" y="1285875"/>
          <p14:tracePt t="100086" x="1893888" y="1303338"/>
          <p14:tracePt t="100113" x="1893888" y="1312863"/>
          <p14:tracePt t="100123" x="1893888" y="1322388"/>
          <p14:tracePt t="100135" x="1901825" y="1339850"/>
          <p14:tracePt t="100148" x="1901825" y="1357313"/>
          <p14:tracePt t="100172" x="1911350" y="1366838"/>
          <p14:tracePt t="100185" x="1911350" y="1384300"/>
          <p14:tracePt t="100198" x="1919288" y="1411288"/>
          <p14:tracePt t="100222" x="1919288" y="1419225"/>
          <p14:tracePt t="100234" x="1919288" y="1446213"/>
          <p14:tracePt t="100270" x="1919288" y="1455738"/>
          <p14:tracePt t="100282" x="1919288" y="1465263"/>
          <p14:tracePt t="100294" x="1928813" y="1465263"/>
          <p14:tracePt t="100306" x="1938338" y="1473200"/>
          <p14:tracePt t="100317" x="1946275" y="1490663"/>
          <p14:tracePt t="100341" x="1955800" y="1509713"/>
          <p14:tracePt t="100356" x="1965325" y="1527175"/>
          <p14:tracePt t="100367" x="1982788" y="1544638"/>
          <p14:tracePt t="100399" x="1990725" y="1562100"/>
          <p14:tracePt t="100400" x="1990725" y="1598613"/>
          <p14:tracePt t="100427" x="2009775" y="1652588"/>
          <p14:tracePt t="100454" x="2017713" y="1679575"/>
          <p14:tracePt t="100794" x="2036763" y="1697038"/>
          <p14:tracePt t="100805" x="2062163" y="1704975"/>
          <p14:tracePt t="100824" x="2098675" y="1724025"/>
          <p14:tracePt t="100825" x="2125663" y="1751013"/>
          <p14:tracePt t="100842" x="2160588" y="1776413"/>
          <p14:tracePt t="100855" x="2214563" y="1812925"/>
          <p14:tracePt t="100877" x="2241550" y="1830388"/>
          <p14:tracePt t="100890" x="2286000" y="1839913"/>
          <p14:tracePt t="100904" x="2295525" y="1839913"/>
          <p14:tracePt t="100928" x="2303463" y="1839913"/>
          <p14:tracePt t="100939" x="2312988" y="1839913"/>
          <p14:tracePt t="101379" x="2322513" y="1839913"/>
          <p14:tracePt t="101391" x="2322513" y="1847850"/>
          <p14:tracePt t="101524" x="2303463" y="1839913"/>
          <p14:tracePt t="101539" x="2286000" y="1822450"/>
          <p14:tracePt t="101558" x="2241550" y="1758950"/>
          <p14:tracePt t="101561" x="2232025" y="1724025"/>
          <p14:tracePt t="101592" x="2214563" y="1679575"/>
          <p14:tracePt t="101599" x="2197100" y="1598613"/>
          <p14:tracePt t="101622" x="2179638" y="1571625"/>
          <p14:tracePt t="101635" x="2170113" y="1554163"/>
          <p14:tracePt t="101646" x="2143125" y="1527175"/>
          <p14:tracePt t="101681" x="2133600" y="1500188"/>
          <p14:tracePt t="102035" x="2133600" y="1509713"/>
          <p14:tracePt t="102048" x="2133600" y="1536700"/>
          <p14:tracePt t="102061" x="2152650" y="1544638"/>
          <p14:tracePt t="102072" x="2170113" y="1571625"/>
          <p14:tracePt t="102085" x="2187575" y="1589088"/>
          <p14:tracePt t="102102" x="2224088" y="1643063"/>
          <p14:tracePt t="102122" x="2241550" y="1679575"/>
          <p14:tracePt t="102134" x="2312988" y="1758950"/>
          <p14:tracePt t="102829" x="2330450" y="1758950"/>
          <p14:tracePt t="102840" x="2347913" y="1758950"/>
          <p14:tracePt t="102855" x="2366963" y="1776413"/>
          <p14:tracePt t="102866" x="2393950" y="1785938"/>
          <p14:tracePt t="102877" x="2446338" y="1812925"/>
          <p14:tracePt t="102889" x="2482850" y="1830388"/>
          <p14:tracePt t="102914" x="2517775" y="1847850"/>
          <p14:tracePt t="102925" x="2571750" y="1866900"/>
          <p14:tracePt t="102939" x="2670175" y="1911350"/>
          <p14:tracePt t="102955" x="2768600" y="1928813"/>
          <p14:tracePt t="102975" x="2822575" y="1928813"/>
          <p14:tracePt t="103266" x="2830513" y="1928813"/>
          <p14:tracePt t="103279" x="2867025" y="1928813"/>
          <p14:tracePt t="103291" x="2901950" y="1938338"/>
          <p14:tracePt t="103302" x="2938463" y="1946275"/>
          <p14:tracePt t="103316" x="2973388" y="1946275"/>
          <p14:tracePt t="103324" x="3027363" y="1955800"/>
          <p14:tracePt t="103352" x="3044825" y="1965325"/>
          <p14:tracePt t="103363" x="3062288" y="1973263"/>
          <p14:tracePt t="103379" x="3108325" y="1982788"/>
          <p14:tracePt t="103731" x="3125788" y="1982788"/>
          <p14:tracePt t="103744" x="3143250" y="1982788"/>
          <p14:tracePt t="103766" x="3160713" y="1982788"/>
          <p14:tracePt t="103779" x="3170238" y="1982788"/>
          <p14:tracePt t="103791" x="3179763" y="1982788"/>
          <p14:tracePt t="103804" x="3187700" y="1982788"/>
          <p14:tracePt t="103815" x="3197225" y="1982788"/>
          <p14:tracePt t="103840" x="3205163" y="1982788"/>
          <p14:tracePt t="103866" x="3214688" y="1982788"/>
          <p14:tracePt t="103878" x="3232150" y="1982788"/>
          <p14:tracePt t="103914" x="3251200" y="1982788"/>
          <p14:tracePt t="103925" x="3259138" y="1990725"/>
          <p14:tracePt t="107067" x="3268663" y="1982788"/>
          <p14:tracePt t="107078" x="3295650" y="1973263"/>
          <p14:tracePt t="107091" x="3330575" y="1965325"/>
          <p14:tracePt t="107106" x="3357563" y="1965325"/>
          <p14:tracePt t="107116" x="3394075" y="1965325"/>
          <p14:tracePt t="107129" x="3438525" y="1965325"/>
          <p14:tracePt t="107139" x="3544888" y="1965325"/>
          <p14:tracePt t="107170" x="3608388" y="1973263"/>
          <p14:tracePt t="107174" x="3687763" y="2000250"/>
          <p14:tracePt t="107189" x="3813175" y="2062163"/>
          <p14:tracePt t="107212" x="3840163" y="2089150"/>
          <p14:tracePt t="107226" x="3902075" y="2116138"/>
          <p14:tracePt t="107248" x="3938588" y="2143125"/>
          <p14:tracePt t="107262" x="3973513" y="2179638"/>
          <p14:tracePt t="107529" x="3990975" y="2197100"/>
          <p14:tracePt t="107542" x="4000500" y="2205038"/>
          <p14:tracePt t="107555" x="4037013" y="2259013"/>
          <p14:tracePt t="107568" x="4054475" y="2276475"/>
          <p14:tracePt t="107590" x="4071938" y="2303463"/>
          <p14:tracePt t="107603" x="4081463" y="2330450"/>
          <p14:tracePt t="107615" x="4098925" y="2347913"/>
          <p14:tracePt t="107628" x="4143375" y="2393950"/>
          <p14:tracePt t="108910" x="4143375" y="2401888"/>
          <p14:tracePt t="108918" x="4143375" y="2419350"/>
          <p14:tracePt t="108931" x="4152900" y="2428875"/>
          <p14:tracePt t="108943" x="4170363" y="2490788"/>
          <p14:tracePt t="108967" x="4187825" y="2554288"/>
          <p14:tracePt t="108980" x="4214813" y="2670175"/>
          <p14:tracePt t="108992" x="4303713" y="2894013"/>
          <p14:tracePt t="109023" x="4340225" y="2955925"/>
          <p14:tracePt t="109247" x="4322763" y="2965450"/>
          <p14:tracePt t="109260" x="4303713" y="2965450"/>
          <p14:tracePt t="109276" x="4295775" y="2973388"/>
          <p14:tracePt t="109287" x="4268788" y="3017838"/>
          <p14:tracePt t="109309" x="4205288" y="3143250"/>
          <p14:tracePt t="109313" x="4116388" y="3348038"/>
          <p14:tracePt t="109332" x="4027488" y="3633788"/>
          <p14:tracePt t="109345" x="3938588" y="4197350"/>
          <p14:tracePt t="109369" x="3929063" y="4367213"/>
          <p14:tracePt t="109381" x="3929063" y="4527550"/>
          <p14:tracePt t="109395" x="3983038" y="4857750"/>
          <p14:tracePt t="109418" x="4017963" y="5000625"/>
          <p14:tracePt t="109429" x="4054475" y="5108575"/>
          <p14:tracePt t="109737" x="4071938" y="5133975"/>
          <p14:tracePt t="109746" x="4116388" y="5160963"/>
          <p14:tracePt t="109759" x="4152900" y="5205413"/>
          <p14:tracePt t="109771" x="4197350" y="5241925"/>
          <p14:tracePt t="109783" x="4259263" y="5313363"/>
          <p14:tracePt t="109807" x="4303713" y="5357813"/>
          <p14:tracePt t="109822" x="4330700" y="5375275"/>
          <p14:tracePt t="109833" x="4384675" y="5402263"/>
          <p14:tracePt t="109856" x="4402138" y="5402263"/>
          <p14:tracePt t="109868" x="4446588" y="5411788"/>
          <p14:tracePt t="109901" x="4465638" y="5419725"/>
          <p14:tracePt t="109906" x="4483100" y="5419725"/>
          <p14:tracePt t="109917" x="4518025" y="5411788"/>
          <p14:tracePt t="109941" x="4527550" y="5384800"/>
          <p14:tracePt t="109947" x="4545013" y="5367338"/>
          <p14:tracePt t="109971" x="4581525" y="5259388"/>
          <p14:tracePt t="109981" x="4589463" y="5214938"/>
          <p14:tracePt t="110003" x="4608513" y="5170488"/>
          <p14:tracePt t="110028" x="4625975" y="5160963"/>
          <p14:tracePt t="110040" x="4633913" y="5143500"/>
          <p14:tracePt t="110051" x="4660900" y="5089525"/>
          <p14:tracePt t="110078" x="4670425" y="5062538"/>
          <p14:tracePt t="110089" x="4679950" y="5027613"/>
          <p14:tracePt t="110099" x="4687888" y="4902200"/>
          <p14:tracePt t="110125" x="4687888" y="4857750"/>
          <p14:tracePt t="110139" x="4687888" y="4795838"/>
          <p14:tracePt t="110150" x="4687888" y="4776788"/>
          <p14:tracePt t="110175" x="4687888" y="4759325"/>
          <p14:tracePt t="110186" x="4660900" y="4724400"/>
          <p14:tracePt t="110216" x="4633913" y="4714875"/>
          <p14:tracePt t="110223" x="4598988" y="4705350"/>
          <p14:tracePt t="110234" x="4465638" y="4705350"/>
          <p14:tracePt t="110260" x="4419600" y="4705350"/>
          <p14:tracePt t="110271" x="4367213" y="4705350"/>
          <p14:tracePt t="110285" x="4268788" y="4741863"/>
          <p14:tracePt t="110307" x="4187825" y="4776788"/>
          <p14:tracePt t="110319" x="4044950" y="4857750"/>
          <p14:tracePt t="110335" x="3983038" y="4902200"/>
          <p14:tracePt t="110357" x="3911600" y="4946650"/>
          <p14:tracePt t="110368" x="3894138" y="4973638"/>
          <p14:tracePt t="110401" x="3884613" y="5000625"/>
          <p14:tracePt t="110405" x="3884613" y="5045075"/>
          <p14:tracePt t="110418" x="3894138" y="5081588"/>
          <p14:tracePt t="110442" x="3919538" y="5126038"/>
          <p14:tracePt t="110451" x="4000500" y="5268913"/>
          <p14:tracePt t="110478" x="4054475" y="5357813"/>
          <p14:tracePt t="110495" x="4224338" y="5581650"/>
          <p14:tracePt t="110514" x="4313238" y="5697538"/>
          <p14:tracePt t="110528" x="4411663" y="5786438"/>
          <p14:tracePt t="110539" x="4554538" y="5929313"/>
          <p14:tracePt t="110563" x="4581525" y="5956300"/>
          <p14:tracePt t="110574" x="4608513" y="5983288"/>
          <p14:tracePt t="110610" x="4616450" y="5983288"/>
          <p14:tracePt t="110620" x="4633913" y="5983288"/>
          <p14:tracePt t="110630" x="4660900" y="5973763"/>
          <p14:tracePt t="110637" x="4679950" y="5973763"/>
          <p14:tracePt t="110662" x="4687888" y="5973763"/>
          <p14:tracePt t="110687" x="4697413" y="5973763"/>
          <p14:tracePt t="110696" x="4705350" y="5973763"/>
          <p14:tracePt t="110709" x="4714875" y="5956300"/>
          <p14:tracePt t="110723" x="4714875" y="5894388"/>
          <p14:tracePt t="110745" x="4732338" y="5840413"/>
          <p14:tracePt t="110759" x="4732338" y="5608638"/>
          <p14:tracePt t="110783" x="4732338" y="5456238"/>
          <p14:tracePt t="110796" x="4732338" y="5322888"/>
          <p14:tracePt t="110808" x="4724400" y="5062538"/>
          <p14:tracePt t="110822" x="4697413" y="4938713"/>
          <p14:tracePt t="110844" x="4679950" y="4813300"/>
          <p14:tracePt t="110856" x="4581525" y="4589463"/>
          <p14:tracePt t="110881" x="4518025" y="4510088"/>
          <p14:tracePt t="110893" x="4375150" y="4367213"/>
          <p14:tracePt t="110917" x="4340225" y="4322763"/>
          <p14:tracePt t="110928" x="4330700" y="4303713"/>
          <p14:tracePt t="110942" x="4330700" y="4259263"/>
          <p14:tracePt t="111259" x="4330700" y="4251325"/>
          <p14:tracePt t="111273" x="4322763" y="4224338"/>
          <p14:tracePt t="111283" x="4295775" y="4170363"/>
          <p14:tracePt t="111294" x="4276725" y="4108450"/>
          <p14:tracePt t="111309" x="4259263" y="4044950"/>
          <p14:tracePt t="111326" x="4224338" y="3956050"/>
          <p14:tracePt t="111332" x="4170363" y="3840163"/>
          <p14:tracePt t="111344" x="4133850" y="3803650"/>
          <p14:tracePt t="111367" x="4116388" y="3786188"/>
          <p14:tracePt t="111379" x="4108450" y="3759200"/>
          <p14:tracePt t="112985" x="4098925" y="3759200"/>
          <p14:tracePt t="112996" x="4089400" y="3759200"/>
          <p14:tracePt t="113033" x="4081463" y="3759200"/>
          <p14:tracePt t="113069" x="4071938" y="3759200"/>
          <p14:tracePt t="113277" x="4062413" y="3759200"/>
          <p14:tracePt t="113436" x="4062413" y="3741738"/>
          <p14:tracePt t="113448" x="4062413" y="3724275"/>
          <p14:tracePt t="113462" x="4054475" y="3714750"/>
          <p14:tracePt t="113472" x="4044950" y="3697288"/>
          <p14:tracePt t="113484" x="4037013" y="3679825"/>
          <p14:tracePt t="113496" x="4010025" y="3643313"/>
          <p14:tracePt t="113528" x="4000500" y="3633788"/>
          <p14:tracePt t="113534" x="3973513" y="3608388"/>
          <p14:tracePt t="113546" x="3965575" y="3608388"/>
          <p14:tracePt t="113568" x="3965575" y="3598863"/>
          <p14:tracePt t="113921" x="3946525" y="3598863"/>
          <p14:tracePt t="113934" x="3929063" y="3598863"/>
          <p14:tracePt t="113950" x="3911600" y="3598863"/>
          <p14:tracePt t="113965" x="3884613" y="3598863"/>
          <p14:tracePt t="113972" x="3857625" y="3598863"/>
          <p14:tracePt t="113984" x="3840163" y="3598863"/>
          <p14:tracePt t="114008" x="3830638" y="3598863"/>
          <p14:tracePt t="114019" x="3803650" y="3598863"/>
          <p14:tracePt t="114046" x="3786188" y="3598863"/>
          <p14:tracePt t="114057" x="3776663" y="3598863"/>
          <p14:tracePt t="114069" x="3751263" y="3598863"/>
          <p14:tracePt t="114350" x="3768725" y="3608388"/>
          <p14:tracePt t="114368" x="3803650" y="3616325"/>
          <p14:tracePt t="114372" x="3840163" y="3643313"/>
          <p14:tracePt t="114387" x="3894138" y="3670300"/>
          <p14:tracePt t="114401" x="3965575" y="3705225"/>
          <p14:tracePt t="114410" x="4017963" y="3741738"/>
          <p14:tracePt t="114423" x="4108450" y="3803650"/>
          <p14:tracePt t="114437" x="4160838" y="3830638"/>
          <p14:tracePt t="114454" x="4224338" y="3875088"/>
          <p14:tracePt t="114483" x="4251325" y="3884613"/>
          <p14:tracePt t="114495" x="4276725" y="3884613"/>
          <p14:tracePt t="115031" x="4286250" y="3884613"/>
          <p14:tracePt t="115116" x="4286250" y="3894138"/>
          <p14:tracePt t="115133" x="4295775" y="3911600"/>
          <p14:tracePt t="115141" x="4295775" y="3919538"/>
          <p14:tracePt t="115153" x="4303713" y="3938588"/>
          <p14:tracePt t="115164" x="4303713" y="3973513"/>
          <p14:tracePt t="115177" x="4340225" y="4062413"/>
          <p14:tracePt t="115201" x="4357688" y="4098925"/>
          <p14:tracePt t="115215" x="4438650" y="4214813"/>
          <p14:tracePt t="115544" x="4438650" y="4224338"/>
          <p14:tracePt t="115556" x="4438650" y="4241800"/>
          <p14:tracePt t="115581" x="4438650" y="4251325"/>
          <p14:tracePt t="115591" x="4438650" y="4259263"/>
          <p14:tracePt t="115604" x="4438650" y="4268788"/>
          <p14:tracePt t="115641" x="4438650" y="4286250"/>
          <p14:tracePt t="115652" x="4438650" y="4295775"/>
          <p14:tracePt t="115664" x="4438650" y="4313238"/>
          <p14:tracePt t="115676" x="4438650" y="4340225"/>
          <p14:tracePt t="115691" x="4438650" y="4367213"/>
          <p14:tracePt t="115701" x="4456113" y="4419600"/>
          <p14:tracePt t="115725" x="4456113" y="4446588"/>
          <p14:tracePt t="115738" x="4465638" y="4473575"/>
          <p14:tracePt t="115751" x="4491038" y="4545013"/>
          <p14:tracePt t="115764" x="4510088" y="4598988"/>
          <p14:tracePt t="115981" x="4510088" y="4581525"/>
          <p14:tracePt t="115998" x="4510088" y="4545013"/>
          <p14:tracePt t="116003" x="4510088" y="4500563"/>
          <p14:tracePt t="116020" x="4500563" y="4330700"/>
          <p14:tracePt t="116042" x="4500563" y="4224338"/>
          <p14:tracePt t="116054" x="4500563" y="4037013"/>
          <p14:tracePt t="116067" x="4500563" y="3973513"/>
          <p14:tracePt t="116092" x="4491038" y="3929063"/>
          <p14:tracePt t="116105" x="4483100" y="3867150"/>
          <p14:tracePt t="116127" x="4483100" y="3840163"/>
          <p14:tracePt t="116166" x="4473575" y="3840163"/>
          <p14:tracePt t="116213" x="4465638" y="3840163"/>
          <p14:tracePt t="116228" x="4465638" y="3857625"/>
          <p14:tracePt t="116239" x="4465638" y="3867150"/>
          <p14:tracePt t="116250" x="4456113" y="3894138"/>
          <p14:tracePt t="116262" x="4446588" y="3919538"/>
          <p14:tracePt t="116273" x="4438650" y="3983038"/>
          <p14:tracePt t="116286" x="4429125" y="4017963"/>
          <p14:tracePt t="116320" x="4429125" y="4062413"/>
          <p14:tracePt t="116322" x="4419600" y="4160838"/>
          <p14:tracePt t="116354" x="4419600" y="4205288"/>
          <p14:tracePt t="116361" x="4419600" y="4268788"/>
          <p14:tracePt t="116371" x="4438650" y="4394200"/>
          <p14:tracePt t="116403" x="4456113" y="4510088"/>
          <p14:tracePt t="116407" x="4483100" y="4616450"/>
          <p14:tracePt t="116424" x="4510088" y="4705350"/>
          <p14:tracePt t="116773" x="4510088" y="4732338"/>
          <p14:tracePt t="116784" x="4510088" y="4759325"/>
          <p14:tracePt t="116799" x="4500563" y="4795838"/>
          <p14:tracePt t="116810" x="4500563" y="4848225"/>
          <p14:tracePt t="116823" x="4500563" y="4902200"/>
          <p14:tracePt t="116848" x="4500563" y="4938713"/>
          <p14:tracePt t="116860" x="4518025" y="5018088"/>
          <p14:tracePt t="116873" x="4527550" y="5072063"/>
          <p14:tracePt t="116896" x="4537075" y="5143500"/>
          <p14:tracePt t="116920" x="4545013" y="5180013"/>
          <p14:tracePt t="116946" x="4545013" y="5197475"/>
          <p14:tracePt t="116947" x="4545013" y="5205413"/>
          <p14:tracePt t="116969" x="4545013" y="5214938"/>
          <p14:tracePt t="116980" x="4545013" y="5224463"/>
          <p14:tracePt t="116993" x="4483100" y="5133975"/>
          <p14:tracePt t="117017" x="4446588" y="5045075"/>
          <p14:tracePt t="117030" x="4411663" y="4768850"/>
          <p14:tracePt t="117058" x="4411663" y="4652963"/>
          <p14:tracePt t="117076" x="4411663" y="4375150"/>
          <p14:tracePt t="117079" x="4411663" y="4268788"/>
          <p14:tracePt t="117092" x="4411663" y="4205288"/>
          <p14:tracePt t="117114" x="4411663" y="4160838"/>
          <p14:tracePt t="117127" x="4411663" y="4116388"/>
          <p14:tracePt t="117152" x="4411663" y="4108450"/>
          <p14:tracePt t="117189" x="4411663" y="4098925"/>
          <p14:tracePt t="117310" x="4411663" y="4116388"/>
          <p14:tracePt t="117323" x="4411663" y="4133850"/>
          <p14:tracePt t="117335" x="4402138" y="4170363"/>
          <p14:tracePt t="117348" x="4402138" y="4205288"/>
          <p14:tracePt t="117359" x="4402138" y="4251325"/>
          <p14:tracePt t="117373" x="4402138" y="4286250"/>
          <p14:tracePt t="117384" x="4402138" y="4394200"/>
          <p14:tracePt t="117396" x="4402138" y="4465638"/>
          <p14:tracePt t="117420" x="4402138" y="4545013"/>
          <p14:tracePt t="117432" x="4438650" y="4660900"/>
          <p14:tracePt t="117446" x="4456113" y="4724400"/>
          <p14:tracePt t="117469" x="4473575" y="4776788"/>
          <p14:tracePt t="117482" x="4483100" y="4840288"/>
          <p14:tracePt t="117505" x="4483100" y="4848225"/>
          <p14:tracePt t="117577" x="4483100" y="4857750"/>
          <p14:tracePt t="117590" x="4491038" y="4884738"/>
          <p14:tracePt t="117604" x="4491038" y="4902200"/>
          <p14:tracePt t="117614" x="4500563" y="4911725"/>
          <p14:tracePt t="117638" x="4500563" y="4919663"/>
          <p14:tracePt t="117652" x="4500563" y="4938713"/>
          <p14:tracePt t="117675" x="4500563" y="4946650"/>
          <p14:tracePt t="117701" x="4500563" y="4956175"/>
          <p14:tracePt t="117711" x="4500563" y="4965700"/>
          <p14:tracePt t="117750" x="4491038" y="4965700"/>
          <p14:tracePt t="117761" x="4483100" y="4929188"/>
          <p14:tracePt t="117773" x="4473575" y="4822825"/>
          <p14:tracePt t="117784" x="4465638" y="4697413"/>
          <p14:tracePt t="117799" x="4438650" y="4438650"/>
          <p14:tracePt t="117821" x="4419600" y="4313238"/>
          <p14:tracePt t="117835" x="4394200" y="4125913"/>
          <p14:tracePt t="117859" x="4367213" y="4071938"/>
          <p14:tracePt t="117870" x="4357688" y="4037013"/>
          <p14:tracePt t="117957" x="4348163" y="4037013"/>
          <p14:tracePt t="117968" x="4348163" y="4071938"/>
          <p14:tracePt t="117980" x="4348163" y="4098925"/>
          <p14:tracePt t="117993" x="4348163" y="4125913"/>
          <p14:tracePt t="118003" x="4348163" y="4133850"/>
          <p14:tracePt t="118030" x="4348163" y="4143375"/>
          <p14:tracePt t="118077" x="4348163" y="4197350"/>
          <p14:tracePt t="118090" x="4348163" y="4241800"/>
          <p14:tracePt t="118105" x="4348163" y="4286250"/>
          <p14:tracePt t="118122" x="4348163" y="4322763"/>
          <p14:tracePt t="118134" x="4348163" y="4367213"/>
          <p14:tracePt t="118139" x="4357688" y="4483100"/>
          <p14:tracePt t="118162" x="4367213" y="4537075"/>
          <p14:tracePt t="118175" x="4375150" y="4581525"/>
          <p14:tracePt t="118187" x="4402138" y="4697413"/>
          <p14:tracePt t="118213" x="4419600" y="4759325"/>
          <p14:tracePt t="118223" x="4429125" y="4813300"/>
          <p14:tracePt t="118236" x="4446588" y="4894263"/>
          <p14:tracePt t="118260" x="4456113" y="4929188"/>
          <p14:tracePt t="118274" x="4473575" y="4965700"/>
          <p14:tracePt t="118296" x="4483100" y="4973638"/>
          <p14:tracePt t="118310" x="4491038" y="4991100"/>
          <p14:tracePt t="118321" x="4491038" y="5018088"/>
          <p14:tracePt t="118369" x="4491038" y="5027613"/>
          <p14:tracePt t="118424" x="4491038" y="5037138"/>
          <p14:tracePt t="118432" x="4491038" y="5045075"/>
          <p14:tracePt t="118457" x="4491038" y="5054600"/>
          <p14:tracePt t="118467" x="4491038" y="5062538"/>
          <p14:tracePt t="118480" x="4491038" y="5072063"/>
          <p14:tracePt t="118541" x="4491038" y="5062538"/>
          <p14:tracePt t="118552" x="4483100" y="5027613"/>
          <p14:tracePt t="118563" x="4465638" y="4991100"/>
          <p14:tracePt t="118577" x="4456113" y="4911725"/>
          <p14:tracePt t="118590" x="4402138" y="4598988"/>
          <p14:tracePt t="118614" x="4384675" y="4465638"/>
          <p14:tracePt t="118626" x="4367213" y="4340225"/>
          <p14:tracePt t="118641" x="4348163" y="4125913"/>
          <p14:tracePt t="118662" x="4340225" y="4017963"/>
          <p14:tracePt t="118675" x="4330700" y="3919538"/>
          <p14:tracePt t="118700" x="4322763" y="3884613"/>
          <p14:tracePt t="118710" x="4322763" y="3830638"/>
          <p14:tracePt t="118741" x="4322763" y="3813175"/>
          <p14:tracePt t="118749" x="4322763" y="3803650"/>
          <p14:tracePt t="118760" x="4313238" y="3803650"/>
          <p14:tracePt t="118810" x="4313238" y="3795713"/>
          <p14:tracePt t="118979" x="4303713" y="3803650"/>
          <p14:tracePt t="118992" x="4303713" y="3822700"/>
          <p14:tracePt t="119005" x="4303713" y="3830638"/>
          <p14:tracePt t="119026" x="4303713" y="3840163"/>
          <p14:tracePt t="119029" x="4303713" y="3867150"/>
          <p14:tracePt t="119051" x="4303713" y="3894138"/>
          <p14:tracePt t="119076" x="4303713" y="3929063"/>
          <p14:tracePt t="119081" x="4303713" y="4027488"/>
          <p14:tracePt t="119092" x="4313238" y="4089400"/>
          <p14:tracePt t="119113" x="4330700" y="4241800"/>
          <p14:tracePt t="119138" x="4367213" y="4419600"/>
          <p14:tracePt t="119161" x="4394200" y="4500563"/>
          <p14:tracePt t="119177" x="4411663" y="4581525"/>
          <p14:tracePt t="119187" x="4438650" y="4670425"/>
          <p14:tracePt t="119198" x="4491038" y="4840288"/>
          <p14:tracePt t="119233" x="4518025" y="4902200"/>
          <p14:tracePt t="119235" x="4527550" y="4956175"/>
          <p14:tracePt t="119248" x="4545013" y="4983163"/>
          <p14:tracePt t="119602" x="4545013" y="4938713"/>
          <p14:tracePt t="119619" x="4537075" y="4867275"/>
          <p14:tracePt t="119624" x="4527550" y="4768850"/>
          <p14:tracePt t="119637" x="4518025" y="4660900"/>
          <p14:tracePt t="119649" x="4491038" y="4446588"/>
          <p14:tracePt t="119675" x="4483100" y="4340225"/>
          <p14:tracePt t="119686" x="4456113" y="4160838"/>
          <p14:tracePt t="119699" x="4456113" y="4116388"/>
          <p14:tracePt t="119723" x="4446588" y="4089400"/>
          <p14:tracePt t="119749" x="4446588" y="4081463"/>
          <p14:tracePt t="119822" x="4438650" y="4081463"/>
          <p14:tracePt t="119881" x="4438650" y="4089400"/>
          <p14:tracePt t="119893" x="4438650" y="4098925"/>
          <p14:tracePt t="119906" x="4438650" y="4108450"/>
          <p14:tracePt t="119947" x="4429125" y="4116388"/>
          <p14:tracePt t="119992" x="4429125" y="4125913"/>
          <p14:tracePt t="120028" x="4429125" y="4133850"/>
          <p14:tracePt t="120040" x="4429125" y="4152900"/>
          <p14:tracePt t="120055" x="4429125" y="4170363"/>
          <p14:tracePt t="120062" x="4429125" y="4179888"/>
          <p14:tracePt t="120077" x="4429125" y="4187825"/>
          <p14:tracePt t="120089" x="4429125" y="4232275"/>
          <p14:tracePt t="120122" x="4429125" y="4276725"/>
          <p14:tracePt t="120125" x="4438650" y="4375150"/>
          <p14:tracePt t="120136" x="4465638" y="4456113"/>
          <p14:tracePt t="120601" x="4465638" y="4465638"/>
          <p14:tracePt t="120613" x="4456113" y="4473575"/>
          <p14:tracePt t="120623" x="4456113" y="4491038"/>
          <p14:tracePt t="120637" x="4446588" y="4510088"/>
          <p14:tracePt t="120652" x="4446588" y="4537075"/>
          <p14:tracePt t="120661" x="4446588" y="4616450"/>
          <p14:tracePt t="120675" x="4446588" y="4652963"/>
          <p14:tracePt t="120697" x="4465638" y="4732338"/>
          <p14:tracePt t="120710" x="4510088" y="4938713"/>
          <p14:tracePt t="120734" x="4537075" y="5072063"/>
          <p14:tracePt t="120745" x="4589463" y="5214938"/>
          <p14:tracePt t="120761" x="4608513" y="5313363"/>
          <p14:tracePt t="121173" x="4608513" y="5303838"/>
          <p14:tracePt t="121185" x="4598988" y="5276850"/>
          <p14:tracePt t="121197" x="4589463" y="5241925"/>
          <p14:tracePt t="121212" x="4572000" y="5205413"/>
          <p14:tracePt t="121222" x="4545013" y="5153025"/>
          <p14:tracePt t="121233" x="4537075" y="5108575"/>
          <p14:tracePt t="121247" x="4510088" y="5010150"/>
          <p14:tracePt t="121278" x="4500563" y="4973638"/>
          <p14:tracePt t="121284" x="4483100" y="4894263"/>
          <p14:tracePt t="121308" x="4491038" y="4857750"/>
          <p14:tracePt t="121586" x="4491038" y="4795838"/>
          <p14:tracePt t="121604" x="4491038" y="4732338"/>
          <p14:tracePt t="121616" x="4491038" y="4660900"/>
          <p14:tracePt t="121623" x="4491038" y="4598988"/>
          <p14:tracePt t="121636" x="4491038" y="4518025"/>
          <p14:tracePt t="121659" x="4491038" y="4491038"/>
          <p14:tracePt t="121672" x="4491038" y="4465638"/>
          <p14:tracePt t="121683" x="4491038" y="4394200"/>
          <p14:tracePt t="121715" x="4500563" y="4375150"/>
          <p14:tracePt t="121722" x="4510088" y="4322763"/>
          <p14:tracePt t="121732" x="4510088" y="4303713"/>
          <p14:tracePt t="121757" x="4510088" y="4286250"/>
          <p14:tracePt t="121781" x="4510088" y="4276725"/>
          <p14:tracePt t="122443" x="0" y="0"/>
        </p14:tracePtLst>
        <p14:tracePtLst>
          <p14:tracePt t="127100" x="4510088" y="4276725"/>
          <p14:tracePt t="127498" x="4510088" y="4286250"/>
          <p14:tracePt t="127511" x="4491038" y="4340225"/>
          <p14:tracePt t="127523" x="4465638" y="4438650"/>
          <p14:tracePt t="127535" x="4402138" y="4670425"/>
          <p14:tracePt t="127560" x="4394200" y="4759325"/>
          <p14:tracePt t="127571" x="4375150" y="4902200"/>
          <p14:tracePt t="127583" x="4375150" y="4946650"/>
          <p14:tracePt t="127608" x="4367213" y="4983163"/>
          <p14:tracePt t="127619" x="4367213" y="5037138"/>
          <p14:tracePt t="127650" x="4367213" y="5045075"/>
          <p14:tracePt t="127656" x="4367213" y="5062538"/>
          <p14:tracePt t="127669" x="4367213" y="5089525"/>
          <p14:tracePt t="127693" x="4367213" y="5108575"/>
          <p14:tracePt t="127716" x="4375150" y="5143500"/>
          <p14:tracePt t="127733" x="4384675" y="5170488"/>
          <p14:tracePt t="127742" x="4411663" y="5205413"/>
          <p14:tracePt t="127754" x="4473575" y="5286375"/>
          <p14:tracePt t="127770" x="4491038" y="5313363"/>
          <p14:tracePt t="127791" x="4518025" y="5340350"/>
          <p14:tracePt t="127804" x="4554538" y="5402263"/>
          <p14:tracePt t="127826" x="4572000" y="5419725"/>
          <p14:tracePt t="127841" x="4589463" y="5438775"/>
          <p14:tracePt t="127852" x="4608513" y="5456238"/>
          <p14:tracePt t="127877" x="4616450" y="5473700"/>
          <p14:tracePt t="127888" x="4625975" y="5483225"/>
          <p14:tracePt t="127936" x="4679950" y="5456238"/>
          <p14:tracePt t="127950" x="4732338" y="5394325"/>
          <p14:tracePt t="127961" x="4768850" y="5348288"/>
          <p14:tracePt t="127974" x="4813300" y="5295900"/>
          <p14:tracePt t="127984" x="4830763" y="5241925"/>
          <p14:tracePt t="127998" x="4857750" y="5187950"/>
          <p14:tracePt t="128011" x="4867275" y="5126038"/>
          <p14:tracePt t="128022" x="4867275" y="5018088"/>
          <p14:tracePt t="128053" x="4867275" y="4973638"/>
          <p14:tracePt t="128059" x="4857750" y="4884738"/>
          <p14:tracePt t="128071" x="4857750" y="4848225"/>
          <p14:tracePt t="128095" x="4848225" y="4822825"/>
          <p14:tracePt t="128107" x="4840288" y="4776788"/>
          <p14:tracePt t="128131" x="4840288" y="4751388"/>
          <p14:tracePt t="128153" x="4840288" y="4741863"/>
          <p14:tracePt t="128156" x="4830763" y="4732338"/>
          <p14:tracePt t="128192" x="4822825" y="4732338"/>
          <p14:tracePt t="128208" x="4813300" y="4741863"/>
          <p14:tracePt t="128218" x="4786313" y="4768850"/>
          <p14:tracePt t="128229" x="4751388" y="4840288"/>
          <p14:tracePt t="128240" x="4679950" y="5027613"/>
          <p14:tracePt t="128277" x="4643438" y="5205413"/>
          <p14:tracePt t="128290" x="4633913" y="5268913"/>
          <p14:tracePt t="128302" x="4633913" y="5330825"/>
          <p14:tracePt t="128315" x="4633913" y="5394325"/>
          <p14:tracePt t="128322" x="4633913" y="5473700"/>
          <p14:tracePt t="128350" x="4643438" y="5510213"/>
          <p14:tracePt t="128364" x="4660900" y="5545138"/>
          <p14:tracePt t="128374" x="4697413" y="5589588"/>
          <p14:tracePt t="128389" x="4724400" y="5599113"/>
          <p14:tracePt t="128411" x="4759325" y="5608638"/>
          <p14:tracePt t="128437" x="4776788" y="5608638"/>
          <p14:tracePt t="128445" x="4822825" y="5599113"/>
          <p14:tracePt t="128461" x="4848225" y="5581650"/>
          <p14:tracePt t="128475" x="4867275" y="5562600"/>
          <p14:tracePt t="128496" x="4894263" y="5545138"/>
          <p14:tracePt t="128509" x="4938713" y="5510213"/>
          <p14:tracePt t="128533" x="4973638" y="5465763"/>
          <p14:tracePt t="128546" x="5027613" y="5375275"/>
          <p14:tracePt t="128559" x="5108575" y="5197475"/>
          <p14:tracePt t="128591" x="5126038" y="5116513"/>
          <p14:tracePt t="128596" x="5143500" y="4991100"/>
          <p14:tracePt t="128608" x="5143500" y="4929188"/>
          <p14:tracePt t="128632" x="5143500" y="4902200"/>
          <p14:tracePt t="128644" x="5116513" y="4830763"/>
          <p14:tracePt t="128669" x="5099050" y="4822825"/>
          <p14:tracePt t="128681" x="5072063" y="4803775"/>
          <p14:tracePt t="128692" x="5072063" y="4795838"/>
          <p14:tracePt t="128729" x="5062538" y="4795838"/>
          <p14:tracePt t="128740" x="5054600" y="4795838"/>
          <p14:tracePt t="128758" x="5045075" y="4795838"/>
          <p14:tracePt t="128765" x="5037138" y="4803775"/>
          <p14:tracePt t="128779" x="5010150" y="4822825"/>
          <p14:tracePt t="128796" x="4946650" y="4894263"/>
          <p14:tracePt t="128814" x="4929188" y="4938713"/>
          <p14:tracePt t="128826" x="4875213" y="5018088"/>
          <p14:tracePt t="128850" x="4840288" y="5054600"/>
          <p14:tracePt t="128863" x="4786313" y="5160963"/>
          <p14:tracePt t="128887" x="4759325" y="5224463"/>
          <p14:tracePt t="128902" x="4724400" y="5330825"/>
          <p14:tracePt t="128932" x="4714875" y="5348288"/>
          <p14:tracePt t="128936" x="4714875" y="5375275"/>
          <p14:tracePt t="128943" x="4714875" y="5402263"/>
          <p14:tracePt t="128983" x="4732338" y="5438775"/>
          <p14:tracePt t="128996" x="4751388" y="5446713"/>
          <p14:tracePt t="129015" x="4751388" y="5456238"/>
          <p14:tracePt t="129022" x="4768850" y="5465763"/>
          <p14:tracePt t="129532" x="4795838" y="5465763"/>
          <p14:tracePt t="129547" x="4830763" y="5446713"/>
          <p14:tracePt t="129557" x="4884738" y="5419725"/>
          <p14:tracePt t="129569" x="5010150" y="5340350"/>
          <p14:tracePt t="129593" x="5062538" y="5295900"/>
          <p14:tracePt t="129606" x="5143500" y="5224463"/>
          <p14:tracePt t="129606" x="5170488" y="5214938"/>
          <p14:tracePt t="129641" x="5187950" y="5205413"/>
          <p14:tracePt t="129654" x="5205413" y="5205413"/>
          <p14:tracePt t="129667" x="5224463" y="5205413"/>
          <p14:tracePt t="129680" x="5232400" y="5205413"/>
          <p14:tracePt t="130143" x="5241925" y="5205413"/>
          <p14:tracePt t="130155" x="5251450" y="5205413"/>
          <p14:tracePt t="130496" x="5251450" y="5187950"/>
          <p14:tracePt t="130512" x="5251450" y="5180013"/>
          <p14:tracePt t="130525" x="5251450" y="5170488"/>
          <p14:tracePt t="130532" x="5251450" y="5153025"/>
          <p14:tracePt t="130543" x="5251450" y="5089525"/>
          <p14:tracePt t="130569" x="5251450" y="5072063"/>
          <p14:tracePt t="130579" x="5251450" y="5054600"/>
          <p14:tracePt t="130592" x="5251450" y="5037138"/>
          <p14:tracePt t="130618" x="5251450" y="5027613"/>
          <p14:tracePt t="130629" x="5251450" y="5018088"/>
          <p14:tracePt t="131007" x="5241925" y="5037138"/>
          <p14:tracePt t="131021" x="5241925" y="5054600"/>
          <p14:tracePt t="131033" x="5232400" y="5072063"/>
          <p14:tracePt t="131055" x="5232400" y="5081588"/>
          <p14:tracePt t="131117" x="5241925" y="5089525"/>
          <p14:tracePt t="131129" x="5251450" y="5099050"/>
          <p14:tracePt t="131153" x="5251450" y="5108575"/>
          <p14:tracePt t="131275" x="5259388" y="5108575"/>
          <p14:tracePt t="131970" x="5276850" y="5108575"/>
          <p14:tracePt t="131995" x="5286375" y="5108575"/>
          <p14:tracePt t="132336" x="5286375" y="5089525"/>
          <p14:tracePt t="132346" x="5286375" y="5054600"/>
          <p14:tracePt t="132360" x="5286375" y="5010150"/>
          <p14:tracePt t="132373" x="5286375" y="4946650"/>
          <p14:tracePt t="132383" x="5286375" y="4884738"/>
          <p14:tracePt t="132395" x="5286375" y="4840288"/>
          <p14:tracePt t="132409" x="5286375" y="4759325"/>
          <p14:tracePt t="132433" x="5276850" y="4697413"/>
          <p14:tracePt t="132445" x="5259388" y="4581525"/>
          <p14:tracePt t="132458" x="5251450" y="4537075"/>
          <p14:tracePt t="132481" x="5241925" y="4510088"/>
          <p14:tracePt t="132495" x="5224463" y="4473575"/>
          <p14:tracePt t="132531" x="5214938" y="4473575"/>
          <p14:tracePt t="132834" x="5214938" y="4456113"/>
          <p14:tracePt t="132846" x="5205413" y="4438650"/>
          <p14:tracePt t="132860" x="5197475" y="4411663"/>
          <p14:tracePt t="132872" x="5153025" y="4384675"/>
          <p14:tracePt t="132896" x="5116513" y="4367213"/>
          <p14:tracePt t="132911" x="5037138" y="4348163"/>
          <p14:tracePt t="132920" x="4946650" y="4348163"/>
          <p14:tracePt t="132931" x="4527550" y="4419600"/>
          <p14:tracePt t="132946" x="4251325" y="4510088"/>
          <p14:tracePt t="132968" x="4054475" y="4572000"/>
          <p14:tracePt t="132982" x="3848100" y="4643438"/>
          <p14:tracePt t="133005" x="3768725" y="4660900"/>
          <p14:tracePt t="133017" x="3714750" y="4687888"/>
          <p14:tracePt t="133031" x="3687763" y="4697413"/>
          <p14:tracePt t="133054" x="3679825" y="4697413"/>
          <p14:tracePt t="133066" x="3652838" y="4714875"/>
          <p14:tracePt t="133083" x="3616325" y="4724400"/>
          <p14:tracePt t="133103" x="3608388" y="4724400"/>
          <p14:tracePt t="133212" x="3608388" y="4732338"/>
          <p14:tracePt t="133224" x="3608388" y="4741863"/>
          <p14:tracePt t="133261" x="3608388" y="4751388"/>
          <p14:tracePt t="133285" x="3608388" y="4759325"/>
          <p14:tracePt t="133321" x="3608388" y="4776788"/>
          <p14:tracePt t="133336" x="3608388" y="4786313"/>
          <p14:tracePt t="133346" x="3608388" y="4795838"/>
          <p14:tracePt t="133360" x="3608388" y="4822825"/>
          <p14:tracePt t="133371" x="3608388" y="4830763"/>
          <p14:tracePt t="133384" x="3625850" y="4894263"/>
          <p14:tracePt t="133406" x="3652838" y="4919663"/>
          <p14:tracePt t="133420" x="3724275" y="4983163"/>
          <p14:tracePt t="133444" x="3751263" y="5018088"/>
          <p14:tracePt t="133457" x="3786188" y="5072063"/>
          <p14:tracePt t="133469" x="3848100" y="5160963"/>
          <p14:tracePt t="133493" x="3884613" y="5205413"/>
          <p14:tracePt t="133504" x="3929063" y="5251450"/>
          <p14:tracePt t="133825" x="3919538" y="5268913"/>
          <p14:tracePt t="133835" x="3894138" y="5268913"/>
          <p14:tracePt t="133845" x="3875088" y="5286375"/>
          <p14:tracePt t="133859" x="3857625" y="5295900"/>
          <p14:tracePt t="133870" x="3840163" y="5303838"/>
          <p14:tracePt t="133883" x="3822700" y="5313363"/>
          <p14:tracePt t="133895" x="3813175" y="5313363"/>
          <p14:tracePt t="133907" x="3813175" y="5322888"/>
          <p14:tracePt t="133947" x="3803650" y="5322888"/>
          <p14:tracePt t="133979" x="3795713" y="5322888"/>
          <p14:tracePt t="133993" x="3786188" y="5322888"/>
          <p14:tracePt t="134019" x="3776663" y="5322888"/>
          <p14:tracePt t="134044" x="3768725" y="5322888"/>
          <p14:tracePt t="134066" x="3759200" y="5322888"/>
          <p14:tracePt t="134077" x="3751263" y="5322888"/>
          <p14:tracePt t="134090" x="3741738" y="5313363"/>
          <p14:tracePt t="134114" x="3732213" y="5313363"/>
          <p14:tracePt t="134142" x="3732213" y="5295900"/>
          <p14:tracePt t="134150" x="3732213" y="5286375"/>
          <p14:tracePt t="134164" x="3732213" y="5276850"/>
          <p14:tracePt t="134176" x="3732213" y="5259388"/>
          <p14:tracePt t="134201" x="3732213" y="5251450"/>
          <p14:tracePt t="134227" x="3732213" y="5241925"/>
          <p14:tracePt t="134237" x="3732213" y="5232400"/>
          <p14:tracePt t="134261" x="3741738" y="5224463"/>
          <p14:tracePt t="134277" x="3751263" y="5224463"/>
          <p14:tracePt t="134285" x="3776663" y="5214938"/>
          <p14:tracePt t="134296" x="3803650" y="5214938"/>
          <p14:tracePt t="134309" x="3857625" y="5214938"/>
          <p14:tracePt t="134324" x="3894138" y="5214938"/>
          <p14:tracePt t="134345" x="3929063" y="5214938"/>
          <p14:tracePt t="134360" x="3983038" y="5214938"/>
          <p14:tracePt t="134381" x="4000500" y="5214938"/>
          <p14:tracePt t="134393" x="4017963" y="5214938"/>
          <p14:tracePt t="134480" x="3983038" y="5232400"/>
          <p14:tracePt t="134491" x="3902075" y="5251450"/>
          <p14:tracePt t="134504" x="3830638" y="5276850"/>
          <p14:tracePt t="134524" x="3786188" y="5295900"/>
          <p14:tracePt t="134527" x="3652838" y="5303838"/>
          <p14:tracePt t="134553" x="3608388" y="5303838"/>
          <p14:tracePt t="134564" x="3571875" y="5303838"/>
          <p14:tracePt t="134576" x="3517900" y="5303838"/>
          <p14:tracePt t="134601" x="3509963" y="5303838"/>
          <p14:tracePt t="134614" x="3500438" y="5303838"/>
          <p14:tracePt t="134699" x="3536950" y="5295900"/>
          <p14:tracePt t="134715" x="3562350" y="5295900"/>
          <p14:tracePt t="134723" x="3598863" y="5286375"/>
          <p14:tracePt t="134735" x="3633788" y="5286375"/>
          <p14:tracePt t="134747" x="3697288" y="5276850"/>
          <p14:tracePt t="134777" x="3732213" y="5276850"/>
          <p14:tracePt t="134785" x="3759200" y="5276850"/>
          <p14:tracePt t="134797" x="3795713" y="5276850"/>
          <p14:tracePt t="134812" x="3813175" y="5276850"/>
          <p14:tracePt t="134828" x="3848100" y="5276850"/>
          <p14:tracePt t="134845" x="3867150" y="5276850"/>
          <p14:tracePt t="134870" x="3884613" y="5276850"/>
          <p14:tracePt t="134899" x="3902075" y="5276850"/>
          <p14:tracePt t="134905" x="3929063" y="5276850"/>
          <p14:tracePt t="134917" x="3938588" y="5268913"/>
          <p14:tracePt t="134929" x="3956050" y="5259388"/>
          <p14:tracePt t="135236" x="3911600" y="5259388"/>
          <p14:tracePt t="135248" x="3830638" y="5251450"/>
          <p14:tracePt t="135259" x="3768725" y="5232400"/>
          <p14:tracePt t="135268" x="3697288" y="5224463"/>
          <p14:tracePt t="135284" x="3589338" y="5205413"/>
          <p14:tracePt t="135308" x="3554413" y="5197475"/>
          <p14:tracePt t="135323" x="3517900" y="5197475"/>
          <p14:tracePt t="135334" x="3455988" y="5187950"/>
          <p14:tracePt t="135357" x="3438525" y="5187950"/>
          <p14:tracePt t="135370" x="3384550" y="5180013"/>
          <p14:tracePt t="135383" x="3375025" y="5180013"/>
          <p14:tracePt t="135405" x="3375025" y="5170488"/>
          <p14:tracePt t="135417" x="3367088" y="5170488"/>
          <p14:tracePt t="135551" x="3375025" y="5153025"/>
          <p14:tracePt t="135565" x="3402013" y="5143500"/>
          <p14:tracePt t="135575" x="3438525" y="5143500"/>
          <p14:tracePt t="135589" x="3465513" y="5133975"/>
          <p14:tracePt t="135603" x="3527425" y="5133975"/>
          <p14:tracePt t="135625" x="3581400" y="5133975"/>
          <p14:tracePt t="135637" x="3643313" y="5143500"/>
          <p14:tracePt t="135661" x="3679825" y="5153025"/>
          <p14:tracePt t="135685" x="3732213" y="5180013"/>
          <p14:tracePt t="135687" x="3759200" y="5187950"/>
          <p14:tracePt t="135701" x="3776663" y="5187950"/>
          <p14:tracePt t="135722" x="3795713" y="5197475"/>
          <p14:tracePt t="135751" x="3803650" y="5197475"/>
          <p14:tracePt t="135876" x="3786188" y="5197475"/>
          <p14:tracePt t="135884" x="3697288" y="5205413"/>
          <p14:tracePt t="135906" x="3633788" y="5205413"/>
          <p14:tracePt t="135917" x="3571875" y="5205413"/>
          <p14:tracePt t="135932" x="3482975" y="5205413"/>
          <p14:tracePt t="135943" x="3322638" y="5205413"/>
          <p14:tracePt t="135956" x="3276600" y="5205413"/>
          <p14:tracePt t="135979" x="3241675" y="5205413"/>
          <p14:tracePt t="135991" x="3205163" y="5205413"/>
          <p14:tracePt t="136016" x="3197225" y="5205413"/>
          <p14:tracePt t="136113" x="3232150" y="5205413"/>
          <p14:tracePt t="136124" x="3295650" y="5180013"/>
          <p14:tracePt t="136138" x="3375025" y="5170488"/>
          <p14:tracePt t="136149" x="3473450" y="5143500"/>
          <p14:tracePt t="136162" x="3670300" y="5133975"/>
          <p14:tracePt t="136185" x="3751263" y="5133975"/>
          <p14:tracePt t="136199" x="3840163" y="5133975"/>
          <p14:tracePt t="136209" x="4000500" y="5160963"/>
          <p14:tracePt t="136234" x="4081463" y="5180013"/>
          <p14:tracePt t="136247" x="4160838" y="5205413"/>
          <p14:tracePt t="136260" x="4259263" y="5232400"/>
          <p14:tracePt t="136282" x="4286250" y="5241925"/>
          <p14:tracePt t="136588" x="4286250" y="5251450"/>
          <p14:tracePt t="136599" x="4276725" y="5251450"/>
          <p14:tracePt t="136613" x="4268788" y="5251450"/>
          <p14:tracePt t="136625" x="4259263" y="5251450"/>
          <p14:tracePt t="136636" x="4251325" y="5251450"/>
          <p14:tracePt t="136649" x="4232275" y="5251450"/>
          <p14:tracePt t="136904" x="4224338" y="5251450"/>
          <p14:tracePt t="136916" x="4214813" y="5251450"/>
          <p14:tracePt t="136933" x="4197350" y="5241925"/>
          <p14:tracePt t="136942" x="4179888" y="5232400"/>
          <p14:tracePt t="136950" x="4170363" y="5232400"/>
          <p14:tracePt t="136966" x="4133850" y="5224463"/>
          <p14:tracePt t="136990" x="4125913" y="5214938"/>
          <p14:tracePt t="137001" x="4098925" y="5214938"/>
          <p14:tracePt t="137041" x="4081463" y="5214938"/>
          <p14:tracePt t="137052" x="4062413" y="5205413"/>
          <p14:tracePt t="137063" x="4054475" y="5205413"/>
          <p14:tracePt t="137074" x="4037013" y="5205413"/>
          <p14:tracePt t="137087" x="4017963" y="5205413"/>
          <p14:tracePt t="137100" x="3990975" y="5205413"/>
          <p14:tracePt t="137125" x="3983038" y="5197475"/>
          <p14:tracePt t="137136" x="3973513" y="5197475"/>
          <p14:tracePt t="137149" x="3946525" y="5197475"/>
          <p14:tracePt t="137172" x="3929063" y="5197475"/>
          <p14:tracePt t="137185" x="3911600" y="5197475"/>
          <p14:tracePt t="137215" x="3894138" y="5197475"/>
          <p14:tracePt t="137526" x="3884613" y="5197475"/>
          <p14:tracePt t="137537" x="3875088" y="5197475"/>
          <p14:tracePt t="137550" x="3857625" y="5197475"/>
          <p14:tracePt t="137562" x="3840163" y="5197475"/>
          <p14:tracePt t="137576" x="3830638" y="5197475"/>
          <p14:tracePt t="137587" x="3803650" y="5205413"/>
          <p14:tracePt t="137623" x="3786188" y="5205413"/>
          <p14:tracePt t="137635" x="3776663" y="5205413"/>
          <p14:tracePt t="137757" x="3768725" y="5205413"/>
          <p14:tracePt t="137774" x="3759200" y="5205413"/>
          <p14:tracePt t="137781" x="3751263" y="5205413"/>
          <p14:tracePt t="137793" x="3741738" y="5205413"/>
          <p14:tracePt t="137806" x="3724275" y="5205413"/>
          <p14:tracePt t="137836" x="3714750" y="5205413"/>
          <p14:tracePt t="137842" x="3697288" y="5205413"/>
          <p14:tracePt t="137880" x="3687763" y="5205413"/>
          <p14:tracePt t="138026" x="3705225" y="5197475"/>
          <p14:tracePt t="138038" x="3759200" y="5187950"/>
          <p14:tracePt t="138049" x="3822700" y="5180013"/>
          <p14:tracePt t="138061" x="3875088" y="5170488"/>
          <p14:tracePt t="138074" x="3973513" y="5170488"/>
          <p14:tracePt t="138098" x="4000500" y="5170488"/>
          <p14:tracePt t="138112" x="4062413" y="5170488"/>
          <p14:tracePt t="138123" x="4081463" y="5170488"/>
          <p14:tracePt t="138147" x="4089400" y="5170488"/>
          <p14:tracePt t="138159" x="4116388" y="5170488"/>
          <p14:tracePt t="138184" x="4116388" y="5180013"/>
          <p14:tracePt t="138270" x="4089400" y="5180013"/>
          <p14:tracePt t="138281" x="4062413" y="5180013"/>
          <p14:tracePt t="138292" x="4010025" y="5180013"/>
          <p14:tracePt t="138304" x="3965575" y="5180013"/>
          <p14:tracePt t="138318" x="3919538" y="5180013"/>
          <p14:tracePt t="138323" x="3884613" y="5180013"/>
          <p14:tracePt t="138342" x="3803650" y="5180013"/>
          <p14:tracePt t="138358" x="3759200" y="5180013"/>
          <p14:tracePt t="138380" x="3687763" y="5170488"/>
          <p14:tracePt t="138402" x="3660775" y="5170488"/>
          <p14:tracePt t="138414" x="3633788" y="5170488"/>
          <p14:tracePt t="138430" x="3608388" y="5160963"/>
          <p14:tracePt t="138449" x="3598863" y="5160963"/>
          <p14:tracePt t="138549" x="3625850" y="5153025"/>
          <p14:tracePt t="138562" x="3660775" y="5153025"/>
          <p14:tracePt t="138573" x="3697288" y="5143500"/>
          <p14:tracePt t="138586" x="3741738" y="5143500"/>
          <p14:tracePt t="138599" x="3848100" y="5143500"/>
          <p14:tracePt t="138622" x="3911600" y="5143500"/>
          <p14:tracePt t="138636" x="3973513" y="5143500"/>
          <p14:tracePt t="138647" x="4098925" y="5143500"/>
          <p14:tracePt t="138671" x="4170363" y="5160963"/>
          <p14:tracePt t="138683" x="4303713" y="5205413"/>
          <p14:tracePt t="138695" x="4367213" y="5232400"/>
          <p14:tracePt t="138720" x="4429125" y="5259388"/>
          <p14:tracePt t="138732" x="4537075" y="5295900"/>
          <p14:tracePt t="138745" x="4572000" y="5313363"/>
          <p14:tracePt t="138769" x="4598988" y="5340350"/>
          <p14:tracePt t="139062" x="4633913" y="5340350"/>
          <p14:tracePt t="139073" x="4670425" y="5340350"/>
          <p14:tracePt t="139085" x="4687888" y="5340350"/>
          <p14:tracePt t="139098" x="4705350" y="5340350"/>
          <p14:tracePt t="139110" x="4732338" y="5340350"/>
          <p14:tracePt t="139121" x="4768850" y="5330825"/>
          <p14:tracePt t="139135" x="4946650" y="5232400"/>
          <p14:tracePt t="139157" x="5062538" y="5160963"/>
          <p14:tracePt t="139170" x="5187950" y="5099050"/>
          <p14:tracePt t="139183" x="5357813" y="4991100"/>
          <p14:tracePt t="139215" x="5411788" y="4946650"/>
          <p14:tracePt t="139780" x="5411788" y="4956175"/>
          <p14:tracePt t="139792" x="5411788" y="4965700"/>
          <p14:tracePt t="142669" x="5411788" y="4973638"/>
          <p14:tracePt t="142680" x="5411788" y="4983163"/>
          <p14:tracePt t="142692" x="5411788" y="5010150"/>
          <p14:tracePt t="142705" x="5419725" y="5045075"/>
          <p14:tracePt t="142716" x="5438775" y="5126038"/>
          <p14:tracePt t="142740" x="5456238" y="5170488"/>
          <p14:tracePt t="142752" x="5465763" y="5205413"/>
          <p14:tracePt t="142765" x="5491163" y="5241925"/>
          <p14:tracePt t="142780" x="5510213" y="5251450"/>
          <p14:tracePt t="143035" x="5500688" y="5232400"/>
          <p14:tracePt t="143046" x="5483225" y="5197475"/>
          <p14:tracePt t="143058" x="5446713" y="5143500"/>
          <p14:tracePt t="143070" x="5384800" y="5062538"/>
          <p14:tracePt t="143084" x="5348288" y="5037138"/>
          <p14:tracePt t="143107" x="5322888" y="5010150"/>
          <p14:tracePt t="143117" x="5268913" y="4973638"/>
          <p14:tracePt t="143149" x="5259388" y="4965700"/>
          <p14:tracePt t="143155" x="5251450" y="4965700"/>
          <p14:tracePt t="143167" x="5232400" y="4946650"/>
          <p14:tracePt t="143192" x="5232400" y="4938713"/>
          <p14:tracePt t="143472" x="5232400" y="4956175"/>
          <p14:tracePt t="143483" x="5232400" y="4983163"/>
          <p14:tracePt t="143496" x="5232400" y="5000625"/>
          <p14:tracePt t="143509" x="5232400" y="5062538"/>
          <p14:tracePt t="143521" x="5232400" y="5089525"/>
          <p14:tracePt t="143545" x="5232400" y="5108575"/>
          <p14:tracePt t="143559" x="5232400" y="5160963"/>
          <p14:tracePt t="143585" x="5241925" y="5187950"/>
          <p14:tracePt t="143595" x="5251450" y="5214938"/>
          <p14:tracePt t="143606" x="5259388" y="5241925"/>
          <p14:tracePt t="143630" x="5259388" y="5251450"/>
          <p14:tracePt t="143654" x="5259388" y="5259388"/>
          <p14:tracePt t="144305" x="5259388" y="5268913"/>
          <p14:tracePt t="144313" x="5259388" y="5276850"/>
          <p14:tracePt t="144594" x="5251450" y="5276850"/>
          <p14:tracePt t="144604" x="5232400" y="5276850"/>
          <p14:tracePt t="144617" x="5187950" y="5197475"/>
          <p14:tracePt t="144630" x="5170488" y="5143500"/>
          <p14:tracePt t="144655" x="5126038" y="5089525"/>
          <p14:tracePt t="144666" x="5062538" y="5000625"/>
          <p14:tracePt t="144689" x="5045075" y="4965700"/>
          <p14:tracePt t="144703" x="5027613" y="4946650"/>
          <p14:tracePt t="144714" x="5000625" y="4929188"/>
          <p14:tracePt t="144740" x="5000625" y="4919663"/>
          <p14:tracePt t="145178" x="5000625" y="4929188"/>
          <p14:tracePt t="145520" x="5000625" y="4946650"/>
          <p14:tracePt t="145531" x="5000625" y="4973638"/>
          <p14:tracePt t="145543" x="5000625" y="5000625"/>
          <p14:tracePt t="145556" x="5018088" y="5072063"/>
          <p14:tracePt t="145578" x="5037138" y="5116513"/>
          <p14:tracePt t="145595" x="5126038" y="5295900"/>
          <p14:tracePt t="145604" x="5170488" y="5384800"/>
          <p14:tracePt t="145628" x="5214938" y="5465763"/>
          <p14:tracePt t="145654" x="5313363" y="5634038"/>
          <p14:tracePt t="145664" x="5348288" y="5697538"/>
          <p14:tracePt t="145678" x="5367338" y="5732463"/>
          <p14:tracePt t="145690" x="5394325" y="5776913"/>
          <p14:tracePt t="145981" x="5402263" y="5786438"/>
          <p14:tracePt t="145995" x="5411788" y="5795963"/>
          <p14:tracePt t="146006" x="5419725" y="5795963"/>
          <p14:tracePt t="146068" x="5429250" y="5795963"/>
          <p14:tracePt t="146079" x="5438775" y="5795963"/>
          <p14:tracePt t="146092" x="5446713" y="5776913"/>
          <p14:tracePt t="146105" x="5446713" y="5759450"/>
          <p14:tracePt t="146115" x="5456238" y="5741988"/>
          <p14:tracePt t="146131" x="5465763" y="5705475"/>
          <p14:tracePt t="146151" x="5483225" y="5688013"/>
          <p14:tracePt t="146164" x="5500688" y="5661025"/>
          <p14:tracePt t="146175" x="5518150" y="5643563"/>
          <p14:tracePt t="146201" x="5518150" y="5634038"/>
          <p14:tracePt t="146215" x="5527675" y="5626100"/>
          <p14:tracePt t="146242" x="5537200" y="5616575"/>
          <p14:tracePt t="146263" x="5545138" y="5608638"/>
          <p14:tracePt t="146653" x="5537200" y="5608638"/>
          <p14:tracePt t="146665" x="5500688" y="5599113"/>
          <p14:tracePt t="146677" x="5465763" y="5572125"/>
          <p14:tracePt t="146688" x="5419725" y="5527675"/>
          <p14:tracePt t="146701" x="5330825" y="5465763"/>
          <p14:tracePt t="146725" x="5303838" y="5438775"/>
          <p14:tracePt t="146738" x="5259388" y="5411788"/>
          <p14:tracePt t="146748" x="5187950" y="5340350"/>
          <p14:tracePt t="146775" x="5153025" y="5303838"/>
          <p14:tracePt t="146787" x="5099050" y="5259388"/>
          <p14:tracePt t="146798" x="4983163" y="5153025"/>
          <p14:tracePt t="146822" x="4929188" y="5126038"/>
          <p14:tracePt t="146834" x="4857750" y="5072063"/>
          <p14:tracePt t="146860" x="4840288" y="5062538"/>
          <p14:tracePt t="146872" x="4813300" y="5037138"/>
          <p14:tracePt t="146900" x="4813300" y="5018088"/>
          <p14:tracePt t="147223" x="4803775" y="5018088"/>
          <p14:tracePt t="147310" x="4803775" y="5037138"/>
          <p14:tracePt t="147335" x="4813300" y="5054600"/>
          <p14:tracePt t="147346" x="4830763" y="5081588"/>
          <p14:tracePt t="147359" x="4867275" y="5153025"/>
          <p14:tracePt t="147372" x="4884738" y="5205413"/>
          <p14:tracePt t="147402" x="4919663" y="5259388"/>
          <p14:tracePt t="147407" x="4983163" y="5340350"/>
          <p14:tracePt t="147420" x="5027613" y="5394325"/>
          <p14:tracePt t="147445" x="5089525" y="5438775"/>
          <p14:tracePt t="147761" x="5126038" y="5411788"/>
          <p14:tracePt t="147776" x="5153025" y="5367338"/>
          <p14:tracePt t="147784" x="5170488" y="5340350"/>
          <p14:tracePt t="147798" x="5187950" y="5322888"/>
          <p14:tracePt t="147810" x="5197475" y="5303838"/>
          <p14:tracePt t="147824" x="5205413" y="5286375"/>
          <p14:tracePt t="147847" x="5205413" y="5276850"/>
          <p14:tracePt t="147969" x="5214938" y="5276850"/>
          <p14:tracePt t="147995" x="5224463" y="5276850"/>
          <p14:tracePt t="148007" x="5224463" y="5286375"/>
          <p14:tracePt t="148017" x="5224463" y="5295900"/>
          <p14:tracePt t="148346" x="5241925" y="5303838"/>
          <p14:tracePt t="148359" x="5259388" y="5303838"/>
          <p14:tracePt t="148370" x="5276850" y="5313363"/>
          <p14:tracePt t="148399" x="5286375" y="5313363"/>
          <p14:tracePt t="148406" x="5295900" y="5313363"/>
          <p14:tracePt t="148480" x="5303838" y="5313363"/>
          <p14:tracePt t="148491" x="5313363" y="5313363"/>
          <p14:tracePt t="148871" x="5313363" y="5330825"/>
          <p14:tracePt t="148881" x="5330825" y="5367338"/>
          <p14:tracePt t="148896" x="5348288" y="5402263"/>
          <p14:tracePt t="148907" x="5367338" y="5438775"/>
          <p14:tracePt t="148919" x="5411788" y="5518150"/>
          <p14:tracePt t="148942" x="5419725" y="5545138"/>
          <p14:tracePt t="148957" x="5429250" y="5545138"/>
          <p14:tracePt t="148967" x="5465763" y="5545138"/>
          <p14:tracePt t="149418" x="5465763" y="5527675"/>
          <p14:tracePt t="149431" x="5456238" y="5518150"/>
          <p14:tracePt t="149444" x="5446713" y="5500688"/>
          <p14:tracePt t="149456" x="5429250" y="5491163"/>
          <p14:tracePt t="149467" x="5429250" y="5473700"/>
          <p14:tracePt t="149479" x="5419725" y="5456238"/>
          <p14:tracePt t="149490" x="5402263" y="5419725"/>
          <p14:tracePt t="149516" x="5384800" y="5402263"/>
          <p14:tracePt t="149528" x="5367338" y="5384800"/>
          <p14:tracePt t="149540" x="5357813" y="5375275"/>
          <p14:tracePt t="149564" x="5357813" y="5367338"/>
          <p14:tracePt t="149577" x="5357813" y="5348288"/>
          <p14:tracePt t="150040" x="5357813" y="5367338"/>
          <p14:tracePt t="150054" x="5367338" y="5384800"/>
          <p14:tracePt t="150076" x="5375275" y="5402263"/>
          <p14:tracePt t="150087" x="5384800" y="5419725"/>
          <p14:tracePt t="150101" x="5394325" y="5429250"/>
          <p14:tracePt t="150112" x="5402263" y="5456238"/>
          <p14:tracePt t="150137" x="5411788" y="5465763"/>
          <p14:tracePt t="150417" x="5411788" y="5483225"/>
          <p14:tracePt t="150428" x="5411788" y="5510213"/>
          <p14:tracePt t="150442" x="5411788" y="5554663"/>
          <p14:tracePt t="150449" x="5411788" y="5572125"/>
          <p14:tracePt t="150465" x="5419725" y="5643563"/>
          <p14:tracePt t="150496" x="5419725" y="5670550"/>
          <p14:tracePt t="150512" x="5429250" y="5705475"/>
          <p14:tracePt t="152289" x="5429250" y="5715000"/>
          <p14:tracePt t="152369" x="5438775" y="5724525"/>
          <p14:tracePt t="152380" x="5456238" y="5741988"/>
          <p14:tracePt t="152403" x="5465763" y="5741988"/>
          <p14:tracePt t="152407" x="5510213" y="5759450"/>
          <p14:tracePt t="152419" x="5518150" y="5759450"/>
          <p14:tracePt t="152450" x="5527675" y="5768975"/>
          <p14:tracePt t="152451" x="5554663" y="5768975"/>
          <p14:tracePt t="152466" x="5562600" y="5768975"/>
          <p14:tracePt t="152490" x="5572125" y="5768975"/>
          <p14:tracePt t="152506" x="5589588" y="5768975"/>
          <p14:tracePt t="152771" x="5589588" y="5751513"/>
          <p14:tracePt t="152782" x="5589588" y="5732463"/>
          <p14:tracePt t="152795" x="5589588" y="5724525"/>
          <p14:tracePt t="152808" x="5581650" y="5715000"/>
          <p14:tracePt t="152844" x="5581650" y="5705475"/>
          <p14:tracePt t="154703" x="5581650" y="5759450"/>
          <p14:tracePt t="154714" x="5581650" y="5776913"/>
          <p14:tracePt t="154727" x="5581650" y="5803900"/>
          <p14:tracePt t="154740" x="5581650" y="5813425"/>
          <p14:tracePt t="154884" x="5581650" y="5822950"/>
          <p14:tracePt t="154896" x="5581650" y="5830888"/>
          <p14:tracePt t="154907" x="5581650" y="5840413"/>
          <p14:tracePt t="154921" x="5581650" y="5848350"/>
          <p14:tracePt t="154950" x="5581650" y="5857875"/>
          <p14:tracePt t="154951" x="5581650" y="5875338"/>
          <p14:tracePt t="154982" x="5581650" y="5884863"/>
          <p14:tracePt t="155019" x="5572125" y="5894388"/>
          <p14:tracePt t="155336" x="5562600" y="5884863"/>
          <p14:tracePt t="155346" x="5562600" y="5875338"/>
          <p14:tracePt t="155358" x="5562600" y="5857875"/>
          <p14:tracePt t="155371" x="5554663" y="5822950"/>
          <p14:tracePt t="155404" x="5554663" y="5813425"/>
          <p14:tracePt t="155407" x="5545138" y="5776913"/>
          <p14:tracePt t="155431" x="5545138" y="5768975"/>
          <p14:tracePt t="155444" x="5545138" y="5751513"/>
          <p14:tracePt t="155457" x="5545138" y="5724525"/>
          <p14:tracePt t="155482" x="5545138" y="5705475"/>
          <p14:tracePt t="155493" x="5545138" y="5680075"/>
          <p14:tracePt t="155848" x="5545138" y="5670550"/>
          <p14:tracePt t="155860" x="5545138" y="5653088"/>
          <p14:tracePt t="155897" x="5537200" y="5643563"/>
          <p14:tracePt t="155908" x="5527675" y="5634038"/>
          <p14:tracePt t="155921" x="5527675" y="5616575"/>
          <p14:tracePt t="155933" x="5518150" y="5599113"/>
          <p14:tracePt t="155945" x="5510213" y="5554663"/>
          <p14:tracePt t="155970" x="5510213" y="5537200"/>
          <p14:tracePt t="155981" x="5510213" y="5473700"/>
          <p14:tracePt t="156010" x="5518150" y="5438775"/>
          <p14:tracePt t="156025" x="5554663" y="5402263"/>
          <p14:tracePt t="156029" x="5599113" y="5357813"/>
          <p14:tracePt t="156433" x="5589588" y="5357813"/>
          <p14:tracePt t="156447" x="5572125" y="5367338"/>
          <p14:tracePt t="156462" x="5554663" y="5375275"/>
          <p14:tracePt t="156468" x="5510213" y="5394325"/>
          <p14:tracePt t="156481" x="5491163" y="5394325"/>
          <p14:tracePt t="156506" x="5483225" y="5394325"/>
          <p14:tracePt t="156516" x="5438775" y="5384800"/>
          <p14:tracePt t="156545" x="5419725" y="5357813"/>
          <p14:tracePt t="156555" x="5402263" y="5330825"/>
          <p14:tracePt t="156566" x="5384800" y="5276850"/>
          <p14:tracePt t="156604" x="5384800" y="5259388"/>
          <p14:tracePt t="156619" x="5384800" y="5241925"/>
          <p14:tracePt t="156627" x="5384800" y="5232400"/>
          <p14:tracePt t="156640" x="5384800" y="5214938"/>
          <p14:tracePt t="156653" x="5384800" y="5170488"/>
          <p14:tracePt t="156674" x="5384800" y="5153025"/>
          <p14:tracePt t="156686" x="5384800" y="5126038"/>
          <p14:tracePt t="156701" x="5384800" y="5108575"/>
          <p14:tracePt t="156724" x="5384800" y="5099050"/>
          <p14:tracePt t="156736" x="5384800" y="5089525"/>
          <p14:tracePt t="156783" x="5394325" y="5081588"/>
          <p14:tracePt t="158296" x="5384800" y="5062538"/>
          <p14:tracePt t="158308" x="5367338" y="5045075"/>
          <p14:tracePt t="158332" x="5348288" y="5027613"/>
          <p14:tracePt t="158343" x="5340350" y="5010150"/>
          <p14:tracePt t="158357" x="5340350" y="5000625"/>
          <p14:tracePt t="158370" x="5330825" y="5000625"/>
          <p14:tracePt t="158417" x="5330825" y="4991100"/>
          <p14:tracePt t="158430" x="5330825" y="4983163"/>
          <p14:tracePt t="158441" x="5330825" y="4973638"/>
          <p14:tracePt t="158479" x="5330825" y="4965700"/>
          <p14:tracePt t="159014"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Text Box 2"/>
          <p:cNvSpPr txBox="1">
            <a:spLocks noChangeArrowheads="1"/>
          </p:cNvSpPr>
          <p:nvPr/>
        </p:nvSpPr>
        <p:spPr bwMode="auto">
          <a:xfrm>
            <a:off x="71499" y="80963"/>
            <a:ext cx="9001125" cy="430887"/>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Probabilities for systems with interacting particles: The “canonical” ensemble</a:t>
            </a:r>
          </a:p>
        </p:txBody>
      </p:sp>
      <p:sp>
        <p:nvSpPr>
          <p:cNvPr id="144386" name="Text Box 3"/>
          <p:cNvSpPr txBox="1">
            <a:spLocks noChangeArrowheads="1"/>
          </p:cNvSpPr>
          <p:nvPr/>
        </p:nvSpPr>
        <p:spPr bwMode="auto">
          <a:xfrm>
            <a:off x="107379" y="476672"/>
            <a:ext cx="9001125" cy="1015663"/>
          </a:xfrm>
          <a:prstGeom prst="rect">
            <a:avLst/>
          </a:prstGeom>
          <a:noFill/>
          <a:ln w="9525">
            <a:noFill/>
            <a:miter lim="800000"/>
            <a:headEnd/>
            <a:tailEnd/>
          </a:ln>
        </p:spPr>
        <p:txBody>
          <a:bodyPr wrap="square">
            <a:spAutoFit/>
          </a:bodyPr>
          <a:lstStyle/>
          <a:p>
            <a:pPr marL="173038" indent="-173038">
              <a:spcAft>
                <a:spcPts val="600"/>
              </a:spcAft>
              <a:buFont typeface="Arial" charset="0"/>
              <a:buChar char="•"/>
            </a:pPr>
            <a:r>
              <a:rPr lang="en-US" sz="2000" dirty="0">
                <a:latin typeface="Times New Roman" pitchFamily="18" charset="0"/>
              </a:rPr>
              <a:t>A large number of replicas of the system (the “ensemble”) are put in contact with each other and placed in the infinite heat bath. Heat exchange is possible between systems and bath;</a:t>
            </a:r>
          </a:p>
        </p:txBody>
      </p:sp>
      <p:pic>
        <p:nvPicPr>
          <p:cNvPr id="144388" name="Picture 13" descr="F:\2011\Statistical Mechanics Course\2014 Course\Figures\Ensemble idea.jpg"/>
          <p:cNvPicPr>
            <a:picLocks noChangeAspect="1" noChangeArrowheads="1"/>
          </p:cNvPicPr>
          <p:nvPr/>
        </p:nvPicPr>
        <p:blipFill rotWithShape="1">
          <a:blip r:embed="rId6"/>
          <a:srcRect t="10091" r="48121"/>
          <a:stretch/>
        </p:blipFill>
        <p:spPr bwMode="auto">
          <a:xfrm>
            <a:off x="2087661" y="4528457"/>
            <a:ext cx="2614968" cy="2253604"/>
          </a:xfrm>
          <a:prstGeom prst="rect">
            <a:avLst/>
          </a:prstGeom>
          <a:noFill/>
          <a:ln w="9525">
            <a:noFill/>
            <a:miter lim="800000"/>
            <a:headEnd/>
            <a:tailEnd/>
          </a:ln>
        </p:spPr>
      </p:pic>
      <p:sp>
        <p:nvSpPr>
          <p:cNvPr id="144387" name="Slide Number Placeholder 10"/>
          <p:cNvSpPr>
            <a:spLocks noGrp="1"/>
          </p:cNvSpPr>
          <p:nvPr>
            <p:ph type="sldNum" sz="quarter" idx="12"/>
          </p:nvPr>
        </p:nvSpPr>
        <p:spPr>
          <a:noFill/>
        </p:spPr>
        <p:txBody>
          <a:bodyPr/>
          <a:lstStyle/>
          <a:p>
            <a:fld id="{770EDFD9-06C5-4A40-BAF3-534AC51F688A}" type="slidenum">
              <a:rPr lang="en-US" smtClean="0"/>
              <a:pPr/>
              <a:t>12</a:t>
            </a:fld>
            <a:endParaRPr lang="en-US"/>
          </a:p>
        </p:txBody>
      </p:sp>
      <p:sp>
        <p:nvSpPr>
          <p:cNvPr id="2" name="TextBox 1"/>
          <p:cNvSpPr txBox="1"/>
          <p:nvPr/>
        </p:nvSpPr>
        <p:spPr>
          <a:xfrm>
            <a:off x="5796136" y="4365104"/>
            <a:ext cx="2052228" cy="646331"/>
          </a:xfrm>
          <a:prstGeom prst="rect">
            <a:avLst/>
          </a:prstGeom>
          <a:solidFill>
            <a:schemeClr val="bg1"/>
          </a:solidFill>
        </p:spPr>
        <p:txBody>
          <a:bodyPr wrap="square" rtlCol="0">
            <a:spAutoFit/>
          </a:bodyPr>
          <a:lstStyle/>
          <a:p>
            <a:r>
              <a:rPr lang="en-CA" dirty="0">
                <a:latin typeface="Times New Roman" panose="02020603050405020304" pitchFamily="18" charset="0"/>
              </a:rPr>
              <a:t>Isolated ensemble at fixed total energy</a:t>
            </a:r>
          </a:p>
        </p:txBody>
      </p:sp>
      <p:sp>
        <p:nvSpPr>
          <p:cNvPr id="7" name="TextBox 6"/>
          <p:cNvSpPr txBox="1"/>
          <p:nvPr/>
        </p:nvSpPr>
        <p:spPr>
          <a:xfrm>
            <a:off x="107380" y="4977172"/>
            <a:ext cx="1980282" cy="1200329"/>
          </a:xfrm>
          <a:prstGeom prst="rect">
            <a:avLst/>
          </a:prstGeom>
          <a:solidFill>
            <a:schemeClr val="bg1"/>
          </a:solidFill>
        </p:spPr>
        <p:txBody>
          <a:bodyPr wrap="square" rtlCol="0">
            <a:spAutoFit/>
          </a:bodyPr>
          <a:lstStyle/>
          <a:p>
            <a:r>
              <a:rPr lang="en-CA" dirty="0">
                <a:latin typeface="Times New Roman" panose="02020603050405020304" pitchFamily="18" charset="0"/>
              </a:rPr>
              <a:t>Ensemble of systems being equilibrated at a fixed temperature</a:t>
            </a:r>
          </a:p>
        </p:txBody>
      </p:sp>
      <p:pic>
        <p:nvPicPr>
          <p:cNvPr id="8" name="Picture 13" descr="F:\2011\Statistical Mechanics Course\2014 Course\Figures\Ensemble idea.jpg"/>
          <p:cNvPicPr>
            <a:picLocks noChangeAspect="1" noChangeArrowheads="1"/>
          </p:cNvPicPr>
          <p:nvPr/>
        </p:nvPicPr>
        <p:blipFill rotWithShape="1">
          <a:blip r:embed="rId6"/>
          <a:srcRect l="59021" t="29988" b="19597"/>
          <a:stretch/>
        </p:blipFill>
        <p:spPr bwMode="auto">
          <a:xfrm>
            <a:off x="5754571" y="5010455"/>
            <a:ext cx="2065548" cy="1263688"/>
          </a:xfrm>
          <a:prstGeom prst="rect">
            <a:avLst/>
          </a:prstGeom>
          <a:noFill/>
          <a:ln w="9525">
            <a:noFill/>
            <a:miter lim="800000"/>
            <a:headEnd/>
            <a:tailEnd/>
          </a:ln>
        </p:spPr>
      </p:pic>
      <p:sp>
        <p:nvSpPr>
          <p:cNvPr id="3" name="Right Arrow 2"/>
          <p:cNvSpPr/>
          <p:nvPr/>
        </p:nvSpPr>
        <p:spPr>
          <a:xfrm>
            <a:off x="4896036" y="5481228"/>
            <a:ext cx="720080" cy="43204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Text Box 3"/>
          <p:cNvSpPr txBox="1">
            <a:spLocks noChangeArrowheads="1"/>
          </p:cNvSpPr>
          <p:nvPr/>
        </p:nvSpPr>
        <p:spPr bwMode="auto">
          <a:xfrm>
            <a:off x="107504" y="1520788"/>
            <a:ext cx="9001125" cy="1400383"/>
          </a:xfrm>
          <a:prstGeom prst="rect">
            <a:avLst/>
          </a:prstGeom>
          <a:noFill/>
          <a:ln w="9525">
            <a:noFill/>
            <a:miter lim="800000"/>
            <a:headEnd/>
            <a:tailEnd/>
          </a:ln>
        </p:spPr>
        <p:txBody>
          <a:bodyPr wrap="square">
            <a:spAutoFit/>
          </a:bodyPr>
          <a:lstStyle/>
          <a:p>
            <a:pPr marL="173038" indent="-173038">
              <a:spcAft>
                <a:spcPts val="600"/>
              </a:spcAft>
              <a:buFont typeface="Arial" charset="0"/>
              <a:buChar char="•"/>
            </a:pPr>
            <a:r>
              <a:rPr lang="en-US" sz="2000" dirty="0">
                <a:latin typeface="Times New Roman" pitchFamily="18" charset="0"/>
              </a:rPr>
              <a:t>The system replicas have constant volume and are maintained at constant temperature. This ensemble (collection) of systems is called the canonical ensemble;</a:t>
            </a:r>
          </a:p>
          <a:p>
            <a:pPr marL="173038" indent="-173038">
              <a:spcAft>
                <a:spcPts val="600"/>
              </a:spcAft>
              <a:buFont typeface="Arial" charset="0"/>
              <a:buChar char="•"/>
            </a:pPr>
            <a:r>
              <a:rPr lang="en-US" sz="2000" dirty="0">
                <a:latin typeface="Times New Roman" pitchFamily="18" charset="0"/>
              </a:rPr>
              <a:t>A more descriptive name would be the “constant temperature – constant volume” (isothermal-isochoric, isothermal-isometric) ensemble;</a:t>
            </a:r>
          </a:p>
        </p:txBody>
      </p:sp>
      <p:sp>
        <p:nvSpPr>
          <p:cNvPr id="12" name="Text Box 3"/>
          <p:cNvSpPr txBox="1">
            <a:spLocks noChangeArrowheads="1"/>
          </p:cNvSpPr>
          <p:nvPr/>
        </p:nvSpPr>
        <p:spPr bwMode="auto">
          <a:xfrm>
            <a:off x="107379" y="2892713"/>
            <a:ext cx="9001125" cy="707886"/>
          </a:xfrm>
          <a:prstGeom prst="rect">
            <a:avLst/>
          </a:prstGeom>
          <a:noFill/>
          <a:ln w="9525">
            <a:noFill/>
            <a:miter lim="800000"/>
            <a:headEnd/>
            <a:tailEnd/>
          </a:ln>
        </p:spPr>
        <p:txBody>
          <a:bodyPr wrap="square">
            <a:spAutoFit/>
          </a:bodyPr>
          <a:lstStyle/>
          <a:p>
            <a:pPr marL="173038" indent="-173038">
              <a:spcAft>
                <a:spcPts val="600"/>
              </a:spcAft>
              <a:buFont typeface="Arial" charset="0"/>
              <a:buChar char="•"/>
            </a:pPr>
            <a:r>
              <a:rPr lang="en-US" sz="2000" dirty="0">
                <a:latin typeface="Times New Roman" pitchFamily="18" charset="0"/>
              </a:rPr>
              <a:t>After the ensemble equilibrates with the bath (environment), it is removed from contact with the bath and placed in an isolated container; </a:t>
            </a:r>
          </a:p>
        </p:txBody>
      </p:sp>
      <p:sp>
        <p:nvSpPr>
          <p:cNvPr id="13" name="Text Box 3"/>
          <p:cNvSpPr txBox="1">
            <a:spLocks noChangeArrowheads="1"/>
          </p:cNvSpPr>
          <p:nvPr/>
        </p:nvSpPr>
        <p:spPr bwMode="auto">
          <a:xfrm>
            <a:off x="107504" y="3621214"/>
            <a:ext cx="9001125" cy="707886"/>
          </a:xfrm>
          <a:prstGeom prst="rect">
            <a:avLst/>
          </a:prstGeom>
          <a:noFill/>
          <a:ln w="9525">
            <a:noFill/>
            <a:miter lim="800000"/>
            <a:headEnd/>
            <a:tailEnd/>
          </a:ln>
        </p:spPr>
        <p:txBody>
          <a:bodyPr wrap="square">
            <a:spAutoFit/>
          </a:bodyPr>
          <a:lstStyle/>
          <a:p>
            <a:pPr marL="173038" indent="-173038">
              <a:spcAft>
                <a:spcPts val="600"/>
              </a:spcAft>
              <a:buFont typeface="Arial" charset="0"/>
              <a:buChar char="•"/>
            </a:pPr>
            <a:r>
              <a:rPr lang="en-US" sz="2000" dirty="0">
                <a:latin typeface="Times New Roman" pitchFamily="18" charset="0"/>
              </a:rPr>
              <a:t>The replicas of the system in the system have a distribution of energies, </a:t>
            </a:r>
            <a:r>
              <a:rPr lang="en-US" sz="2000" i="1" dirty="0" err="1">
                <a:latin typeface="Times New Roman" pitchFamily="18" charset="0"/>
              </a:rPr>
              <a:t>E</a:t>
            </a:r>
            <a:r>
              <a:rPr lang="en-US" sz="2000" i="1" baseline="-25000" dirty="0" err="1">
                <a:latin typeface="Times New Roman" pitchFamily="18" charset="0"/>
              </a:rPr>
              <a:t>i</a:t>
            </a:r>
            <a:r>
              <a:rPr lang="en-US" sz="2000" dirty="0">
                <a:latin typeface="Times New Roman" pitchFamily="18" charset="0"/>
              </a:rPr>
              <a:t>, from among possible quantum states </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55013" y="6069013"/>
            <a:ext cx="609600" cy="609600"/>
          </a:xfrm>
          <a:prstGeom prst="rect">
            <a:avLst/>
          </a:prstGeom>
        </p:spPr>
      </p:pic>
    </p:spTree>
    <p:custDataLst>
      <p:tags r:id="rId1"/>
    </p:custDataLst>
    <p:extLst>
      <p:ext uri="{BB962C8B-B14F-4D97-AF65-F5344CB8AC3E}">
        <p14:creationId xmlns:p14="http://schemas.microsoft.com/office/powerpoint/2010/main" val="3034283147"/>
      </p:ext>
    </p:extLst>
  </p:cSld>
  <p:clrMapOvr>
    <a:masterClrMapping/>
  </p:clrMapOvr>
  <mc:AlternateContent xmlns:mc="http://schemas.openxmlformats.org/markup-compatibility/2006" xmlns:p14="http://schemas.microsoft.com/office/powerpoint/2010/main">
    <mc:Choice Requires="p14">
      <p:transition spd="slow" p14:dur="2000" advTm="224432"/>
    </mc:Choice>
    <mc:Fallback xmlns="">
      <p:transition spd="slow" advTm="2244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438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4"/>
                </p:tgtEl>
              </p:cMediaNode>
            </p:audio>
          </p:childTnLst>
        </p:cTn>
      </p:par>
    </p:tnLst>
    <p:bldLst>
      <p:bldP spid="2" grpId="0" animBg="1"/>
      <p:bldP spid="7" grpId="0" animBg="1"/>
      <p:bldP spid="3" grpId="0" animBg="1"/>
      <p:bldP spid="11" grpId="0"/>
      <p:bldP spid="12" grpId="0"/>
      <p:bldP spid="13" grpId="0"/>
    </p:bldLst>
  </p:timing>
  <p:extLst mod="1">
    <p:ext uri="{3A86A75C-4F4B-4683-9AE1-C65F6400EC91}">
      <p14:laserTraceLst xmlns:p14="http://schemas.microsoft.com/office/powerpoint/2010/main">
        <p14:tracePtLst>
          <p14:tracePt t="36313" x="5330825" y="4965700"/>
          <p14:tracePt t="36716" x="5313363" y="4956175"/>
          <p14:tracePt t="36729" x="5268913" y="4929188"/>
          <p14:tracePt t="36739" x="5214938" y="4884738"/>
          <p14:tracePt t="36752" x="5116513" y="4848225"/>
          <p14:tracePt t="36764" x="5000625" y="4786313"/>
          <p14:tracePt t="36776" x="4867275" y="4751388"/>
          <p14:tracePt t="36788" x="4724400" y="4705350"/>
          <p14:tracePt t="36802" x="4419600" y="4660900"/>
          <p14:tracePt t="36825" x="4276725" y="4643438"/>
          <p14:tracePt t="36838" x="4143375" y="4643438"/>
          <p14:tracePt t="36850" x="3911600" y="4697413"/>
          <p14:tracePt t="36877" x="3830638" y="4732338"/>
          <p14:tracePt t="36888" x="3687763" y="4840288"/>
          <p14:tracePt t="36911" x="3625850" y="4911725"/>
          <p14:tracePt t="36923" x="3589338" y="4965700"/>
          <p14:tracePt t="36932" x="3562350" y="5000625"/>
          <p14:tracePt t="37206" x="3544888" y="5018088"/>
          <p14:tracePt t="37216" x="3517900" y="5027613"/>
          <p14:tracePt t="37227" x="3482975" y="5045075"/>
          <p14:tracePt t="37239" x="3330575" y="5081588"/>
          <p14:tracePt t="37263" x="3224213" y="5116513"/>
          <p14:tracePt t="37275" x="3098800" y="5160963"/>
          <p14:tracePt t="37289" x="2874963" y="5251450"/>
          <p14:tracePt t="37313" x="2795588" y="5276850"/>
          <p14:tracePt t="37324" x="2732088" y="5295900"/>
          <p14:tracePt t="37338" x="2625725" y="5348288"/>
          <p14:tracePt t="37360" x="2598738" y="5357813"/>
          <p14:tracePt t="37375" x="2554288" y="5394325"/>
          <p14:tracePt t="37389" x="2527300" y="5429250"/>
          <p14:tracePt t="37413" x="2517775" y="5456238"/>
          <p14:tracePt t="37423" x="2517775" y="5473700"/>
          <p14:tracePt t="37763" x="2517775" y="5491163"/>
          <p14:tracePt t="37787" x="2517775" y="5518150"/>
          <p14:tracePt t="37799" x="2517775" y="5537200"/>
          <p14:tracePt t="37813" x="2517775" y="5554663"/>
          <p14:tracePt t="37823" x="2517775" y="5581650"/>
          <p14:tracePt t="37845" x="2527300" y="5599113"/>
          <p14:tracePt t="37854" x="2527300" y="5616575"/>
          <p14:tracePt t="37862" x="2527300" y="5643563"/>
          <p14:tracePt t="37871" x="2544763" y="5680075"/>
          <p14:tracePt t="37897" x="2544763" y="5688013"/>
          <p14:tracePt t="37909" x="2562225" y="5724525"/>
          <p14:tracePt t="37921" x="2562225" y="5732463"/>
          <p14:tracePt t="37938" x="2562225" y="5741988"/>
          <p14:tracePt t="37959" x="2571750" y="5759450"/>
          <p14:tracePt t="37981" x="2581275" y="5759450"/>
          <p14:tracePt t="37994" x="2581275" y="5768975"/>
          <p14:tracePt t="38006" x="2581275" y="5776913"/>
          <p14:tracePt t="38030" x="2581275" y="5786438"/>
          <p14:tracePt t="38043" x="2581275" y="5803900"/>
          <p14:tracePt t="38079" x="2589213" y="5813425"/>
          <p14:tracePt t="38092" x="2589213" y="5822950"/>
          <p14:tracePt t="38105" x="2589213" y="5830888"/>
          <p14:tracePt t="38132" x="2589213" y="5840413"/>
          <p14:tracePt t="38177" x="2598738" y="5830888"/>
          <p14:tracePt t="38198" x="2608263" y="5768975"/>
          <p14:tracePt t="38201" x="2616200" y="5732463"/>
          <p14:tracePt t="38212" x="2633663" y="5680075"/>
          <p14:tracePt t="38226" x="2643188" y="5634038"/>
          <p14:tracePt t="38258" x="2643188" y="5626100"/>
          <p14:tracePt t="38263" x="2660650" y="5608638"/>
          <p14:tracePt t="38288" x="2670175" y="5589588"/>
          <p14:tracePt t="38295" x="2679700" y="5572125"/>
          <p14:tracePt t="38314" x="2679700" y="5562600"/>
          <p14:tracePt t="38578" x="2679700" y="5545138"/>
          <p14:tracePt t="38591" x="2679700" y="5510213"/>
          <p14:tracePt t="38601" x="2679700" y="5473700"/>
          <p14:tracePt t="38615" x="2687638" y="5429250"/>
          <p14:tracePt t="38638" x="2697163" y="5429250"/>
          <p14:tracePt t="38652" x="2705100" y="5411788"/>
          <p14:tracePt t="38664" x="2705100" y="5402263"/>
          <p14:tracePt t="38689" x="2714625" y="5394325"/>
          <p14:tracePt t="38701" x="2732088" y="5375275"/>
          <p14:tracePt t="38737" x="2741613" y="5375275"/>
          <p14:tracePt t="38812" x="2741613" y="5367338"/>
          <p14:tracePt t="38823" x="2751138" y="5357813"/>
          <p14:tracePt t="38837" x="2751138" y="5348288"/>
          <p14:tracePt t="38873" x="2751138" y="5340350"/>
          <p14:tracePt t="38908" x="2751138" y="5330825"/>
          <p14:tracePt t="38993" x="2741613" y="5330825"/>
          <p14:tracePt t="39030" x="2732088" y="5330825"/>
          <p14:tracePt t="39042" x="2724150" y="5330825"/>
          <p14:tracePt t="39165" x="2714625" y="5340350"/>
          <p14:tracePt t="39201" x="2705100" y="5340350"/>
          <p14:tracePt t="39212" x="2705100" y="5348288"/>
          <p14:tracePt t="39225" x="2697163" y="5357813"/>
          <p14:tracePt t="39249" x="2697163" y="5367338"/>
          <p14:tracePt t="39285" x="2697163" y="5375275"/>
          <p14:tracePt t="39347" x="2697163" y="5384800"/>
          <p14:tracePt t="39470" x="2705100" y="5384800"/>
          <p14:tracePt t="39492" x="2714625" y="5384800"/>
          <p14:tracePt t="39528" x="2724150" y="5384800"/>
          <p14:tracePt t="39578" x="2732088" y="5384800"/>
          <p14:tracePt t="39616" x="2741613" y="5375275"/>
          <p14:tracePt t="39639" x="2741613" y="5367338"/>
          <p14:tracePt t="39652" x="2741613" y="5357813"/>
          <p14:tracePt t="39665" x="2741613" y="5348288"/>
          <p14:tracePt t="39676" x="2741613" y="5330825"/>
          <p14:tracePt t="39701" x="2741613" y="5322888"/>
          <p14:tracePt t="39727" x="2741613" y="5313363"/>
          <p14:tracePt t="39736" x="2741613" y="5303838"/>
          <p14:tracePt t="39750" x="2741613" y="5295900"/>
          <p14:tracePt t="39773" x="2732088" y="5295900"/>
          <p14:tracePt t="39797" x="2724150" y="5295900"/>
          <p14:tracePt t="39933" x="2714625" y="5295900"/>
          <p14:tracePt t="39945" x="2697163" y="5295900"/>
          <p14:tracePt t="39966" x="2687638" y="5313363"/>
          <p14:tracePt t="39980" x="2679700" y="5322888"/>
          <p14:tracePt t="39996" x="2670175" y="5322888"/>
          <p14:tracePt t="40126" x="2670175" y="5330825"/>
          <p14:tracePt t="40138" x="2670175" y="5340350"/>
          <p14:tracePt t="40152" x="2660650" y="5340350"/>
          <p14:tracePt t="40200" x="2660650" y="5348288"/>
          <p14:tracePt t="40216" x="2660650" y="5357813"/>
          <p14:tracePt t="40227" x="2660650" y="5367338"/>
          <p14:tracePt t="40260" x="2660650" y="5375275"/>
          <p14:tracePt t="40285" x="2660650" y="5384800"/>
          <p14:tracePt t="40321" x="2670175" y="5384800"/>
          <p14:tracePt t="40347" x="2679700" y="5384800"/>
          <p14:tracePt t="40370" x="2687638" y="5384800"/>
          <p14:tracePt t="40396" x="2697163" y="5384800"/>
          <p14:tracePt t="40420" x="2705100" y="5384800"/>
          <p14:tracePt t="40443" x="2714625" y="5384800"/>
          <p14:tracePt t="40456" x="2724150" y="5384800"/>
          <p14:tracePt t="40492" x="2732088" y="5384800"/>
          <p14:tracePt t="40517" x="2732088" y="5375275"/>
          <p14:tracePt t="40527" x="2751138" y="5367338"/>
          <p14:tracePt t="40540" x="2759075" y="5357813"/>
          <p14:tracePt t="40553" x="2768600" y="5340350"/>
          <p14:tracePt t="40565" x="2795588" y="5322888"/>
          <p14:tracePt t="40590" x="2803525" y="5303838"/>
          <p14:tracePt t="40628" x="2803525" y="5295900"/>
          <p14:tracePt t="40796" x="2795588" y="5295900"/>
          <p14:tracePt t="40810" x="2776538" y="5295900"/>
          <p14:tracePt t="40821" x="2768600" y="5295900"/>
          <p14:tracePt t="40833" x="2759075" y="5295900"/>
          <p14:tracePt t="40859" x="2751138" y="5295900"/>
          <p14:tracePt t="40894" x="2741613" y="5295900"/>
          <p14:tracePt t="40932" x="2732088" y="5295900"/>
          <p14:tracePt t="40979" x="2724150" y="5295900"/>
          <p14:tracePt t="40993" x="2705100" y="5295900"/>
          <p14:tracePt t="41004" x="2697163" y="5303838"/>
          <p14:tracePt t="41015" x="2687638" y="5303838"/>
          <p14:tracePt t="41040" x="2679700" y="5313363"/>
          <p14:tracePt t="41052" x="2660650" y="5313363"/>
          <p14:tracePt t="41077" x="2652713" y="5313363"/>
          <p14:tracePt t="42101" x="2660650" y="5313363"/>
          <p14:tracePt t="42150" x="2670175" y="5313363"/>
          <p14:tracePt t="42209" x="2679700" y="5313363"/>
          <p14:tracePt t="42271" x="2697163" y="5313363"/>
          <p14:tracePt t="42281" x="2705100" y="5313363"/>
          <p14:tracePt t="42295" x="2714625" y="5313363"/>
          <p14:tracePt t="42355" x="2741613" y="5313363"/>
          <p14:tracePt t="42369" x="2759075" y="5303838"/>
          <p14:tracePt t="42392" x="2768600" y="5295900"/>
          <p14:tracePt t="42419" x="2786063" y="5286375"/>
          <p14:tracePt t="42434" x="2795588" y="5286375"/>
          <p14:tracePt t="42435" x="2803525" y="5286375"/>
          <p14:tracePt t="42478" x="2822575" y="5286375"/>
          <p14:tracePt t="42490" x="2830513" y="5286375"/>
          <p14:tracePt t="42515" x="2847975" y="5286375"/>
          <p14:tracePt t="42539" x="2857500" y="5286375"/>
          <p14:tracePt t="42575" x="2867025" y="5286375"/>
          <p14:tracePt t="42600" x="2884488" y="5286375"/>
          <p14:tracePt t="42611" x="2894013" y="5286375"/>
          <p14:tracePt t="42625" x="2901950" y="5286375"/>
          <p14:tracePt t="42637" x="2919413" y="5286375"/>
          <p14:tracePt t="42916" x="2901950" y="5303838"/>
          <p14:tracePt t="42929" x="2894013" y="5322888"/>
          <p14:tracePt t="42942" x="2884488" y="5340350"/>
          <p14:tracePt t="42954" x="2867025" y="5375275"/>
          <p14:tracePt t="42968" x="2857500" y="5394325"/>
          <p14:tracePt t="42990" x="2857500" y="5402263"/>
          <p14:tracePt t="43550" x="2867025" y="5402263"/>
          <p14:tracePt t="43562" x="2894013" y="5394325"/>
          <p14:tracePt t="43575" x="2919413" y="5384800"/>
          <p14:tracePt t="43586" x="2965450" y="5367338"/>
          <p14:tracePt t="43600" x="3000375" y="5357813"/>
          <p14:tracePt t="43610" x="3036888" y="5340350"/>
          <p14:tracePt t="43625" x="3098800" y="5322888"/>
          <p14:tracePt t="43640" x="3108325" y="5313363"/>
          <p14:tracePt t="43640" x="3116263" y="5313363"/>
          <p14:tracePt t="43660" x="3133725" y="5313363"/>
          <p14:tracePt t="43697" x="3133725" y="5303838"/>
          <p14:tracePt t="43757" x="3143250" y="5303838"/>
          <p14:tracePt t="43781" x="3152775" y="5303838"/>
          <p14:tracePt t="43793" x="3160713" y="5303838"/>
          <p14:tracePt t="43818" x="3170238" y="5303838"/>
          <p14:tracePt t="43836" x="3179763" y="5303838"/>
          <p14:tracePt t="43867" x="3187700" y="5303838"/>
          <p14:tracePt t="43905" x="3197225" y="5303838"/>
          <p14:tracePt t="44208" x="3205163" y="5303838"/>
          <p14:tracePt t="44221" x="3214688" y="5313363"/>
          <p14:tracePt t="44233" x="3232150" y="5313363"/>
          <p14:tracePt t="44257" x="3241675" y="5313363"/>
          <p14:tracePt t="44270" x="3251200" y="5322888"/>
          <p14:tracePt t="44280" x="3259138" y="5322888"/>
          <p14:tracePt t="44295" x="3259138" y="5330825"/>
          <p14:tracePt t="44304" x="3276600" y="5340350"/>
          <p14:tracePt t="44313" x="3286125" y="5348288"/>
          <p14:tracePt t="44340" x="3295650" y="5348288"/>
          <p14:tracePt t="44355" x="3303588" y="5357813"/>
          <p14:tracePt t="44378" x="3313113" y="5367338"/>
          <p14:tracePt t="44843" x="3322638" y="5367338"/>
          <p14:tracePt t="44855" x="3340100" y="5357813"/>
          <p14:tracePt t="44865" x="3367088" y="5330825"/>
          <p14:tracePt t="44890" x="3384550" y="5322888"/>
          <p14:tracePt t="44905" x="3402013" y="5322888"/>
          <p14:tracePt t="44915" x="3419475" y="5313363"/>
          <p14:tracePt t="44925" x="3429000" y="5303838"/>
          <p14:tracePt t="44931" x="3438525" y="5303838"/>
          <p14:tracePt t="44950" x="3446463" y="5303838"/>
          <p14:tracePt t="44973" x="3455988" y="5303838"/>
          <p14:tracePt t="45048" x="3465513" y="5303838"/>
          <p14:tracePt t="45061" x="3473450" y="5303838"/>
          <p14:tracePt t="45318" x="3482975" y="5303838"/>
          <p14:tracePt t="45328" x="3490913" y="5303838"/>
          <p14:tracePt t="45341" x="3500438" y="5303838"/>
          <p14:tracePt t="45353" x="3509963" y="5303838"/>
          <p14:tracePt t="45365" x="3517900" y="5303838"/>
          <p14:tracePt t="45388" x="3527425" y="5322888"/>
          <p14:tracePt t="45928" x="3536950" y="5322888"/>
          <p14:tracePt t="45937" x="3544888" y="5322888"/>
          <p14:tracePt t="45964" x="3562350" y="5313363"/>
          <p14:tracePt t="45977" x="3581400" y="5313363"/>
          <p14:tracePt t="45986" x="3608388" y="5303838"/>
          <p14:tracePt t="45997" x="3670300" y="5286375"/>
          <p14:tracePt t="46011" x="3714750" y="5268913"/>
          <p14:tracePt t="46034" x="3732213" y="5259388"/>
          <p14:tracePt t="46049" x="3786188" y="5251450"/>
          <p14:tracePt t="46062" x="3803650" y="5251450"/>
          <p14:tracePt t="46096" x="3822700" y="5251450"/>
          <p14:tracePt t="46426" x="3822700" y="5259388"/>
          <p14:tracePt t="46438" x="3813175" y="5259388"/>
          <p14:tracePt t="46449" x="3813175" y="5268913"/>
          <p14:tracePt t="46464" x="3795713" y="5276850"/>
          <p14:tracePt t="46472" x="3776663" y="5303838"/>
          <p14:tracePt t="46485" x="3759200" y="5322888"/>
          <p14:tracePt t="46498" x="3751263" y="5330825"/>
          <p14:tracePt t="46523" x="3751263" y="5340350"/>
          <p14:tracePt t="46534" x="3741738" y="5357813"/>
          <p14:tracePt t="46559" x="3732213" y="5367338"/>
          <p14:tracePt t="46571" x="3732213" y="5375275"/>
          <p14:tracePt t="46597" x="3732213" y="5384800"/>
          <p14:tracePt t="46607" x="3732213" y="5394325"/>
          <p14:tracePt t="46619" x="3732213" y="5402263"/>
          <p14:tracePt t="46682" x="3732213" y="5411788"/>
          <p14:tracePt t="46987" x="3741738" y="5411788"/>
          <p14:tracePt t="47000" x="3759200" y="5411788"/>
          <p14:tracePt t="47009" x="3768725" y="5402263"/>
          <p14:tracePt t="47023" x="3803650" y="5394325"/>
          <p14:tracePt t="47047" x="3822700" y="5384800"/>
          <p14:tracePt t="47059" x="3830638" y="5384800"/>
          <p14:tracePt t="47071" x="3867150" y="5367338"/>
          <p14:tracePt t="47094" x="3875088" y="5357813"/>
          <p14:tracePt t="47108" x="3902075" y="5348288"/>
          <p14:tracePt t="47121" x="3911600" y="5348288"/>
          <p14:tracePt t="47157" x="3919538" y="5348288"/>
          <p14:tracePt t="47631" x="3938588" y="5348288"/>
          <p14:tracePt t="47642" x="3956050" y="5348288"/>
          <p14:tracePt t="47656" x="3973513" y="5348288"/>
          <p14:tracePt t="47666" x="3983038" y="5348288"/>
          <p14:tracePt t="47680" x="3990975" y="5348288"/>
          <p14:tracePt t="47693" x="4010025" y="5367338"/>
          <p14:tracePt t="47728" x="4017963" y="5367338"/>
          <p14:tracePt t="47747" x="4027488" y="5375275"/>
          <p14:tracePt t="47758" x="4037013" y="5375275"/>
          <p14:tracePt t="47771" x="4044950" y="5375275"/>
          <p14:tracePt t="47974" x="4037013" y="5375275"/>
          <p14:tracePt t="47985" x="4000500" y="5384800"/>
          <p14:tracePt t="47996" x="3929063" y="5402263"/>
          <p14:tracePt t="48008" x="3822700" y="5419725"/>
          <p14:tracePt t="48021" x="3714750" y="5438775"/>
          <p14:tracePt t="48033" x="3455988" y="5483225"/>
          <p14:tracePt t="48047" x="3340100" y="5510213"/>
          <p14:tracePt t="48061" x="3251200" y="5537200"/>
          <p14:tracePt t="48082" x="3152775" y="5562600"/>
          <p14:tracePt t="48096" x="3125788" y="5581650"/>
          <p14:tracePt t="48120" x="3116263" y="5599113"/>
          <p14:tracePt t="48130" x="3098800" y="5608638"/>
          <p14:tracePt t="48437" x="3081338" y="5616575"/>
          <p14:tracePt t="48448" x="3044825" y="5626100"/>
          <p14:tracePt t="48460" x="2990850" y="5643563"/>
          <p14:tracePt t="48471" x="2919413" y="5670550"/>
          <p14:tracePt t="48484" x="2732088" y="5732463"/>
          <p14:tracePt t="48499" x="2652713" y="5741988"/>
          <p14:tracePt t="48520" x="2589213" y="5751513"/>
          <p14:tracePt t="48533" x="2509838" y="5768975"/>
          <p14:tracePt t="48558" x="2490788" y="5768975"/>
          <p14:tracePt t="48570" x="2473325" y="5768975"/>
          <p14:tracePt t="48813" x="2473325" y="5759450"/>
          <p14:tracePt t="48825" x="2482850" y="5732463"/>
          <p14:tracePt t="48837" x="2509838" y="5697538"/>
          <p14:tracePt t="48849" x="2562225" y="5653088"/>
          <p14:tracePt t="48861" x="2589213" y="5608638"/>
          <p14:tracePt t="48875" x="2608263" y="5589588"/>
          <p14:tracePt t="48886" x="2625725" y="5562600"/>
          <p14:tracePt t="48915" x="2625725" y="5554663"/>
          <p14:tracePt t="48921" x="2625725" y="5545138"/>
          <p14:tracePt t="48951" x="2625725" y="5537200"/>
          <p14:tracePt t="48973" x="2625725" y="5527675"/>
          <p14:tracePt t="49010" x="2643188" y="5518150"/>
          <p14:tracePt t="49020" x="2652713" y="5500688"/>
          <p14:tracePt t="49032" x="2670175" y="5491163"/>
          <p14:tracePt t="49044" x="2687638" y="5473700"/>
          <p14:tracePt t="49058" x="2697163" y="5465763"/>
          <p14:tracePt t="49071" x="2705100" y="5465763"/>
          <p14:tracePt t="49191" x="2714625" y="5465763"/>
          <p14:tracePt t="49202" x="2724150" y="5473700"/>
          <p14:tracePt t="49215" x="2724150" y="5500688"/>
          <p14:tracePt t="49228" x="2751138" y="5527675"/>
          <p14:tracePt t="49240" x="2795588" y="5626100"/>
          <p14:tracePt t="49265" x="2830513" y="5697538"/>
          <p14:tracePt t="49276" x="2884488" y="5803900"/>
          <p14:tracePt t="49289" x="2911475" y="5857875"/>
          <p14:tracePt t="49312" x="2955925" y="5919788"/>
          <p14:tracePt t="49325" x="3009900" y="6018213"/>
          <p14:tracePt t="49349" x="3036888" y="6054725"/>
          <p14:tracePt t="49361" x="3062288" y="6108700"/>
          <p14:tracePt t="49374" x="3089275" y="6170613"/>
          <p14:tracePt t="49652" x="3098800" y="6197600"/>
          <p14:tracePt t="49665" x="3108325" y="6232525"/>
          <p14:tracePt t="49678" x="3108325" y="6251575"/>
          <p14:tracePt t="49693" x="3116263" y="6296025"/>
          <p14:tracePt t="49721" x="3125788" y="6303963"/>
          <p14:tracePt t="49727" x="3133725" y="6323013"/>
          <p14:tracePt t="49751" x="3133725" y="6330950"/>
          <p14:tracePt t="49762" x="3143250" y="6330950"/>
          <p14:tracePt t="49775" x="3143250" y="6367463"/>
          <p14:tracePt t="49793" x="3152775" y="6375400"/>
          <p14:tracePt t="49812" x="3152775" y="6402388"/>
          <p14:tracePt t="49827" x="3152775" y="6411913"/>
          <p14:tracePt t="49849" x="3152775" y="6429375"/>
          <p14:tracePt t="49885" x="3152775" y="6438900"/>
          <p14:tracePt t="50215" x="3170238" y="6438900"/>
          <p14:tracePt t="50228" x="3187700" y="6438900"/>
          <p14:tracePt t="50238" x="3197225" y="6438900"/>
          <p14:tracePt t="50250" x="3205163" y="6438900"/>
          <p14:tracePt t="50421" x="3214688" y="6438900"/>
          <p14:tracePt t="50432" x="3224213" y="6438900"/>
          <p14:tracePt t="50459" x="3232150" y="6438900"/>
          <p14:tracePt t="50473" x="3241675" y="6438900"/>
          <p14:tracePt t="50481" x="3251200" y="6438900"/>
          <p14:tracePt t="50494" x="3259138" y="6456363"/>
          <p14:tracePt t="50506" x="3268663" y="6483350"/>
          <p14:tracePt t="50519" x="3286125" y="6518275"/>
          <p14:tracePt t="50542" x="3295650" y="6527800"/>
          <p14:tracePt t="50554" x="3295650" y="6537325"/>
          <p14:tracePt t="50572" x="3303588" y="6545263"/>
          <p14:tracePt t="50593" x="3303588" y="6554788"/>
          <p14:tracePt t="50606" x="3303588" y="6562725"/>
          <p14:tracePt t="50634" x="3303588" y="6572250"/>
          <p14:tracePt t="50640" x="3303588" y="6581775"/>
          <p14:tracePt t="50667" x="3313113" y="6599238"/>
          <p14:tracePt t="50739" x="3322638" y="6608763"/>
          <p14:tracePt t="50749" x="3330575" y="6616700"/>
          <p14:tracePt t="50774" x="3330575" y="6626225"/>
          <p14:tracePt t="50848" x="3330575" y="6634163"/>
          <p14:tracePt t="50874" x="3340100" y="6643688"/>
          <p14:tracePt t="50885" x="3340100" y="6653213"/>
          <p14:tracePt t="50920" x="3348038" y="6653213"/>
          <p14:tracePt t="51008" x="3357563" y="6634163"/>
          <p14:tracePt t="51017" x="3367088" y="6626225"/>
          <p14:tracePt t="51031" x="3367088" y="6608763"/>
          <p14:tracePt t="51042" x="3375025" y="6589713"/>
          <p14:tracePt t="51117" x="3384550" y="6581775"/>
          <p14:tracePt t="51128" x="3384550" y="6572250"/>
          <p14:tracePt t="51140" x="3394075" y="6562725"/>
          <p14:tracePt t="51153" x="3394075" y="6554788"/>
          <p14:tracePt t="51226" x="3394075" y="6545263"/>
          <p14:tracePt t="51249" x="3394075" y="6537325"/>
          <p14:tracePt t="51263" x="3394075" y="6527800"/>
          <p14:tracePt t="51615" x="3384550" y="6510338"/>
          <p14:tracePt t="51632" x="3348038" y="6491288"/>
          <p14:tracePt t="51640" x="3276600" y="6456363"/>
          <p14:tracePt t="51656" x="3089275" y="6402388"/>
          <p14:tracePt t="51664" x="2965450" y="6375400"/>
          <p14:tracePt t="51689" x="2857500" y="6348413"/>
          <p14:tracePt t="51700" x="2759075" y="6323013"/>
          <p14:tracePt t="51713" x="2616200" y="6276975"/>
          <p14:tracePt t="51737" x="2544763" y="6259513"/>
          <p14:tracePt t="51748" x="2500313" y="6242050"/>
          <p14:tracePt t="51762" x="2374900" y="6180138"/>
          <p14:tracePt t="51785" x="2312988" y="6134100"/>
          <p14:tracePt t="51793" x="2187575" y="6072188"/>
          <p14:tracePt t="51811" x="2152650" y="6045200"/>
          <p14:tracePt t="51834" x="2108200" y="6010275"/>
          <p14:tracePt t="51847" x="2071688" y="5946775"/>
          <p14:tracePt t="51871" x="2062163" y="5911850"/>
          <p14:tracePt t="51883" x="2062163" y="5894388"/>
          <p14:tracePt t="51896" x="2062163" y="5795963"/>
          <p14:tracePt t="51920" x="2071688" y="5741988"/>
          <p14:tracePt t="51933" x="2098675" y="5634038"/>
          <p14:tracePt t="51945" x="2108200" y="5581650"/>
          <p14:tracePt t="51970" x="2116138" y="5545138"/>
          <p14:tracePt t="51981" x="2143125" y="5456238"/>
          <p14:tracePt t="52012" x="2160588" y="5438775"/>
          <p14:tracePt t="52017" x="2187575" y="5375275"/>
          <p14:tracePt t="52030" x="2205038" y="5340350"/>
          <p14:tracePt t="52054" x="2232025" y="5295900"/>
          <p14:tracePt t="52063" x="2276475" y="5268913"/>
          <p14:tracePt t="52081" x="2374900" y="5180013"/>
          <p14:tracePt t="52103" x="2401888" y="5153025"/>
          <p14:tracePt t="52114" x="2446338" y="5108575"/>
          <p14:tracePt t="52139" x="2473325" y="5089525"/>
          <p14:tracePt t="52152" x="2554288" y="5054600"/>
          <p14:tracePt t="52180" x="2598738" y="5037138"/>
          <p14:tracePt t="52188" x="2670175" y="5027613"/>
          <p14:tracePt t="52201" x="2795588" y="4991100"/>
          <p14:tracePt t="52226" x="2857500" y="4991100"/>
          <p14:tracePt t="52236" x="2901950" y="4991100"/>
          <p14:tracePt t="52249" x="2982913" y="4991100"/>
          <p14:tracePt t="52275" x="3036888" y="4991100"/>
          <p14:tracePt t="52284" x="3133725" y="5000625"/>
          <p14:tracePt t="52298" x="3179763" y="5010150"/>
          <p14:tracePt t="52322" x="3224213" y="5010150"/>
          <p14:tracePt t="52335" x="3322638" y="5027613"/>
          <p14:tracePt t="52359" x="3357563" y="5027613"/>
          <p14:tracePt t="52371" x="3411538" y="5027613"/>
          <p14:tracePt t="52382" x="3429000" y="5027613"/>
          <p14:tracePt t="52399" x="3446463" y="5027613"/>
          <p14:tracePt t="52420" x="3482975" y="5027613"/>
          <p14:tracePt t="52433" x="3517900" y="5027613"/>
          <p14:tracePt t="52458" x="3554413" y="5027613"/>
          <p14:tracePt t="52467" x="3616325" y="5027613"/>
          <p14:tracePt t="52492" x="3652838" y="5027613"/>
          <p14:tracePt t="52504" x="3687763" y="5027613"/>
          <p14:tracePt t="52520" x="3697288" y="5027613"/>
          <p14:tracePt t="52542" x="3705225" y="5027613"/>
          <p14:tracePt t="52554" x="3759200" y="5045075"/>
          <p14:tracePt t="52577" x="3786188" y="5054600"/>
          <p14:tracePt t="52591" x="3813175" y="5072063"/>
          <p14:tracePt t="52603" x="3848100" y="5108575"/>
          <p14:tracePt t="52634" x="3867150" y="5126038"/>
          <p14:tracePt t="52640" x="3894138" y="5153025"/>
          <p14:tracePt t="52667" x="3911600" y="5170488"/>
          <p14:tracePt t="52683" x="3919538" y="5205413"/>
          <p14:tracePt t="52686" x="3938588" y="5214938"/>
          <p14:tracePt t="52712" x="3946525" y="5232400"/>
          <p14:tracePt t="52725" x="3956050" y="5251450"/>
          <p14:tracePt t="52736" x="3956050" y="5276850"/>
          <p14:tracePt t="52761" x="3956050" y="5295900"/>
          <p14:tracePt t="52774" x="3956050" y="5340350"/>
          <p14:tracePt t="52794" x="3956050" y="5375275"/>
          <p14:tracePt t="52809" x="3956050" y="5402263"/>
          <p14:tracePt t="52822" x="3956050" y="5473700"/>
          <p14:tracePt t="52845" x="3956050" y="5491163"/>
          <p14:tracePt t="52859" x="3956050" y="5510213"/>
          <p14:tracePt t="52871" x="3965575" y="5545138"/>
          <p14:tracePt t="52895" x="3973513" y="5554663"/>
          <p14:tracePt t="52906" x="3973513" y="5572125"/>
          <p14:tracePt t="52936" x="3973513" y="5581650"/>
          <p14:tracePt t="52943" x="3973513" y="5589588"/>
          <p14:tracePt t="52955" x="3983038" y="5599113"/>
          <p14:tracePt t="52991" x="3983038" y="5608638"/>
          <p14:tracePt t="53008" x="3983038" y="5616575"/>
          <p14:tracePt t="53016" x="3990975" y="5626100"/>
          <p14:tracePt t="53042" x="3990975" y="5643563"/>
          <p14:tracePt t="53053" x="3990975" y="5653088"/>
          <p14:tracePt t="53071" x="3990975" y="5680075"/>
          <p14:tracePt t="53077" x="3983038" y="5705475"/>
          <p14:tracePt t="53091" x="3946525" y="5741988"/>
          <p14:tracePt t="53113" x="3919538" y="5759450"/>
          <p14:tracePt t="53139" x="3830638" y="5803900"/>
          <p14:tracePt t="53151" x="3768725" y="5840413"/>
          <p14:tracePt t="53162" x="3687763" y="5875338"/>
          <p14:tracePt t="53176" x="3465513" y="5965825"/>
          <p14:tracePt t="53199" x="3322638" y="5983288"/>
          <p14:tracePt t="53212" x="3187700" y="6027738"/>
          <p14:tracePt t="53224" x="2911475" y="6072188"/>
          <p14:tracePt t="53249" x="2813050" y="6072188"/>
          <p14:tracePt t="53260" x="2660650" y="6089650"/>
          <p14:tracePt t="53289" x="2581275" y="6089650"/>
          <p14:tracePt t="53290" x="2536825" y="6089650"/>
          <p14:tracePt t="53309" x="2446338" y="6045200"/>
          <p14:tracePt t="53333" x="2401888" y="6000750"/>
          <p14:tracePt t="53347" x="2312988" y="5875338"/>
          <p14:tracePt t="53356" x="2268538" y="5786438"/>
          <p14:tracePt t="53376" x="2205038" y="5608638"/>
          <p14:tracePt t="53395" x="2187575" y="5527675"/>
          <p14:tracePt t="53419" x="2187575" y="5446713"/>
          <p14:tracePt t="53428" x="2197100" y="5232400"/>
          <p14:tracePt t="53461" x="2232025" y="5126038"/>
          <p14:tracePt t="53468" x="2276475" y="5027613"/>
          <p14:tracePt t="53482" x="2330450" y="4894263"/>
          <p14:tracePt t="53492" x="2347913" y="4830763"/>
          <p14:tracePt t="53515" x="2393950" y="4759325"/>
          <p14:tracePt t="53529" x="2527300" y="4633913"/>
          <p14:tracePt t="53563" x="2608263" y="4581525"/>
          <p14:tracePt t="53567" x="2705100" y="4518025"/>
          <p14:tracePt t="53577" x="2867025" y="4456113"/>
          <p14:tracePt t="53592" x="2946400" y="4429125"/>
          <p14:tracePt t="53614" x="3098800" y="4429125"/>
          <p14:tracePt t="53639" x="3179763" y="4446588"/>
          <p14:tracePt t="53650" x="3268663" y="4473575"/>
          <p14:tracePt t="53661" x="3375025" y="4608513"/>
          <p14:tracePt t="53686" x="3429000" y="4670425"/>
          <p14:tracePt t="53699" x="3473450" y="4741863"/>
          <p14:tracePt t="53711" x="3571875" y="4840288"/>
          <p14:tracePt t="53735" x="3625850" y="4875213"/>
          <p14:tracePt t="53747" x="3705225" y="4929188"/>
          <p14:tracePt t="53777" x="3724275" y="4946650"/>
          <p14:tracePt t="53794" x="3751263" y="4965700"/>
          <p14:tracePt t="53795" x="3795713" y="4991100"/>
          <p14:tracePt t="53827" x="3813175" y="5010150"/>
          <p14:tracePt t="53832" x="3822700" y="5010150"/>
          <p14:tracePt t="53845" x="3848100" y="5037138"/>
          <p14:tracePt t="53869" x="3857625" y="5037138"/>
          <p14:tracePt t="53882" x="3857625" y="5062538"/>
          <p14:tracePt t="53906" x="3867150" y="5072063"/>
          <p14:tracePt t="53918" x="3867150" y="5089525"/>
          <p14:tracePt t="53931" x="3875088" y="5108575"/>
          <p14:tracePt t="53955" x="3884613" y="5116513"/>
          <p14:tracePt t="53967" x="3884613" y="5133975"/>
          <p14:tracePt t="53995" x="3884613" y="5143500"/>
          <p14:tracePt t="54015" x="3884613" y="5160963"/>
          <p14:tracePt t="54222" x="3867150" y="5160963"/>
          <p14:tracePt t="54235" x="3840163" y="5160963"/>
          <p14:tracePt t="54247" x="3803650" y="5170488"/>
          <p14:tracePt t="54259" x="3724275" y="5187950"/>
          <p14:tracePt t="54271" x="3598863" y="5224463"/>
          <p14:tracePt t="54283" x="3205163" y="5340350"/>
          <p14:tracePt t="54299" x="3017838" y="5402263"/>
          <p14:tracePt t="54321" x="2643188" y="5500688"/>
          <p14:tracePt t="54345" x="2482850" y="5554663"/>
          <p14:tracePt t="54356" x="2347913" y="5608638"/>
          <p14:tracePt t="54368" x="2098675" y="5670550"/>
          <p14:tracePt t="54393" x="2000250" y="5697538"/>
          <p14:tracePt t="54404" x="1955800" y="5697538"/>
          <p14:tracePt t="54419" x="1901825" y="5697538"/>
          <p14:tracePt t="54479" x="1911350" y="5680075"/>
          <p14:tracePt t="54491" x="1965325" y="5626100"/>
          <p14:tracePt t="54505" x="2027238" y="5581650"/>
          <p14:tracePt t="54515" x="2081213" y="5545138"/>
          <p14:tracePt t="54530" x="2116138" y="5518150"/>
          <p14:tracePt t="54540" x="2205038" y="5491163"/>
          <p14:tracePt t="54552" x="2251075" y="5473700"/>
          <p14:tracePt t="54577" x="2330450" y="5465763"/>
          <p14:tracePt t="54587" x="2500313" y="5456238"/>
          <p14:tracePt t="54622" x="2643188" y="5456238"/>
          <p14:tracePt t="54637" x="2687638" y="5456238"/>
          <p14:tracePt t="54651" x="2724150" y="5456238"/>
          <p14:tracePt t="54662" x="2759075" y="5456238"/>
          <p14:tracePt t="54672" x="2786063" y="5456238"/>
          <p14:tracePt t="54686" x="2840038" y="5456238"/>
          <p14:tracePt t="54710" x="2874963" y="5456238"/>
          <p14:tracePt t="54723" x="2919413" y="5446713"/>
          <p14:tracePt t="55027" x="2982913" y="5446713"/>
          <p14:tracePt t="55040" x="3044825" y="5456238"/>
          <p14:tracePt t="55050" x="3125788" y="5510213"/>
          <p14:tracePt t="55071" x="3214688" y="5581650"/>
          <p14:tracePt t="55076" x="3340100" y="5724525"/>
          <p14:tracePt t="55105" x="3394075" y="5803900"/>
          <p14:tracePt t="55122" x="3411538" y="5857875"/>
          <p14:tracePt t="55125" x="3465513" y="5919788"/>
          <p14:tracePt t="55140" x="3482975" y="5956300"/>
          <p14:tracePt t="55160" x="3500438" y="5983288"/>
          <p14:tracePt t="55175" x="3536950" y="6018213"/>
          <p14:tracePt t="55197" x="3544888" y="6027738"/>
          <p14:tracePt t="55493" x="3544888" y="6045200"/>
          <p14:tracePt t="55506" x="3544888" y="6081713"/>
          <p14:tracePt t="55515" x="3544888" y="6153150"/>
          <p14:tracePt t="55540" x="3554413" y="6180138"/>
          <p14:tracePt t="55558" x="3562350" y="6215063"/>
          <p14:tracePt t="55563" x="3571875" y="6269038"/>
          <p14:tracePt t="55576" x="3571875" y="6296025"/>
          <p14:tracePt t="55601" x="3581400" y="6313488"/>
          <p14:tracePt t="55612" x="3589338" y="6367463"/>
          <p14:tracePt t="55636" x="3589338" y="6394450"/>
          <p14:tracePt t="55648" x="3589338" y="6402388"/>
          <p14:tracePt t="55661" x="3589338" y="6429375"/>
          <p14:tracePt t="55685" x="3589338" y="6438900"/>
          <p14:tracePt t="55696" x="3589338" y="6456363"/>
          <p14:tracePt t="55734" x="3589338" y="6465888"/>
          <p14:tracePt t="55759" x="3589338" y="6473825"/>
          <p14:tracePt t="55770" x="3589338" y="6483350"/>
          <p14:tracePt t="55781" x="3589338" y="6491288"/>
          <p14:tracePt t="55807" x="3589338" y="6500813"/>
          <p14:tracePt t="56185" x="3608388" y="6500813"/>
          <p14:tracePt t="56198" x="3616325" y="6500813"/>
          <p14:tracePt t="56222" x="3633788" y="6518275"/>
          <p14:tracePt t="56270" x="3643313" y="6518275"/>
          <p14:tracePt t="56282" x="3643313" y="6527800"/>
          <p14:tracePt t="56294" x="3660775" y="6527800"/>
          <p14:tracePt t="56306" x="3670300" y="6537325"/>
          <p14:tracePt t="56331" x="3679825" y="6545263"/>
          <p14:tracePt t="56342" x="3687763" y="6545263"/>
          <p14:tracePt t="56771" x="3697288" y="6545263"/>
          <p14:tracePt t="56818" x="3714750" y="6545263"/>
          <p14:tracePt t="56830" x="3732213" y="6545263"/>
          <p14:tracePt t="56842" x="3759200" y="6545263"/>
          <p14:tracePt t="56855" x="3776663" y="6537325"/>
          <p14:tracePt t="56886" x="3803650" y="6527800"/>
          <p14:tracePt t="56892" x="3822700" y="6510338"/>
          <p14:tracePt t="56907" x="3840163" y="6500813"/>
          <p14:tracePt t="56921" x="3848100" y="6483350"/>
          <p14:tracePt t="56938" x="3867150" y="6483350"/>
          <p14:tracePt t="56965" x="3875088" y="6483350"/>
          <p14:tracePt t="57537" x="3875088" y="6473825"/>
          <p14:tracePt t="57562" x="3867150" y="6465888"/>
          <p14:tracePt t="57574" x="3857625" y="6465888"/>
          <p14:tracePt t="57597" x="3848100" y="6456363"/>
          <p14:tracePt t="59085" x="3822700" y="6456363"/>
          <p14:tracePt t="59099" x="3803650" y="6456363"/>
          <p14:tracePt t="59108" x="3786188" y="6456363"/>
          <p14:tracePt t="59122" x="3759200" y="6456363"/>
          <p14:tracePt t="59133" x="3751263" y="6446838"/>
          <p14:tracePt t="59145" x="3724275" y="6438900"/>
          <p14:tracePt t="59157" x="3660775" y="6402388"/>
          <p14:tracePt t="59182" x="3608388" y="6357938"/>
          <p14:tracePt t="59194" x="3446463" y="6197600"/>
          <p14:tracePt t="59228" x="3357563" y="6126163"/>
          <p14:tracePt t="59236" x="3160713" y="5983288"/>
          <p14:tracePt t="59247" x="3089275" y="5919788"/>
          <p14:tracePt t="59267" x="3044825" y="5848350"/>
          <p14:tracePt t="59278" x="3027363" y="5803900"/>
          <p14:tracePt t="59292" x="2990850" y="5670550"/>
          <p14:tracePt t="59308" x="2982913" y="5616575"/>
          <p14:tracePt t="59329" x="2955925" y="5545138"/>
          <p14:tracePt t="59342" x="2955925" y="5537200"/>
          <p14:tracePt t="59364" x="2955925" y="5527675"/>
          <p14:tracePt t="59378" x="2955925" y="5518150"/>
          <p14:tracePt t="59633" x="2901950" y="5537200"/>
          <p14:tracePt t="59645" x="2867025" y="5545138"/>
          <p14:tracePt t="59665" x="2822575" y="5545138"/>
          <p14:tracePt t="59670" x="2759075" y="5545138"/>
          <p14:tracePt t="59682" x="2554288" y="5465763"/>
          <p14:tracePt t="59705" x="2374900" y="5411788"/>
          <p14:tracePt t="59719" x="2197100" y="5384800"/>
          <p14:tracePt t="59730" x="1866900" y="5330825"/>
          <p14:tracePt t="59762" x="1741488" y="5295900"/>
          <p14:tracePt t="59768" x="1598613" y="5241925"/>
          <p14:tracePt t="59780" x="1571625" y="5214938"/>
          <p14:tracePt t="59804" x="1562100" y="5180013"/>
          <p14:tracePt t="59816" x="1571625" y="5089525"/>
          <p14:tracePt t="59839" x="1608138" y="5062538"/>
          <p14:tracePt t="59853" x="1776413" y="4946650"/>
          <p14:tracePt t="59864" x="1901825" y="4884738"/>
          <p14:tracePt t="59888" x="2017713" y="4822825"/>
          <p14:tracePt t="59901" x="2268538" y="4714875"/>
          <p14:tracePt t="59914" x="2393950" y="4679950"/>
          <p14:tracePt t="59929" x="2625725" y="4643438"/>
          <p14:tracePt t="59951" x="2751138" y="4633913"/>
          <p14:tracePt t="59973" x="2857500" y="4633913"/>
          <p14:tracePt t="59987" x="2946400" y="4633913"/>
          <p14:tracePt t="59998" x="3089275" y="4643438"/>
          <p14:tracePt t="60022" x="3143250" y="4660900"/>
          <p14:tracePt t="60034" x="3214688" y="4705350"/>
          <p14:tracePt t="60060" x="3241675" y="4724400"/>
          <p14:tracePt t="60070" x="3276600" y="4751388"/>
          <p14:tracePt t="60084" x="3340100" y="4830763"/>
          <p14:tracePt t="60107" x="3375025" y="4894263"/>
          <p14:tracePt t="60119" x="3384550" y="4973638"/>
          <p14:tracePt t="60132" x="3384550" y="5143500"/>
          <p14:tracePt t="60156" x="3394075" y="5224463"/>
          <p14:tracePt t="60170" x="3438525" y="5348288"/>
          <p14:tracePt t="60200" x="3446463" y="5429250"/>
          <p14:tracePt t="60206" x="3473450" y="5661025"/>
          <p14:tracePt t="60217" x="3473450" y="5751513"/>
          <p14:tracePt t="60243" x="3473450" y="5857875"/>
          <p14:tracePt t="60251" x="3473450" y="6027738"/>
          <p14:tracePt t="60278" x="3446463" y="6126163"/>
          <p14:tracePt t="60289" x="3411538" y="6205538"/>
          <p14:tracePt t="60303" x="3322638" y="6330950"/>
          <p14:tracePt t="60327" x="3295650" y="6367463"/>
          <p14:tracePt t="60338" x="3160713" y="6429375"/>
          <p14:tracePt t="60351" x="3062288" y="6446838"/>
          <p14:tracePt t="60375" x="2938463" y="6473825"/>
          <p14:tracePt t="60387" x="2822575" y="6483350"/>
          <p14:tracePt t="60403" x="2527300" y="6483350"/>
          <p14:tracePt t="60424" x="2393950" y="6483350"/>
          <p14:tracePt t="60433" x="2232025" y="6438900"/>
          <p14:tracePt t="60460" x="2187575" y="6394450"/>
          <p14:tracePt t="60473" x="2152650" y="6357938"/>
          <p14:tracePt t="60487" x="2116138" y="6242050"/>
          <p14:tracePt t="60512" x="2108200" y="6188075"/>
          <p14:tracePt t="60521" x="2098675" y="6000750"/>
          <p14:tracePt t="60547" x="2108200" y="5919788"/>
          <p14:tracePt t="60557" x="2179638" y="5803900"/>
          <p14:tracePt t="60570" x="2251075" y="5732463"/>
          <p14:tracePt t="60595" x="2357438" y="5661025"/>
          <p14:tracePt t="60606" x="2490788" y="5562600"/>
          <p14:tracePt t="60620" x="2759075" y="5438775"/>
          <p14:tracePt t="60644" x="2867025" y="5411788"/>
          <p14:tracePt t="60657" x="3081338" y="5394325"/>
          <p14:tracePt t="60670" x="3143250" y="5394325"/>
          <p14:tracePt t="60690" x="3214688" y="5402263"/>
          <p14:tracePt t="60705" x="3330575" y="5483225"/>
          <p14:tracePt t="60730" x="3402013" y="5527675"/>
          <p14:tracePt t="60741" x="3490913" y="5581650"/>
          <p14:tracePt t="60755" x="3517900" y="5599113"/>
          <p14:tracePt t="60778" x="3554413" y="5616575"/>
          <p14:tracePt t="60789" x="3625850" y="5626100"/>
          <p14:tracePt t="61058" x="3616325" y="5626100"/>
          <p14:tracePt t="61070" x="3608388" y="5626100"/>
          <p14:tracePt t="61082" x="3589338" y="5626100"/>
          <p14:tracePt t="61094" x="3571875" y="5626100"/>
          <p14:tracePt t="61108" x="3544888" y="5626100"/>
          <p14:tracePt t="61140" x="3509963" y="5634038"/>
          <p14:tracePt t="61142" x="3419475" y="5688013"/>
          <p14:tracePt t="61157" x="3367088" y="5705475"/>
          <p14:tracePt t="61181" x="3313113" y="5715000"/>
          <p14:tracePt t="61192" x="3232150" y="5732463"/>
          <p14:tracePt t="61216" x="3205163" y="5724525"/>
          <p14:tracePt t="61228" x="3179763" y="5581650"/>
          <p14:tracePt t="61262" x="3179763" y="5518150"/>
          <p14:tracePt t="61266" x="3187700" y="5465763"/>
          <p14:tracePt t="61278" x="3241675" y="5367338"/>
          <p14:tracePt t="61301" x="3259138" y="5322888"/>
          <p14:tracePt t="61308" x="3322638" y="5241925"/>
          <p14:tracePt t="61326" x="3357563" y="5205413"/>
          <p14:tracePt t="61352" x="3411538" y="5160963"/>
          <p14:tracePt t="61362" x="3544888" y="5089525"/>
          <p14:tracePt t="61388" x="3616325" y="5081588"/>
          <p14:tracePt t="61400" x="3687763" y="5072063"/>
          <p14:tracePt t="61411" x="3848100" y="5072063"/>
          <p14:tracePt t="61434" x="4000500" y="5072063"/>
          <p14:tracePt t="61464" x="4062413" y="5099050"/>
          <p14:tracePt t="61477" x="4116388" y="5126038"/>
          <p14:tracePt t="61485" x="4160838" y="5153025"/>
          <p14:tracePt t="61496" x="4224338" y="5224463"/>
          <p14:tracePt t="61521" x="4259263" y="5268913"/>
          <p14:tracePt t="61534" x="4276725" y="5303838"/>
          <p14:tracePt t="61545" x="4322763" y="5419725"/>
          <p14:tracePt t="61577" x="4330700" y="5483225"/>
          <p14:tracePt t="61581" x="4340225" y="5643563"/>
          <p14:tracePt t="61595" x="4340225" y="5715000"/>
          <p14:tracePt t="61617" x="4340225" y="5776913"/>
          <p14:tracePt t="61631" x="4340225" y="5884863"/>
          <p14:tracePt t="61655" x="4340225" y="5946775"/>
          <p14:tracePt t="61666" x="4340225" y="5983288"/>
          <p14:tracePt t="61680" x="4340225" y="6072188"/>
          <p14:tracePt t="61703" x="4330700" y="6116638"/>
          <p14:tracePt t="61716" x="4268788" y="6205538"/>
          <p14:tracePt t="61745" x="4214813" y="6242050"/>
          <p14:tracePt t="61762" x="4044950" y="6276975"/>
          <p14:tracePt t="61764" x="3938588" y="6276975"/>
          <p14:tracePt t="61796" x="3830638" y="6276975"/>
          <p14:tracePt t="61798" x="3705225" y="6242050"/>
          <p14:tracePt t="61815" x="3438525" y="6116638"/>
          <p14:tracePt t="61837" x="3322638" y="6045200"/>
          <p14:tracePt t="61851" x="3098800" y="5902325"/>
          <p14:tracePt t="61875" x="2894013" y="5688013"/>
          <p14:tracePt t="61899" x="2803525" y="5599113"/>
          <p14:tracePt t="61910" x="2724150" y="5518150"/>
          <p14:tracePt t="61922" x="2652713" y="5456238"/>
          <p14:tracePt t="61927" x="2608263" y="5402263"/>
          <p14:tracePt t="61946" x="2544763" y="5340350"/>
          <p14:tracePt t="61974" x="2536825" y="5313363"/>
          <p14:tracePt t="61984" x="2536825" y="5241925"/>
          <p14:tracePt t="61998" x="2562225" y="5205413"/>
          <p14:tracePt t="62021" x="2660650" y="5081588"/>
          <p14:tracePt t="62045" x="2732088" y="5018088"/>
          <p14:tracePt t="62057" x="2847975" y="4956175"/>
          <p14:tracePt t="62069" x="3054350" y="4875213"/>
          <p14:tracePt t="62103" x="3133725" y="4848225"/>
          <p14:tracePt t="62108" x="3214688" y="4840288"/>
          <p14:tracePt t="62118" x="3367088" y="4840288"/>
          <p14:tracePt t="62142" x="3455988" y="4840288"/>
          <p14:tracePt t="62154" x="3608388" y="4884738"/>
          <p14:tracePt t="62167" x="3643313" y="4919663"/>
          <p14:tracePt t="62198" x="3660775" y="4938713"/>
          <p14:tracePt t="62203" x="3697288" y="4983163"/>
          <p14:tracePt t="62217" x="3705225" y="4991100"/>
          <p14:tracePt t="62239" x="3705225" y="5000625"/>
          <p14:tracePt t="62254" x="3705225" y="5018088"/>
          <p14:tracePt t="62277" x="3705225" y="5027613"/>
          <p14:tracePt t="62288" x="3705225" y="5037138"/>
          <p14:tracePt t="62302" x="3714750" y="5062538"/>
          <p14:tracePt t="62339" x="3714750" y="5072063"/>
          <p14:tracePt t="62387" x="3724275" y="5072063"/>
          <p14:tracePt t="62406" x="3732213" y="5072063"/>
          <p14:tracePt t="62838" x="3724275" y="5062538"/>
          <p14:tracePt t="62848" x="3705225" y="5027613"/>
          <p14:tracePt t="62862" x="3670300" y="4956175"/>
          <p14:tracePt t="62873" x="3598863" y="4679950"/>
          <p14:tracePt t="62899" x="3473450" y="4276725"/>
          <p14:tracePt t="62923" x="3429000" y="4062413"/>
          <p14:tracePt t="62936" x="3402013" y="3857625"/>
          <p14:tracePt t="62938" x="3394075" y="3697288"/>
          <p14:tracePt t="62960" x="3375025" y="3544888"/>
          <p14:tracePt t="62970" x="3367088" y="3330575"/>
          <p14:tracePt t="62996" x="3367088" y="3268663"/>
          <p14:tracePt t="63009" x="3375025" y="3197225"/>
          <p14:tracePt t="63032" x="3394075" y="3179763"/>
          <p14:tracePt t="63044" x="3429000" y="3179763"/>
          <p14:tracePt t="63312" x="3429000" y="3133725"/>
          <p14:tracePt t="63325" x="3429000" y="3098800"/>
          <p14:tracePt t="63336" x="3429000" y="3054350"/>
          <p14:tracePt t="63348" x="3429000" y="3017838"/>
          <p14:tracePt t="63360" x="3438525" y="2928938"/>
          <p14:tracePt t="63372" x="3455988" y="2830513"/>
          <p14:tracePt t="63400" x="3490913" y="2724150"/>
          <p14:tracePt t="63411" x="3571875" y="2517775"/>
          <p14:tracePt t="63433" x="3589338" y="2438400"/>
          <p14:tracePt t="63447" x="3652838" y="2312988"/>
          <p14:tracePt t="63470" x="3697288" y="2259013"/>
          <p14:tracePt t="63481" x="3741738" y="2214563"/>
          <p14:tracePt t="63497" x="3813175" y="2187575"/>
          <p14:tracePt t="63517" x="3857625" y="2160588"/>
          <p14:tracePt t="63773" x="3857625" y="2152650"/>
          <p14:tracePt t="63789" x="3848100" y="2133600"/>
          <p14:tracePt t="63798" x="3822700" y="2108200"/>
          <p14:tracePt t="63810" x="3803650" y="2089150"/>
          <p14:tracePt t="63813" x="3776663" y="2062163"/>
          <p14:tracePt t="63837" x="3759200" y="2044700"/>
          <p14:tracePt t="63849" x="3705225" y="2017713"/>
          <p14:tracePt t="63874" x="3670300" y="2009775"/>
          <p14:tracePt t="63885" x="3633788" y="2009775"/>
          <p14:tracePt t="63898" x="3571875" y="2009775"/>
          <p14:tracePt t="63921" x="3527425" y="2009775"/>
          <p14:tracePt t="63934" x="3419475" y="2009775"/>
          <p14:tracePt t="63958" x="3357563" y="2009775"/>
          <p14:tracePt t="63970" x="3313113" y="2009775"/>
          <p14:tracePt t="63984" x="3224213" y="2009775"/>
          <p14:tracePt t="63998" x="3197225" y="2009775"/>
          <p14:tracePt t="64020" x="3143250" y="2009775"/>
          <p14:tracePt t="64045" x="3133725" y="2009775"/>
          <p14:tracePt t="64055" x="3125788" y="2009775"/>
          <p14:tracePt t="64080" x="3116263" y="2009775"/>
          <p14:tracePt t="64103" x="3108325" y="2009775"/>
          <p14:tracePt t="64118" x="3108325" y="2027238"/>
          <p14:tracePt t="64133" x="3108325" y="2036763"/>
          <p14:tracePt t="64140" x="3116263" y="2062163"/>
          <p14:tracePt t="64152" x="3295650" y="2197100"/>
          <p14:tracePt t="64167" x="3419475" y="2286000"/>
          <p14:tracePt t="64386" x="3402013" y="2312988"/>
          <p14:tracePt t="64396" x="3375025" y="2347913"/>
          <p14:tracePt t="64409" x="3330575" y="2428875"/>
          <p14:tracePt t="64421" x="3116263" y="3027363"/>
          <p14:tracePt t="64436" x="3009900" y="3509963"/>
          <p14:tracePt t="64453" x="2928938" y="4375150"/>
          <p14:tracePt t="64472" x="2928938" y="4679950"/>
          <p14:tracePt t="64493" x="2928938" y="4929188"/>
          <p14:tracePt t="64506" x="3054350" y="5348288"/>
          <p14:tracePt t="64530" x="3116263" y="5438775"/>
          <p14:tracePt t="64544" x="3170238" y="5473700"/>
          <p14:tracePt t="64873" x="3170238" y="5510213"/>
          <p14:tracePt t="64884" x="3170238" y="5545138"/>
          <p14:tracePt t="64907" x="3170238" y="5554663"/>
          <p14:tracePt t="64981" x="3170238" y="5562600"/>
          <p14:tracePt t="65029" x="3160713" y="5554663"/>
          <p14:tracePt t="65043" x="3143250" y="5545138"/>
          <p14:tracePt t="65057" x="3143250" y="5518150"/>
          <p14:tracePt t="65074" x="3125788" y="5491163"/>
          <p14:tracePt t="65079" x="3081338" y="5429250"/>
          <p14:tracePt t="65092" x="3044825" y="5384800"/>
          <p14:tracePt t="65119" x="3036888" y="5232400"/>
          <p14:tracePt t="65140" x="3036888" y="5108575"/>
          <p14:tracePt t="65153" x="3054350" y="4983163"/>
          <p14:tracePt t="65164" x="3054350" y="4848225"/>
          <p14:tracePt t="65175" x="3054350" y="4803775"/>
          <p14:tracePt t="65457" x="3027363" y="4759325"/>
          <p14:tracePt t="65468" x="2973388" y="4643438"/>
          <p14:tracePt t="65481" x="2919413" y="4491038"/>
          <p14:tracePt t="65495" x="2857500" y="4268788"/>
          <p14:tracePt t="65505" x="2822575" y="3973513"/>
          <p14:tracePt t="65517" x="2822575" y="3697288"/>
          <p14:tracePt t="65529" x="2965450" y="3081338"/>
          <p14:tracePt t="65554" x="3081338" y="2847975"/>
          <p14:tracePt t="65562" x="3268663" y="2554288"/>
          <p14:tracePt t="65591" x="3357563" y="2473325"/>
          <p14:tracePt t="65602" x="3455988" y="2438400"/>
          <p14:tracePt t="65616" x="3536950" y="2384425"/>
          <p14:tracePt t="65859" x="3536950" y="2374900"/>
          <p14:tracePt t="65873" x="3536950" y="2339975"/>
          <p14:tracePt t="65884" x="3544888" y="2303463"/>
          <p14:tracePt t="65895" x="3562350" y="2251075"/>
          <p14:tracePt t="65909" x="3625850" y="2116138"/>
          <p14:tracePt t="65947" x="3660775" y="2071688"/>
          <p14:tracePt t="65968" x="3724275" y="2009775"/>
          <p14:tracePt t="65993" x="3751263" y="1982788"/>
          <p14:tracePt t="66002" x="3768725" y="1965325"/>
          <p14:tracePt t="66019" x="3803650" y="1946275"/>
          <p14:tracePt t="66373" x="3830638" y="1911350"/>
          <p14:tracePt t="66383" x="3848100" y="1857375"/>
          <p14:tracePt t="66395" x="3867150" y="1822450"/>
          <p14:tracePt t="66406" x="3919538" y="1741488"/>
          <p14:tracePt t="66421" x="3946525" y="1704975"/>
          <p14:tracePt t="66436" x="3973513" y="1660525"/>
          <p14:tracePt t="66457" x="4010025" y="1643063"/>
          <p14:tracePt t="66480" x="4017963" y="1625600"/>
          <p14:tracePt t="66492" x="4037013" y="1616075"/>
          <p14:tracePt t="66504" x="4054475" y="1608138"/>
          <p14:tracePt t="66528" x="4062413" y="1608138"/>
          <p14:tracePt t="66542" x="4108450" y="1589088"/>
          <p14:tracePt t="66834" x="4089400" y="1589088"/>
          <p14:tracePt t="66845" x="4062413" y="1589088"/>
          <p14:tracePt t="66858" x="4037013" y="1589088"/>
          <p14:tracePt t="66870" x="4000500" y="1589088"/>
          <p14:tracePt t="66881" x="3983038" y="1598613"/>
          <p14:tracePt t="66896" x="3911600" y="1608138"/>
          <p14:tracePt t="66919" x="3875088" y="1608138"/>
          <p14:tracePt t="66932" x="3840163" y="1616075"/>
          <p14:tracePt t="66943" x="3741738" y="1625600"/>
          <p14:tracePt t="66969" x="3697288" y="1625600"/>
          <p14:tracePt t="66980" x="3660775" y="1633538"/>
          <p14:tracePt t="66992" x="3589338" y="1633538"/>
          <p14:tracePt t="67017" x="3581400" y="1633538"/>
          <p14:tracePt t="67028" x="3562350" y="1633538"/>
          <p14:tracePt t="67066" x="3562350" y="1625600"/>
          <p14:tracePt t="67077" x="3562350" y="1616075"/>
          <p14:tracePt t="67163" x="3562350" y="1608138"/>
          <p14:tracePt t="67180" x="3598863" y="1589088"/>
          <p14:tracePt t="67186" x="3616325" y="1581150"/>
          <p14:tracePt t="67200" x="3633788" y="1581150"/>
          <p14:tracePt t="67470" x="3608388" y="1581150"/>
          <p14:tracePt t="67480" x="3554413" y="1581150"/>
          <p14:tracePt t="67490" x="3473450" y="1581150"/>
          <p14:tracePt t="67510" x="3330575" y="1608138"/>
          <p14:tracePt t="67517" x="2884488" y="1652588"/>
          <p14:tracePt t="67529" x="2589213" y="1687513"/>
          <p14:tracePt t="67552" x="2384425" y="1714500"/>
          <p14:tracePt t="67565" x="2133600" y="1751013"/>
          <p14:tracePt t="67588" x="2054225" y="1751013"/>
          <p14:tracePt t="67601" x="1973263" y="1758950"/>
          <p14:tracePt t="67613" x="1965325" y="1758950"/>
          <p14:tracePt t="67637" x="1955800" y="1758950"/>
          <p14:tracePt t="67650" x="1946275" y="1768475"/>
          <p14:tracePt t="67688" x="1938338" y="1768475"/>
          <p14:tracePt t="67759" x="1938338" y="1776413"/>
          <p14:tracePt t="68029" x="1946275" y="1776413"/>
          <p14:tracePt t="68063" x="1955800" y="1776413"/>
          <p14:tracePt t="68077" x="1973263" y="1768475"/>
          <p14:tracePt t="68100" x="1982788" y="1768475"/>
          <p14:tracePt t="68137" x="1990725" y="1768475"/>
          <p14:tracePt t="68154" x="2009775" y="1768475"/>
          <p14:tracePt t="68162" x="2044700" y="1768475"/>
          <p14:tracePt t="68173" x="2098675" y="1758950"/>
          <p14:tracePt t="68185" x="2259013" y="1751013"/>
          <p14:tracePt t="68217" x="2374900" y="1751013"/>
          <p14:tracePt t="68226" x="2517775" y="1751013"/>
          <p14:tracePt t="68236" x="2830513" y="1751013"/>
          <p14:tracePt t="68260" x="2982913" y="1751013"/>
          <p14:tracePt t="68271" x="3286125" y="1751013"/>
          <p14:tracePt t="68295" x="3411538" y="1768475"/>
          <p14:tracePt t="68307" x="3517900" y="1776413"/>
          <p14:tracePt t="68319" x="3732213" y="1776413"/>
          <p14:tracePt t="68344" x="3840163" y="1776413"/>
          <p14:tracePt t="68355" x="4017963" y="1714500"/>
          <p14:tracePt t="68386" x="4116388" y="1670050"/>
          <p14:tracePt t="68515" x="4108450" y="1670050"/>
          <p14:tracePt t="68528" x="4081463" y="1670050"/>
          <p14:tracePt t="68538" x="4054475" y="1670050"/>
          <p14:tracePt t="68551" x="4027488" y="1670050"/>
          <p14:tracePt t="68564" x="3983038" y="1670050"/>
          <p14:tracePt t="68574" x="3795713" y="1679575"/>
          <p14:tracePt t="68588" x="3652838" y="1724025"/>
          <p14:tracePt t="68612" x="3490913" y="1776413"/>
          <p14:tracePt t="68623" x="3160713" y="1884363"/>
          <p14:tracePt t="68655" x="3036888" y="1919288"/>
          <p14:tracePt t="68661" x="2911475" y="1946275"/>
          <p14:tracePt t="68672" x="2679700" y="2009775"/>
          <p14:tracePt t="68697" x="2589213" y="2027238"/>
          <p14:tracePt t="68709" x="2374900" y="2044700"/>
          <p14:tracePt t="68723" x="2276475" y="2044700"/>
          <p14:tracePt t="68745" x="2205038" y="2044700"/>
          <p14:tracePt t="68763" x="2089150" y="2044700"/>
          <p14:tracePt t="68783" x="2054225" y="2044700"/>
          <p14:tracePt t="68795" x="2036763" y="2027238"/>
          <p14:tracePt t="68809" x="2009775" y="1990725"/>
          <p14:tracePt t="68831" x="2000250" y="1973263"/>
          <p14:tracePt t="68881" x="2000250" y="1965325"/>
          <p14:tracePt t="68942" x="2009775" y="1955800"/>
          <p14:tracePt t="68953" x="2027238" y="1946275"/>
          <p14:tracePt t="68966" x="2062163" y="1938338"/>
          <p14:tracePt t="68979" x="2143125" y="1938338"/>
          <p14:tracePt t="68992" x="2214563" y="1955800"/>
          <p14:tracePt t="69014" x="2295525" y="2000250"/>
          <p14:tracePt t="69027" x="2455863" y="2160588"/>
          <p14:tracePt t="69050" x="2536825" y="2259013"/>
          <p14:tracePt t="69063" x="2633663" y="2401888"/>
          <p14:tracePt t="69077" x="2847975" y="2847975"/>
          <p14:tracePt t="69099" x="2973388" y="3108325"/>
          <p14:tracePt t="69112" x="3251200" y="3732213"/>
          <p14:tracePt t="69136" x="3402013" y="4027488"/>
          <p14:tracePt t="69149" x="3490913" y="4205288"/>
          <p14:tracePt t="69368" x="3490913" y="4224338"/>
          <p14:tracePt t="69383" x="3490913" y="4251325"/>
          <p14:tracePt t="69390" x="3465513" y="4322763"/>
          <p14:tracePt t="69403" x="3438525" y="4446588"/>
          <p14:tracePt t="69416" x="3419475" y="4598988"/>
          <p14:tracePt t="69430" x="3402013" y="5072063"/>
          <p14:tracePt t="69453" x="3402013" y="5259388"/>
          <p14:tracePt t="69465" x="3455988" y="5670550"/>
          <p14:tracePt t="69488" x="3490913" y="5822950"/>
          <p14:tracePt t="69512" x="3527425" y="6062663"/>
          <p14:tracePt t="69515" x="3536950" y="6143625"/>
          <p14:tracePt t="69528" x="3544888" y="6180138"/>
          <p14:tracePt t="69550" x="3544888" y="6205538"/>
          <p14:tracePt t="69587" x="3544888" y="6215063"/>
          <p14:tracePt t="69599" x="3517900" y="6215063"/>
          <p14:tracePt t="69612" x="3500438" y="6224588"/>
          <p14:tracePt t="69623" x="3490913" y="6232525"/>
          <p14:tracePt t="69648" x="3490913" y="6242050"/>
          <p14:tracePt t="69659" x="3490913" y="6251575"/>
          <p14:tracePt t="69671" x="3490913" y="6259513"/>
          <p14:tracePt t="69697" x="3482975" y="6259513"/>
          <p14:tracePt t="69746" x="3465513" y="6259513"/>
          <p14:tracePt t="69758" x="3438525" y="6259513"/>
          <p14:tracePt t="69768" x="3411538" y="6259513"/>
          <p14:tracePt t="69781" x="3375025" y="6259513"/>
          <p14:tracePt t="69793" x="3330575" y="6242050"/>
          <p14:tracePt t="69805" x="3259138" y="6197600"/>
          <p14:tracePt t="69823" x="3081338" y="6062663"/>
          <p14:tracePt t="69832" x="2965450" y="5946775"/>
          <p14:tracePt t="69857" x="2822575" y="5813425"/>
          <p14:tracePt t="69867" x="2598738" y="5634038"/>
          <p14:tracePt t="69892" x="2482850" y="5554663"/>
          <p14:tracePt t="69903" x="2330450" y="5473700"/>
          <p14:tracePt t="69938" x="2241550" y="5429250"/>
          <p14:tracePt t="69952" x="2214563" y="5419725"/>
          <p14:tracePt t="69966" x="2187575" y="5402263"/>
          <p14:tracePt t="69977" x="2170113" y="5384800"/>
          <p14:tracePt t="69990" x="2170113" y="5375275"/>
          <p14:tracePt t="70001" x="2170113" y="5367338"/>
          <p14:tracePt t="70041" x="2170113" y="5357813"/>
          <p14:tracePt t="70075" x="2214563" y="5340350"/>
          <p14:tracePt t="70086" x="2295525" y="5322888"/>
          <p14:tracePt t="70098" x="2366963" y="5303838"/>
          <p14:tracePt t="70110" x="2473325" y="5295900"/>
          <p14:tracePt t="70123" x="2616200" y="5286375"/>
          <p14:tracePt t="70136" x="2874963" y="5268913"/>
          <p14:tracePt t="70158" x="3009900" y="5268913"/>
          <p14:tracePt t="70172" x="3241675" y="5286375"/>
          <p14:tracePt t="70185" x="3348038" y="5313363"/>
          <p14:tracePt t="70208" x="3429000" y="5330825"/>
          <p14:tracePt t="70220" x="3544888" y="5375275"/>
          <p14:tracePt t="70246" x="3598863" y="5384800"/>
          <p14:tracePt t="70257" x="3670300" y="5411788"/>
          <p14:tracePt t="70270" x="3697288" y="5429250"/>
          <p14:tracePt t="70293" x="3714750" y="5438775"/>
          <p14:tracePt t="70304" x="3724275" y="5446713"/>
          <p14:tracePt t="70380" x="3705225" y="5446713"/>
          <p14:tracePt t="70391" x="3687763" y="5456238"/>
          <p14:tracePt t="70403" x="3652838" y="5456238"/>
          <p14:tracePt t="70416" x="3589338" y="5456238"/>
          <p14:tracePt t="70427" x="3527425" y="5456238"/>
          <p14:tracePt t="70440" x="3394075" y="5456238"/>
          <p14:tracePt t="70466" x="3295650" y="5456238"/>
          <p14:tracePt t="70477" x="3098800" y="5456238"/>
          <p14:tracePt t="70488" x="2990850" y="5456238"/>
          <p14:tracePt t="70513" x="2919413" y="5456238"/>
          <p14:tracePt t="70525" x="2776538" y="5438775"/>
          <p14:tracePt t="70548" x="2741613" y="5438775"/>
          <p14:tracePt t="70561" x="2705100" y="5429250"/>
          <p14:tracePt t="70575" x="2679700" y="5419725"/>
          <p14:tracePt t="70597" x="2670175" y="5419725"/>
          <p14:tracePt t="70697" x="2705100" y="5402263"/>
          <p14:tracePt t="70708" x="2768600" y="5394325"/>
          <p14:tracePt t="70719" x="2874963" y="5367338"/>
          <p14:tracePt t="70732" x="2965450" y="5357813"/>
          <p14:tracePt t="70745" x="3170238" y="5357813"/>
          <p14:tracePt t="70770" x="3276600" y="5357813"/>
          <p14:tracePt t="70781" x="3348038" y="5357813"/>
          <p14:tracePt t="70792" x="3500438" y="5357813"/>
          <p14:tracePt t="70806" x="3581400" y="5357813"/>
          <p14:tracePt t="70829" x="3625850" y="5357813"/>
          <p14:tracePt t="70842" x="3687763" y="5357813"/>
          <p14:tracePt t="70867" x="3697288" y="5357813"/>
          <p14:tracePt t="70876" x="3705225" y="5357813"/>
          <p14:tracePt t="70894" x="3724275" y="5357813"/>
          <p14:tracePt t="71036" x="3724275" y="5313363"/>
          <p14:tracePt t="71049" x="3714750" y="5276850"/>
          <p14:tracePt t="71061" x="3679825" y="5251450"/>
          <p14:tracePt t="71072" x="3633788" y="5205413"/>
          <p14:tracePt t="71086" x="3608388" y="5180013"/>
          <p14:tracePt t="71098" x="3581400" y="5153025"/>
          <p14:tracePt t="71111" x="3571875" y="5089525"/>
          <p14:tracePt t="71135" x="3571875" y="5081588"/>
          <p14:tracePt t="71147" x="3571875" y="5062538"/>
          <p14:tracePt t="71232" x="3571875" y="5072063"/>
          <p14:tracePt t="71243" x="3571875" y="5081588"/>
          <p14:tracePt t="71260" x="3571875" y="5099050"/>
          <p14:tracePt t="71270" x="3571875" y="5126038"/>
          <p14:tracePt t="71281" x="3571875" y="5170488"/>
          <p14:tracePt t="71294" x="3581400" y="5197475"/>
          <p14:tracePt t="71311" x="3598863" y="5276850"/>
          <p14:tracePt t="71331" x="3608388" y="5313363"/>
          <p14:tracePt t="71354" x="3625850" y="5367338"/>
          <p14:tracePt t="71366" x="3643313" y="5438775"/>
          <p14:tracePt t="71391" x="3643313" y="5473700"/>
          <p14:tracePt t="71403" x="3643313" y="5518150"/>
          <p14:tracePt t="71414" x="3643313" y="5537200"/>
          <p14:tracePt t="71452" x="3643313" y="5545138"/>
          <p14:tracePt t="71537" x="3643313" y="5537200"/>
          <p14:tracePt t="71548" x="3633788" y="5518150"/>
          <p14:tracePt t="71560" x="3625850" y="5483225"/>
          <p14:tracePt t="71573" x="3616325" y="5456238"/>
          <p14:tracePt t="71584" x="3616325" y="5348288"/>
          <p14:tracePt t="71597" x="3616325" y="5286375"/>
          <p14:tracePt t="71622" x="3616325" y="5214938"/>
          <p14:tracePt t="71635" x="3616325" y="5116513"/>
          <p14:tracePt t="71657" x="3616325" y="5081588"/>
          <p14:tracePt t="71671" x="3616325" y="5045075"/>
          <p14:tracePt t="71683" x="3625850" y="5010150"/>
          <p14:tracePt t="71707" x="3633788" y="5000625"/>
          <p14:tracePt t="71732" x="3652838" y="4991100"/>
          <p14:tracePt t="71748" x="3679825" y="4991100"/>
          <p14:tracePt t="71764" x="3714750" y="4991100"/>
          <p14:tracePt t="71779" x="3724275" y="4991100"/>
          <p14:tracePt t="71793" x="3732213" y="4991100"/>
          <p14:tracePt t="71820" x="3732213" y="5000625"/>
          <p14:tracePt t="71829" x="3732213" y="5010150"/>
          <p14:tracePt t="71841" x="3732213" y="5027613"/>
          <p14:tracePt t="71853" x="3732213" y="5072063"/>
          <p14:tracePt t="71867" x="3724275" y="5099050"/>
          <p14:tracePt t="71889" x="3714750" y="5126038"/>
          <p14:tracePt t="71900" x="3705225" y="5187950"/>
          <p14:tracePt t="71926" x="3697288" y="5214938"/>
          <p14:tracePt t="71932" x="3687763" y="5232400"/>
          <p14:tracePt t="71955" x="3679825" y="5276850"/>
          <p14:tracePt t="71966" x="3679825" y="5303838"/>
          <p14:tracePt t="71988" x="3679825" y="5340350"/>
          <p14:tracePt t="72011" x="3679825" y="5357813"/>
          <p14:tracePt t="72024" x="3679825" y="5375275"/>
          <p14:tracePt t="72035" x="3679825" y="5429250"/>
          <p14:tracePt t="72071" x="3679825" y="5456238"/>
          <p14:tracePt t="72080" x="3679825" y="5473700"/>
          <p14:tracePt t="72090" x="3687763" y="5527675"/>
          <p14:tracePt t="72108" x="3687763" y="5537200"/>
          <p14:tracePt t="72121" x="3697288" y="5545138"/>
          <p14:tracePt t="72742" x="3679825" y="5545138"/>
          <p14:tracePt t="72761" x="3660775" y="5545138"/>
          <p14:tracePt t="72766" x="3643313" y="5545138"/>
          <p14:tracePt t="72778" x="3562350" y="5545138"/>
          <p14:tracePt t="72792" x="3500438" y="5537200"/>
          <p14:tracePt t="72808" x="3419475" y="5510213"/>
          <p14:tracePt t="72827" x="3259138" y="5483225"/>
          <p14:tracePt t="72852" x="3179763" y="5465763"/>
          <p14:tracePt t="72865" x="3098800" y="5429250"/>
          <p14:tracePt t="72878" x="3009900" y="5402263"/>
          <p14:tracePt t="72900" x="2982913" y="5402263"/>
          <p14:tracePt t="72912" x="2946400" y="5394325"/>
          <p14:tracePt t="72933" x="2928938" y="5394325"/>
          <p14:tracePt t="73167" x="2955925" y="5394325"/>
          <p14:tracePt t="73180" x="3000375" y="5394325"/>
          <p14:tracePt t="73196" x="3062288" y="5394325"/>
          <p14:tracePt t="73204" x="3125788" y="5394325"/>
          <p14:tracePt t="73216" x="3205163" y="5411788"/>
          <p14:tracePt t="73228" x="3286125" y="5411788"/>
          <p14:tracePt t="73245" x="3394075" y="5419725"/>
          <p14:tracePt t="73265" x="3465513" y="5429250"/>
          <p14:tracePt t="73295" x="3490913" y="5429250"/>
          <p14:tracePt t="73311" x="3500438" y="5429250"/>
          <p14:tracePt t="73315" x="3527425" y="5429250"/>
          <p14:tracePt t="73437" x="3517900" y="5438775"/>
          <p14:tracePt t="73451" x="3482975" y="5438775"/>
          <p14:tracePt t="73462" x="3455988" y="5446713"/>
          <p14:tracePt t="73474" x="3429000" y="5446713"/>
          <p14:tracePt t="73486" x="3419475" y="5446713"/>
          <p14:tracePt t="73498" x="3384550" y="5446713"/>
          <p14:tracePt t="73564" x="3384550" y="5456238"/>
          <p14:tracePt t="73571" x="3384550" y="5465763"/>
          <p14:tracePt t="73582" x="3384550" y="5473700"/>
          <p14:tracePt t="73595" x="3384550" y="5483225"/>
          <p14:tracePt t="73606" x="3384550" y="5500688"/>
          <p14:tracePt t="73635" x="3384550" y="5518150"/>
          <p14:tracePt t="73642" x="3384550" y="5527675"/>
          <p14:tracePt t="73672" x="3394075" y="5545138"/>
          <p14:tracePt t="73682" x="3394075" y="5554663"/>
          <p14:tracePt t="73850" x="3402013" y="5554663"/>
          <p14:tracePt t="73888" x="3411538" y="5554663"/>
          <p14:tracePt t="73985" x="3419475" y="5554663"/>
          <p14:tracePt t="74509" x="3446463" y="5518150"/>
          <p14:tracePt t="74521" x="3482975" y="5438775"/>
          <p14:tracePt t="74532" x="3517900" y="5322888"/>
          <p14:tracePt t="74545" x="3581400" y="5187950"/>
          <p14:tracePt t="74558" x="3803650" y="4652963"/>
          <p14:tracePt t="74581" x="3938588" y="4330700"/>
          <p14:tracePt t="74595" x="4259263" y="3705225"/>
          <p14:tracePt t="74606" x="4402138" y="3465513"/>
          <p14:tracePt t="74639" x="4537075" y="3214688"/>
          <p14:tracePt t="74642" x="4795838" y="2928938"/>
          <p14:tracePt t="74667" x="5010150" y="2795588"/>
          <p14:tracePt t="74678" x="5276850" y="2679700"/>
          <p14:tracePt t="74692" x="5589588" y="2562225"/>
          <p14:tracePt t="74962" x="5589588" y="2544763"/>
          <p14:tracePt t="74974" x="5616575" y="2517775"/>
          <p14:tracePt t="74983" x="5688013" y="2473325"/>
          <p14:tracePt t="74995" x="5965825" y="2330450"/>
          <p14:tracePt t="75019" x="6161088" y="2259013"/>
          <p14:tracePt t="75034" x="6438900" y="2197100"/>
          <p14:tracePt t="75044" x="6589713" y="2197100"/>
          <p14:tracePt t="75076" x="6705600" y="2197100"/>
          <p14:tracePt t="75082" x="6902450" y="2268538"/>
          <p14:tracePt t="75569" x="6911975" y="2268538"/>
          <p14:tracePt t="75595" x="6929438" y="2268538"/>
          <p14:tracePt t="75605" x="6973888" y="2232025"/>
          <p14:tracePt t="75618" x="7018338" y="2214563"/>
          <p14:tracePt t="75637" x="7072313" y="2197100"/>
          <p14:tracePt t="75642" x="7161213" y="2152650"/>
          <p14:tracePt t="75667" x="7232650" y="2133600"/>
          <p14:tracePt t="75682" x="7296150" y="2098675"/>
          <p14:tracePt t="75698" x="7358063" y="2081213"/>
          <p14:tracePt t="75703" x="7473950" y="2044700"/>
          <p14:tracePt t="75716" x="7510463" y="2044700"/>
          <p14:tracePt t="75739" x="7545388" y="2036763"/>
          <p14:tracePt t="75751" x="7599363" y="2036763"/>
          <p14:tracePt t="75775" x="7608888" y="2036763"/>
          <p14:tracePt t="75787" x="7616825" y="2036763"/>
          <p14:tracePt t="76104" x="7634288" y="2036763"/>
          <p14:tracePt t="76118" x="7653338" y="2036763"/>
          <p14:tracePt t="76135" x="7688263" y="2036763"/>
          <p14:tracePt t="76141" x="7715250" y="2036763"/>
          <p14:tracePt t="76154" x="7769225" y="2036763"/>
          <p14:tracePt t="76177" x="7804150" y="2036763"/>
          <p14:tracePt t="76203" x="7848600" y="2036763"/>
          <p14:tracePt t="76214" x="7867650" y="2036763"/>
          <p14:tracePt t="76228" x="7894638" y="2036763"/>
          <p14:tracePt t="76239" x="7929563" y="2036763"/>
          <p14:tracePt t="76263" x="7947025" y="2036763"/>
          <p14:tracePt t="76275" x="7983538" y="2044700"/>
          <p14:tracePt t="77215" x="7966075" y="2044700"/>
          <p14:tracePt t="77226" x="7956550" y="2044700"/>
          <p14:tracePt t="77238" x="7929563" y="2044700"/>
          <p14:tracePt t="77249" x="7902575" y="2044700"/>
          <p14:tracePt t="77261" x="7875588" y="2044700"/>
          <p14:tracePt t="77274" x="7848600" y="2044700"/>
          <p14:tracePt t="77286" x="7813675" y="2044700"/>
          <p14:tracePt t="77302" x="7742238" y="2044700"/>
          <p14:tracePt t="77312" x="7705725" y="2036763"/>
          <p14:tracePt t="77329" x="7661275" y="2036763"/>
          <p14:tracePt t="77347" x="7643813" y="2036763"/>
          <p14:tracePt t="77374" x="7626350" y="2036763"/>
          <p14:tracePt t="77382" x="7608888" y="2036763"/>
          <p14:tracePt t="77414" x="7589838" y="2036763"/>
          <p14:tracePt t="77420" x="7581900" y="2036763"/>
          <p14:tracePt t="77433" x="7554913" y="2036763"/>
          <p14:tracePt t="77470" x="7545388" y="2036763"/>
          <p14:tracePt t="77677" x="7554913" y="2036763"/>
          <p14:tracePt t="77688" x="7572375" y="2036763"/>
          <p14:tracePt t="77700" x="7599363" y="2036763"/>
          <p14:tracePt t="77713" x="7634288" y="2036763"/>
          <p14:tracePt t="77726" x="7680325" y="2036763"/>
          <p14:tracePt t="77737" x="7759700" y="2036763"/>
          <p14:tracePt t="77761" x="7804150" y="2036763"/>
          <p14:tracePt t="77774" x="7858125" y="2036763"/>
          <p14:tracePt t="77787" x="7929563" y="2054225"/>
          <p14:tracePt t="77809" x="7974013" y="2062163"/>
          <p14:tracePt t="77821" x="8001000" y="2062163"/>
          <p14:tracePt t="78431" x="7991475" y="2062163"/>
          <p14:tracePt t="78469" x="7983538" y="2062163"/>
          <p14:tracePt t="78495" x="7974013" y="2062163"/>
          <p14:tracePt t="78516" x="7947025" y="2062163"/>
          <p14:tracePt t="78530" x="7902575" y="2062163"/>
          <p14:tracePt t="78540" x="7840663" y="2062163"/>
          <p14:tracePt t="78556" x="7759700" y="2062163"/>
          <p14:tracePt t="78566" x="7670800" y="2062163"/>
          <p14:tracePt t="78581" x="7562850" y="2062163"/>
          <p14:tracePt t="78589" x="7375525" y="2062163"/>
          <p14:tracePt t="78614" x="7313613" y="2054225"/>
          <p14:tracePt t="78626" x="7251700" y="2036763"/>
          <p14:tracePt t="78639" x="7205663" y="2036763"/>
          <p14:tracePt t="78664" x="7188200" y="2036763"/>
          <p14:tracePt t="78676" x="7180263" y="2027238"/>
          <p14:tracePt t="79347" x="7188200" y="2027238"/>
          <p14:tracePt t="79358" x="7215188" y="2017713"/>
          <p14:tracePt t="79369" x="7232650" y="2009775"/>
          <p14:tracePt t="79385" x="7296150" y="2009775"/>
          <p14:tracePt t="79406" x="7340600" y="2009775"/>
          <p14:tracePt t="79419" x="7385050" y="2009775"/>
          <p14:tracePt t="79435" x="7527925" y="2017713"/>
          <p14:tracePt t="79456" x="7626350" y="2036763"/>
          <p14:tracePt t="79466" x="7823200" y="2071688"/>
          <p14:tracePt t="79493" x="7929563" y="2071688"/>
          <p14:tracePt t="79504" x="8116888" y="2108200"/>
          <p14:tracePt t="79518" x="8170863" y="2108200"/>
          <p14:tracePt t="79539" x="8205788" y="2108200"/>
          <p14:tracePt t="79551" x="8242300" y="2108200"/>
          <p14:tracePt t="79882" x="8232775" y="2108200"/>
          <p14:tracePt t="79894" x="8197850" y="2108200"/>
          <p14:tracePt t="79905" x="8134350" y="2108200"/>
          <p14:tracePt t="79917" x="7991475" y="2108200"/>
          <p14:tracePt t="79930" x="7813675" y="2108200"/>
          <p14:tracePt t="79942" x="7518400" y="2125663"/>
          <p14:tracePt t="79960" x="6902450" y="2125663"/>
          <p14:tracePt t="79978" x="6589713" y="2125663"/>
          <p14:tracePt t="79992" x="6099175" y="2098675"/>
          <p14:tracePt t="80004" x="5938838" y="2089150"/>
          <p14:tracePt t="80029" x="5786438" y="2081213"/>
          <p14:tracePt t="80040" x="5581650" y="2036763"/>
          <p14:tracePt t="80074" x="5518150" y="2017713"/>
          <p14:tracePt t="80079" x="5465763" y="2017713"/>
          <p14:tracePt t="80090" x="5446713" y="2000250"/>
          <p14:tracePt t="80406" x="5402263" y="2000250"/>
          <p14:tracePt t="80419" x="5313363" y="2009775"/>
          <p14:tracePt t="80426" x="5054600" y="2017713"/>
          <p14:tracePt t="80455" x="4919663" y="2017713"/>
          <p14:tracePt t="80467" x="4768850" y="2017713"/>
          <p14:tracePt t="80478" x="4625975" y="2017713"/>
          <p14:tracePt t="80494" x="4402138" y="2036763"/>
          <p14:tracePt t="80514" x="4322763" y="2036763"/>
          <p14:tracePt t="80526" x="4251325" y="2036763"/>
          <p14:tracePt t="80550" x="4241800" y="2044700"/>
          <p14:tracePt t="80563" x="4241800" y="2054225"/>
          <p14:tracePt t="80576" x="4232275" y="2089150"/>
          <p14:tracePt t="80611" x="4232275" y="2108200"/>
          <p14:tracePt t="80868" x="4152900" y="2179638"/>
          <p14:tracePt t="80883" x="3983038" y="2366963"/>
          <p14:tracePt t="80898" x="3465513" y="3081338"/>
          <p14:tracePt t="80904" x="3214688" y="3482975"/>
          <p14:tracePt t="80929" x="2990850" y="3848100"/>
          <p14:tracePt t="80941" x="2857500" y="4089400"/>
          <p14:tracePt t="80952" x="2786063" y="4232275"/>
          <p14:tracePt t="80966" x="2751138" y="4348163"/>
          <p14:tracePt t="80976" x="2697163" y="4446588"/>
          <p14:tracePt t="81003" x="2697163" y="4465638"/>
          <p14:tracePt t="81318" x="2697163" y="4483100"/>
          <p14:tracePt t="81332" x="2687638" y="4518025"/>
          <p14:tracePt t="81343" x="2679700" y="4562475"/>
          <p14:tracePt t="81356" x="2679700" y="4625975"/>
          <p14:tracePt t="81367" x="2679700" y="4822825"/>
          <p14:tracePt t="81402" x="2679700" y="5027613"/>
          <p14:tracePt t="81416" x="2679700" y="5099050"/>
          <p14:tracePt t="81431" x="2679700" y="5160963"/>
          <p14:tracePt t="81432" x="2705100" y="5205413"/>
          <p14:tracePt t="81452" x="2724150" y="5268913"/>
          <p14:tracePt t="81845" x="2724150" y="5276850"/>
          <p14:tracePt t="81867" x="2724150" y="5295900"/>
          <p14:tracePt t="81880" x="2724150" y="5303838"/>
          <p14:tracePt t="81901" x="2714625" y="5313363"/>
          <p14:tracePt t="81917" x="2714625" y="5330825"/>
          <p14:tracePt t="81938" x="2705100" y="5340350"/>
          <p14:tracePt t="81941" x="2697163" y="5348288"/>
          <p14:tracePt t="81965" x="2687638" y="5357813"/>
          <p14:tracePt t="81990" x="2687638" y="5367338"/>
          <p14:tracePt t="82007" x="2679700" y="5375275"/>
          <p14:tracePt t="82014" x="2670175" y="5375275"/>
          <p14:tracePt t="82026" x="2660650" y="5375275"/>
          <p14:tracePt t="82698" x="2670175" y="5375275"/>
          <p14:tracePt t="82708" x="2679700" y="5367338"/>
          <p14:tracePt t="82746" x="2687638" y="5367338"/>
          <p14:tracePt t="82756" x="2687638" y="5357813"/>
          <p14:tracePt t="82781" x="2697163" y="5357813"/>
          <p14:tracePt t="82807" x="2705100" y="5357813"/>
          <p14:tracePt t="82828" x="2714625" y="5357813"/>
          <p14:tracePt t="82845" x="2724150" y="5357813"/>
          <p14:tracePt t="83184" x="2714625" y="5357813"/>
          <p14:tracePt t="83305" x="2705100" y="5357813"/>
          <p14:tracePt t="83476" x="2697163" y="5357813"/>
          <p14:tracePt t="83500" x="2687638" y="5357813"/>
          <p14:tracePt t="85474" x="2705100" y="5357813"/>
          <p14:tracePt t="85484" x="2732088" y="5357813"/>
          <p14:tracePt t="85497" x="2751138" y="5357813"/>
          <p14:tracePt t="85512" x="2776538" y="5357813"/>
          <p14:tracePt t="85521" x="2813050" y="5357813"/>
          <p14:tracePt t="85533" x="2874963" y="5357813"/>
          <p14:tracePt t="85559" x="2901950" y="5357813"/>
          <p14:tracePt t="85571" x="2982913" y="5357813"/>
          <p14:tracePt t="85587" x="3017838" y="5357813"/>
          <p14:tracePt t="85607" x="3036888" y="5357813"/>
          <p14:tracePt t="85619" x="3071813" y="5357813"/>
          <p14:tracePt t="85644" x="3098800" y="5357813"/>
          <p14:tracePt t="85656" x="3125788" y="5357813"/>
          <p14:tracePt t="85670" x="3170238" y="5357813"/>
          <p14:tracePt t="85701" x="3197225" y="5357813"/>
          <p14:tracePt t="85705" x="3232150" y="5357813"/>
          <p14:tracePt t="85984" x="3224213" y="5375275"/>
          <p14:tracePt t="85998" x="3197225" y="5384800"/>
          <p14:tracePt t="86009" x="3179763" y="5411788"/>
          <p14:tracePt t="86021" x="3125788" y="5456238"/>
          <p14:tracePt t="86046" x="3098800" y="5483225"/>
          <p14:tracePt t="86058" x="3062288" y="5527675"/>
          <p14:tracePt t="86092" x="3062288" y="5545138"/>
          <p14:tracePt t="86095" x="3062288" y="5554663"/>
          <p14:tracePt t="86106" x="3054350" y="5599113"/>
          <p14:tracePt t="86144" x="3071813" y="5608638"/>
          <p14:tracePt t="86155" x="3089275" y="5616575"/>
          <p14:tracePt t="86166" x="3089275" y="5626100"/>
          <p14:tracePt t="86935" x="3098800" y="5626100"/>
          <p14:tracePt t="86948" x="3108325" y="5626100"/>
          <p14:tracePt t="86967" x="3116263" y="5626100"/>
          <p14:tracePt t="86970" x="3125788" y="5626100"/>
          <p14:tracePt t="87057" x="3143250" y="5626100"/>
          <p14:tracePt t="87069" x="3152775" y="5626100"/>
          <p14:tracePt t="87568" x="3152775" y="5589588"/>
          <p14:tracePt t="87582" x="3170238" y="5545138"/>
          <p14:tracePt t="87594" x="3187700" y="5438775"/>
          <p14:tracePt t="87604" x="3286125" y="5037138"/>
          <p14:tracePt t="87619" x="3384550" y="4660900"/>
          <p14:tracePt t="87643" x="3509963" y="4286250"/>
          <p14:tracePt t="87654" x="3776663" y="3616325"/>
          <p14:tracePt t="87677" x="3965575" y="3313113"/>
          <p14:tracePt t="87702" x="4348163" y="2874963"/>
          <p14:tracePt t="87715" x="4545013" y="2705100"/>
          <p14:tracePt t="87729" x="4705350" y="2608263"/>
          <p14:tracePt t="87739" x="4965700" y="2473325"/>
          <p14:tracePt t="87762" x="5054600" y="2455863"/>
          <p14:tracePt t="87775" x="5108575" y="2428875"/>
          <p14:tracePt t="88226" x="5099050" y="2428875"/>
          <p14:tracePt t="88240" x="5081588" y="2428875"/>
          <p14:tracePt t="88250" x="5072063" y="2428875"/>
          <p14:tracePt t="88263" x="5054600" y="2438400"/>
          <p14:tracePt t="88291" x="5045075" y="2438400"/>
          <p14:tracePt t="88299" x="5037138" y="2438400"/>
          <p14:tracePt t="88304" x="5027613" y="2438400"/>
          <p14:tracePt t="88323" x="5000625" y="2438400"/>
          <p14:tracePt t="88358" x="4991100" y="2438400"/>
          <p14:tracePt t="88373" x="4983163" y="2438400"/>
          <p14:tracePt t="88386" x="4973638" y="2438400"/>
          <p14:tracePt t="88421" x="4965700" y="2438400"/>
          <p14:tracePt t="88432" x="4956175" y="2438400"/>
          <p14:tracePt t="89056" x="4965700" y="2438400"/>
          <p14:tracePt t="89070" x="4991100" y="2428875"/>
          <p14:tracePt t="89079" x="5000625" y="2428875"/>
          <p14:tracePt t="89093" x="5027613" y="2428875"/>
          <p14:tracePt t="89103" x="5099050" y="2428875"/>
          <p14:tracePt t="89137" x="5153025" y="2428875"/>
          <p14:tracePt t="89149" x="5214938" y="2419350"/>
          <p14:tracePt t="89155" x="5276850" y="2419350"/>
          <p14:tracePt t="89165" x="5419725" y="2411413"/>
          <p14:tracePt t="89188" x="5518150" y="2411413"/>
          <p14:tracePt t="89202" x="5545138" y="2411413"/>
          <p14:tracePt t="89628" x="5562600" y="2401888"/>
          <p14:tracePt t="89638" x="5616575" y="2393950"/>
          <p14:tracePt t="89653" x="5680075" y="2393950"/>
          <p14:tracePt t="89663" x="5768975" y="2393950"/>
          <p14:tracePt t="89677" x="5875338" y="2393950"/>
          <p14:tracePt t="89688" x="6134100" y="2393950"/>
          <p14:tracePt t="89713" x="6259513" y="2419350"/>
          <p14:tracePt t="89725" x="6367463" y="2438400"/>
          <p14:tracePt t="89738" x="6510338" y="2482850"/>
          <p14:tracePt t="89761" x="6562725" y="2490788"/>
          <p14:tracePt t="89773" x="6661150" y="2509838"/>
          <p14:tracePt t="89787" x="6705600" y="2517775"/>
          <p14:tracePt t="89804" x="6759575" y="2527300"/>
          <p14:tracePt t="89822" x="6813550" y="2527300"/>
          <p14:tracePt t="89846" x="6840538" y="2527300"/>
          <p14:tracePt t="89857" x="6858000" y="2517775"/>
          <p14:tracePt t="89871" x="6875463" y="2509838"/>
          <p14:tracePt t="90310" x="6867525" y="2509838"/>
          <p14:tracePt t="91419" x="6840538" y="2509838"/>
          <p14:tracePt t="91430" x="6796088" y="2509838"/>
          <p14:tracePt t="91444" x="6751638" y="2509838"/>
          <p14:tracePt t="91457" x="6653213" y="2500313"/>
          <p14:tracePt t="91467" x="6518275" y="2490788"/>
          <p14:tracePt t="91480" x="6367463" y="2446338"/>
          <p14:tracePt t="91491" x="6170613" y="2419350"/>
          <p14:tracePt t="91503" x="5848350" y="2357438"/>
          <p14:tracePt t="91527" x="5724525" y="2322513"/>
          <p14:tracePt t="91540" x="5626100" y="2295525"/>
          <p14:tracePt t="91553" x="5537200" y="2259013"/>
          <p14:tracePt t="91576" x="5537200" y="2251075"/>
          <p14:tracePt t="91589" x="5527675" y="2251075"/>
          <p14:tracePt t="91980" x="5483225" y="2259013"/>
          <p14:tracePt t="91994" x="5375275" y="2268538"/>
          <p14:tracePt t="92003" x="5170488" y="2322513"/>
          <p14:tracePt t="92017" x="4840288" y="2401888"/>
          <p14:tracePt t="92029" x="4473575" y="2473325"/>
          <p14:tracePt t="92040" x="3919538" y="2616200"/>
          <p14:tracePt t="92072" x="3705225" y="2660650"/>
          <p14:tracePt t="92077" x="3402013" y="2724150"/>
          <p14:tracePt t="92099" x="3313113" y="2724150"/>
          <p14:tracePt t="92111" x="3241675" y="2741613"/>
          <p14:tracePt t="92125" x="3214688" y="2741613"/>
          <p14:tracePt t="92357" x="3187700" y="2768600"/>
          <p14:tracePt t="92368" x="3089275" y="2803525"/>
          <p14:tracePt t="92376" x="2687638" y="2867025"/>
          <p14:tracePt t="92404" x="2438400" y="2867025"/>
          <p14:tracePt t="92417" x="2187575" y="2867025"/>
          <p14:tracePt t="92429" x="2000250" y="2867025"/>
          <p14:tracePt t="92445" x="1660525" y="2867025"/>
          <p14:tracePt t="92466" x="1527175" y="2867025"/>
          <p14:tracePt t="92477" x="1393825" y="2847975"/>
          <p14:tracePt t="92509" x="1366838" y="2840038"/>
          <p14:tracePt t="92515" x="1357313" y="2840038"/>
          <p14:tracePt t="92979" x="1366838" y="2840038"/>
          <p14:tracePt t="92989" x="1401763" y="2840038"/>
          <p14:tracePt t="93002" x="1446213" y="2840038"/>
          <p14:tracePt t="93015" x="1509713" y="2840038"/>
          <p14:tracePt t="93026" x="1589088" y="2840038"/>
          <p14:tracePt t="93040" x="1652588" y="2840038"/>
          <p14:tracePt t="93049" x="1758950" y="2840038"/>
          <p14:tracePt t="93076" x="1847850" y="2847975"/>
          <p14:tracePt t="93098" x="1866900" y="2847975"/>
          <p14:tracePt t="93111" x="1893888" y="2847975"/>
          <p14:tracePt t="93124" x="1911350" y="2847975"/>
          <p14:tracePt t="93136" x="1938338" y="2847975"/>
          <p14:tracePt t="93171" x="1965325" y="2847975"/>
          <p14:tracePt t="93185" x="1982788" y="2847975"/>
          <p14:tracePt t="95401" x="2000250" y="2847975"/>
          <p14:tracePt t="95408" x="2017713" y="2847975"/>
          <p14:tracePt t="95420" x="2054225" y="2847975"/>
          <p14:tracePt t="95439" x="2089150" y="2847975"/>
          <p14:tracePt t="95446" x="2125663" y="2840038"/>
          <p14:tracePt t="95458" x="2170113" y="2840038"/>
          <p14:tracePt t="95469" x="2268538" y="2840038"/>
          <p14:tracePt t="95494" x="2330450" y="2840038"/>
          <p14:tracePt t="95506" x="2419350" y="2840038"/>
          <p14:tracePt t="95519" x="2473325" y="2840038"/>
          <p14:tracePt t="95541" x="2517775" y="2840038"/>
          <p14:tracePt t="95555" x="2598738" y="2840038"/>
          <p14:tracePt t="95578" x="2625725" y="2840038"/>
          <p14:tracePt t="95591" x="2679700" y="2840038"/>
          <p14:tracePt t="95603" x="2705100" y="2840038"/>
          <p14:tracePt t="95636" x="2714625" y="2840038"/>
          <p14:tracePt t="95641" x="2741613" y="2840038"/>
          <p14:tracePt t="96104" x="2768600" y="2822575"/>
          <p14:tracePt t="96116" x="2795588" y="2822575"/>
          <p14:tracePt t="96130" x="2830513" y="2813050"/>
          <p14:tracePt t="96140" x="2867025" y="2813050"/>
          <p14:tracePt t="96155" x="2894013" y="2813050"/>
          <p14:tracePt t="96164" x="2928938" y="2813050"/>
          <p14:tracePt t="96175" x="3027363" y="2813050"/>
          <p14:tracePt t="96200" x="3054350" y="2813050"/>
          <p14:tracePt t="96214" x="3125788" y="2813050"/>
          <p14:tracePt t="96236" x="3152775" y="2813050"/>
          <p14:tracePt t="96251" x="3187700" y="2813050"/>
          <p14:tracePt t="96263" x="3251200" y="2813050"/>
          <p14:tracePt t="96292" x="3276600" y="2813050"/>
          <p14:tracePt t="96543" x="3303588" y="2813050"/>
          <p14:tracePt t="96556" x="3348038" y="2813050"/>
          <p14:tracePt t="96566" x="3394075" y="2813050"/>
          <p14:tracePt t="96579" x="3455988" y="2813050"/>
          <p14:tracePt t="96591" x="3517900" y="2813050"/>
          <p14:tracePt t="96602" x="3562350" y="2813050"/>
          <p14:tracePt t="96615" x="3652838" y="2813050"/>
          <p14:tracePt t="96639" x="3670300" y="2813050"/>
          <p14:tracePt t="96651" x="3697288" y="2813050"/>
          <p14:tracePt t="96664" x="3759200" y="2813050"/>
          <p14:tracePt t="96688" x="3786188" y="2813050"/>
          <p14:tracePt t="96700" x="3822700" y="2813050"/>
          <p14:tracePt t="96712" x="3875088" y="2813050"/>
          <p14:tracePt t="97067" x="3875088" y="2830513"/>
          <p14:tracePt t="97078" x="3867150" y="2867025"/>
          <p14:tracePt t="97089" x="3857625" y="2894013"/>
          <p14:tracePt t="97102" x="3857625" y="3036888"/>
          <p14:tracePt t="97128" x="3857625" y="3170238"/>
          <p14:tracePt t="97139" x="3894138" y="3438525"/>
          <p14:tracePt t="97150" x="3929063" y="3625850"/>
          <p14:tracePt t="97176" x="3973513" y="3902075"/>
          <p14:tracePt t="97187" x="4152900" y="4491038"/>
          <p14:tracePt t="97468" x="4152900" y="4510088"/>
          <p14:tracePt t="97481" x="4125913" y="4537075"/>
          <p14:tracePt t="97493" x="4010025" y="4652963"/>
          <p14:tracePt t="97505" x="3965575" y="4714875"/>
          <p14:tracePt t="97527" x="3919538" y="4768850"/>
          <p14:tracePt t="97541" x="3848100" y="4867275"/>
          <p14:tracePt t="97575" x="3795713" y="4946650"/>
          <p14:tracePt t="97590" x="3776663" y="4973638"/>
          <p14:tracePt t="97603" x="3759200" y="5010150"/>
          <p14:tracePt t="97613" x="3732213" y="5037138"/>
          <p14:tracePt t="97637" x="3714750" y="5072063"/>
          <p14:tracePt t="97656" x="3697288" y="5108575"/>
          <p14:tracePt t="97665" x="3687763" y="5116513"/>
          <p14:tracePt t="97675" x="3660775" y="5153025"/>
          <p14:tracePt t="97698" x="3660775" y="5160963"/>
          <p14:tracePt t="97712" x="3652838" y="5160963"/>
          <p14:tracePt t="97723" x="3652838" y="5180013"/>
          <p14:tracePt t="97747" x="3652838" y="5187950"/>
          <p14:tracePt t="97809" x="3652838" y="5197475"/>
          <p14:tracePt t="97822" x="3652838" y="5205413"/>
          <p14:tracePt t="97883" x="3652838" y="5160963"/>
          <p14:tracePt t="97895" x="3670300" y="5062538"/>
          <p14:tracePt t="97905" x="3705225" y="4884738"/>
          <p14:tracePt t="97917" x="3759200" y="4724400"/>
          <p14:tracePt t="97936" x="3822700" y="4589463"/>
          <p14:tracePt t="97936" x="4017963" y="4276725"/>
          <p14:tracePt t="97966" x="4187825" y="4081463"/>
          <p14:tracePt t="97978" x="4394200" y="3894138"/>
          <p14:tracePt t="97993" x="4946650" y="3517900"/>
          <p14:tracePt t="98017" x="5197475" y="3367088"/>
          <p14:tracePt t="98028" x="5616575" y="3133725"/>
          <p14:tracePt t="98041" x="5786438" y="3071813"/>
          <p14:tracePt t="98076" x="5946775" y="3009900"/>
          <p14:tracePt t="98345" x="5965825" y="2973388"/>
          <p14:tracePt t="98358" x="6010275" y="2894013"/>
          <p14:tracePt t="98370" x="6116638" y="2759075"/>
          <p14:tracePt t="98382" x="6500813" y="2374900"/>
          <p14:tracePt t="98407" x="6616700" y="2276475"/>
          <p14:tracePt t="98418" x="6732588" y="2197100"/>
          <p14:tracePt t="98431" x="6919913" y="2098675"/>
          <p14:tracePt t="98454" x="7018338" y="2054225"/>
          <p14:tracePt t="98466" x="7134225" y="2017713"/>
          <p14:tracePt t="98479" x="7304088" y="1955800"/>
          <p14:tracePt t="98511" x="7358063" y="1928813"/>
          <p14:tracePt t="99028" x="7385050" y="1911350"/>
          <p14:tracePt t="99039" x="7439025" y="1884363"/>
          <p14:tracePt t="99052" x="7500938" y="1866900"/>
          <p14:tracePt t="99070" x="7581900" y="1839913"/>
          <p14:tracePt t="99076" x="7643813" y="1830388"/>
          <p14:tracePt t="99090" x="7715250" y="1812925"/>
          <p14:tracePt t="99101" x="7796213" y="1803400"/>
          <p14:tracePt t="99124" x="7813675" y="1803400"/>
          <p14:tracePt t="99141" x="7840663" y="1803400"/>
          <p14:tracePt t="99151" x="7848600" y="1803400"/>
          <p14:tracePt t="99176" x="7858125" y="1803400"/>
          <p14:tracePt t="99186" x="7875588" y="1803400"/>
          <p14:tracePt t="99211" x="7902575" y="1812925"/>
          <p14:tracePt t="99221" x="7939088" y="1822450"/>
          <p14:tracePt t="99248" x="7939088" y="1830388"/>
          <p14:tracePt t="99588" x="7939088" y="1847850"/>
          <p14:tracePt t="99599" x="7939088" y="1866900"/>
          <p14:tracePt t="99611" x="7939088" y="1874838"/>
          <p14:tracePt t="99624" x="7947025" y="1884363"/>
          <p14:tracePt t="99635" x="7966075" y="1901825"/>
          <p14:tracePt t="99648" x="7983538" y="1919288"/>
          <p14:tracePt t="99661" x="8001000" y="1938338"/>
          <p14:tracePt t="99677" x="8045450" y="1965325"/>
          <p14:tracePt t="99697" x="8072438" y="1973263"/>
          <p14:tracePt t="99711" x="8099425" y="1982788"/>
          <p14:tracePt t="99722" x="8143875" y="2000250"/>
          <p14:tracePt t="99747" x="8153400" y="2000250"/>
          <p14:tracePt t="99758" x="8161338" y="2009775"/>
          <p14:tracePt t="99978" x="8161338" y="1990725"/>
          <p14:tracePt t="99991" x="8161338" y="1982788"/>
          <p14:tracePt t="100012" x="8153400" y="1965325"/>
          <p14:tracePt t="100027" x="8153400" y="1955800"/>
          <p14:tracePt t="100041" x="8126413" y="1955800"/>
          <p14:tracePt t="100050" x="8072438" y="1955800"/>
          <p14:tracePt t="100063" x="7947025" y="1973263"/>
          <p14:tracePt t="100075" x="7537450" y="2116138"/>
          <p14:tracePt t="100100" x="7304088" y="2197100"/>
          <p14:tracePt t="100112" x="6840538" y="2411413"/>
          <p14:tracePt t="100135" x="6661150" y="2500313"/>
          <p14:tracePt t="100148" x="6562725" y="2544763"/>
          <p14:tracePt t="100162" x="6465888" y="2589213"/>
          <p14:tracePt t="100185" x="6456363" y="2598738"/>
          <p14:tracePt t="100197" x="6446838" y="2598738"/>
          <p14:tracePt t="100234" x="6473825" y="2598738"/>
          <p14:tracePt t="100246" x="6518275" y="2589213"/>
          <p14:tracePt t="100258" x="6572250" y="2571750"/>
          <p14:tracePt t="100271" x="6626225" y="2544763"/>
          <p14:tracePt t="100283" x="6661150" y="2536825"/>
          <p14:tracePt t="100294" x="6697663" y="2527300"/>
          <p14:tracePt t="100309" x="6705600" y="2527300"/>
          <p14:tracePt t="100465" x="6705600" y="2509838"/>
          <p14:tracePt t="100477" x="6688138" y="2500313"/>
          <p14:tracePt t="100490" x="6670675" y="2482850"/>
          <p14:tracePt t="100502" x="6653213" y="2465388"/>
          <p14:tracePt t="100515" x="6634163" y="2438400"/>
          <p14:tracePt t="100538" x="6634163" y="2419350"/>
          <p14:tracePt t="100550" x="6634163" y="2401888"/>
          <p14:tracePt t="100564" x="6670675" y="2339975"/>
          <p14:tracePt t="100587" x="6697663" y="2303463"/>
          <p14:tracePt t="100598" x="6732588" y="2241550"/>
          <p14:tracePt t="100623" x="6751638" y="2224088"/>
          <p14:tracePt t="100636" x="6769100" y="2205038"/>
          <p14:tracePt t="100648" x="6804025" y="2179638"/>
          <p14:tracePt t="101158" x="6840538" y="2179638"/>
          <p14:tracePt t="101174" x="6902450" y="2170113"/>
          <p14:tracePt t="101185" x="6983413" y="2160588"/>
          <p14:tracePt t="101196" x="7054850" y="2160588"/>
          <p14:tracePt t="101209" x="7116763" y="2160588"/>
          <p14:tracePt t="101221" x="7232650" y="2143125"/>
          <p14:tracePt t="101246" x="7277100" y="2143125"/>
          <p14:tracePt t="101257" x="7286625" y="2143125"/>
          <p14:tracePt t="101273" x="7323138" y="2143125"/>
          <p14:tracePt t="101293" x="7331075" y="2143125"/>
          <p14:tracePt t="101307" x="7385050" y="2143125"/>
          <p14:tracePt t="101319" x="7402513" y="2133600"/>
          <p14:tracePt t="102475" x="7375525" y="2133600"/>
          <p14:tracePt t="102489" x="7304088" y="2133600"/>
          <p14:tracePt t="102500" x="7045325" y="2143125"/>
          <p14:tracePt t="102514" x="6858000" y="2152650"/>
          <p14:tracePt t="102536" x="6653213" y="2187575"/>
          <p14:tracePt t="102548" x="6375400" y="2224088"/>
          <p14:tracePt t="102574" x="6188075" y="2241550"/>
          <p14:tracePt t="102585" x="6134100" y="2259013"/>
          <p14:tracePt t="102597" x="6089650" y="2268538"/>
          <p14:tracePt t="102622" x="6054725" y="2276475"/>
          <p14:tracePt t="102635" x="5991225" y="2303463"/>
          <p14:tracePt t="102667" x="5973763" y="2303463"/>
          <p14:tracePt t="103159" x="5973763" y="2312988"/>
          <p14:tracePt t="103171" x="5946775" y="2330450"/>
          <p14:tracePt t="103181" x="5919788" y="2347913"/>
          <p14:tracePt t="103196" x="5894388" y="2366963"/>
          <p14:tracePt t="103207" x="5848350" y="2401888"/>
          <p14:tracePt t="103230" x="5848350" y="2411413"/>
          <p14:tracePt t="103329" x="5848350" y="2419350"/>
          <p14:tracePt t="103340" x="5857875" y="2419350"/>
          <p14:tracePt t="103730" x="5867400" y="2419350"/>
          <p14:tracePt t="103744" x="5884863" y="2419350"/>
          <p14:tracePt t="103761" x="5902325" y="2419350"/>
          <p14:tracePt t="103768" x="5911850" y="2419350"/>
          <p14:tracePt t="103780" x="5938838" y="2428875"/>
          <p14:tracePt t="103792" x="5965825" y="2428875"/>
          <p14:tracePt t="103807" x="5983288" y="2428875"/>
          <p14:tracePt t="103830" x="6000750" y="2428875"/>
          <p14:tracePt t="103857" x="6018213" y="2428875"/>
          <p14:tracePt t="103877" x="6045200" y="2428875"/>
          <p14:tracePt t="103879" x="6072188" y="2428875"/>
          <p14:tracePt t="103902" x="6099175" y="2428875"/>
          <p14:tracePt t="103913" x="6116638" y="2428875"/>
          <p14:tracePt t="103926" x="6153150" y="2428875"/>
          <p14:tracePt t="103943" x="6251575" y="2428875"/>
          <p14:tracePt t="103962" x="6402388" y="2419350"/>
          <p14:tracePt t="103974" x="6510338" y="2401888"/>
          <p14:tracePt t="103998" x="6634163" y="2393950"/>
          <p14:tracePt t="104009" x="6875463" y="2393950"/>
          <p14:tracePt t="104035" x="6965950" y="2393950"/>
          <p14:tracePt t="104048" x="7027863" y="2393950"/>
          <p14:tracePt t="104060" x="7116763" y="2393950"/>
          <p14:tracePt t="104083" x="7143750" y="2393950"/>
          <p14:tracePt t="104364" x="7153275" y="2401888"/>
          <p14:tracePt t="104388" x="7161213" y="2411413"/>
          <p14:tracePt t="104402" x="7180263" y="2411413"/>
          <p14:tracePt t="104414" x="7188200" y="2419350"/>
          <p14:tracePt t="104425" x="7205663" y="2428875"/>
          <p14:tracePt t="104434" x="7224713" y="2428875"/>
          <p14:tracePt t="104449" x="7251700" y="2438400"/>
          <p14:tracePt t="104467" x="7277100" y="2446338"/>
          <p14:tracePt t="104487" x="7296150" y="2455863"/>
          <p14:tracePt t="104512" x="7313613" y="2465388"/>
          <p14:tracePt t="104529" x="7323138" y="2473325"/>
          <p14:tracePt t="104535" x="7340600" y="2482850"/>
          <p14:tracePt t="104547" x="7348538" y="2482850"/>
          <p14:tracePt t="104574" x="7358063" y="2482850"/>
          <p14:tracePt t="105011" x="7348538" y="2482850"/>
          <p14:tracePt t="105022" x="7348538" y="2490788"/>
          <p14:tracePt t="105039" x="7340600" y="2490788"/>
          <p14:tracePt t="105083" x="7340600" y="2500313"/>
          <p14:tracePt t="105095" x="7323138" y="2500313"/>
          <p14:tracePt t="105106" x="7304088" y="2509838"/>
          <p14:tracePt t="105119" x="7180263" y="2536825"/>
          <p14:tracePt t="105144" x="7054850" y="2554288"/>
          <p14:tracePt t="105155" x="6823075" y="2581275"/>
          <p14:tracePt t="105169" x="5983288" y="2679700"/>
          <p14:tracePt t="105202" x="5572125" y="2724150"/>
          <p14:tracePt t="105206" x="4840288" y="2759075"/>
          <p14:tracePt t="105230" x="4205288" y="2813050"/>
          <p14:tracePt t="105254" x="4054475" y="2822575"/>
          <p14:tracePt t="105266" x="3938588" y="2840038"/>
          <p14:tracePt t="105277" x="3848100" y="2840038"/>
          <p14:tracePt t="105290" x="3759200" y="2847975"/>
          <p14:tracePt t="105595" x="3660775" y="2867025"/>
          <p14:tracePt t="105607" x="3527425" y="2867025"/>
          <p14:tracePt t="105620" x="3367088" y="2867025"/>
          <p14:tracePt t="105632" x="3098800" y="2813050"/>
          <p14:tracePt t="105644" x="2562225" y="2660650"/>
          <p14:tracePt t="105669" x="2411413" y="2616200"/>
          <p14:tracePt t="105681" x="2268538" y="2598738"/>
          <p14:tracePt t="105691" x="2071688" y="2571750"/>
          <p14:tracePt t="105717" x="2027238" y="2571750"/>
          <p14:tracePt t="105729" x="1990725" y="2571750"/>
          <p14:tracePt t="105741" x="1946275" y="2571750"/>
          <p14:tracePt t="105777" x="1946275" y="2581275"/>
          <p14:tracePt t="105796" x="1928813" y="2589213"/>
          <p14:tracePt t="105806" x="1919288" y="2598738"/>
          <p14:tracePt t="105827" x="1919288" y="2608263"/>
          <p14:tracePt t="105875" x="1911350" y="2608263"/>
          <p14:tracePt t="105985" x="1928813" y="2608263"/>
          <p14:tracePt t="105998" x="1973263" y="2608263"/>
          <p14:tracePt t="106010" x="2036763" y="2608263"/>
          <p14:tracePt t="106021" x="2133600" y="2598738"/>
          <p14:tracePt t="106033" x="2251075" y="2598738"/>
          <p14:tracePt t="106046" x="2401888" y="2598738"/>
          <p14:tracePt t="106063" x="2705100" y="2616200"/>
          <p14:tracePt t="106076" x="2884488" y="2643188"/>
          <p14:tracePt t="106095" x="3116263" y="2732088"/>
          <p14:tracePt t="106120" x="3197225" y="2751138"/>
          <p14:tracePt t="106131" x="3313113" y="2803525"/>
          <p14:tracePt t="106156" x="3384550" y="2840038"/>
          <p14:tracePt t="106534" x="3384550" y="2847975"/>
          <p14:tracePt t="106632" x="3384550" y="2857500"/>
          <p14:tracePt t="106643" x="3375025" y="2857500"/>
          <p14:tracePt t="106680" x="3348038" y="2857500"/>
          <p14:tracePt t="106693" x="3330575" y="2857500"/>
          <p14:tracePt t="106705" x="3322638" y="2857500"/>
          <p14:tracePt t="106719" x="3303588" y="2857500"/>
          <p14:tracePt t="106728" x="3295650" y="2857500"/>
          <p14:tracePt t="106739" x="3286125" y="2857500"/>
          <p14:tracePt t="106752" x="3268663" y="2857500"/>
          <p14:tracePt t="106789" x="3259138" y="2857500"/>
          <p14:tracePt t="106802" x="3241675" y="2857500"/>
          <p14:tracePt t="106827" x="3214688" y="2857500"/>
          <p14:tracePt t="106840" x="3197225" y="2857500"/>
          <p14:tracePt t="106863" x="3179763" y="2857500"/>
          <p14:tracePt t="106887" x="3170238" y="2857500"/>
          <p14:tracePt t="106936" x="3179763" y="2857500"/>
          <p14:tracePt t="106947" x="3205163" y="2874963"/>
          <p14:tracePt t="106960" x="3251200" y="2919413"/>
          <p14:tracePt t="106972" x="3411538" y="3062288"/>
          <p14:tracePt t="106985" x="3509963" y="3160713"/>
          <p14:tracePt t="107009" x="3625850" y="3313113"/>
          <p14:tracePt t="107020" x="3857625" y="3795713"/>
          <p14:tracePt t="107046" x="3965575" y="4081463"/>
          <p14:tracePt t="107057" x="4027488" y="4224338"/>
          <p14:tracePt t="107300" x="4017963" y="4232275"/>
          <p14:tracePt t="107315" x="3990975" y="4251325"/>
          <p14:tracePt t="107326" x="3938588" y="4322763"/>
          <p14:tracePt t="107337" x="3867150" y="4411663"/>
          <p14:tracePt t="107351" x="3786188" y="4554538"/>
          <p14:tracePt t="107370" x="3687763" y="4759325"/>
          <p14:tracePt t="107374" x="3571875" y="5054600"/>
          <p14:tracePt t="107398" x="3517900" y="5180013"/>
          <p14:tracePt t="107410" x="3482975" y="5286375"/>
          <p14:tracePt t="107423" x="3411538" y="5419725"/>
          <p14:tracePt t="107438" x="3394075" y="5491163"/>
          <p14:tracePt t="107461" x="3330575" y="5608638"/>
          <p14:tracePt t="107483" x="3286125" y="5670550"/>
          <p14:tracePt t="107496" x="3241675" y="5697538"/>
          <p14:tracePt t="107507" x="3197225" y="5724525"/>
          <p14:tracePt t="107533" x="3133725" y="5724525"/>
          <p14:tracePt t="107544" x="3098800" y="5715000"/>
          <p14:tracePt t="107556" x="3062288" y="5697538"/>
          <p14:tracePt t="107581" x="3027363" y="5680075"/>
          <p14:tracePt t="107593" x="2965450" y="5661025"/>
          <p14:tracePt t="107618" x="2938463" y="5661025"/>
          <p14:tracePt t="107629" x="2919413" y="5661025"/>
          <p14:tracePt t="107650" x="2911475" y="5661025"/>
          <p14:tracePt t="107666" x="2894013" y="5661025"/>
          <p14:tracePt t="107679" x="2884488" y="5626100"/>
          <p14:tracePt t="107703" x="2884488" y="5537200"/>
          <p14:tracePt t="107715" x="2884488" y="5411788"/>
          <p14:tracePt t="107727" x="2901950" y="5303838"/>
          <p14:tracePt t="107741" x="2990850" y="5133975"/>
          <p14:tracePt t="107763" x="3062288" y="5081588"/>
          <p14:tracePt t="107778" x="3197225" y="5027613"/>
          <p14:tracePt t="107801" x="3276600" y="5000625"/>
          <p14:tracePt t="107807" x="3411538" y="5000625"/>
          <p14:tracePt t="107835" x="3465513" y="5027613"/>
          <p14:tracePt t="107849" x="3509963" y="5062538"/>
          <p14:tracePt t="107861" x="3581400" y="5160963"/>
          <p14:tracePt t="107887" x="3625850" y="5232400"/>
          <p14:tracePt t="107899" x="3679825" y="5295900"/>
          <p14:tracePt t="107910" x="3768725" y="5491163"/>
          <p14:tracePt t="107933" x="3822700" y="5572125"/>
          <p14:tracePt t="107946" x="3875088" y="5741988"/>
          <p14:tracePt t="107970" x="3911600" y="5830888"/>
          <p14:tracePt t="107982" x="3938588" y="5946775"/>
          <p14:tracePt t="107995" x="3965575" y="6188075"/>
          <p14:tracePt t="108020" x="3965575" y="6276975"/>
          <p14:tracePt t="108031" x="3965575" y="6438900"/>
          <p14:tracePt t="108044" x="3965575" y="6483350"/>
          <p14:tracePt t="108077" x="3884613" y="6527800"/>
          <p14:tracePt t="108080" x="3822700" y="6545263"/>
          <p14:tracePt t="108105" x="3724275" y="6545263"/>
          <p14:tracePt t="108116" x="3652838" y="6545263"/>
          <p14:tracePt t="108129" x="3438525" y="6429375"/>
          <p14:tracePt t="108153" x="3340100" y="6348413"/>
          <p14:tracePt t="108166" x="3268663" y="6303963"/>
          <p14:tracePt t="108178" x="3179763" y="6269038"/>
          <p14:tracePt t="108202" x="3133725" y="6242050"/>
          <p14:tracePt t="108215" x="3036888" y="6170613"/>
          <p14:tracePt t="108239" x="2990850" y="6116638"/>
          <p14:tracePt t="108251" x="2955925" y="6010275"/>
          <p14:tracePt t="108263" x="2919413" y="5732463"/>
          <p14:tracePt t="108287" x="2919413" y="5608638"/>
          <p14:tracePt t="108298" x="2919413" y="5500688"/>
          <p14:tracePt t="108309" x="2965450" y="5330825"/>
          <p14:tracePt t="108335" x="3000375" y="5259388"/>
          <p14:tracePt t="108347" x="3098800" y="5187950"/>
          <p14:tracePt t="108373" x="3160713" y="5160963"/>
          <p14:tracePt t="108385" x="3224213" y="5153025"/>
          <p14:tracePt t="108398" x="3375025" y="5153025"/>
          <p14:tracePt t="108425" x="3536950" y="5153025"/>
          <p14:tracePt t="108436" x="3616325" y="5187950"/>
          <p14:tracePt t="108448" x="3687763" y="5224463"/>
          <p14:tracePt t="108470" x="3751263" y="5259388"/>
          <p14:tracePt t="108480" x="3848100" y="5330825"/>
          <p14:tracePt t="108515" x="3884613" y="5375275"/>
          <p14:tracePt t="108519" x="3919538" y="5500688"/>
          <p14:tracePt t="108543" x="3919538" y="5589588"/>
          <p14:tracePt t="108555" x="3919538" y="5697538"/>
          <p14:tracePt t="108568" x="3929063" y="5902325"/>
          <p14:tracePt t="108582" x="3929063" y="5973763"/>
          <p14:tracePt t="108604" x="3929063" y="6081713"/>
          <p14:tracePt t="108617" x="3929063" y="6251575"/>
          <p14:tracePt t="108642" x="3911600" y="6303963"/>
          <p14:tracePt t="108653" x="3857625" y="6429375"/>
          <p14:tracePt t="108666" x="3822700" y="6483350"/>
          <p14:tracePt t="108699" x="3786188" y="6510338"/>
          <p14:tracePt t="108704" x="3652838" y="6562725"/>
          <p14:tracePt t="108717" x="3571875" y="6572250"/>
          <p14:tracePt t="108743" x="3394075" y="6572250"/>
          <p14:tracePt t="108764" x="3286125" y="6545263"/>
          <p14:tracePt t="108775" x="3179763" y="6473825"/>
          <p14:tracePt t="108789" x="2955925" y="6251575"/>
          <p14:tracePt t="108801" x="2894013" y="6116638"/>
          <p14:tracePt t="108818" x="2813050" y="5830888"/>
          <p14:tracePt t="108836" x="2795588" y="5705475"/>
          <p14:tracePt t="108860" x="2776538" y="5554663"/>
          <p14:tracePt t="108884" x="2776538" y="5473700"/>
          <p14:tracePt t="108897" x="2776538" y="5411788"/>
          <p14:tracePt t="108910" x="2795588" y="5357813"/>
          <p14:tracePt t="108922" x="2840038" y="5295900"/>
          <p14:tracePt t="108931" x="3009900" y="5133975"/>
          <p14:tracePt t="108960" x="3125788" y="5072063"/>
          <p14:tracePt t="108971" x="3375025" y="4965700"/>
          <p14:tracePt t="108984" x="3465513" y="4956175"/>
          <p14:tracePt t="109006" x="3652838" y="4946650"/>
          <p14:tracePt t="109018" x="3741738" y="4946650"/>
          <p14:tracePt t="109043" x="3803650" y="4946650"/>
          <p14:tracePt t="109056" x="3902075" y="4973638"/>
          <p14:tracePt t="109079" x="3929063" y="5010150"/>
          <p14:tracePt t="109093" x="3946525" y="5054600"/>
          <p14:tracePt t="109104" x="3946525" y="5224463"/>
          <p14:tracePt t="109136" x="3946525" y="5313363"/>
          <p14:tracePt t="109140" x="3956050" y="5527675"/>
          <p14:tracePt t="109153" x="3956050" y="5616575"/>
          <p14:tracePt t="109177" x="3956050" y="5705475"/>
          <p14:tracePt t="109203" x="3956050" y="5867400"/>
          <p14:tracePt t="109213" x="3946525" y="5911850"/>
          <p14:tracePt t="109226" x="3929063" y="5956300"/>
          <p14:tracePt t="109238" x="3830638" y="6037263"/>
          <p14:tracePt t="109262" x="3751263" y="6089650"/>
          <p14:tracePt t="109275" x="3581400" y="6170613"/>
          <p14:tracePt t="109299" x="3527425" y="6188075"/>
          <p14:tracePt t="109309" x="3482975" y="6205538"/>
          <p14:tracePt t="109323" x="3357563" y="6251575"/>
          <p14:tracePt t="109348" x="3205163" y="6276975"/>
          <p14:tracePt t="109373" x="3108325" y="6276975"/>
          <p14:tracePt t="109388" x="3009900" y="6276975"/>
          <p14:tracePt t="109396" x="2911475" y="6259513"/>
          <p14:tracePt t="109409" x="2732088" y="6188075"/>
          <p14:tracePt t="109430" x="2643188" y="6099175"/>
          <p14:tracePt t="109446" x="2544763" y="6000750"/>
          <p14:tracePt t="109457" x="2438400" y="5803900"/>
          <p14:tracePt t="109493" x="2411413" y="5653088"/>
          <p14:tracePt t="109495" x="2411413" y="5599113"/>
          <p14:tracePt t="109522" x="2411413" y="5554663"/>
          <p14:tracePt t="109530" x="2419350" y="5518150"/>
          <p14:tracePt t="109544" x="2490788" y="5446713"/>
          <p14:tracePt t="109572" x="2571750" y="5394325"/>
          <p14:tracePt t="109579" x="2670175" y="5330825"/>
          <p14:tracePt t="109593" x="2894013" y="5214938"/>
          <p14:tracePt t="109617" x="3009900" y="5170488"/>
          <p14:tracePt t="109640" x="3224213" y="5108575"/>
          <p14:tracePt t="109643" x="3322638" y="5089525"/>
          <p14:tracePt t="109664" x="3402013" y="5081588"/>
          <p14:tracePt t="109677" x="3554413" y="5062538"/>
          <p14:tracePt t="109702" x="3679825" y="5062538"/>
          <p14:tracePt t="109726" x="3714750" y="5062538"/>
          <p14:tracePt t="109741" x="3741738" y="5062538"/>
          <p14:tracePt t="109749" x="3768725" y="5072063"/>
          <p14:tracePt t="109763" x="3813175" y="5099050"/>
          <p14:tracePt t="109785" x="3830638" y="5126038"/>
          <p14:tracePt t="109803" x="3884613" y="5205413"/>
          <p14:tracePt t="109825" x="3911600" y="5276850"/>
          <p14:tracePt t="109837" x="3965575" y="5367338"/>
          <p14:tracePt t="109860" x="3983038" y="5402263"/>
          <p14:tracePt t="109872" x="4000500" y="5419725"/>
          <p14:tracePt t="109884" x="4017963" y="5438775"/>
          <p14:tracePt t="109896" x="4037013" y="5446713"/>
          <p14:tracePt t="110175" x="4027488" y="5419725"/>
          <p14:tracePt t="110190" x="4027488" y="5384800"/>
          <p14:tracePt t="110201" x="4027488" y="5313363"/>
          <p14:tracePt t="110213" x="4027488" y="5268913"/>
          <p14:tracePt t="110237" x="4071938" y="5153025"/>
          <p14:tracePt t="110252" x="4089400" y="5116513"/>
          <p14:tracePt t="110263" x="4116388" y="5062538"/>
          <p14:tracePt t="110286" x="4152900" y="5018088"/>
          <p14:tracePt t="110298" x="4232275" y="4938713"/>
          <p14:tracePt t="110315" x="4259263" y="4911725"/>
          <p14:tracePt t="110339" x="4295775" y="4884738"/>
          <p14:tracePt t="110349" x="4367213" y="4840288"/>
          <p14:tracePt t="111468" x="4357688" y="4848225"/>
          <p14:tracePt t="111480" x="4340225" y="4857750"/>
          <p14:tracePt t="111494" x="4330700" y="4875213"/>
          <p14:tracePt t="111510" x="4313238" y="4884738"/>
          <p14:tracePt t="111516" x="4303713" y="4894263"/>
          <p14:tracePt t="111529" x="4286250" y="4911725"/>
          <p14:tracePt t="111542" x="4251325" y="4929188"/>
          <p14:tracePt t="111573" x="4232275" y="4938713"/>
          <p14:tracePt t="111577" x="4205288" y="4973638"/>
          <p14:tracePt t="111602" x="4187825" y="5000625"/>
          <p14:tracePt t="111614" x="4160838" y="5037138"/>
          <p14:tracePt t="111641" x="4089400" y="5116513"/>
          <p14:tracePt t="111651" x="4044950" y="5143500"/>
          <p14:tracePt t="111663" x="4017963" y="5187950"/>
          <p14:tracePt t="111676" x="3983038" y="5232400"/>
          <p14:tracePt t="111699" x="3973513" y="5241925"/>
          <p14:tracePt t="111713" x="3965575" y="5268913"/>
          <p14:tracePt t="111746" x="3965575" y="5276850"/>
          <p14:tracePt t="111759" x="3965575" y="5286375"/>
          <p14:tracePt t="112028" x="3956050" y="5276850"/>
          <p14:tracePt t="112043" x="3938588" y="5241925"/>
          <p14:tracePt t="112056" x="3902075" y="5180013"/>
          <p14:tracePt t="112068" x="3867150" y="5054600"/>
          <p14:tracePt t="112078" x="3840163" y="4911725"/>
          <p14:tracePt t="112089" x="3795713" y="4714875"/>
          <p14:tracePt t="112103" x="3776663" y="4429125"/>
          <p14:tracePt t="112114" x="3776663" y="3894138"/>
          <p14:tracePt t="112139" x="3803650" y="3633788"/>
          <p14:tracePt t="112151" x="3848100" y="3446463"/>
          <p14:tracePt t="112165" x="3946525" y="3187700"/>
          <p14:tracePt t="112195" x="4017963" y="3081338"/>
          <p14:tracePt t="112200" x="4224338" y="2911475"/>
          <p14:tracePt t="112468" x="4224338" y="2847975"/>
          <p14:tracePt t="112485" x="4197350" y="2751138"/>
          <p14:tracePt t="112494" x="4160838" y="2608263"/>
          <p14:tracePt t="112504" x="4116388" y="2455863"/>
          <p14:tracePt t="112516" x="4000500" y="2133600"/>
          <p14:tracePt t="112530" x="3938588" y="2000250"/>
          <p14:tracePt t="112553" x="3813175" y="1822450"/>
          <p14:tracePt t="112578" x="3768725" y="1776413"/>
          <p14:tracePt t="112590" x="3741738" y="1741488"/>
          <p14:tracePt t="112601" x="3670300" y="1714500"/>
          <p14:tracePt t="112627" x="3633788" y="1714500"/>
          <p14:tracePt t="112637" x="3616325" y="1714500"/>
          <p14:tracePt t="112650" x="3608388" y="1714500"/>
          <p14:tracePt t="112674" x="3598863" y="1751013"/>
          <p14:tracePt t="112687" x="3571875" y="1830388"/>
          <p14:tracePt t="112700" x="3536950" y="2054225"/>
          <p14:tracePt t="112722" x="3500438" y="2187575"/>
          <p14:tracePt t="112736" x="3419475" y="2544763"/>
          <p14:tracePt t="112761" x="3384550" y="2697163"/>
          <p14:tracePt t="112773" x="3313113" y="3027363"/>
          <p14:tracePt t="112785" x="3303588" y="3251200"/>
          <p14:tracePt t="112809" x="3303588" y="3402013"/>
          <p14:tracePt t="112820" x="3340100" y="3724275"/>
          <p14:tracePt t="112844" x="3419475" y="3875088"/>
          <p14:tracePt t="112857" x="3500438" y="3990975"/>
          <p14:tracePt t="113054" x="3490913" y="3990975"/>
          <p14:tracePt t="113070" x="3473450" y="4000500"/>
          <p14:tracePt t="113077" x="3446463" y="4017963"/>
          <p14:tracePt t="113090" x="3330575" y="4133850"/>
          <p14:tracePt t="113120" x="3205163" y="4295775"/>
          <p14:tracePt t="113125" x="3009900" y="4598988"/>
          <p14:tracePt t="113138" x="2705100" y="5143500"/>
          <p14:tracePt t="113161" x="2608263" y="5303838"/>
          <p14:tracePt t="113174" x="2527300" y="5537200"/>
          <p14:tracePt t="113197" x="2517775" y="5581650"/>
          <p14:tracePt t="113211" x="2517775" y="5616575"/>
          <p14:tracePt t="113226" x="2527300" y="5670550"/>
          <p14:tracePt t="113248" x="2571750" y="5688013"/>
          <p14:tracePt t="113284" x="2581275" y="5688013"/>
          <p14:tracePt t="113554" x="2581275" y="5680075"/>
          <p14:tracePt t="113565" x="2581275" y="5653088"/>
          <p14:tracePt t="113577" x="2581275" y="5643563"/>
          <p14:tracePt t="113589" x="2589213" y="5616575"/>
          <p14:tracePt t="113601" x="2589213" y="5589588"/>
          <p14:tracePt t="113614" x="2608263" y="5510213"/>
          <p14:tracePt t="113625" x="2625725" y="5465763"/>
          <p14:tracePt t="113650" x="2643188" y="5429250"/>
          <p14:tracePt t="113662" x="2687638" y="5375275"/>
          <p14:tracePt t="113687" x="2705100" y="5367338"/>
          <p14:tracePt t="113698" x="2714625" y="5357813"/>
          <p14:tracePt t="113710" x="2724150" y="5340350"/>
          <p14:tracePt t="113734" x="2732088" y="5340350"/>
          <p14:tracePt t="113747" x="2732088" y="5330825"/>
          <p14:tracePt t="115063" x="2724150" y="5330825"/>
          <p14:tracePt t="115087" x="2714625" y="5330825"/>
          <p14:tracePt t="115104" x="2705100" y="5330825"/>
          <p14:tracePt t="115112" x="2697163" y="5330825"/>
          <p14:tracePt t="115137" x="2687638" y="5330825"/>
          <p14:tracePt t="115161" x="2679700" y="5330825"/>
          <p14:tracePt t="116805" x="2697163" y="5330825"/>
          <p14:tracePt t="116829" x="2714625" y="5330825"/>
          <p14:tracePt t="116841" x="2724150" y="5330825"/>
          <p14:tracePt t="116855" x="2732088" y="5330825"/>
          <p14:tracePt t="116866" x="2751138" y="5330825"/>
          <p14:tracePt t="116892" x="2768600" y="5330825"/>
          <p14:tracePt t="116903" x="2786063" y="5330825"/>
          <p14:tracePt t="116917" x="2795588" y="5330825"/>
          <p14:tracePt t="116936" x="2822575" y="5340350"/>
          <p14:tracePt t="116965" x="2830513" y="5340350"/>
          <p14:tracePt t="116976" x="2847975" y="5340350"/>
          <p14:tracePt t="116987" x="2857500" y="5340350"/>
          <p14:tracePt t="117000" x="2874963" y="5340350"/>
          <p14:tracePt t="117012" x="2901950" y="5340350"/>
          <p14:tracePt t="117354" x="2911475" y="5340350"/>
          <p14:tracePt t="117367" x="2938463" y="5348288"/>
          <p14:tracePt t="117381" x="2973388" y="5357813"/>
          <p14:tracePt t="117390" x="3009900" y="5357813"/>
          <p14:tracePt t="117402" x="3044825" y="5357813"/>
          <p14:tracePt t="117414" x="3071813" y="5367338"/>
          <p14:tracePt t="117427" x="3125788" y="5375275"/>
          <p14:tracePt t="117442" x="3152775" y="5384800"/>
          <p14:tracePt t="117462" x="3187700" y="5384800"/>
          <p14:tracePt t="117476" x="3259138" y="5394325"/>
          <p14:tracePt t="117501" x="3276600" y="5402263"/>
          <p14:tracePt t="117809" x="3286125" y="5419725"/>
          <p14:tracePt t="117828" x="3295650" y="5446713"/>
          <p14:tracePt t="117841" x="3295650" y="5456238"/>
          <p14:tracePt t="117853" x="3295650" y="5473700"/>
          <p14:tracePt t="117865" x="3313113" y="5510213"/>
          <p14:tracePt t="117890" x="3322638" y="5527675"/>
          <p14:tracePt t="117901" x="3330575" y="5545138"/>
          <p14:tracePt t="117914" x="3367088" y="5581650"/>
          <p14:tracePt t="117928" x="3394075" y="5599113"/>
          <p14:tracePt t="117950" x="3419475" y="5608638"/>
          <p14:tracePt t="118573" x="3438525" y="5608638"/>
          <p14:tracePt t="118588" x="3455988" y="5608638"/>
          <p14:tracePt t="118598" x="3465513" y="5608638"/>
          <p14:tracePt t="118608" x="3482975" y="5608638"/>
          <p14:tracePt t="118621" x="3509963" y="5589588"/>
          <p14:tracePt t="118634" x="3527425" y="5581650"/>
          <p14:tracePt t="118656" x="3544888" y="5572125"/>
          <p14:tracePt t="118670" x="3554413" y="5562600"/>
          <p14:tracePt t="118701" x="3562350" y="5554663"/>
          <p14:tracePt t="118706" x="3571875" y="5554663"/>
          <p14:tracePt t="118719" x="3581400" y="5545138"/>
          <p14:tracePt t="121465" x="3571875" y="5545138"/>
          <p14:tracePt t="121478" x="3517900" y="5545138"/>
          <p14:tracePt t="121487" x="3490913" y="5545138"/>
          <p14:tracePt t="121500" x="3429000" y="5545138"/>
          <p14:tracePt t="121512" x="3295650" y="5545138"/>
          <p14:tracePt t="121542" x="3214688" y="5527675"/>
          <p14:tracePt t="121558" x="3133725" y="5518150"/>
          <p14:tracePt t="121562" x="2982913" y="5465763"/>
          <p14:tracePt t="121586" x="2928938" y="5438775"/>
          <p14:tracePt t="121598" x="2884488" y="5419725"/>
          <p14:tracePt t="121613" x="2813050" y="5384800"/>
          <p14:tracePt t="121635" x="2786063" y="5375275"/>
          <p14:tracePt t="121647" x="2751138" y="5367338"/>
          <p14:tracePt t="121671" x="2741613" y="5348288"/>
          <p14:tracePt t="121683" x="2741613" y="5330825"/>
          <p14:tracePt t="121710" x="2741613" y="5303838"/>
          <p14:tracePt t="123181" x="2732088" y="5303838"/>
          <p14:tracePt t="123256" x="2724150" y="5303838"/>
          <p14:tracePt t="123280" x="2714625" y="5303838"/>
          <p14:tracePt t="123329" x="2705100" y="5303838"/>
          <p14:tracePt t="123339" x="2705100" y="5313363"/>
          <p14:tracePt t="123426" x="2687638" y="5313363"/>
          <p14:tracePt t="123462" x="2679700" y="5313363"/>
          <p14:tracePt t="129750" x="0" y="0"/>
        </p14:tracePtLst>
        <p14:tracePtLst>
          <p14:tracePt t="144814" x="2670175" y="5313363"/>
          <p14:tracePt t="145176" x="2687638" y="5303838"/>
          <p14:tracePt t="145192" x="2732088" y="5276850"/>
          <p14:tracePt t="145201" x="2813050" y="5241925"/>
          <p14:tracePt t="145214" x="3098800" y="5133975"/>
          <p14:tracePt t="145238" x="3286125" y="5081588"/>
          <p14:tracePt t="145250" x="3544888" y="4991100"/>
          <p14:tracePt t="145263" x="4071938" y="4857750"/>
          <p14:tracePt t="145286" x="4330700" y="4822825"/>
          <p14:tracePt t="145299" x="4751388" y="4813300"/>
          <p14:tracePt t="145314" x="4938713" y="4813300"/>
          <p14:tracePt t="145336" x="5072063" y="4822825"/>
          <p14:tracePt t="145347" x="5322888" y="4902200"/>
          <p14:tracePt t="145372" x="5419725" y="4938713"/>
          <p14:tracePt t="145385" x="5599113" y="5010150"/>
          <p14:tracePt t="145408" x="5661025" y="5027613"/>
          <p14:tracePt t="145421" x="5732463" y="5062538"/>
          <p14:tracePt t="145434" x="5840413" y="5126038"/>
          <p14:tracePt t="145456" x="5867400" y="5170488"/>
          <p14:tracePt t="145470" x="5902325" y="5268913"/>
          <p14:tracePt t="145482" x="5911850" y="5330825"/>
          <p14:tracePt t="145515" x="5911850" y="5545138"/>
          <p14:tracePt t="145518" x="5911850" y="5653088"/>
          <p14:tracePt t="145859" x="5911850" y="5643563"/>
          <p14:tracePt t="145873" x="5911850" y="5634038"/>
          <p14:tracePt t="145883" x="5911850" y="5626100"/>
          <p14:tracePt t="145897" x="5911850" y="5608638"/>
          <p14:tracePt t="145907" x="5911850" y="5589588"/>
          <p14:tracePt t="145921" x="5911850" y="5562600"/>
          <p14:tracePt t="145936" x="5911850" y="5537200"/>
          <p14:tracePt t="145957" x="5911850" y="5491163"/>
          <p14:tracePt t="145970" x="5946775" y="5384800"/>
          <p14:tracePt t="145992" x="5965825" y="5348288"/>
          <p14:tracePt t="146006" x="5973763" y="5295900"/>
          <p14:tracePt t="146029" x="5983288" y="5259388"/>
          <p14:tracePt t="146042" x="5983288" y="5241925"/>
          <p14:tracePt t="146054" x="5983288" y="5214938"/>
          <p14:tracePt t="146079" x="5983288" y="5205413"/>
          <p14:tracePt t="146115" x="5983288" y="5197475"/>
          <p14:tracePt t="146139" x="6010275" y="5187950"/>
          <p14:tracePt t="146152" x="6027738" y="5180013"/>
          <p14:tracePt t="146444" x="6037263" y="5170488"/>
          <p14:tracePt t="146456" x="6062663" y="5160963"/>
          <p14:tracePt t="146468" x="6099175" y="5153025"/>
          <p14:tracePt t="146481" x="6134100" y="5143500"/>
          <p14:tracePt t="146493" x="6251575" y="5108575"/>
          <p14:tracePt t="146517" x="6303963" y="5099050"/>
          <p14:tracePt t="146529" x="6375400" y="5089525"/>
          <p14:tracePt t="146542" x="6537325" y="5062538"/>
          <p14:tracePt t="146574" x="6599238" y="5062538"/>
          <p14:tracePt t="146578" x="6724650" y="5062538"/>
          <p14:tracePt t="146591" x="6777038" y="5081588"/>
          <p14:tracePt t="146614" x="6823075" y="5089525"/>
          <p14:tracePt t="146626" x="6894513" y="5108575"/>
          <p14:tracePt t="146643" x="7027863" y="5108575"/>
          <p14:tracePt t="146663" x="7072313" y="5108575"/>
          <p14:tracePt t="146677" x="7126288" y="5108575"/>
          <p14:tracePt t="146992" x="7161213" y="5108575"/>
          <p14:tracePt t="147004" x="7205663" y="5108575"/>
          <p14:tracePt t="147017" x="7232650" y="5108575"/>
          <p14:tracePt t="147027" x="7286625" y="5108575"/>
          <p14:tracePt t="147040" x="7313613" y="5108575"/>
          <p14:tracePt t="147053" x="7348538" y="5108575"/>
          <p14:tracePt t="147078" x="7402513" y="5108575"/>
          <p14:tracePt t="147090" x="7419975" y="5108575"/>
          <p14:tracePt t="147101" x="7446963" y="5108575"/>
          <p14:tracePt t="147113" x="7518400" y="5108575"/>
          <p14:tracePt t="147138" x="7545388" y="5099050"/>
          <p14:tracePt t="147151" x="7562850" y="5099050"/>
          <p14:tracePt t="147417" x="7581900" y="5099050"/>
          <p14:tracePt t="147431" x="7599363" y="5099050"/>
          <p14:tracePt t="147435" x="7608888" y="5099050"/>
          <p14:tracePt t="147456" x="7626350" y="5108575"/>
          <p14:tracePt t="147469" x="7643813" y="5126038"/>
          <p14:tracePt t="147483" x="7653338" y="5126038"/>
          <p14:tracePt t="147504" x="7670800" y="5143500"/>
          <p14:tracePt t="147529" x="7670800" y="5153025"/>
          <p14:tracePt t="147540" x="7680325" y="5160963"/>
          <p14:tracePt t="147552" x="7697788" y="5170488"/>
          <p14:tracePt t="147577" x="7697788" y="5180013"/>
          <p14:tracePt t="147588" x="7715250" y="5180013"/>
          <p14:tracePt t="147857" x="7715250" y="5197475"/>
          <p14:tracePt t="147868" x="7715250" y="5214938"/>
          <p14:tracePt t="147882" x="7715250" y="5224463"/>
          <p14:tracePt t="147893" x="7715250" y="5241925"/>
          <p14:tracePt t="147907" x="7715250" y="5276850"/>
          <p14:tracePt t="147919" x="7715250" y="5303838"/>
          <p14:tracePt t="147936" x="7715250" y="5375275"/>
          <p14:tracePt t="147955" x="7715250" y="5411788"/>
          <p14:tracePt t="147979" x="7715250" y="5473700"/>
          <p14:tracePt t="147990" x="7705725" y="5554663"/>
          <p14:tracePt t="148004" x="7680325" y="5670550"/>
          <p14:tracePt t="148026" x="7680325" y="5732463"/>
          <p14:tracePt t="148039" x="7680325" y="5830888"/>
          <p14:tracePt t="148070" x="7680325" y="5875338"/>
          <p14:tracePt t="148076" x="7680325" y="5911850"/>
          <p14:tracePt t="148088" x="7680325" y="5973763"/>
          <p14:tracePt t="148113" x="7680325" y="6000750"/>
          <p14:tracePt t="148124" x="7680325" y="6027738"/>
          <p14:tracePt t="148138" x="7680325" y="6054725"/>
          <p14:tracePt t="148161" x="7688263" y="6081713"/>
          <p14:tracePt t="148174" x="7697788" y="6108700"/>
          <p14:tracePt t="148527" x="7680325" y="6116638"/>
          <p14:tracePt t="148544" x="7653338" y="6126163"/>
          <p14:tracePt t="148551" x="7626350" y="6134100"/>
          <p14:tracePt t="148574" x="7545388" y="6161088"/>
          <p14:tracePt t="148577" x="7510463" y="6180138"/>
          <p14:tracePt t="148601" x="7473950" y="6188075"/>
          <p14:tracePt t="148611" x="7358063" y="6215063"/>
          <p14:tracePt t="148637" x="7304088" y="6224588"/>
          <p14:tracePt t="148649" x="7269163" y="6242050"/>
          <p14:tracePt t="148661" x="7153275" y="6276975"/>
          <p14:tracePt t="148686" x="7099300" y="6296025"/>
          <p14:tracePt t="148698" x="7045325" y="6323013"/>
          <p14:tracePt t="148709" x="6956425" y="6367463"/>
          <p14:tracePt t="148735" x="6919913" y="6384925"/>
          <p14:tracePt t="148746" x="6858000" y="6429375"/>
          <p14:tracePt t="148771" x="6823075" y="6446838"/>
          <p14:tracePt t="148786" x="6786563" y="6446838"/>
          <p14:tracePt t="148795" x="6715125" y="6419850"/>
          <p14:tracePt t="148826" x="6661150" y="6402388"/>
          <p14:tracePt t="148831" x="6599238" y="6384925"/>
          <p14:tracePt t="148845" x="6446838" y="6357938"/>
          <p14:tracePt t="148869" x="6357938" y="6340475"/>
          <p14:tracePt t="148881" x="6224588" y="6296025"/>
          <p14:tracePt t="148904" x="6180138" y="6286500"/>
          <p14:tracePt t="148916" x="6126163" y="6269038"/>
          <p14:tracePt t="148929" x="6045200" y="6215063"/>
          <p14:tracePt t="148945" x="6018213" y="6205538"/>
          <p14:tracePt t="148967" x="5973763" y="6180138"/>
          <p14:tracePt t="148979" x="5946775" y="6170613"/>
          <p14:tracePt t="149011" x="5938838" y="6161088"/>
          <p14:tracePt t="149014" x="5929313" y="6153150"/>
          <p14:tracePt t="149045" x="5938838" y="6134100"/>
          <p14:tracePt t="149048" x="5965825" y="6108700"/>
          <p14:tracePt t="149271" x="5956300" y="6099175"/>
          <p14:tracePt t="149285" x="5929313" y="6062663"/>
          <p14:tracePt t="149295" x="5902325" y="6018213"/>
          <p14:tracePt t="149314" x="5875338" y="5938838"/>
          <p14:tracePt t="149318" x="5840413" y="5724525"/>
          <p14:tracePt t="149332" x="5840413" y="5634038"/>
          <p14:tracePt t="149355" x="5840413" y="5545138"/>
          <p14:tracePt t="149368" x="5830888" y="5357813"/>
          <p14:tracePt t="149392" x="5830888" y="5276850"/>
          <p14:tracePt t="149405" x="5830888" y="5214938"/>
          <p14:tracePt t="149419" x="5830888" y="5143500"/>
          <p14:tracePt t="149432" x="5830888" y="5126038"/>
          <p14:tracePt t="149453" x="5840413" y="5108575"/>
          <p14:tracePt t="149466" x="5884863" y="5089525"/>
          <p14:tracePt t="149733" x="5902325" y="5089525"/>
          <p14:tracePt t="149746" x="5911850" y="5089525"/>
          <p14:tracePt t="149758" x="5929313" y="5089525"/>
          <p14:tracePt t="149769" x="5983288" y="5089525"/>
          <p14:tracePt t="149794" x="6000750" y="5089525"/>
          <p14:tracePt t="149806" x="6037263" y="5089525"/>
          <p14:tracePt t="149819" x="6188075" y="5054600"/>
          <p14:tracePt t="149851" x="6330950" y="5027613"/>
          <p14:tracePt t="149855" x="6491288" y="4965700"/>
          <p14:tracePt t="150234" x="6500813" y="4965700"/>
          <p14:tracePt t="150245" x="6510338" y="4983163"/>
          <p14:tracePt t="150261" x="6518275" y="5000625"/>
          <p14:tracePt t="150270" x="6527800" y="5027613"/>
          <p14:tracePt t="150283" x="6527800" y="5045075"/>
          <p14:tracePt t="150295" x="6527800" y="5116513"/>
          <p14:tracePt t="150307" x="6527800" y="5160963"/>
          <p14:tracePt t="150323" x="6527800" y="5187950"/>
          <p14:tracePt t="150341" x="6518275" y="5251450"/>
          <p14:tracePt t="150366" x="6518275" y="5268913"/>
          <p14:tracePt t="150672" x="6510338" y="5276850"/>
          <p14:tracePt t="150683" x="6491288" y="5286375"/>
          <p14:tracePt t="150697" x="6438900" y="5303838"/>
          <p14:tracePt t="150710" x="6402388" y="5313363"/>
          <p14:tracePt t="150731" x="6340475" y="5322888"/>
          <p14:tracePt t="150744" x="6286500" y="5322888"/>
          <p14:tracePt t="150769" x="6224588" y="5322888"/>
          <p14:tracePt t="150782" x="6180138" y="5322888"/>
          <p14:tracePt t="150794" x="6089650" y="5322888"/>
          <p14:tracePt t="150826" x="6054725" y="5322888"/>
          <p14:tracePt t="150831" x="6000750" y="5313363"/>
          <p14:tracePt t="150844" x="5983288" y="5303838"/>
          <p14:tracePt t="150867" x="5983288" y="5295900"/>
          <p14:tracePt t="150878" x="5973763" y="5295900"/>
          <p14:tracePt t="150976" x="5983288" y="5295900"/>
          <p14:tracePt t="150988" x="6000750" y="5286375"/>
          <p14:tracePt t="151012" x="6027738" y="5276850"/>
          <p14:tracePt t="151015" x="6054725" y="5276850"/>
          <p14:tracePt t="151037" x="6081713" y="5276850"/>
          <p14:tracePt t="151050" x="6126163" y="5276850"/>
          <p14:tracePt t="151072" x="6161088" y="5276850"/>
          <p14:tracePt t="151085" x="6188075" y="5276850"/>
          <p14:tracePt t="151098" x="6286500" y="5276850"/>
          <p14:tracePt t="151125" x="6411913" y="5286375"/>
          <p14:tracePt t="151135" x="6456363" y="5295900"/>
          <p14:tracePt t="151158" x="6510338" y="5295900"/>
          <p14:tracePt t="151172" x="6554788" y="5303838"/>
          <p14:tracePt t="151184" x="6634163" y="5303838"/>
          <p14:tracePt t="151209" x="6680200" y="5303838"/>
          <p14:tracePt t="151501" x="6705600" y="5303838"/>
          <p14:tracePt t="151512" x="6732588" y="5303838"/>
          <p14:tracePt t="151524" x="6786563" y="5295900"/>
          <p14:tracePt t="151538" x="6867525" y="5295900"/>
          <p14:tracePt t="151552" x="7054850" y="5295900"/>
          <p14:tracePt t="151573" x="7116763" y="5295900"/>
          <p14:tracePt t="151585" x="7215188" y="5330825"/>
          <p14:tracePt t="151609" x="7251700" y="5330825"/>
          <p14:tracePt t="151622" x="7296150" y="5348288"/>
          <p14:tracePt t="151635" x="7304088" y="5357813"/>
          <p14:tracePt t="151661" x="7323138" y="5357813"/>
          <p14:tracePt t="151683" x="7331075" y="5357813"/>
          <p14:tracePt t="151694" x="7340600" y="5367338"/>
          <p14:tracePt t="151708" x="7348538" y="5375275"/>
          <p14:tracePt t="151720" x="7358063" y="5384800"/>
          <p14:tracePt t="151745" x="7375525" y="5384800"/>
          <p14:tracePt t="151756" x="7385050" y="5402263"/>
          <p14:tracePt t="151793" x="7394575" y="5411788"/>
          <p14:tracePt t="151804" x="7402513" y="5429250"/>
          <p14:tracePt t="151819" x="7412038" y="5438775"/>
          <p14:tracePt t="151841" x="7419975" y="5456238"/>
          <p14:tracePt t="151852" x="7429500" y="5473700"/>
          <p14:tracePt t="151867" x="7439025" y="5491163"/>
          <p14:tracePt t="151878" x="7446963" y="5518150"/>
          <p14:tracePt t="151890" x="7466013" y="5562600"/>
          <p14:tracePt t="151903" x="7473950" y="5589588"/>
          <p14:tracePt t="151927" x="7473950" y="5599113"/>
          <p14:tracePt t="151936" x="7473950" y="5653088"/>
          <p14:tracePt t="151963" x="7473950" y="5680075"/>
          <p14:tracePt t="151978" x="7473950" y="5697538"/>
          <p14:tracePt t="151989" x="7483475" y="5759450"/>
          <p14:tracePt t="152011" x="7483475" y="5795963"/>
          <p14:tracePt t="152025" x="7483475" y="5830888"/>
          <p14:tracePt t="152048" x="7483475" y="5857875"/>
          <p14:tracePt t="152061" x="7483475" y="5875338"/>
          <p14:tracePt t="152073" x="7483475" y="5884863"/>
          <p14:tracePt t="152094" x="7483475" y="5911850"/>
          <p14:tracePt t="152105" x="7483475" y="5929313"/>
          <p14:tracePt t="152137" x="7483475" y="5938838"/>
          <p14:tracePt t="152146" x="7483475" y="5946775"/>
          <p14:tracePt t="152157" x="7483475" y="5965825"/>
          <p14:tracePt t="152182" x="7483475" y="5973763"/>
          <p14:tracePt t="152198" x="7466013" y="5983288"/>
          <p14:tracePt t="152207" x="7429500" y="6000750"/>
          <p14:tracePt t="152231" x="7402513" y="6010275"/>
          <p14:tracePt t="152243" x="7375525" y="6010275"/>
          <p14:tracePt t="152258" x="7331075" y="6027738"/>
          <p14:tracePt t="152280" x="7313613" y="6027738"/>
          <p14:tracePt t="152291" x="7242175" y="6018213"/>
          <p14:tracePt t="152323" x="7205663" y="6010275"/>
          <p14:tracePt t="152325" x="7126288" y="5965825"/>
          <p14:tracePt t="152342" x="7081838" y="5965825"/>
          <p14:tracePt t="152365" x="7045325" y="5965825"/>
          <p14:tracePt t="152377" x="6956425" y="5965825"/>
          <p14:tracePt t="152402" x="6919913" y="5965825"/>
          <p14:tracePt t="152414" x="6884988" y="5965825"/>
          <p14:tracePt t="152426" x="6823075" y="5965825"/>
          <p14:tracePt t="152451" x="6796088" y="5965825"/>
          <p14:tracePt t="152463" x="6751638" y="5983288"/>
          <p14:tracePt t="152476" x="6688138" y="6010275"/>
          <p14:tracePt t="152499" x="6670675" y="6027738"/>
          <p14:tracePt t="152514" x="6634163" y="6072188"/>
          <p14:tracePt t="152542" x="6608763" y="6099175"/>
          <p14:tracePt t="152550" x="6581775" y="6126163"/>
          <p14:tracePt t="152560" x="6545263" y="6188075"/>
          <p14:tracePt t="152584" x="6518275" y="6224588"/>
          <p14:tracePt t="152598" x="6473825" y="6313488"/>
          <p14:tracePt t="152624" x="6465888" y="6348413"/>
          <p14:tracePt t="152634" x="6446838" y="6402388"/>
          <p14:tracePt t="152647" x="6429375" y="6473825"/>
          <p14:tracePt t="152669" x="6411913" y="6510338"/>
          <p14:tracePt t="152681" x="6402388" y="6562725"/>
          <p14:tracePt t="152694" x="6375400" y="6643688"/>
          <p14:tracePt t="152718" x="6348413" y="6688138"/>
          <p14:tracePt t="152734" x="6330950" y="6715125"/>
          <p14:tracePt t="152760" x="6323013" y="6715125"/>
          <p14:tracePt t="152766" x="6313488" y="6697663"/>
          <p14:tracePt t="152780" x="6296025" y="6643688"/>
          <p14:tracePt t="152804" x="6286500" y="6626225"/>
          <p14:tracePt t="152828" x="6276975" y="6581775"/>
          <p14:tracePt t="152829" x="6269038" y="6562725"/>
          <p14:tracePt t="152852" x="6269038" y="6545263"/>
          <p14:tracePt t="152864" x="6269038" y="6500813"/>
          <p14:tracePt t="152889" x="6269038" y="6473825"/>
          <p14:tracePt t="152900" x="6269038" y="6456363"/>
          <p14:tracePt t="152914" x="6269038" y="6394450"/>
          <p14:tracePt t="152932" x="6269038" y="6348413"/>
          <p14:tracePt t="152950" x="6269038" y="6286500"/>
          <p14:tracePt t="152984" x="6269038" y="6269038"/>
          <p14:tracePt t="152987" x="6269038" y="6242050"/>
          <p14:tracePt t="152998" x="6269038" y="6188075"/>
          <p14:tracePt t="153028" x="6269038" y="6170613"/>
          <p14:tracePt t="153046" x="6269038" y="6153150"/>
          <p14:tracePt t="153052" x="6269038" y="6116638"/>
          <p14:tracePt t="153366" x="6251575" y="6116638"/>
          <p14:tracePt t="153377" x="6180138" y="6108700"/>
          <p14:tracePt t="153402" x="6126163" y="6081713"/>
          <p14:tracePt t="153415" x="6072188" y="6045200"/>
          <p14:tracePt t="153425" x="6018213" y="5973763"/>
          <p14:tracePt t="153432" x="5884863" y="5803900"/>
          <p14:tracePt t="153461" x="5840413" y="5715000"/>
          <p14:tracePt t="153476" x="5803900" y="5634038"/>
          <p14:tracePt t="153488" x="5776913" y="5465763"/>
          <p14:tracePt t="153510" x="5776913" y="5384800"/>
          <p14:tracePt t="153524" x="5795963" y="5295900"/>
          <p14:tracePt t="153535" x="5857875" y="5187950"/>
          <p14:tracePt t="153560" x="5902325" y="5143500"/>
          <p14:tracePt t="153572" x="5956300" y="5099050"/>
          <p14:tracePt t="153586" x="6045200" y="5062538"/>
          <p14:tracePt t="153608" x="6099175" y="5045075"/>
          <p14:tracePt t="153622" x="6232525" y="5018088"/>
          <p14:tracePt t="153651" x="6303963" y="5010150"/>
          <p14:tracePt t="153656" x="6402388" y="4991100"/>
          <p14:tracePt t="153669" x="6438900" y="4991100"/>
          <p14:tracePt t="153702" x="6456363" y="4991100"/>
          <p14:tracePt t="153706" x="6510338" y="4991100"/>
          <p14:tracePt t="153731" x="6537325" y="5010150"/>
          <p14:tracePt t="153742" x="6572250" y="5045075"/>
          <p14:tracePt t="153755" x="6653213" y="5126038"/>
          <p14:tracePt t="153779" x="6697663" y="5197475"/>
          <p14:tracePt t="153794" x="6742113" y="5251450"/>
          <p14:tracePt t="153804" x="6831013" y="5375275"/>
          <p14:tracePt t="153822" x="6867525" y="5429250"/>
          <p14:tracePt t="153840" x="6929438" y="5510213"/>
          <p14:tracePt t="153874" x="6973888" y="5581650"/>
          <p14:tracePt t="154218" x="6991350" y="5581650"/>
          <p14:tracePt t="154229" x="7010400" y="5581650"/>
          <p14:tracePt t="154243" x="7037388" y="5581650"/>
          <p14:tracePt t="154263" x="7099300" y="5581650"/>
          <p14:tracePt t="154278" x="7126288" y="5581650"/>
          <p14:tracePt t="154291" x="7143750" y="5581650"/>
          <p14:tracePt t="154303" x="7161213" y="5581650"/>
          <p14:tracePt t="154314" x="7180263" y="5581650"/>
          <p14:tracePt t="154323" x="7197725" y="5581650"/>
          <p14:tracePt t="154363" x="7205663" y="5581650"/>
          <p14:tracePt t="154888" x="7197725" y="5581650"/>
          <p14:tracePt t="154899" x="7170738" y="5581650"/>
          <p14:tracePt t="154911" x="7126288" y="5581650"/>
          <p14:tracePt t="154925" x="7018338" y="5581650"/>
          <p14:tracePt t="154934" x="6634163" y="5562600"/>
          <p14:tracePt t="154949" x="6232525" y="5562600"/>
          <p14:tracePt t="154973" x="5741988" y="5562600"/>
          <p14:tracePt t="154984" x="5153025" y="5562600"/>
          <p14:tracePt t="154998" x="4224338" y="5562600"/>
          <p14:tracePt t="155020" x="3990975" y="5545138"/>
          <p14:tracePt t="155033" x="3857625" y="5527675"/>
          <p14:tracePt t="155047" x="3741738" y="5446713"/>
          <p14:tracePt t="155064" x="3741738" y="5411788"/>
          <p14:tracePt t="155083" x="3741738" y="5357813"/>
          <p14:tracePt t="155509" x="3724275" y="5367338"/>
          <p14:tracePt t="155521" x="3714750" y="5375275"/>
          <p14:tracePt t="155534" x="3697288" y="5375275"/>
          <p14:tracePt t="155545" x="3670300" y="5394325"/>
          <p14:tracePt t="155558" x="3608388" y="5429250"/>
          <p14:tracePt t="155568" x="3562350" y="5456238"/>
          <p14:tracePt t="155593" x="3527425" y="5465763"/>
          <p14:tracePt t="155606" x="3490913" y="5473700"/>
          <p14:tracePt t="155619" x="3402013" y="5510213"/>
          <p14:tracePt t="155644" x="3357563" y="5527675"/>
          <p14:tracePt t="155655" x="3259138" y="5545138"/>
          <p14:tracePt t="155679" x="3214688" y="5572125"/>
          <p14:tracePt t="155692" x="3160713" y="5581650"/>
          <p14:tracePt t="155708" x="3044825" y="5599113"/>
          <p14:tracePt t="155729" x="3009900" y="5616575"/>
          <p14:tracePt t="155740" x="2946400" y="5643563"/>
          <p14:tracePt t="155755" x="2928938" y="5653088"/>
          <p14:tracePt t="155777" x="2919413" y="5670550"/>
          <p14:tracePt t="155790" x="2901950" y="5697538"/>
          <p14:tracePt t="155824" x="2901950" y="5724525"/>
          <p14:tracePt t="155850" x="2894013" y="5724525"/>
          <p14:tracePt t="155959" x="2894013" y="5715000"/>
          <p14:tracePt t="155975" x="2911475" y="5697538"/>
          <p14:tracePt t="155986" x="2938463" y="5697538"/>
          <p14:tracePt t="155996" x="2965450" y="5688013"/>
          <p14:tracePt t="156009" x="3027363" y="5680075"/>
          <p14:tracePt t="156033" x="3062288" y="5680075"/>
          <p14:tracePt t="156046" x="3089275" y="5680075"/>
          <p14:tracePt t="156058" x="3108325" y="5680075"/>
          <p14:tracePt t="156154" x="3116263" y="5680075"/>
          <p14:tracePt t="156167" x="3125788" y="5680075"/>
          <p14:tracePt t="156327" x="3125788" y="5653088"/>
          <p14:tracePt t="156338" x="3133725" y="5616575"/>
          <p14:tracePt t="156358" x="3160713" y="5562600"/>
          <p14:tracePt t="156367" x="3179763" y="5411788"/>
          <p14:tracePt t="156385" x="3187700" y="5348288"/>
          <p14:tracePt t="156398" x="3187700" y="5268913"/>
          <p14:tracePt t="156412" x="3187700" y="5143500"/>
          <p14:tracePt t="156433" x="3187700" y="5081588"/>
          <p14:tracePt t="156448" x="3179763" y="5027613"/>
          <p14:tracePt t="156459" x="3179763" y="5018088"/>
          <p14:tracePt t="156496" x="3179763" y="5010150"/>
          <p14:tracePt t="156509" x="3170238" y="5010150"/>
          <p14:tracePt t="156558" x="3187700" y="5010150"/>
          <p14:tracePt t="156924" x="3187700" y="5027613"/>
          <p14:tracePt t="156935" x="3187700" y="5045075"/>
          <p14:tracePt t="156948" x="3187700" y="5081588"/>
          <p14:tracePt t="156967" x="3179763" y="5116513"/>
          <p14:tracePt t="156971" x="3179763" y="5143500"/>
          <p14:tracePt t="156984" x="3179763" y="5224463"/>
          <p14:tracePt t="156996" x="3179763" y="5276850"/>
          <p14:tracePt t="157019" x="3179763" y="5322888"/>
          <p14:tracePt t="157032" x="3179763" y="5419725"/>
          <p14:tracePt t="157056" x="3179763" y="5446713"/>
          <p14:tracePt t="157069" x="3197225" y="5527675"/>
          <p14:tracePt t="157081" x="3205163" y="5562600"/>
          <p14:tracePt t="157105" x="3214688" y="5581650"/>
          <p14:tracePt t="157118" x="3232150" y="5616575"/>
          <p14:tracePt t="157142" x="3232150" y="5634038"/>
          <p14:tracePt t="157169" x="3232150" y="5643563"/>
          <p14:tracePt t="157182" x="3232150" y="5653088"/>
          <p14:tracePt t="157202" x="3232150" y="5661025"/>
          <p14:tracePt t="157216" x="3232150" y="5670550"/>
          <p14:tracePt t="157276" x="3232150" y="5626100"/>
          <p14:tracePt t="157288" x="3232150" y="5518150"/>
          <p14:tracePt t="157300" x="3232150" y="5411788"/>
          <p14:tracePt t="157313" x="3232150" y="5295900"/>
          <p14:tracePt t="157321" x="3232150" y="5187950"/>
          <p14:tracePt t="157337" x="3232150" y="5018088"/>
          <p14:tracePt t="157365" x="3232150" y="4983163"/>
          <p14:tracePt t="157372" x="3232150" y="4946650"/>
          <p14:tracePt t="157386" x="3232150" y="4919663"/>
          <p14:tracePt t="157409" x="3232150" y="4911725"/>
          <p14:tracePt t="157422" x="3232150" y="4902200"/>
          <p14:tracePt t="157484" x="3232150" y="4911725"/>
          <p14:tracePt t="157495" x="3232150" y="4946650"/>
          <p14:tracePt t="157509" x="3232150" y="4983163"/>
          <p14:tracePt t="157520" x="3232150" y="5062538"/>
          <p14:tracePt t="157543" x="3232150" y="5108575"/>
          <p14:tracePt t="157556" x="3224213" y="5205413"/>
          <p14:tracePt t="157589" x="3214688" y="5268913"/>
          <p14:tracePt t="157594" x="3214688" y="5340350"/>
          <p14:tracePt t="157604" x="3214688" y="5465763"/>
          <p14:tracePt t="157635" x="3214688" y="5500688"/>
          <p14:tracePt t="157643" x="3214688" y="5545138"/>
          <p14:tracePt t="157653" x="3214688" y="5599113"/>
          <p14:tracePt t="157680" x="3224213" y="5616575"/>
          <p14:tracePt t="157702" x="3224213" y="5626100"/>
          <p14:tracePt t="157726" x="3224213" y="5634038"/>
          <p14:tracePt t="157740" x="3224213" y="5643563"/>
          <p14:tracePt t="157750" x="3224213" y="5653088"/>
          <p14:tracePt t="157775" x="3224213" y="5661025"/>
          <p14:tracePt t="157787" x="3224213" y="5670550"/>
          <p14:tracePt t="157823" x="3224213" y="5661025"/>
          <p14:tracePt t="157834" x="3224213" y="5643563"/>
          <p14:tracePt t="157846" x="3224213" y="5581650"/>
          <p14:tracePt t="157867" x="3224213" y="5491163"/>
          <p14:tracePt t="157873" x="3224213" y="5295900"/>
          <p14:tracePt t="157884" x="3224213" y="5214938"/>
          <p14:tracePt t="157908" x="3224213" y="5089525"/>
          <p14:tracePt t="157929" x="3224213" y="5045075"/>
          <p14:tracePt t="157945" x="3224213" y="5010150"/>
          <p14:tracePt t="157958" x="3224213" y="4983163"/>
          <p14:tracePt t="157972" x="3224213" y="4973638"/>
          <p14:tracePt t="158081" x="3224213" y="4991100"/>
          <p14:tracePt t="158092" x="3224213" y="5018088"/>
          <p14:tracePt t="158103" x="3224213" y="5054600"/>
          <p14:tracePt t="158116" x="3224213" y="5089525"/>
          <p14:tracePt t="158136" x="3224213" y="5116513"/>
          <p14:tracePt t="158140" x="3224213" y="5187950"/>
          <p14:tracePt t="158165" x="3224213" y="5224463"/>
          <p14:tracePt t="158178" x="3224213" y="5313363"/>
          <p14:tracePt t="158203" x="3241675" y="5411788"/>
          <p14:tracePt t="158213" x="3241675" y="5438775"/>
          <p14:tracePt t="158226" x="3251200" y="5465763"/>
          <p14:tracePt t="158250" x="3259138" y="5483225"/>
          <p14:tracePt t="158262" x="3276600" y="5500688"/>
          <p14:tracePt t="158544" x="3276600" y="5483225"/>
          <p14:tracePt t="158555" x="3276600" y="5438775"/>
          <p14:tracePt t="158570" x="3276600" y="5402263"/>
          <p14:tracePt t="158580" x="3276600" y="5357813"/>
          <p14:tracePt t="158592" x="3276600" y="5313363"/>
          <p14:tracePt t="158606" x="3276600" y="5276850"/>
          <p14:tracePt t="158616" x="3276600" y="5241925"/>
          <p14:tracePt t="158630" x="3295650" y="5160963"/>
          <p14:tracePt t="158653" x="3303588" y="5108575"/>
          <p14:tracePt t="158664" x="3322638" y="5054600"/>
          <p14:tracePt t="158694" x="3322638" y="5027613"/>
          <p14:tracePt t="158700" x="3322638" y="5010150"/>
          <p14:tracePt t="158730" x="3322638" y="5000625"/>
          <p14:tracePt t="158786" x="3322638" y="5027613"/>
          <p14:tracePt t="158800" x="3313113" y="5054600"/>
          <p14:tracePt t="158810" x="3303588" y="5081588"/>
          <p14:tracePt t="158822" x="3295650" y="5116513"/>
          <p14:tracePt t="158836" x="3286125" y="5153025"/>
          <p14:tracePt t="158849" x="3276600" y="5259388"/>
          <p14:tracePt t="158872" x="3268663" y="5322888"/>
          <p14:tracePt t="158884" x="3268663" y="5446713"/>
          <p14:tracePt t="158908" x="3268663" y="5510213"/>
          <p14:tracePt t="158925" x="3268663" y="5680075"/>
          <p14:tracePt t="158934" x="3268663" y="5732463"/>
          <p14:tracePt t="158949" x="3276600" y="5776913"/>
          <p14:tracePt t="158971" x="3286125" y="5803900"/>
          <p14:tracePt t="158982" x="3295650" y="5822950"/>
          <p14:tracePt t="159013" x="3303588" y="5830888"/>
          <p14:tracePt t="159020" x="3303588" y="5840413"/>
          <p14:tracePt t="159093" x="3303588" y="5795963"/>
          <p14:tracePt t="159104" x="3303588" y="5732463"/>
          <p14:tracePt t="159115" x="3303588" y="5643563"/>
          <p14:tracePt t="159127" x="3303588" y="5554663"/>
          <p14:tracePt t="159142" x="3303588" y="5411788"/>
          <p14:tracePt t="159152" x="3322638" y="5153025"/>
          <p14:tracePt t="159187" x="3357563" y="4956175"/>
          <p14:tracePt t="159201" x="3367088" y="4875213"/>
          <p14:tracePt t="159210" x="3375025" y="4822825"/>
          <p14:tracePt t="159227" x="3384550" y="4786313"/>
          <p14:tracePt t="159242" x="3384550" y="4776788"/>
          <p14:tracePt t="159312" x="3384550" y="4795838"/>
          <p14:tracePt t="159323" x="3384550" y="4848225"/>
          <p14:tracePt t="159334" x="3375025" y="4894263"/>
          <p14:tracePt t="159347" x="3367088" y="4956175"/>
          <p14:tracePt t="159360" x="3357563" y="5018088"/>
          <p14:tracePt t="159372" x="3357563" y="5081588"/>
          <p14:tracePt t="159385" x="3340100" y="5180013"/>
          <p14:tracePt t="159409" x="3340100" y="5232400"/>
          <p14:tracePt t="159422" x="3340100" y="5340350"/>
          <p14:tracePt t="159434" x="3340100" y="5384800"/>
          <p14:tracePt t="159451" x="3340100" y="5429250"/>
          <p14:tracePt t="159471" x="3340100" y="5473700"/>
          <p14:tracePt t="159555" x="3348038" y="5491163"/>
          <p14:tracePt t="159566" x="3348038" y="5510213"/>
          <p14:tracePt t="159578" x="3357563" y="5510213"/>
          <p14:tracePt t="159591" x="3357563" y="5518150"/>
          <p14:tracePt t="159664" x="3357563" y="5491163"/>
          <p14:tracePt t="159676" x="3357563" y="5429250"/>
          <p14:tracePt t="159695" x="3357563" y="5367338"/>
          <p14:tracePt t="159700" x="3357563" y="5303838"/>
          <p14:tracePt t="159713" x="3357563" y="5241925"/>
          <p14:tracePt t="159725" x="3357563" y="5116513"/>
          <p14:tracePt t="159737" x="3357563" y="5054600"/>
          <p14:tracePt t="159762" x="3357563" y="4973638"/>
          <p14:tracePt t="159776" x="3375025" y="4875213"/>
          <p14:tracePt t="159797" x="3384550" y="4840288"/>
          <p14:tracePt t="159811" x="3384550" y="4813300"/>
          <p14:tracePt t="159823" x="3394075" y="4795838"/>
          <p14:tracePt t="159854" x="3394075" y="4786313"/>
          <p14:tracePt t="159896" x="3384550" y="4803775"/>
          <p14:tracePt t="159907" x="3375025" y="4840288"/>
          <p14:tracePt t="159920" x="3357563" y="4894263"/>
          <p14:tracePt t="159926" x="3348038" y="4929188"/>
          <p14:tracePt t="159945" x="3340100" y="4973638"/>
          <p14:tracePt t="159958" x="3330575" y="5089525"/>
          <p14:tracePt t="159981" x="3330575" y="5153025"/>
          <p14:tracePt t="159994" x="3330575" y="5241925"/>
          <p14:tracePt t="160017" x="3330575" y="5286375"/>
          <p14:tracePt t="160030" x="3330575" y="5340350"/>
          <p14:tracePt t="160042" x="3330575" y="5394325"/>
          <p14:tracePt t="160073" x="3330575" y="5429250"/>
          <p14:tracePt t="160078" x="3330575" y="5446713"/>
          <p14:tracePt t="160094" x="3340100" y="5456238"/>
          <p14:tracePt t="160542" x="3340100" y="5465763"/>
          <p14:tracePt t="160556" x="3340100" y="5473700"/>
          <p14:tracePt t="160567" x="3330575" y="5473700"/>
          <p14:tracePt t="160578" x="3313113" y="5473700"/>
          <p14:tracePt t="160591" x="3295650" y="5483225"/>
          <p14:tracePt t="160602" x="3268663" y="5483225"/>
          <p14:tracePt t="160614" x="3205163" y="5483225"/>
          <p14:tracePt t="160644" x="3160713" y="5483225"/>
          <p14:tracePt t="160654" x="3125788" y="5483225"/>
          <p14:tracePt t="160664" x="3036888" y="5473700"/>
          <p14:tracePt t="160687" x="3000375" y="5465763"/>
          <p14:tracePt t="160700" x="2928938" y="5446713"/>
          <p14:tracePt t="160713" x="2901950" y="5429250"/>
          <p14:tracePt t="160735" x="2884488" y="5419725"/>
          <p14:tracePt t="160763" x="2857500" y="5394325"/>
          <p14:tracePt t="160779" x="2847975" y="5375275"/>
          <p14:tracePt t="160795" x="2840038" y="5375275"/>
          <p14:tracePt t="160798" x="2822575" y="5340350"/>
          <p14:tracePt t="160813" x="2813050" y="5330825"/>
          <p14:tracePt t="160835" x="2795588" y="5313363"/>
          <p14:tracePt t="160858" x="2776538" y="5303838"/>
          <p14:tracePt t="160886" x="2768600" y="5295900"/>
          <p14:tracePt t="160895" x="2759075" y="5286375"/>
          <p14:tracePt t="160906" x="2751138" y="5276850"/>
          <p14:tracePt t="160920" x="2751138" y="5268913"/>
          <p14:tracePt t="160933" x="2732088" y="5268913"/>
          <p14:tracePt t="160955" x="2724150" y="5259388"/>
          <p14:tracePt t="160981" x="2724150" y="5251450"/>
          <p14:tracePt t="161016" x="2714625" y="5241925"/>
          <p14:tracePt t="161043" x="2714625" y="5232400"/>
          <p14:tracePt t="161079" x="2714625" y="5224463"/>
          <p14:tracePt t="161114" x="2732088" y="5224463"/>
          <p14:tracePt t="161129" x="2759075" y="5214938"/>
          <p14:tracePt t="161139" x="2786063" y="5214938"/>
          <p14:tracePt t="161150" x="2822575" y="5214938"/>
          <p14:tracePt t="161181" x="2840038" y="5214938"/>
          <p14:tracePt t="161189" x="2884488" y="5214938"/>
          <p14:tracePt t="161200" x="2919413" y="5214938"/>
          <p14:tracePt t="161225" x="2965450" y="5214938"/>
          <p14:tracePt t="161237" x="3133725" y="5214938"/>
          <p14:tracePt t="161250" x="3214688" y="5232400"/>
          <p14:tracePt t="161272" x="3313113" y="5241925"/>
          <p14:tracePt t="161285" x="3455988" y="5268913"/>
          <p14:tracePt t="161310" x="3517900" y="5286375"/>
          <p14:tracePt t="161321" x="3633788" y="5313363"/>
          <p14:tracePt t="161334" x="3670300" y="5322888"/>
          <p14:tracePt t="161358" x="3687763" y="5322888"/>
          <p14:tracePt t="161370" x="3732213" y="5322888"/>
          <p14:tracePt t="161385" x="3751263" y="5322888"/>
          <p14:tracePt t="161406" x="3776663" y="5322888"/>
          <p14:tracePt t="161419" x="3795713" y="5322888"/>
          <p14:tracePt t="161712" x="3786188" y="5322888"/>
          <p14:tracePt t="161725" x="3759200" y="5322888"/>
          <p14:tracePt t="161736" x="3741738" y="5322888"/>
          <p14:tracePt t="161748" x="3670300" y="5313363"/>
          <p14:tracePt t="161773" x="3598863" y="5276850"/>
          <p14:tracePt t="161788" x="3517900" y="5241925"/>
          <p14:tracePt t="161795" x="3438525" y="5180013"/>
          <p14:tracePt t="161810" x="3367088" y="5108575"/>
          <p14:tracePt t="161822" x="3259138" y="4973638"/>
          <p14:tracePt t="161844" x="3241675" y="4919663"/>
          <p14:tracePt t="161858" x="3214688" y="4857750"/>
          <p14:tracePt t="161882" x="3214688" y="4830763"/>
          <p14:tracePt t="161894" x="3214688" y="4813300"/>
          <p14:tracePt t="161906" x="3214688" y="4803775"/>
          <p14:tracePt t="161943" x="3214688" y="4795838"/>
          <p14:tracePt t="162078" x="3224213" y="4795838"/>
          <p14:tracePt t="162088" x="3232150" y="4803775"/>
          <p14:tracePt t="162101" x="3232150" y="4813300"/>
          <p14:tracePt t="162129" x="3232150" y="4822825"/>
          <p14:tracePt t="162139" x="3232150" y="4830763"/>
          <p14:tracePt t="162162" x="3232150" y="4848225"/>
          <p14:tracePt t="162175" x="3232150" y="4867275"/>
          <p14:tracePt t="162187" x="3232150" y="4875213"/>
          <p14:tracePt t="162199" x="3232150" y="4894263"/>
          <p14:tracePt t="162211" x="3232150" y="4911725"/>
          <p14:tracePt t="162241" x="3232150" y="4929188"/>
          <p14:tracePt t="162248" x="3232150" y="4938713"/>
          <p14:tracePt t="162260" x="3232150" y="4965700"/>
          <p14:tracePt t="162283" x="3232150" y="4973638"/>
          <p14:tracePt t="162297" x="3232150" y="5010150"/>
          <p14:tracePt t="162309" x="3232150" y="5018088"/>
          <p14:tracePt t="162326" x="3232150" y="5027613"/>
          <p14:tracePt t="162349" x="3251200" y="5054600"/>
          <p14:tracePt t="162625" x="3205163" y="5099050"/>
          <p14:tracePt t="162637" x="3170238" y="5153025"/>
          <p14:tracePt t="162649" x="3116263" y="5224463"/>
          <p14:tracePt t="162667" x="3089275" y="5276850"/>
          <p14:tracePt t="162675" x="3054350" y="5330825"/>
          <p14:tracePt t="162685" x="3036888" y="5375275"/>
          <p14:tracePt t="162699" x="3000375" y="5483225"/>
          <p14:tracePt t="162722" x="3000375" y="5510213"/>
          <p14:tracePt t="162734" x="2982913" y="5554663"/>
          <p14:tracePt t="162747" x="2965450" y="5572125"/>
          <p14:tracePt t="162771" x="2946400" y="5599113"/>
          <p14:tracePt t="162784" x="2911475" y="5616575"/>
          <p14:tracePt t="162868" x="2894013" y="5616575"/>
          <p14:tracePt t="162885" x="2884488" y="5616575"/>
          <p14:tracePt t="162894" x="2874963" y="5626100"/>
          <p14:tracePt t="162904" x="2867025" y="5626100"/>
          <p14:tracePt t="162918" x="2840038" y="5616575"/>
          <p14:tracePt t="162931" x="2830513" y="5599113"/>
          <p14:tracePt t="162953" x="2822575" y="5562600"/>
          <p14:tracePt t="162965" x="2813050" y="5491163"/>
          <p14:tracePt t="162991" x="2813050" y="5446713"/>
          <p14:tracePt t="163016" x="2813050" y="5384800"/>
          <p14:tracePt t="163026" x="2813050" y="5357813"/>
          <p14:tracePt t="163038" x="2813050" y="5330825"/>
          <p14:tracePt t="163052" x="2813050" y="5313363"/>
          <p14:tracePt t="163075" x="2822575" y="5295900"/>
          <p14:tracePt t="163089" x="2840038" y="5276850"/>
          <p14:tracePt t="163100" x="2884488" y="5259388"/>
          <p14:tracePt t="163124" x="2901950" y="5251450"/>
          <p14:tracePt t="163137" x="2973388" y="5251450"/>
          <p14:tracePt t="163150" x="3017838" y="5251450"/>
          <p14:tracePt t="163174" x="3054350" y="5251450"/>
          <p14:tracePt t="163185" x="3116263" y="5251450"/>
          <p14:tracePt t="163201" x="3232150" y="5313363"/>
          <p14:tracePt t="163222" x="3384550" y="5375275"/>
          <p14:tracePt t="163247" x="3465513" y="5429250"/>
          <p14:tracePt t="163259" x="3527425" y="5456238"/>
          <p14:tracePt t="163270" x="3652838" y="5537200"/>
          <p14:tracePt t="163296" x="3705225" y="5581650"/>
          <p14:tracePt t="163309" x="3776663" y="5626100"/>
          <p14:tracePt t="163320" x="3867150" y="5688013"/>
          <p14:tracePt t="163343" x="3919538" y="5724525"/>
          <p14:tracePt t="163357" x="3965575" y="5741988"/>
          <p14:tracePt t="163368" x="4027488" y="5795963"/>
          <p14:tracePt t="163394" x="4054475" y="5813425"/>
          <p14:tracePt t="163404" x="4089400" y="5830888"/>
          <p14:tracePt t="163420" x="4143375" y="5857875"/>
          <p14:tracePt t="163436" x="4170363" y="5875338"/>
          <p14:tracePt t="163466" x="4179888" y="5894388"/>
          <p14:tracePt t="163477" x="4187825" y="5894388"/>
          <p14:tracePt t="163489" x="4197350" y="5902325"/>
          <p14:tracePt t="163514" x="4197350" y="5911850"/>
          <p14:tracePt t="163541" x="4197350" y="5919788"/>
          <p14:tracePt t="163549" x="4197350" y="5946775"/>
          <p14:tracePt t="163563" x="4197350" y="5965825"/>
          <p14:tracePt t="163575" x="4170363" y="5983288"/>
          <p14:tracePt t="163587" x="4062413" y="6037263"/>
          <p14:tracePt t="163611" x="3973513" y="6045200"/>
          <p14:tracePt t="163625" x="3875088" y="6062663"/>
          <p14:tracePt t="163638" x="3660775" y="6062663"/>
          <p14:tracePt t="163660" x="3554413" y="6027738"/>
          <p14:tracePt t="163673" x="3286125" y="5894388"/>
          <p14:tracePt t="163697" x="3187700" y="5786438"/>
          <p14:tracePt t="163708" x="3027363" y="5616575"/>
          <p14:tracePt t="163721" x="2955925" y="5545138"/>
          <p14:tracePt t="163748" x="2901950" y="5491163"/>
          <p14:tracePt t="163758" x="2840038" y="5402263"/>
          <p14:tracePt t="163783" x="2822575" y="5375275"/>
          <p14:tracePt t="163795" x="2813050" y="5348288"/>
          <p14:tracePt t="163806" x="2803525" y="5313363"/>
          <p14:tracePt t="163823" x="2803525" y="5303838"/>
          <p14:tracePt t="163843" x="2847975" y="5251450"/>
          <p14:tracePt t="163857" x="2965450" y="5170488"/>
          <p14:tracePt t="163890" x="3313113" y="4956175"/>
          <p14:tracePt t="163905" x="3517900" y="4857750"/>
          <p14:tracePt t="163916" x="3687763" y="4786313"/>
          <p14:tracePt t="163928" x="3848100" y="4732338"/>
          <p14:tracePt t="163943" x="4268788" y="4598988"/>
          <p14:tracePt t="163965" x="4581525" y="4500563"/>
          <p14:tracePt t="163978" x="5180013" y="4394200"/>
          <p14:tracePt t="164001" x="5367338" y="4394200"/>
          <p14:tracePt t="164013" x="5500688" y="4394200"/>
          <p14:tracePt t="164027" x="5732463" y="4438650"/>
          <p14:tracePt t="164056" x="5830888" y="4473575"/>
          <p14:tracePt t="164064" x="5929313" y="4500563"/>
          <p14:tracePt t="164075" x="6143625" y="4572000"/>
          <p14:tracePt t="164099" x="6259513" y="4608513"/>
          <p14:tracePt t="164112" x="6348413" y="4643438"/>
          <p14:tracePt t="164125" x="6429375" y="4724400"/>
          <p14:tracePt t="164406" x="6429375" y="4751388"/>
          <p14:tracePt t="164416" x="6429375" y="4795838"/>
          <p14:tracePt t="164427" x="6402388" y="4848225"/>
          <p14:tracePt t="164430" x="6357938" y="4894263"/>
          <p14:tracePt t="164453" x="6303963" y="4938713"/>
          <p14:tracePt t="164465" x="6224588" y="4991100"/>
          <p14:tracePt t="164489" x="6188075" y="5027613"/>
          <p14:tracePt t="164502" x="6143625" y="5054600"/>
          <p14:tracePt t="164514" x="6116638" y="5081588"/>
          <p14:tracePt t="164538" x="6108700" y="5089525"/>
          <p14:tracePt t="164550" x="6072188" y="5133975"/>
          <p14:tracePt t="164574" x="6062663" y="5143500"/>
          <p14:tracePt t="164588" x="6054725" y="5153025"/>
          <p14:tracePt t="164598" x="6054725" y="5170488"/>
          <p14:tracePt t="164635" x="6054725" y="5180013"/>
          <p14:tracePt t="164651" x="6054725" y="5187950"/>
          <p14:tracePt t="164683" x="6054725" y="5197475"/>
          <p14:tracePt t="164733" x="6054725" y="5205413"/>
          <p14:tracePt t="164810" x="6054725" y="5214938"/>
          <p14:tracePt t="164819" x="6054725" y="5224463"/>
          <p14:tracePt t="164830" x="6054725" y="5232400"/>
          <p14:tracePt t="164842" x="6054725" y="5241925"/>
          <p14:tracePt t="164855" x="6054725" y="5251450"/>
          <p14:tracePt t="164867" x="6027738" y="5259388"/>
          <p14:tracePt t="164892" x="6027738" y="5276850"/>
          <p14:tracePt t="164923" x="6027738" y="5295900"/>
          <p14:tracePt t="164934" x="6027738" y="5303838"/>
          <p14:tracePt t="164954" x="6027738" y="5322888"/>
          <p14:tracePt t="164964" x="6027738" y="5330825"/>
          <p14:tracePt t="164990" x="6027738" y="5348288"/>
          <p14:tracePt t="165002" x="6027738" y="5357813"/>
          <p14:tracePt t="165012" x="6037263" y="5357813"/>
          <p14:tracePt t="165027" x="6108700" y="5357813"/>
          <p14:tracePt t="165051" x="6180138" y="5348288"/>
          <p14:tracePt t="165062" x="6303963" y="5259388"/>
          <p14:tracePt t="165074" x="6473825" y="5160963"/>
          <p14:tracePt t="165087" x="6867525" y="5010150"/>
          <p14:tracePt t="165111" x="7027863" y="4973638"/>
          <p14:tracePt t="165123" x="7188200" y="4956175"/>
          <p14:tracePt t="165136" x="7466013" y="4956175"/>
          <p14:tracePt t="165161" x="7554913" y="4973638"/>
          <p14:tracePt t="165172" x="7661275" y="5018088"/>
          <p14:tracePt t="165184" x="7705725" y="5054600"/>
          <p14:tracePt t="165209" x="7724775" y="5072063"/>
          <p14:tracePt t="165221" x="7777163" y="5089525"/>
          <p14:tracePt t="165245" x="7831138" y="5089525"/>
          <p14:tracePt t="165272" x="7840663" y="5089525"/>
          <p14:tracePt t="165596" x="7840663" y="5108575"/>
          <p14:tracePt t="165614" x="7840663" y="5126038"/>
          <p14:tracePt t="165633" x="7840663" y="5133975"/>
          <p14:tracePt t="165648" x="7831138" y="5160963"/>
          <p14:tracePt t="165671" x="7823200" y="5197475"/>
          <p14:tracePt t="165682" x="7823200" y="5224463"/>
          <p14:tracePt t="165694" x="7813675" y="5232400"/>
          <p14:tracePt t="165708" x="7813675" y="5259388"/>
          <p14:tracePt t="165730" x="7813675" y="5268913"/>
          <p14:tracePt t="165742" x="7804150" y="5276850"/>
          <p14:tracePt t="165756" x="7804150" y="5286375"/>
          <p14:tracePt t="165780" x="7804150" y="5303838"/>
          <p14:tracePt t="165792" x="7804150" y="5340350"/>
          <p14:tracePt t="165821" x="7804150" y="5367338"/>
          <p14:tracePt t="165822" x="7804150" y="5384800"/>
          <p14:tracePt t="165840" x="7804150" y="5429250"/>
          <p14:tracePt t="165864" x="7804150" y="5446713"/>
          <p14:tracePt t="166182" x="7804150" y="5465763"/>
          <p14:tracePt t="166198" x="7777163" y="5483225"/>
          <p14:tracePt t="166208" x="7751763" y="5527675"/>
          <p14:tracePt t="166217" x="7732713" y="5581650"/>
          <p14:tracePt t="166230" x="7688263" y="5724525"/>
          <p14:tracePt t="166242" x="7661275" y="5776913"/>
          <p14:tracePt t="166267" x="7653338" y="5813425"/>
          <p14:tracePt t="166280" x="7634288" y="5911850"/>
          <p14:tracePt t="166293" x="7626350" y="5946775"/>
          <p14:tracePt t="166325" x="7616825" y="6000750"/>
          <p14:tracePt t="166328" x="7608888" y="6054725"/>
          <p14:tracePt t="166353" x="7608888" y="6081713"/>
          <p14:tracePt t="166366" x="7608888" y="6099175"/>
          <p14:tracePt t="166390" x="7608888" y="6108700"/>
          <p14:tracePt t="166401" x="7608888" y="6116638"/>
          <p14:tracePt t="166417" x="7608888" y="6126163"/>
          <p14:tracePt t="166438" x="7608888" y="6134100"/>
          <p14:tracePt t="166450" x="7608888" y="6143625"/>
          <p14:tracePt t="166462" x="7608888" y="6153150"/>
          <p14:tracePt t="166486" x="7608888" y="6161088"/>
          <p14:tracePt t="166499" x="7608888" y="6180138"/>
          <p14:tracePt t="166526" x="7608888" y="6188075"/>
          <p14:tracePt t="166544" x="7608888" y="6197600"/>
          <p14:tracePt t="166561" x="7608888" y="6205538"/>
          <p14:tracePt t="166572" x="7608888" y="6224588"/>
          <p14:tracePt t="166595" x="7599363" y="6224588"/>
          <p14:tracePt t="166608" x="7599363" y="6232525"/>
          <p14:tracePt t="166623" x="7599363" y="6242050"/>
          <p14:tracePt t="166633" x="7599363" y="6251575"/>
          <p14:tracePt t="166680" x="7581900" y="6251575"/>
          <p14:tracePt t="166694" x="7562850" y="6251575"/>
          <p14:tracePt t="166707" x="7545388" y="6251575"/>
          <p14:tracePt t="166717" x="7500938" y="6251575"/>
          <p14:tracePt t="166731" x="7358063" y="6251575"/>
          <p14:tracePt t="166763" x="7277100" y="6251575"/>
          <p14:tracePt t="166766" x="7126288" y="6251575"/>
          <p14:tracePt t="166781" x="7037388" y="6251575"/>
          <p14:tracePt t="166803" x="6956425" y="6251575"/>
          <p14:tracePt t="166815" x="6823075" y="6224588"/>
          <p14:tracePt t="166840" x="6759575" y="6197600"/>
          <p14:tracePt t="166852" x="6688138" y="6170613"/>
          <p14:tracePt t="166881" x="6653213" y="6153150"/>
          <p14:tracePt t="166888" x="6608763" y="6134100"/>
          <p14:tracePt t="166902" x="6527800" y="6108700"/>
          <p14:tracePt t="166924" x="6473825" y="6089650"/>
          <p14:tracePt t="166934" x="6438900" y="6072188"/>
          <p14:tracePt t="166950" x="6340475" y="6045200"/>
          <p14:tracePt t="166974" x="6296025" y="6027738"/>
          <p14:tracePt t="166986" x="6232525" y="5991225"/>
          <p14:tracePt t="166999" x="6215063" y="5973763"/>
          <p14:tracePt t="167023" x="6197600" y="5956300"/>
          <p14:tracePt t="167034" x="6161088" y="5929313"/>
          <p14:tracePt t="167061" x="6153150" y="5919788"/>
          <p14:tracePt t="167072" x="6143625" y="5919788"/>
          <p14:tracePt t="167103" x="6134100" y="5911850"/>
          <p14:tracePt t="167108" x="6126163" y="5902325"/>
          <p14:tracePt t="167478" x="6108700" y="5894388"/>
          <p14:tracePt t="167487" x="6089650" y="5857875"/>
          <p14:tracePt t="167499" x="6045200" y="5813425"/>
          <p14:tracePt t="167510" x="6000750" y="5759450"/>
          <p14:tracePt t="167524" x="5929313" y="5653088"/>
          <p14:tracePt t="167546" x="5911850" y="5599113"/>
          <p14:tracePt t="167560" x="5884863" y="5562600"/>
          <p14:tracePt t="167571" x="5884863" y="5438775"/>
          <p14:tracePt t="167596" x="5884863" y="5394325"/>
          <p14:tracePt t="167606" x="5867400" y="5313363"/>
          <p14:tracePt t="167637" x="5867400" y="5286375"/>
          <p14:tracePt t="167656" x="5867400" y="5276850"/>
          <p14:tracePt t="167669" x="5867400" y="5268913"/>
          <p14:tracePt t="167693" x="5875338" y="5268913"/>
          <p14:tracePt t="167705" x="5894388" y="5259388"/>
          <p14:tracePt t="167717" x="5911850" y="5259388"/>
          <p14:tracePt t="168204" x="5911850" y="5241925"/>
          <p14:tracePt t="168220" x="5884863" y="5205413"/>
          <p14:tracePt t="168231" x="5884863" y="5197475"/>
          <p14:tracePt t="168259" x="5875338" y="5180013"/>
          <p14:tracePt t="168265" x="5875338" y="5170488"/>
          <p14:tracePt t="168278" x="5867400" y="5160963"/>
          <p14:tracePt t="168326" x="5867400" y="5153025"/>
          <p14:tracePt t="168449" x="5875338" y="5153025"/>
          <p14:tracePt t="168465" x="5884863" y="5153025"/>
          <p14:tracePt t="168484" x="5902325" y="5153025"/>
          <p14:tracePt t="168498" x="5911850" y="5160963"/>
          <p14:tracePt t="168509" x="5919788" y="5170488"/>
          <p14:tracePt t="168521" x="5929313" y="5180013"/>
          <p14:tracePt t="168544" x="5938838" y="5180013"/>
          <p14:tracePt t="168547" x="5946775" y="5197475"/>
          <p14:tracePt t="168572" x="5965825" y="5205413"/>
          <p14:tracePt t="168607" x="5973763" y="5205413"/>
          <p14:tracePt t="168619" x="5991225" y="5205413"/>
          <p14:tracePt t="168633" x="6000750" y="5205413"/>
          <p14:tracePt t="168644" x="6018213" y="5205413"/>
          <p14:tracePt t="169056" x="6027738" y="5205413"/>
          <p14:tracePt t="169083" x="6037263" y="5205413"/>
          <p14:tracePt t="169104" x="6054725" y="5205413"/>
          <p14:tracePt t="169120" x="6072188" y="5205413"/>
          <p14:tracePt t="169133" x="6081713" y="5205413"/>
          <p14:tracePt t="169155" x="6089650" y="5205413"/>
          <p14:tracePt t="169190" x="6099175" y="5205413"/>
          <p14:tracePt t="169351" x="6089650" y="5205413"/>
          <p14:tracePt t="169362" x="6089650" y="5214938"/>
          <p14:tracePt t="169376" x="6072188" y="5224463"/>
          <p14:tracePt t="169387" x="6072188" y="5232400"/>
          <p14:tracePt t="169436" x="6062663" y="5232400"/>
          <p14:tracePt t="169485" x="6054725" y="5232400"/>
          <p14:tracePt t="169495" x="6037263" y="5232400"/>
          <p14:tracePt t="169524" x="6027738" y="5232400"/>
          <p14:tracePt t="169619" x="6037263" y="5232400"/>
          <p14:tracePt t="169630" x="6045200" y="5232400"/>
          <p14:tracePt t="169788" x="6054725" y="5232400"/>
          <p14:tracePt t="169850" x="6062663" y="5232400"/>
          <p14:tracePt t="169861" x="6081713" y="5214938"/>
          <p14:tracePt t="169873" x="6081713" y="5197475"/>
          <p14:tracePt t="169886" x="6089650" y="5197475"/>
          <p14:tracePt t="169960" x="6099175" y="5197475"/>
          <p14:tracePt t="169972" x="6108700" y="5197475"/>
          <p14:tracePt t="169984" x="6116638" y="5197475"/>
          <p14:tracePt t="169996" x="6126163" y="5197475"/>
          <p14:tracePt t="170008" x="6143625" y="5197475"/>
          <p14:tracePt t="170033" x="6153150" y="5197475"/>
          <p14:tracePt t="170045" x="6170613" y="5197475"/>
          <p14:tracePt t="170081" x="6180138" y="5197475"/>
          <p14:tracePt t="170422" x="6197600" y="5187950"/>
          <p14:tracePt t="170436" x="6205538" y="5170488"/>
          <p14:tracePt t="170447" x="6232525" y="5153025"/>
          <p14:tracePt t="170459" x="6251575" y="5126038"/>
          <p14:tracePt t="170471" x="6259513" y="5108575"/>
          <p14:tracePt t="170484" x="6276975" y="5099050"/>
          <p14:tracePt t="170511" x="6286500" y="5089525"/>
          <p14:tracePt t="170641" x="6286500" y="5099050"/>
          <p14:tracePt t="170653" x="6286500" y="5153025"/>
          <p14:tracePt t="170669" x="6296025" y="5214938"/>
          <p14:tracePt t="170692" x="6296025" y="5251450"/>
          <p14:tracePt t="170703" x="6303963" y="5286375"/>
          <p14:tracePt t="170714" x="6303963" y="5322888"/>
          <p14:tracePt t="170730" x="6313488" y="5357813"/>
          <p14:tracePt t="170740" x="6323013" y="5384800"/>
          <p14:tracePt t="170764" x="6330950" y="5402263"/>
          <p14:tracePt t="170777" x="6340475" y="5411788"/>
          <p14:tracePt t="170848" x="6340475" y="5394325"/>
          <p14:tracePt t="170862" x="6340475" y="5357813"/>
          <p14:tracePt t="170873" x="6340475" y="5322888"/>
          <p14:tracePt t="170887" x="6348413" y="5214938"/>
          <p14:tracePt t="170920" x="6375400" y="5072063"/>
          <p14:tracePt t="170923" x="6384925" y="5037138"/>
          <p14:tracePt t="170934" x="6394450" y="5010150"/>
          <p14:tracePt t="171045" x="6394450" y="5018088"/>
          <p14:tracePt t="171058" x="6394450" y="5054600"/>
          <p14:tracePt t="171071" x="6394450" y="5099050"/>
          <p14:tracePt t="171080" x="6394450" y="5143500"/>
          <p14:tracePt t="171092" x="6375400" y="5197475"/>
          <p14:tracePt t="171104" x="6367463" y="5276850"/>
          <p14:tracePt t="171132" x="6367463" y="5313363"/>
          <p14:tracePt t="171141" x="6367463" y="5322888"/>
          <p14:tracePt t="171153" x="6367463" y="5348288"/>
          <p14:tracePt t="171177" x="6367463" y="5357813"/>
          <p14:tracePt t="171207" x="6367463" y="5367338"/>
          <p14:tracePt t="171253" x="6367463" y="5348288"/>
          <p14:tracePt t="171263" x="6367463" y="5313363"/>
          <p14:tracePt t="171275" x="6367463" y="5276850"/>
          <p14:tracePt t="171288" x="6384925" y="5170488"/>
          <p14:tracePt t="171312" x="6411913" y="5037138"/>
          <p14:tracePt t="171337" x="6419850" y="5000625"/>
          <p14:tracePt t="171352" x="6419850" y="4983163"/>
          <p14:tracePt t="171360" x="6429375" y="4965700"/>
          <p14:tracePt t="171372" x="6429375" y="4946650"/>
          <p14:tracePt t="171459" x="6429375" y="4956175"/>
          <p14:tracePt t="171475" x="6419850" y="4991100"/>
          <p14:tracePt t="171484" x="6411913" y="5027613"/>
          <p14:tracePt t="171495" x="6411913" y="5089525"/>
          <p14:tracePt t="171506" x="6394450" y="5187950"/>
          <p14:tracePt t="171520" x="6394450" y="5232400"/>
          <p14:tracePt t="171543" x="6394450" y="5268913"/>
          <p14:tracePt t="171555" x="6394450" y="5303838"/>
          <p14:tracePt t="171579" x="6394450" y="5322888"/>
          <p14:tracePt t="171591" x="6394450" y="5330825"/>
          <p14:tracePt t="171677" x="6394450" y="5295900"/>
          <p14:tracePt t="171692" x="6394450" y="5232400"/>
          <p14:tracePt t="171701" x="6394450" y="5170488"/>
          <p14:tracePt t="171713" x="6394450" y="5089525"/>
          <p14:tracePt t="171725" x="6394450" y="5010150"/>
          <p14:tracePt t="171743" x="6394450" y="4902200"/>
          <p14:tracePt t="171763" x="6394450" y="4884738"/>
          <p14:tracePt t="171777" x="6394450" y="4867275"/>
          <p14:tracePt t="171812" x="6394450" y="4857750"/>
          <p14:tracePt t="171874" x="6394450" y="4867275"/>
          <p14:tracePt t="171884" x="6394450" y="4884738"/>
          <p14:tracePt t="171896" x="6394450" y="4902200"/>
          <p14:tracePt t="171910" x="6394450" y="4973638"/>
          <p14:tracePt t="171932" x="6394450" y="5000625"/>
          <p14:tracePt t="171945" x="6394450" y="5018088"/>
          <p14:tracePt t="171961" x="6394450" y="5072063"/>
          <p14:tracePt t="171980" x="6394450" y="5099050"/>
          <p14:tracePt t="171995" x="6394450" y="5143500"/>
          <p14:tracePt t="172018" x="6394450" y="5170488"/>
          <p14:tracePt t="172032" x="6394450" y="5205413"/>
          <p14:tracePt t="172043" x="6394450" y="5259388"/>
          <p14:tracePt t="172074" x="6394450" y="5276850"/>
          <p14:tracePt t="172079" x="6394450" y="5303838"/>
          <p14:tracePt t="172091" x="6394450" y="5313363"/>
          <p14:tracePt t="172115" x="6394450" y="5322888"/>
          <p14:tracePt t="172249" x="6394450" y="5330825"/>
          <p14:tracePt t="172261" x="6394450" y="5340350"/>
          <p14:tracePt t="172288" x="6394450" y="5348288"/>
          <p14:tracePt t="172299" x="6394450" y="5367338"/>
          <p14:tracePt t="172326" x="6394450" y="5375275"/>
          <p14:tracePt t="172336" x="6394450" y="5384800"/>
          <p14:tracePt t="172347" x="6402388" y="5394325"/>
          <p14:tracePt t="172372" x="6402388" y="5402263"/>
          <p14:tracePt t="172384" x="6402388" y="5411788"/>
          <p14:tracePt t="172432" x="6402388" y="5419725"/>
          <p14:tracePt t="172446" x="6402388" y="5429250"/>
          <p14:tracePt t="172458" x="6402388" y="5438775"/>
          <p14:tracePt t="172469" x="6402388" y="5446713"/>
          <p14:tracePt t="172496" x="6402388" y="5456238"/>
          <p14:tracePt t="172511" x="6402388" y="5465763"/>
          <p14:tracePt t="172530" x="6402388" y="5473700"/>
          <p14:tracePt t="172542" x="6402388" y="5483225"/>
          <p14:tracePt t="172554" x="6402388" y="5491163"/>
          <p14:tracePt t="172579" x="6402388" y="5500688"/>
          <p14:tracePt t="172593" x="6402388" y="5510213"/>
          <p14:tracePt t="172604" x="6402388" y="5518150"/>
          <p14:tracePt t="172615" x="6402388" y="5537200"/>
          <p14:tracePt t="172639" x="6402388" y="5545138"/>
          <p14:tracePt t="172665" x="6402388" y="5554663"/>
          <p14:tracePt t="172678" x="6402388" y="5562600"/>
          <p14:tracePt t="172696" x="6402388" y="5572125"/>
          <p14:tracePt t="172715" x="6402388" y="5581650"/>
          <p14:tracePt t="172725" x="6402388" y="5589588"/>
          <p14:tracePt t="172754" x="6402388" y="5599113"/>
          <p14:tracePt t="172763" x="6402388" y="5608638"/>
          <p14:tracePt t="172774" x="6402388" y="5616575"/>
          <p14:tracePt t="172798" x="6402388" y="5626100"/>
          <p14:tracePt t="172819" x="6402388" y="5634038"/>
          <p14:tracePt t="172873" x="6402388" y="5616575"/>
          <p14:tracePt t="172885" x="6402388" y="5599113"/>
          <p14:tracePt t="172895" x="6402388" y="5581650"/>
          <p14:tracePt t="172907" x="6402388" y="5562600"/>
          <p14:tracePt t="172934" x="6402388" y="5545138"/>
          <p14:tracePt t="172945" x="6402388" y="5527675"/>
          <p14:tracePt t="172956" x="6402388" y="5518150"/>
          <p14:tracePt t="172969" x="6402388" y="5510213"/>
          <p14:tracePt t="173017" x="6402388" y="5500688"/>
          <p14:tracePt t="173895" x="6402388" y="5483225"/>
          <p14:tracePt t="173908" x="6402388" y="5456238"/>
          <p14:tracePt t="173920" x="6402388" y="5438775"/>
          <p14:tracePt t="173928" x="6402388" y="5394325"/>
          <p14:tracePt t="173956" x="6402388" y="5367338"/>
          <p14:tracePt t="173968" x="6402388" y="5330825"/>
          <p14:tracePt t="173980" x="6394450" y="5295900"/>
          <p14:tracePt t="173995" x="6375400" y="5251450"/>
          <p14:tracePt t="174017" x="6367463" y="5224463"/>
          <p14:tracePt t="174028" x="6357938" y="5170488"/>
          <p14:tracePt t="174053" x="6348413" y="5160963"/>
          <p14:tracePt t="174075" x="6348413" y="5126038"/>
          <p14:tracePt t="174103" x="6348413" y="5108575"/>
          <p14:tracePt t="174115" x="6348413" y="5099050"/>
          <p14:tracePt t="174130" x="6348413" y="5089525"/>
          <p14:tracePt t="174138" x="6348413" y="5081588"/>
          <p14:tracePt t="174152" x="6348413" y="5072063"/>
          <p14:tracePt t="174260" x="6348413" y="5062538"/>
          <p14:tracePt t="174435" x="6340475" y="5062538"/>
          <p14:tracePt t="175138" x="6340475" y="5072063"/>
          <p14:tracePt t="175150" x="6340475" y="5081588"/>
          <p14:tracePt t="175176" x="6340475" y="5089525"/>
          <p14:tracePt t="175200" x="6348413" y="5099050"/>
          <p14:tracePt t="175211" x="6348413" y="5108575"/>
          <p14:tracePt t="175222" x="6348413" y="5116513"/>
          <p14:tracePt t="175235" x="6357938" y="5116513"/>
          <p14:tracePt t="175248" x="6357938" y="5126038"/>
          <p14:tracePt t="175260" x="6357938" y="5133975"/>
          <p14:tracePt t="175614" x="6357938" y="5160963"/>
          <p14:tracePt t="175625" x="6357938" y="5187950"/>
          <p14:tracePt t="175639" x="6367463" y="5205413"/>
          <p14:tracePt t="175650" x="6375400" y="5224463"/>
          <p14:tracePt t="175661" x="6384925" y="5259388"/>
          <p14:tracePt t="175673" x="6384925" y="5268913"/>
          <p14:tracePt t="175701" x="6394450" y="5303838"/>
          <p14:tracePt t="175725" x="6394450" y="5313363"/>
          <p14:tracePt t="175740" x="6402388" y="5322888"/>
          <p14:tracePt t="175747" x="6402388" y="5340350"/>
          <p14:tracePt t="175759" x="6411913" y="5357813"/>
          <p14:tracePt t="175784" x="6411913" y="5375275"/>
          <p14:tracePt t="176174" x="6411913" y="5384800"/>
          <p14:tracePt t="176186" x="6411913" y="5402263"/>
          <p14:tracePt t="176198" x="6411913" y="5419725"/>
          <p14:tracePt t="176210" x="6411913" y="5429250"/>
          <p14:tracePt t="176221" x="6419850" y="5446713"/>
          <p14:tracePt t="176237" x="6429375" y="5465763"/>
          <p14:tracePt t="176248" x="6438900" y="5491163"/>
          <p14:tracePt t="176270" x="6438900" y="5500688"/>
          <p14:tracePt t="176282" x="6446838" y="5510213"/>
          <p14:tracePt t="177089" x="6438900" y="5518150"/>
          <p14:tracePt t="177100" x="6419850" y="5518150"/>
          <p14:tracePt t="177112" x="6411913" y="5518150"/>
          <p14:tracePt t="177124" x="6357938" y="5518150"/>
          <p14:tracePt t="177136" x="6340475" y="5518150"/>
          <p14:tracePt t="177161" x="6323013" y="5518150"/>
          <p14:tracePt t="177173" x="6296025" y="5518150"/>
          <p14:tracePt t="177187" x="6269038" y="5518150"/>
          <p14:tracePt t="177209" x="6242050" y="5518150"/>
          <p14:tracePt t="177221" x="6205538" y="5518150"/>
          <p14:tracePt t="177246" x="6188075" y="5518150"/>
          <p14:tracePt t="177258" x="6180138" y="5518150"/>
          <p14:tracePt t="177332" x="6170613" y="5518150"/>
          <p14:tracePt t="177343" x="6161088" y="5518150"/>
          <p14:tracePt t="177392" x="6153150" y="5518150"/>
          <p14:tracePt t="177537" x="6153150" y="5510213"/>
          <p14:tracePt t="177588" x="6161088" y="5510213"/>
          <p14:tracePt t="177599" x="6170613" y="5510213"/>
          <p14:tracePt t="177626" x="6180138" y="5510213"/>
          <p14:tracePt t="177635" x="6197600" y="5510213"/>
          <p14:tracePt t="177661" x="6215063" y="5510213"/>
          <p14:tracePt t="177673" x="6232525" y="5510213"/>
          <p14:tracePt t="177685" x="6242050" y="5510213"/>
          <p14:tracePt t="177697" x="6259513" y="5510213"/>
          <p14:tracePt t="177709" x="6286500" y="5518150"/>
          <p14:tracePt t="177730" x="6313488" y="5518150"/>
          <p14:tracePt t="177748" x="6330950" y="5527675"/>
          <p14:tracePt t="177758" x="6357938" y="5537200"/>
          <p14:tracePt t="177782" x="6384925" y="5545138"/>
          <p14:tracePt t="177794" x="6419850" y="5545138"/>
          <p14:tracePt t="177824" x="6429375" y="5545138"/>
          <p14:tracePt t="177826" x="6438900" y="5545138"/>
          <p14:tracePt t="177845" x="6446838" y="5545138"/>
          <p14:tracePt t="177880" x="6446838" y="5554663"/>
          <p14:tracePt t="177917" x="6438900" y="5554663"/>
          <p14:tracePt t="177932" x="6411913" y="5554663"/>
          <p14:tracePt t="177947" x="6384925" y="5554663"/>
          <p14:tracePt t="177953" x="6330950" y="5554663"/>
          <p14:tracePt t="177965" x="6303963" y="5554663"/>
          <p14:tracePt t="177977" x="6205538" y="5545138"/>
          <p14:tracePt t="178009" x="6170613" y="5537200"/>
          <p14:tracePt t="178015" x="6126163" y="5518150"/>
          <p14:tracePt t="178050" x="6116638" y="5510213"/>
          <p14:tracePt t="178066" x="6108700" y="5510213"/>
          <p14:tracePt t="178074" x="6099175" y="5510213"/>
          <p14:tracePt t="178148" x="6126163" y="5510213"/>
          <p14:tracePt t="178166" x="6170613" y="5510213"/>
          <p14:tracePt t="178174" x="6215063" y="5510213"/>
          <p14:tracePt t="178186" x="6259513" y="5510213"/>
          <p14:tracePt t="178198" x="6375400" y="5510213"/>
          <p14:tracePt t="178220" x="6419850" y="5510213"/>
          <p14:tracePt t="178234" x="6473825" y="5518150"/>
          <p14:tracePt t="178246" x="6572250" y="5545138"/>
          <p14:tracePt t="178278" x="6616700" y="5554663"/>
          <p14:tracePt t="178295" x="6705600" y="5572125"/>
          <p14:tracePt t="178306" x="6742113" y="5581650"/>
          <p14:tracePt t="178313" x="6777038" y="5589588"/>
          <p14:tracePt t="178331" x="6804025" y="5599113"/>
          <p14:tracePt t="178673" x="6751638" y="5599113"/>
          <p14:tracePt t="178684" x="6680200" y="5599113"/>
          <p14:tracePt t="178699" x="6599238" y="5599113"/>
          <p14:tracePt t="178709" x="6429375" y="5589588"/>
          <p14:tracePt t="178720" x="6348413" y="5581650"/>
          <p14:tracePt t="178733" x="6296025" y="5562600"/>
          <p14:tracePt t="178749" x="6269038" y="5554663"/>
          <p14:tracePt t="178769" x="6242050" y="5545138"/>
          <p14:tracePt t="178806" x="6232525" y="5545138"/>
          <p14:tracePt t="178903" x="6276975" y="5537200"/>
          <p14:tracePt t="178916" x="6313488" y="5537200"/>
          <p14:tracePt t="178934" x="6357938" y="5537200"/>
          <p14:tracePt t="178950" x="6446838" y="5537200"/>
          <p14:tracePt t="178965" x="6500813" y="5537200"/>
          <p14:tracePt t="178976" x="6537325" y="5537200"/>
          <p14:tracePt t="178989" x="6643688" y="5562600"/>
          <p14:tracePt t="179002" x="6705600" y="5581650"/>
          <p14:tracePt t="179025" x="6804025" y="5589588"/>
          <p14:tracePt t="179037" x="6956425" y="5616575"/>
          <p14:tracePt t="179061" x="7037388" y="5616575"/>
          <p14:tracePt t="179073" x="7089775" y="5626100"/>
          <p14:tracePt t="179087" x="7134225" y="5626100"/>
          <p14:tracePt t="179305" x="7116763" y="5626100"/>
          <p14:tracePt t="179318" x="7081838" y="5626100"/>
          <p14:tracePt t="179320" x="7010400" y="5616575"/>
          <p14:tracePt t="179341" x="6813550" y="5562600"/>
          <p14:tracePt t="179366" x="6697663" y="5562600"/>
          <p14:tracePt t="179378" x="6589713" y="5554663"/>
          <p14:tracePt t="179391" x="6384925" y="5518150"/>
          <p14:tracePt t="179415" x="6303963" y="5510213"/>
          <p14:tracePt t="179426" x="6224588" y="5491163"/>
          <p14:tracePt t="179442" x="6099175" y="5473700"/>
          <p14:tracePt t="179463" x="6062663" y="5465763"/>
          <p14:tracePt t="179477" x="6000750" y="5456238"/>
          <p14:tracePt t="179501" x="5991225" y="5456238"/>
          <p14:tracePt t="179513" x="5983288" y="5456238"/>
          <p14:tracePt t="179525" x="5965825" y="5446713"/>
          <p14:tracePt t="179556" x="5946775" y="5446713"/>
          <p14:tracePt t="179561" x="5929313" y="5438775"/>
          <p14:tracePt t="179589" x="5919788" y="5429250"/>
          <p14:tracePt t="179623" x="5919788" y="5419725"/>
          <p14:tracePt t="179635" x="5919788" y="5411788"/>
          <p14:tracePt t="179646" x="5929313" y="5394325"/>
          <p14:tracePt t="179660" x="5938838" y="5375275"/>
          <p14:tracePt t="179707" x="5946775" y="5375275"/>
          <p14:tracePt t="179744" x="5946775" y="5367338"/>
          <p14:tracePt t="179760" x="5973763" y="5348288"/>
          <p14:tracePt t="179771" x="6000750" y="5340350"/>
          <p14:tracePt t="179781" x="6027738" y="5330825"/>
          <p14:tracePt t="179793" x="6054725" y="5330825"/>
          <p14:tracePt t="179824" x="6072188" y="5330825"/>
          <p14:tracePt t="179826" x="6081713" y="5330825"/>
          <p14:tracePt t="179842" x="6108700" y="5322888"/>
          <p14:tracePt t="179865" x="6126163" y="5322888"/>
          <p14:tracePt t="179891" x="6134100" y="5322888"/>
          <p14:tracePt t="179903" x="6143625" y="5322888"/>
          <p14:tracePt t="180011" x="6153150" y="5330825"/>
          <p14:tracePt t="180024" x="6161088" y="5348288"/>
          <p14:tracePt t="180038" x="6161088" y="5357813"/>
          <p14:tracePt t="180049" x="6161088" y="5375275"/>
          <p14:tracePt t="180061" x="6161088" y="5402263"/>
          <p14:tracePt t="180077" x="6161088" y="5411788"/>
          <p14:tracePt t="180097" x="6161088" y="5429250"/>
          <p14:tracePt t="180122" x="6161088" y="5446713"/>
          <p14:tracePt t="180134" x="6161088" y="5465763"/>
          <p14:tracePt t="180146" x="6161088" y="5473700"/>
          <p14:tracePt t="180171" x="6161088" y="5483225"/>
          <p14:tracePt t="180218" x="6153150" y="5491163"/>
          <p14:tracePt t="180255" x="6134100" y="5491163"/>
          <p14:tracePt t="180280" x="6116638" y="5491163"/>
          <p14:tracePt t="180297" x="6108700" y="5491163"/>
          <p14:tracePt t="180305" x="6108700" y="5483225"/>
          <p14:tracePt t="180312" x="6099175" y="5465763"/>
          <p14:tracePt t="180330" x="6089650" y="5438775"/>
          <p14:tracePt t="180353" x="6072188" y="5419725"/>
          <p14:tracePt t="180366" x="6054725" y="5394325"/>
          <p14:tracePt t="180404" x="6045200" y="5375275"/>
          <p14:tracePt t="180415" x="6037263" y="5375275"/>
          <p14:tracePt t="180427" x="6037263" y="5367338"/>
          <p14:tracePt t="180435" x="6027738" y="5367338"/>
          <p14:tracePt t="180535" x="6062663" y="5367338"/>
          <p14:tracePt t="180548" x="6099175" y="5357813"/>
          <p14:tracePt t="180561" x="6134100" y="5357813"/>
          <p14:tracePt t="180572" x="6161088" y="5357813"/>
          <p14:tracePt t="180585" x="6224588" y="5357813"/>
          <p14:tracePt t="180609" x="6251575" y="5357813"/>
          <p14:tracePt t="180623" x="6269038" y="5357813"/>
          <p14:tracePt t="180634" x="6286500" y="5357813"/>
          <p14:tracePt t="180658" x="6296025" y="5367338"/>
          <p14:tracePt t="180679" x="6303963" y="5367338"/>
          <p14:tracePt t="180694" x="6313488" y="5367338"/>
          <p14:tracePt t="180718" x="6330950" y="5375275"/>
          <p14:tracePt t="180731" x="6340475" y="5375275"/>
          <p14:tracePt t="180743" x="6348413" y="5375275"/>
          <p14:tracePt t="180779" x="6348413" y="5384800"/>
          <p14:tracePt t="181147" x="6348413" y="5402263"/>
          <p14:tracePt t="181163" x="6348413" y="5438775"/>
          <p14:tracePt t="181184" x="6348413" y="5456238"/>
          <p14:tracePt t="181194" x="6348413" y="5465763"/>
          <p14:tracePt t="181205" x="6348413" y="5510213"/>
          <p14:tracePt t="181231" x="6348413" y="5518150"/>
          <p14:tracePt t="181242" x="6348413" y="5537200"/>
          <p14:tracePt t="181255" x="6348413" y="5562600"/>
          <p14:tracePt t="181279" x="6348413" y="5572125"/>
          <p14:tracePt t="181292" x="6357938" y="5581650"/>
          <p14:tracePt t="181438" x="6367463" y="5554663"/>
          <p14:tracePt t="181450" x="6375400" y="5518150"/>
          <p14:tracePt t="181465" x="6384925" y="5483225"/>
          <p14:tracePt t="181474" x="6394450" y="5438775"/>
          <p14:tracePt t="181498" x="6394450" y="5419725"/>
          <p14:tracePt t="181511" x="6394450" y="5394325"/>
          <p14:tracePt t="181544" x="6394450" y="5367338"/>
          <p14:tracePt t="181558" x="6394450" y="5348288"/>
          <p14:tracePt t="181575" x="6394450" y="5330825"/>
          <p14:tracePt t="181596" x="6394450" y="5322888"/>
          <p14:tracePt t="181608" x="6394450" y="5303838"/>
          <p14:tracePt t="181645" x="6394450" y="5295900"/>
          <p14:tracePt t="181682" x="6394450" y="5286375"/>
          <p14:tracePt t="181707" x="6394450" y="5276850"/>
          <p14:tracePt t="181718" x="6394450" y="5268913"/>
          <p14:tracePt t="181729" x="6394450" y="5259388"/>
          <p14:tracePt t="181742" x="6394450" y="5251450"/>
          <p14:tracePt t="181792" x="6394450" y="5241925"/>
          <p14:tracePt t="181803" x="6394450" y="5232400"/>
          <p14:tracePt t="182070" x="6394450" y="5214938"/>
          <p14:tracePt t="182087" x="6394450" y="5187950"/>
          <p14:tracePt t="182098" x="6394450" y="5153025"/>
          <p14:tracePt t="182108" x="6394450" y="5089525"/>
          <p14:tracePt t="182144" x="6375400" y="5062538"/>
          <p14:tracePt t="182168" x="6367463" y="5062538"/>
          <p14:tracePt t="182180" x="6367463" y="5054600"/>
          <p14:tracePt t="182211" x="6367463" y="5045075"/>
          <p14:tracePt t="182266" x="6367463" y="5037138"/>
          <p14:tracePt t="182292" x="6367463" y="5045075"/>
          <p14:tracePt t="182302" x="6367463" y="5062538"/>
          <p14:tracePt t="182318" x="6367463" y="5072063"/>
          <p14:tracePt t="182320" x="6367463" y="5089525"/>
          <p14:tracePt t="182339" x="6367463" y="5116513"/>
          <p14:tracePt t="182351" x="6367463" y="5133975"/>
          <p14:tracePt t="182364" x="6367463" y="5170488"/>
          <p14:tracePt t="182389" x="6367463" y="5180013"/>
          <p14:tracePt t="182401" x="6367463" y="5224463"/>
          <p14:tracePt t="182430" x="6375400" y="5251450"/>
          <p14:tracePt t="182432" x="6375400" y="5259388"/>
          <p14:tracePt t="182450" x="6384925" y="5286375"/>
          <p14:tracePt t="182486" x="6394450" y="5303838"/>
          <p14:tracePt t="182498" x="6394450" y="5313363"/>
          <p14:tracePt t="182522" x="6402388" y="5313363"/>
          <p14:tracePt t="182704" x="6402388" y="5286375"/>
          <p14:tracePt t="182716" x="6402388" y="5259388"/>
          <p14:tracePt t="182730" x="6402388" y="5241925"/>
          <p14:tracePt t="182742" x="6402388" y="5205413"/>
          <p14:tracePt t="182755" x="6402388" y="5133975"/>
          <p14:tracePt t="182768" x="6402388" y="5108575"/>
          <p14:tracePt t="182790" x="6402388" y="5089525"/>
          <p14:tracePt t="182803" x="6402388" y="5045075"/>
          <p14:tracePt t="182818" x="6402388" y="5037138"/>
          <p14:tracePt t="182838" x="6402388" y="5018088"/>
          <p14:tracePt t="182873" x="6411913" y="5010150"/>
          <p14:tracePt t="183155" x="6411913" y="5018088"/>
          <p14:tracePt t="183167" x="6411913" y="5045075"/>
          <p14:tracePt t="183185" x="6411913" y="5072063"/>
          <p14:tracePt t="183193" x="6411913" y="5126038"/>
          <p14:tracePt t="183205" x="6419850" y="5153025"/>
          <p14:tracePt t="183229" x="6419850" y="5170488"/>
          <p14:tracePt t="183242" x="6429375" y="5187950"/>
          <p14:tracePt t="183271" x="6429375" y="5197475"/>
          <p14:tracePt t="183277" x="6429375" y="5205413"/>
          <p14:tracePt t="183520" x="6429375" y="5197475"/>
          <p14:tracePt t="183534" x="6394450" y="5160963"/>
          <p14:tracePt t="183546" x="6224588" y="5054600"/>
          <p14:tracePt t="183558" x="6072188" y="5010150"/>
          <p14:tracePt t="183581" x="5867400" y="4956175"/>
          <p14:tracePt t="183595" x="5402263" y="4911725"/>
          <p14:tracePt t="183608" x="5205413" y="4894263"/>
          <p14:tracePt t="183630" x="5018088" y="4894263"/>
          <p14:tracePt t="183643" x="4759325" y="4894263"/>
          <p14:tracePt t="183668" x="4679950" y="4894263"/>
          <p14:tracePt t="183680" x="4633913" y="4911725"/>
          <p14:tracePt t="184009" x="4581525" y="4919663"/>
          <p14:tracePt t="184021" x="4491038" y="4929188"/>
          <p14:tracePt t="184034" x="4214813" y="4965700"/>
          <p14:tracePt t="184045" x="4037013" y="5010150"/>
          <p14:tracePt t="184070" x="3822700" y="5072063"/>
          <p14:tracePt t="184081" x="3536950" y="5170488"/>
          <p14:tracePt t="184107" x="3446463" y="5205413"/>
          <p14:tracePt t="184118" x="3367088" y="5241925"/>
          <p14:tracePt t="184131" x="3286125" y="5276850"/>
          <p14:tracePt t="184155" x="3268663" y="5276850"/>
          <p14:tracePt t="184166" x="3259138" y="5286375"/>
          <p14:tracePt t="184180" x="3251200" y="5295900"/>
          <p14:tracePt t="184229" x="3241675" y="5303838"/>
          <p14:tracePt t="184412" x="3241675" y="5313363"/>
          <p14:tracePt t="184423" x="3241675" y="5322888"/>
          <p14:tracePt t="184439" x="3241675" y="5330825"/>
          <p14:tracePt t="184459" x="3241675" y="5340350"/>
          <p14:tracePt t="184472" x="3241675" y="5357813"/>
          <p14:tracePt t="184485" x="3241675" y="5375275"/>
          <p14:tracePt t="184499" x="3241675" y="5384800"/>
          <p14:tracePt t="184519" x="3241675" y="5394325"/>
          <p14:tracePt t="184924" x="3241675" y="5411788"/>
          <p14:tracePt t="184935" x="3241675" y="5419725"/>
          <p14:tracePt t="184960" x="3241675" y="5438775"/>
          <p14:tracePt t="184973" x="3241675" y="5446713"/>
          <p14:tracePt t="184984" x="3241675" y="5456238"/>
          <p14:tracePt t="184996" x="3241675" y="5473700"/>
          <p14:tracePt t="185008" x="3241675" y="5500688"/>
          <p14:tracePt t="185020" x="3241675" y="5518150"/>
          <p14:tracePt t="185045" x="3241675" y="5527675"/>
          <p14:tracePt t="185056" x="3241675" y="5545138"/>
          <p14:tracePt t="185922" x="3259138" y="5545138"/>
          <p14:tracePt t="185932" x="3286125" y="5545138"/>
          <p14:tracePt t="185948" x="3330575" y="5537200"/>
          <p14:tracePt t="185958" x="3411538" y="5527675"/>
          <p14:tracePt t="185969" x="3517900" y="5510213"/>
          <p14:tracePt t="185982" x="3643313" y="5500688"/>
          <p14:tracePt t="185994" x="3884613" y="5473700"/>
          <p14:tracePt t="186018" x="4000500" y="5446713"/>
          <p14:tracePt t="186030" x="4197350" y="5411788"/>
          <p14:tracePt t="186046" x="4322763" y="5402263"/>
          <p14:tracePt t="186068" x="4446588" y="5402263"/>
          <p14:tracePt t="186081" x="4670425" y="5402263"/>
          <p14:tracePt t="186104" x="4803775" y="5402263"/>
          <p14:tracePt t="186117" x="4929188" y="5402263"/>
          <p14:tracePt t="186130" x="5160963" y="5402263"/>
          <p14:tracePt t="186153" x="5276850" y="5402263"/>
          <p14:tracePt t="186166" x="5483225" y="5465763"/>
          <p14:tracePt t="186189" x="5599113" y="5500688"/>
          <p14:tracePt t="186473" x="5608638" y="5500688"/>
          <p14:tracePt t="186482" x="5634038" y="5491163"/>
          <p14:tracePt t="186495" x="5688013" y="5473700"/>
          <p14:tracePt t="186505" x="5741988" y="5473700"/>
          <p14:tracePt t="186519" x="6037263" y="5491163"/>
          <p14:tracePt t="186542" x="6276975" y="5527675"/>
          <p14:tracePt t="186556" x="6473825" y="5554663"/>
          <p14:tracePt t="186568" x="6751638" y="5581650"/>
          <p14:tracePt t="186591" x="6848475" y="5589588"/>
          <p14:tracePt t="186604" x="6956425" y="5608638"/>
          <p14:tracePt t="186633" x="7018338" y="5608638"/>
          <p14:tracePt t="186640" x="7062788" y="5608638"/>
          <p14:tracePt t="186653" x="7108825" y="5608638"/>
          <p14:tracePt t="186677" x="7116763" y="5608638"/>
          <p14:tracePt t="186705" x="7126288" y="5608638"/>
          <p14:tracePt t="187007" x="7116763" y="5608638"/>
          <p14:tracePt t="187018" x="7099300" y="5608638"/>
          <p14:tracePt t="187031" x="7018338" y="5616575"/>
          <p14:tracePt t="187042" x="6965950" y="5626100"/>
          <p14:tracePt t="187069" x="6929438" y="5626100"/>
          <p14:tracePt t="187080" x="6911975" y="5626100"/>
          <p14:tracePt t="187091" x="6858000" y="5626100"/>
          <p14:tracePt t="187120" x="6823075" y="5626100"/>
          <p14:tracePt t="187137" x="6804025" y="5626100"/>
          <p14:tracePt t="187140" x="6705600" y="5599113"/>
          <p14:tracePt t="187154" x="6670675" y="5589588"/>
          <p14:tracePt t="187176" x="6634163" y="5581650"/>
          <p14:tracePt t="187190" x="6616700" y="5572125"/>
          <p14:tracePt t="187214" x="6616700" y="5562600"/>
          <p14:tracePt t="187226" x="6608763" y="5554663"/>
          <p14:tracePt t="187252" x="6608763" y="5545138"/>
          <p14:tracePt t="187262" x="6608763" y="5537200"/>
          <p14:tracePt t="187274" x="6616700" y="5518150"/>
          <p14:tracePt t="187299" x="6626225" y="5500688"/>
          <p14:tracePt t="187310" x="6670675" y="5473700"/>
          <p14:tracePt t="187323" x="6724650" y="5456238"/>
          <p14:tracePt t="187347" x="6742113" y="5456238"/>
          <p14:tracePt t="187360" x="6769100" y="5456238"/>
          <p14:tracePt t="187374" x="6777038" y="5456238"/>
          <p14:tracePt t="187396" x="6804025" y="5456238"/>
          <p14:tracePt t="187410" x="6848475" y="5456238"/>
          <p14:tracePt t="187432" x="6875463" y="5456238"/>
          <p14:tracePt t="187446" x="6919913" y="5473700"/>
          <p14:tracePt t="187479" x="7000875" y="5500688"/>
          <p14:tracePt t="187494" x="7045325" y="5510213"/>
          <p14:tracePt t="187507" x="7081838" y="5527675"/>
          <p14:tracePt t="187518" x="7116763" y="5537200"/>
          <p14:tracePt t="187532" x="7153275" y="5545138"/>
          <p14:tracePt t="187542" x="7205663" y="5562600"/>
          <p14:tracePt t="187574" x="7224713" y="5562600"/>
          <p14:tracePt t="187590" x="7232650" y="5562600"/>
          <p14:tracePt t="187628" x="7232650" y="5572125"/>
          <p14:tracePt t="187639" x="7232650" y="5581650"/>
          <p14:tracePt t="187651" x="7232650" y="5589588"/>
          <p14:tracePt t="187665" x="7232650" y="5626100"/>
          <p14:tracePt t="187692" x="7232650" y="5634038"/>
          <p14:tracePt t="187702" x="7232650" y="5653088"/>
          <p14:tracePt t="187713" x="7232650" y="5688013"/>
          <p14:tracePt t="187727" x="7232650" y="5705475"/>
          <p14:tracePt t="187749" x="7232650" y="5724525"/>
          <p14:tracePt t="187766" x="7224713" y="5751513"/>
          <p14:tracePt t="187779" x="7205663" y="5776913"/>
          <p14:tracePt t="187798" x="7170738" y="5795963"/>
          <p14:tracePt t="187810" x="7099300" y="5830888"/>
          <p14:tracePt t="187827" x="7045325" y="5857875"/>
          <p14:tracePt t="187848" x="6929438" y="5867400"/>
          <p14:tracePt t="187871" x="6902450" y="5867400"/>
          <p14:tracePt t="187884" x="6858000" y="5867400"/>
          <p14:tracePt t="187895" x="6769100" y="5867400"/>
          <p14:tracePt t="187920" x="6751638" y="5867400"/>
          <p14:tracePt t="187931" x="6724650" y="5867400"/>
          <p14:tracePt t="187945" x="6688138" y="5867400"/>
          <p14:tracePt t="187969" x="6661150" y="5867400"/>
          <p14:tracePt t="187980" x="6608763" y="5857875"/>
          <p14:tracePt t="188011" x="6581775" y="5848350"/>
          <p14:tracePt t="188018" x="6562725" y="5840413"/>
          <p14:tracePt t="188030" x="6518275" y="5840413"/>
          <p14:tracePt t="188055" x="6510338" y="5840413"/>
          <p14:tracePt t="188066" x="6491288" y="5840413"/>
          <p14:tracePt t="188080" x="6483350" y="5840413"/>
          <p14:tracePt t="188115" x="6473825" y="5813425"/>
          <p14:tracePt t="188134" x="6465888" y="5795963"/>
          <p14:tracePt t="188140" x="6465888" y="5759450"/>
          <p14:tracePt t="188152" x="6456363" y="5741988"/>
          <p14:tracePt t="188164" x="6456363" y="5705475"/>
          <p14:tracePt t="188196" x="6456363" y="5688013"/>
          <p14:tracePt t="188201" x="6456363" y="5670550"/>
          <p14:tracePt t="188224" x="6456363" y="5643563"/>
          <p14:tracePt t="188246" x="6500813" y="5616575"/>
          <p14:tracePt t="188261" x="6518275" y="5616575"/>
          <p14:tracePt t="188273" x="6554788" y="5589588"/>
          <p14:tracePt t="188285" x="6599238" y="5572125"/>
          <p14:tracePt t="188303" x="6688138" y="5562600"/>
          <p14:tracePt t="188315" x="6742113" y="5554663"/>
          <p14:tracePt t="188336" x="6823075" y="5554663"/>
          <p14:tracePt t="188359" x="6858000" y="5554663"/>
          <p14:tracePt t="188372" x="6894513" y="5554663"/>
          <p14:tracePt t="188383" x="6956425" y="5562600"/>
          <p14:tracePt t="188409" x="6973888" y="5572125"/>
          <p14:tracePt t="188420" x="7010400" y="5589588"/>
          <p14:tracePt t="188435" x="7037388" y="5599113"/>
          <p14:tracePt t="188456" x="7045325" y="5616575"/>
          <p14:tracePt t="188469" x="7089775" y="5634038"/>
          <p14:tracePt t="188493" x="7116763" y="5653088"/>
          <p14:tracePt t="188505" x="7134225" y="5670550"/>
          <p14:tracePt t="188518" x="7180263" y="5697538"/>
          <p14:tracePt t="188542" x="7205663" y="5724525"/>
          <p14:tracePt t="188553" x="7259638" y="5768975"/>
          <p14:tracePt t="188583" x="7286625" y="5786438"/>
          <p14:tracePt t="188590" x="7304088" y="5786438"/>
          <p14:tracePt t="188602" x="7323138" y="5813425"/>
          <p14:tracePt t="188634" x="7331075" y="5813425"/>
          <p14:tracePt t="188638" x="7340600" y="5830888"/>
          <p14:tracePt t="188668" x="7348538" y="5840413"/>
          <p14:tracePt t="188684" x="7348538" y="5848350"/>
          <p14:tracePt t="188702" x="7348538" y="5857875"/>
          <p14:tracePt t="188711" x="7348538" y="5867400"/>
          <p14:tracePt t="188724" x="7348538" y="5875338"/>
          <p14:tracePt t="188738" x="7340600" y="5902325"/>
          <p14:tracePt t="188761" x="7323138" y="5919788"/>
          <p14:tracePt t="188773" x="7296150" y="5938838"/>
          <p14:tracePt t="188787" x="7224713" y="5991225"/>
          <p14:tracePt t="188810" x="7143750" y="6027738"/>
          <p14:tracePt t="188822" x="7062788" y="6054725"/>
          <p14:tracePt t="188838" x="6858000" y="6072188"/>
          <p14:tracePt t="188858" x="6705600" y="6072188"/>
          <p14:tracePt t="188884" x="6626225" y="6072188"/>
          <p14:tracePt t="188895" x="6562725" y="6054725"/>
          <p14:tracePt t="188906" x="6465888" y="5956300"/>
          <p14:tracePt t="188920" x="6402388" y="5884863"/>
          <p14:tracePt t="188937" x="6375400" y="5840413"/>
          <p14:tracePt t="188956" x="6296025" y="5759450"/>
          <p14:tracePt t="188981" x="6269038" y="5741988"/>
          <p14:tracePt t="188993" x="6215063" y="5697538"/>
          <p14:tracePt t="189004" x="6197600" y="5680075"/>
          <p14:tracePt t="189029" x="6188075" y="5670550"/>
          <p14:tracePt t="189040" x="6180138" y="5653088"/>
          <p14:tracePt t="189056" x="6180138" y="5643563"/>
          <p14:tracePt t="189077" x="6188075" y="5626100"/>
          <p14:tracePt t="189090" x="6251575" y="5581650"/>
          <p14:tracePt t="189113" x="6286500" y="5545138"/>
          <p14:tracePt t="189139" x="6419850" y="5491163"/>
          <p14:tracePt t="189151" x="6518275" y="5446713"/>
          <p14:tracePt t="189162" x="6634163" y="5411788"/>
          <p14:tracePt t="189175" x="6804025" y="5357813"/>
          <p14:tracePt t="189198" x="6858000" y="5340350"/>
          <p14:tracePt t="189211" x="6894513" y="5330825"/>
          <p14:tracePt t="189225" x="6929438" y="5330825"/>
          <p14:tracePt t="189248" x="6946900" y="5330825"/>
          <p14:tracePt t="189260" x="6991350" y="5330825"/>
          <p14:tracePt t="189274" x="7010400" y="5340350"/>
          <p14:tracePt t="189297" x="7027863" y="5357813"/>
          <p14:tracePt t="189311" x="7045325" y="5367338"/>
          <p14:tracePt t="192652" x="7045325" y="5375275"/>
          <p14:tracePt t="192664" x="7037388" y="5375275"/>
          <p14:tracePt t="192681" x="7027863" y="5384800"/>
          <p14:tracePt t="192702" x="7018338" y="5384800"/>
          <p14:tracePt t="192713" x="7010400" y="5394325"/>
          <p14:tracePt t="192725" x="7000875" y="5394325"/>
          <p14:tracePt t="192739" x="6983413" y="5394325"/>
          <p14:tracePt t="192762" x="6973888" y="5394325"/>
          <p14:tracePt t="193812" x="6965950" y="5394325"/>
          <p14:tracePt t="193823" x="6946900" y="5394325"/>
          <p14:tracePt t="193833" x="6938963" y="5394325"/>
          <p14:tracePt t="193847" x="6902450" y="5394325"/>
          <p14:tracePt t="193858" x="6786563" y="5330825"/>
          <p14:tracePt t="193883" x="6724650" y="5259388"/>
          <p14:tracePt t="193895" x="6653213" y="5180013"/>
          <p14:tracePt t="193907" x="6581775" y="5089525"/>
          <p14:tracePt t="193919" x="6510338" y="5018088"/>
          <p14:tracePt t="193926" x="6429375" y="4938713"/>
          <p14:tracePt t="193961" x="6411913" y="4919663"/>
          <p14:tracePt t="193980" x="6402388" y="4919663"/>
          <p14:tracePt t="194018" x="6402388" y="4938713"/>
          <p14:tracePt t="194029" x="6411913" y="4973638"/>
          <p14:tracePt t="194040" x="6438900" y="5027613"/>
          <p14:tracePt t="194054" x="6500813" y="5116513"/>
          <p14:tracePt t="194066" x="6527800" y="5170488"/>
          <p14:tracePt t="194091" x="6554788" y="5205413"/>
          <p14:tracePt t="194103" x="6608763" y="5286375"/>
          <p14:tracePt t="194127" x="6626225" y="5322888"/>
          <p14:tracePt t="194138" x="6653213" y="5367338"/>
          <p14:tracePt t="194152" x="6680200" y="5419725"/>
          <p14:tracePt t="194175" x="6688138" y="5429250"/>
          <p14:tracePt t="194198" x="6697663" y="5446713"/>
          <p14:tracePt t="194383" x="6688138" y="5446713"/>
          <p14:tracePt t="194394" x="6680200" y="5446713"/>
          <p14:tracePt t="194407" x="6653213" y="5446713"/>
          <p14:tracePt t="194419" x="6581775" y="5446713"/>
          <p14:tracePt t="194435" x="6537325" y="5438775"/>
          <p14:tracePt t="194456" x="6402388" y="5375275"/>
          <p14:tracePt t="194479" x="6313488" y="5322888"/>
          <p14:tracePt t="194492" x="6215063" y="5268913"/>
          <p14:tracePt t="194505" x="5991225" y="5045075"/>
          <p14:tracePt t="194529" x="5875338" y="4946650"/>
          <p14:tracePt t="194541" x="5759450" y="4840288"/>
          <p14:tracePt t="194553" x="5572125" y="4652963"/>
          <p14:tracePt t="194578" x="5510213" y="4545013"/>
          <p14:tracePt t="194590" x="5438775" y="4367213"/>
          <p14:tracePt t="194618" x="5438775" y="4303713"/>
          <p14:tracePt t="194627" x="5438775" y="4268788"/>
          <p14:tracePt t="194638" x="5473700" y="4205288"/>
          <p14:tracePt t="194968" x="5491163" y="4224338"/>
          <p14:tracePt t="194982" x="5510213" y="4224338"/>
          <p14:tracePt t="194993" x="5554663" y="4268788"/>
          <p14:tracePt t="195017" x="5626100" y="4313238"/>
          <p14:tracePt t="195029" x="5661025" y="4357688"/>
          <p14:tracePt t="195041" x="5705475" y="4429125"/>
          <p14:tracePt t="195064" x="5768975" y="4554538"/>
          <p14:tracePt t="195077" x="5929313" y="4919663"/>
          <p14:tracePt t="195091" x="6000750" y="5197475"/>
          <p14:tracePt t="195113" x="6072188" y="5537200"/>
          <p14:tracePt t="195127" x="6143625" y="5813425"/>
          <p14:tracePt t="195517" x="6143625" y="5795963"/>
          <p14:tracePt t="195529" x="6143625" y="5786438"/>
          <p14:tracePt t="195540" x="6143625" y="5732463"/>
          <p14:tracePt t="195552" x="6143625" y="5680075"/>
          <p14:tracePt t="195561" x="6143625" y="5562600"/>
          <p14:tracePt t="195579" x="6126163" y="5527675"/>
          <p14:tracePt t="195600" x="6116638" y="5500688"/>
          <p14:tracePt t="195614" x="6099175" y="5483225"/>
          <p14:tracePt t="195651" x="6099175" y="5473700"/>
          <p14:tracePt t="196233" x="6099175" y="5438775"/>
          <p14:tracePt t="196248" x="6089650" y="5419725"/>
          <p14:tracePt t="196263" x="6072188" y="5384800"/>
          <p14:tracePt t="196272" x="6072188" y="5375275"/>
          <p14:tracePt t="196393" x="6081713" y="5384800"/>
          <p14:tracePt t="196404" x="6099175" y="5411788"/>
          <p14:tracePt t="196417" x="6126163" y="5438775"/>
          <p14:tracePt t="196435" x="6161088" y="5483225"/>
          <p14:tracePt t="196440" x="6205538" y="5527675"/>
          <p14:tracePt t="196454" x="6286500" y="5581650"/>
          <p14:tracePt t="196480" x="6313488" y="5626100"/>
          <p14:tracePt t="196492" x="6367463" y="5653088"/>
          <p14:tracePt t="196858" x="6384925" y="5653088"/>
          <p14:tracePt t="196869" x="6438900" y="5626100"/>
          <p14:tracePt t="196904" x="6456363" y="5608638"/>
          <p14:tracePt t="196916" x="6473825" y="5608638"/>
          <p14:tracePt t="196927" x="6491288" y="5599113"/>
          <p14:tracePt t="196935" x="6527800" y="5581650"/>
          <p14:tracePt t="198623" x="6527800" y="5572125"/>
          <p14:tracePt t="198635" x="6527800" y="5554663"/>
          <p14:tracePt t="198648" x="6527800" y="5545138"/>
          <p14:tracePt t="198673" x="6527800" y="5537200"/>
          <p14:tracePt t="198686" x="6518275" y="5527675"/>
          <p14:tracePt t="198830" x="6510338" y="5527675"/>
          <p14:tracePt t="199305" x="6510338" y="5473700"/>
          <p14:tracePt t="199318" x="6545263" y="5394325"/>
          <p14:tracePt t="199320" x="6589713" y="5276850"/>
          <p14:tracePt t="199341" x="6670675" y="5133975"/>
          <p14:tracePt t="199355" x="6759575" y="4956175"/>
          <p14:tracePt t="199367" x="6867525" y="4776788"/>
          <p14:tracePt t="199378" x="6991350" y="4554538"/>
          <p14:tracePt t="199403" x="7037388" y="4483100"/>
          <p14:tracePt t="199415" x="7089775" y="4411663"/>
          <p14:tracePt t="199428" x="7197725" y="4313238"/>
          <p14:tracePt t="199446" x="7259638" y="4268788"/>
          <p14:tracePt t="199465" x="7412038" y="4170363"/>
          <p14:tracePt t="199818" x="7429500" y="4133850"/>
          <p14:tracePt t="199829" x="7446963" y="4098925"/>
          <p14:tracePt t="199842" x="7473950" y="4081463"/>
          <p14:tracePt t="199854" x="7500938" y="4044950"/>
          <p14:tracePt t="199867" x="7510463" y="4037013"/>
          <p14:tracePt t="199889" x="7537450" y="4017963"/>
          <p14:tracePt t="199901" x="7581900" y="4000500"/>
          <p14:tracePt t="199914" x="7705725" y="3919538"/>
          <p14:tracePt t="200354" x="7705725" y="3929063"/>
          <p14:tracePt t="200366" x="7705725" y="3938588"/>
          <p14:tracePt t="200386" x="7705725" y="3946525"/>
          <p14:tracePt t="200390" x="7705725" y="3965575"/>
          <p14:tracePt t="200403" x="7705725" y="3973513"/>
          <p14:tracePt t="200427" x="7697788" y="3983038"/>
          <p14:tracePt t="200435" x="7697788" y="4000500"/>
          <p14:tracePt t="200463" x="7688263" y="4010025"/>
          <p14:tracePt t="200474" x="7680325" y="4027488"/>
          <p14:tracePt t="200487" x="7670800" y="4037013"/>
          <p14:tracePt t="200510" x="7670800" y="4044950"/>
          <p14:tracePt t="200682" x="7670800" y="4027488"/>
          <p14:tracePt t="200695" x="7670800" y="4010025"/>
          <p14:tracePt t="200706" x="7670800" y="3983038"/>
          <p14:tracePt t="200720" x="7670800" y="3956050"/>
          <p14:tracePt t="200731" x="7670800" y="3929063"/>
          <p14:tracePt t="200747" x="7670800" y="3902075"/>
          <p14:tracePt t="200756" x="7643813" y="3830638"/>
          <p14:tracePt t="200779" x="7634288" y="3803650"/>
          <p14:tracePt t="200792" x="7634288" y="3741738"/>
          <p14:tracePt t="200821" x="7634288" y="3714750"/>
          <p14:tracePt t="200823" x="7634288" y="3697288"/>
          <p14:tracePt t="200843" x="7634288" y="3652838"/>
          <p14:tracePt t="200877" x="7643813" y="3633788"/>
          <p14:tracePt t="200890" x="7661275" y="3625850"/>
          <p14:tracePt t="200901" x="7661275" y="3616325"/>
          <p14:tracePt t="200913" x="7680325" y="3608388"/>
          <p14:tracePt t="200925" x="7724775" y="3589338"/>
          <p14:tracePt t="200950" x="7751763" y="3581400"/>
          <p14:tracePt t="200973" x="7777163" y="3581400"/>
          <p14:tracePt t="200987" x="7796213" y="3571875"/>
          <p14:tracePt t="200998" x="7813675" y="3571875"/>
          <p14:tracePt t="201011" x="7840663" y="3571875"/>
          <p14:tracePt t="201025" x="7858125" y="3571875"/>
          <p14:tracePt t="201047" x="7867650" y="3571875"/>
          <p14:tracePt t="201304" x="7867650" y="3581400"/>
          <p14:tracePt t="201319" x="7867650" y="3598863"/>
          <p14:tracePt t="201328" x="7867650" y="3608388"/>
          <p14:tracePt t="201341" x="7867650" y="3616325"/>
          <p14:tracePt t="201365" x="7867650" y="3633788"/>
          <p14:tracePt t="201380" x="7867650" y="3643313"/>
          <p14:tracePt t="201388" x="7867650" y="3660775"/>
          <p14:tracePt t="201400" x="7867650" y="3679825"/>
          <p14:tracePt t="201413" x="7867650" y="3705225"/>
          <p14:tracePt t="201435" x="7867650" y="3732213"/>
          <p14:tracePt t="201450" x="7867650" y="3741738"/>
          <p14:tracePt t="201462" x="7867650" y="3786188"/>
          <p14:tracePt t="201485" x="7867650" y="3795713"/>
          <p14:tracePt t="201497" x="7875588" y="3840163"/>
          <p14:tracePt t="201522" x="7875588" y="3867150"/>
          <p14:tracePt t="201535" x="7885113" y="3902075"/>
          <p14:tracePt t="201547" x="7894638" y="3929063"/>
          <p14:tracePt t="201889" x="7894638" y="3946525"/>
          <p14:tracePt t="201918" x="7894638" y="3965575"/>
          <p14:tracePt t="201932" x="7885113" y="3973513"/>
          <p14:tracePt t="201934" x="7875588" y="3990975"/>
          <p14:tracePt t="201960" x="7867650" y="4010025"/>
          <p14:tracePt t="201985" x="7858125" y="4017963"/>
          <p14:tracePt t="201997" x="7858125" y="4027488"/>
          <p14:tracePt t="202011" x="7858125" y="4037013"/>
          <p14:tracePt t="202046" x="7848600" y="4037013"/>
          <p14:tracePt t="202778" x="7840663" y="4037013"/>
          <p14:tracePt t="202804" x="7831138" y="4037013"/>
          <p14:tracePt t="202865" x="7823200" y="4037013"/>
          <p14:tracePt t="202875" x="7813675" y="4044950"/>
          <p14:tracePt t="202886" x="7804150" y="4054475"/>
          <p14:tracePt t="203338" x="7804150" y="4062413"/>
          <p14:tracePt t="203399" x="7786688" y="4062413"/>
          <p14:tracePt t="203414" x="7777163" y="4071938"/>
          <p14:tracePt t="203423" x="7777163" y="4089400"/>
          <p14:tracePt t="203433" x="7751763" y="4108450"/>
          <p14:tracePt t="203448" x="7732713" y="4125913"/>
          <p14:tracePt t="203473" x="7705725" y="4152900"/>
          <p14:tracePt t="203484" x="7680325" y="4205288"/>
          <p14:tracePt t="203497" x="7589838" y="4340225"/>
          <p14:tracePt t="203521" x="7527925" y="4411663"/>
          <p14:tracePt t="203532" x="7491413" y="4518025"/>
          <p14:tracePt t="203546" x="7491413" y="4545013"/>
          <p14:tracePt t="203569" x="7491413" y="4598988"/>
          <p14:tracePt t="203776" x="7473950" y="4598988"/>
          <p14:tracePt t="203788" x="7446963" y="4608513"/>
          <p14:tracePt t="203802" x="7419975" y="4625975"/>
          <p14:tracePt t="203814" x="7375525" y="4660900"/>
          <p14:tracePt t="203819" x="7304088" y="4714875"/>
          <p14:tracePt t="203837" x="7215188" y="4786313"/>
          <p14:tracePt t="203850" x="7037388" y="4938713"/>
          <p14:tracePt t="203874" x="6965950" y="5010150"/>
          <p14:tracePt t="203886" x="6823075" y="5133975"/>
          <p14:tracePt t="203919" x="6777038" y="5224463"/>
          <p14:tracePt t="203933" x="6705600" y="5330825"/>
          <p14:tracePt t="203936" x="6680200" y="5375275"/>
          <p14:tracePt t="203960" x="6661150" y="5419725"/>
          <p14:tracePt t="203973" x="6643688" y="5446713"/>
          <p14:tracePt t="203984" x="6626225" y="5465763"/>
          <p14:tracePt t="204008" x="6626225" y="5483225"/>
          <p14:tracePt t="204228" x="6599238" y="5491163"/>
          <p14:tracePt t="204241" x="6581775" y="5500688"/>
          <p14:tracePt t="204255" x="6527800" y="5537200"/>
          <p14:tracePt t="204267" x="6491288" y="5562600"/>
          <p14:tracePt t="204276" x="6446838" y="5589588"/>
          <p14:tracePt t="204288" x="6375400" y="5634038"/>
          <p14:tracePt t="204313" x="6348413" y="5653088"/>
          <p14:tracePt t="204322" x="6330950" y="5653088"/>
          <p14:tracePt t="204338" x="6323013" y="5661025"/>
          <p14:tracePt t="204544" x="6330950" y="5661025"/>
          <p14:tracePt t="204555" x="6348413" y="5653088"/>
          <p14:tracePt t="204571" x="6384925" y="5643563"/>
          <p14:tracePt t="204583" x="6419850" y="5626100"/>
          <p14:tracePt t="204593" x="6491288" y="5599113"/>
          <p14:tracePt t="204605" x="6545263" y="5589588"/>
          <p14:tracePt t="204638" x="6581775" y="5581650"/>
          <p14:tracePt t="204641" x="6661150" y="5562600"/>
          <p14:tracePt t="204666" x="6724650" y="5554663"/>
          <p14:tracePt t="204678" x="6804025" y="5545138"/>
          <p14:tracePt t="204690" x="6902450" y="5527675"/>
          <p14:tracePt t="204715" x="6938963" y="5518150"/>
          <p14:tracePt t="204727" x="6991350" y="5510213"/>
          <p14:tracePt t="204760" x="7000875" y="5510213"/>
          <p14:tracePt t="204764" x="7010400" y="5510213"/>
          <p14:tracePt t="204774" x="7018338" y="5510213"/>
          <p14:tracePt t="204813" x="7018338" y="5518150"/>
          <p14:tracePt t="204824" x="7018338" y="5527675"/>
          <p14:tracePt t="204836" x="7018338" y="5537200"/>
          <p14:tracePt t="204848" x="7018338" y="5545138"/>
          <p14:tracePt t="204863" x="7018338" y="5554663"/>
          <p14:tracePt t="204884" x="7018338" y="5562600"/>
          <p14:tracePt t="204898" x="7018338" y="5572125"/>
          <p14:tracePt t="204911" x="7018338" y="5589588"/>
          <p14:tracePt t="204932" x="7018338" y="5608638"/>
          <p14:tracePt t="204946" x="7018338" y="5616575"/>
          <p14:tracePt t="205032" x="7018338" y="5626100"/>
          <p14:tracePt t="205043" x="7018338" y="5634038"/>
          <p14:tracePt t="205154" x="7018338" y="5608638"/>
          <p14:tracePt t="205165" x="7018338" y="5545138"/>
          <p14:tracePt t="205178" x="7027863" y="5465763"/>
          <p14:tracePt t="205197" x="7037388" y="5348288"/>
          <p14:tracePt t="205202" x="7062788" y="5224463"/>
          <p14:tracePt t="205215" x="7081838" y="5081588"/>
          <p14:tracePt t="205227" x="7126288" y="4803775"/>
          <p14:tracePt t="205250" x="7153275" y="4697413"/>
          <p14:tracePt t="205264" x="7232650" y="4518025"/>
          <p14:tracePt t="205277" x="7304088" y="4446588"/>
          <p14:tracePt t="205300" x="7358063" y="4402138"/>
          <p14:tracePt t="205312" x="7439025" y="4330700"/>
          <p14:tracePt t="205641" x="7446963" y="4313238"/>
          <p14:tracePt t="205653" x="7466013" y="4303713"/>
          <p14:tracePt t="205665" x="7483475" y="4276725"/>
          <p14:tracePt t="205678" x="7510463" y="4232275"/>
          <p14:tracePt t="205697" x="7545388" y="4179888"/>
          <p14:tracePt t="205701" x="7589838" y="4125913"/>
          <p14:tracePt t="205715" x="7643813" y="4062413"/>
          <p14:tracePt t="205738" x="7661275" y="4044950"/>
          <p14:tracePt t="205749" x="7688263" y="4017963"/>
          <p14:tracePt t="205774" x="7697788" y="4010025"/>
          <p14:tracePt t="205787" x="7759700" y="3983038"/>
          <p14:tracePt t="206408" x="7751763" y="3983038"/>
          <p14:tracePt t="206420" x="7742238" y="4000500"/>
          <p14:tracePt t="206424" x="7732713" y="4010025"/>
          <p14:tracePt t="206458" x="7715250" y="4027488"/>
          <p14:tracePt t="206482" x="7705725" y="4037013"/>
          <p14:tracePt t="206508" x="7688263" y="4044950"/>
          <p14:tracePt t="206518" x="7680325" y="4044950"/>
          <p14:tracePt t="206529" x="7680325" y="4054475"/>
          <p14:tracePt t="206554" x="7670800" y="4054475"/>
          <p14:tracePt t="206571" x="7661275" y="4054475"/>
          <p14:tracePt t="208930" x="7670800" y="4062413"/>
          <p14:tracePt t="208953" x="7680325" y="4062413"/>
          <p14:tracePt t="208964" x="7688263" y="4071938"/>
          <p14:tracePt t="208978" x="7688263" y="4081463"/>
          <p14:tracePt t="208996" x="7697788" y="4081463"/>
          <p14:tracePt t="209009" x="7697788" y="4089400"/>
          <p14:tracePt t="209014" x="7705725" y="4089400"/>
          <p14:tracePt t="209027" x="7715250" y="4089400"/>
          <p14:tracePt t="209052" x="7732713" y="4089400"/>
          <p14:tracePt t="209064" x="7661275" y="4062413"/>
          <p14:tracePt t="209465" x="7653338" y="4062413"/>
          <p14:tracePt t="209478" x="7643813" y="4071938"/>
          <p14:tracePt t="209489" x="7616825" y="4081463"/>
          <p14:tracePt t="209502" x="7527925" y="4133850"/>
          <p14:tracePt t="209514" x="7456488" y="4179888"/>
          <p14:tracePt t="209538" x="7348538" y="4251325"/>
          <p14:tracePt t="209549" x="7099300" y="4465638"/>
          <p14:tracePt t="209574" x="6983413" y="4581525"/>
          <p14:tracePt t="209586" x="6884988" y="4670425"/>
          <p14:tracePt t="209600" x="6769100" y="4795838"/>
          <p14:tracePt t="209623" x="6751638" y="4830763"/>
          <p14:tracePt t="209915" x="6724650" y="4848225"/>
          <p14:tracePt t="209930" x="6680200" y="4884738"/>
          <p14:tracePt t="209932" x="6527800" y="5054600"/>
          <p14:tracePt t="209963" x="6446838" y="5160963"/>
          <p14:tracePt t="209976" x="6375400" y="5259388"/>
          <p14:tracePt t="209989" x="6269038" y="5419725"/>
          <p14:tracePt t="210012" x="6232525" y="5491163"/>
          <p14:tracePt t="210026" x="6215063" y="5545138"/>
          <p14:tracePt t="210037" x="6197600" y="5581650"/>
          <p14:tracePt t="210062" x="6197600" y="5589588"/>
          <p14:tracePt t="210732" x="6259513" y="5581650"/>
          <p14:tracePt t="210744" x="6384925" y="5554663"/>
          <p14:tracePt t="210762" x="6491288" y="5537200"/>
          <p14:tracePt t="210769" x="6608763" y="5518150"/>
          <p14:tracePt t="210780" x="6653213" y="5510213"/>
          <p14:tracePt t="210793" x="6759575" y="5510213"/>
          <p14:tracePt t="210824" x="6813550" y="5500688"/>
          <p14:tracePt t="210826" x="6848475" y="5491163"/>
          <p14:tracePt t="210844" x="6919913" y="5473700"/>
          <p14:tracePt t="210857" x="6946900" y="5465763"/>
          <p14:tracePt t="210857" x="6973888" y="5456238"/>
          <p14:tracePt t="210880" x="7000875" y="5446713"/>
          <p14:tracePt t="210903" x="7018338" y="5446713"/>
          <p14:tracePt t="210915" x="7045325" y="5446713"/>
          <p14:tracePt t="210928" x="7081838" y="5438775"/>
          <p14:tracePt t="211879" x="7072313" y="5438775"/>
          <p14:tracePt t="211888" x="7054850" y="5438775"/>
          <p14:tracePt t="211901" x="7018338" y="5438775"/>
          <p14:tracePt t="211921" x="6946900" y="5446713"/>
          <p14:tracePt t="211935" x="6840538" y="5465763"/>
          <p14:tracePt t="211938" x="6608763" y="5483225"/>
          <p14:tracePt t="211951" x="6518275" y="5500688"/>
          <p14:tracePt t="211967" x="6465888" y="5510213"/>
          <p14:tracePt t="211987" x="6384925" y="5518150"/>
          <p14:tracePt t="212011" x="6367463" y="5518150"/>
          <p14:tracePt t="212024" x="6340475" y="5518150"/>
          <p14:tracePt t="212036" x="6303963" y="5518150"/>
          <p14:tracePt t="212059" x="6296025" y="5518150"/>
          <p14:tracePt t="212071" x="6286500" y="5518150"/>
          <p14:tracePt t="212096" x="6276975" y="5518150"/>
          <p14:tracePt t="212195" x="6286500" y="5518150"/>
          <p14:tracePt t="212220" x="6303963" y="5518150"/>
          <p14:tracePt t="212231" x="6313488" y="5518150"/>
          <p14:tracePt t="212246" x="6323013" y="5518150"/>
          <p14:tracePt t="212257" x="6340475" y="5518150"/>
          <p14:tracePt t="212292" x="6348413" y="5518150"/>
          <p14:tracePt t="212309" x="6367463" y="5518150"/>
          <p14:tracePt t="212329" x="6367463" y="5527675"/>
          <p14:tracePt t="212340" x="6375400" y="5537200"/>
          <p14:tracePt t="212352" x="6384925" y="5537200"/>
          <p14:tracePt t="212364" x="6394450" y="5545138"/>
          <p14:tracePt t="212376" x="6402388" y="5545138"/>
          <p14:tracePt t="212390" x="6429375" y="5562600"/>
          <p14:tracePt t="212424" x="6438900" y="5572125"/>
          <p14:tracePt t="212430" x="6446838" y="5581650"/>
          <p14:tracePt t="212449" x="6456363" y="5608638"/>
          <p14:tracePt t="212463" x="6473825" y="5634038"/>
          <p14:tracePt t="212474" x="6500813" y="5697538"/>
          <p14:tracePt t="212498" x="6500813" y="5715000"/>
          <p14:tracePt t="212509" x="6510338" y="5768975"/>
          <p14:tracePt t="212544" x="6510338" y="5786438"/>
          <p14:tracePt t="212547" x="6510338" y="5803900"/>
          <p14:tracePt t="212560" x="6510338" y="5822950"/>
          <p14:tracePt t="212584" x="6510338" y="5830888"/>
          <p14:tracePt t="212608" x="6510338" y="5848350"/>
          <p14:tracePt t="212620" x="6510338" y="5857875"/>
          <p14:tracePt t="212645" x="6491288" y="5857875"/>
          <p14:tracePt t="212669" x="6483350" y="5857875"/>
          <p14:tracePt t="212682" x="6473825" y="5848350"/>
          <p14:tracePt t="212696" x="6473825" y="5830888"/>
          <p14:tracePt t="212706" x="6473825" y="5776913"/>
          <p14:tracePt t="212719" x="6473825" y="5715000"/>
          <p14:tracePt t="212730" x="6473825" y="5661025"/>
          <p14:tracePt t="212804" x="6483350" y="5653088"/>
          <p14:tracePt t="212817" x="6491288" y="5643563"/>
          <p14:tracePt t="212827" x="6510338" y="5634038"/>
          <p14:tracePt t="212838" x="6537325" y="5634038"/>
          <p14:tracePt t="212852" x="6554788" y="5634038"/>
          <p14:tracePt t="212862" x="6581775" y="5634038"/>
          <p14:tracePt t="212877" x="6589713" y="5634038"/>
          <p14:tracePt t="212900" x="6608763" y="5634038"/>
          <p14:tracePt t="212912" x="6643688" y="5634038"/>
          <p14:tracePt t="212934" x="6661150" y="5634038"/>
          <p14:tracePt t="213218" x="6653213" y="5643563"/>
          <p14:tracePt t="213229" x="6643688" y="5653088"/>
          <p14:tracePt t="213242" x="6599238" y="5670550"/>
          <p14:tracePt t="213253" x="6554788" y="5688013"/>
          <p14:tracePt t="213266" x="6402388" y="5732463"/>
          <p14:tracePt t="213290" x="6340475" y="5732463"/>
          <p14:tracePt t="213306" x="6269038" y="5732463"/>
          <p14:tracePt t="213312" x="6161088" y="5715000"/>
          <p14:tracePt t="213340" x="6126163" y="5670550"/>
          <p14:tracePt t="213352" x="6081713" y="5537200"/>
          <p14:tracePt t="213363" x="6081713" y="5491163"/>
          <p14:tracePt t="213388" x="6081713" y="5446713"/>
          <p14:tracePt t="213399" x="6081713" y="5394325"/>
          <p14:tracePt t="213414" x="6108700" y="5322888"/>
          <p14:tracePt t="213430" x="6188075" y="5259388"/>
          <p14:tracePt t="213459" x="6242050" y="5232400"/>
          <p14:tracePt t="213474" x="6303963" y="5205413"/>
          <p14:tracePt t="213485" x="6419850" y="5197475"/>
          <p14:tracePt t="213499" x="6465888" y="5197475"/>
          <p14:tracePt t="213514" x="6510338" y="5197475"/>
          <p14:tracePt t="213534" x="6634163" y="5232400"/>
          <p14:tracePt t="213558" x="6688138" y="5268913"/>
          <p14:tracePt t="213571" x="6742113" y="5313363"/>
          <p14:tracePt t="213583" x="6804025" y="5367338"/>
          <p14:tracePt t="213609" x="6848475" y="5411788"/>
          <p14:tracePt t="213619" x="6902450" y="5456238"/>
          <p14:tracePt t="213643" x="6919913" y="5483225"/>
          <p14:tracePt t="213656" x="6946900" y="5510213"/>
          <p14:tracePt t="213667" x="6991350" y="5608638"/>
          <p14:tracePt t="213699" x="7010400" y="5643563"/>
          <p14:tracePt t="213704" x="7062788" y="5732463"/>
          <p14:tracePt t="214508" x="7045325" y="5741988"/>
          <p14:tracePt t="214521" x="7018338" y="5741988"/>
          <p14:tracePt t="214532" x="7000875" y="5741988"/>
          <p14:tracePt t="214546" x="6965950" y="5741988"/>
          <p14:tracePt t="214558" x="6867525" y="5724525"/>
          <p14:tracePt t="214584" x="6759575" y="5680075"/>
          <p14:tracePt t="214607" x="6724650" y="5661025"/>
          <p14:tracePt t="214619" x="6697663" y="5653088"/>
          <p14:tracePt t="214631" x="6680200" y="5643563"/>
          <p14:tracePt t="214644" x="6653213" y="5626100"/>
          <p14:tracePt t="214667" x="6643688" y="5626100"/>
          <p14:tracePt t="214696" x="6643688" y="5616575"/>
          <p14:tracePt t="214716" x="6643688" y="5608638"/>
          <p14:tracePt t="214729" x="6643688" y="5599113"/>
          <p14:tracePt t="215422" x="6653213" y="5599113"/>
          <p14:tracePt t="215558" x="6661150" y="5599113"/>
          <p14:tracePt t="215570" x="6680200" y="5599113"/>
          <p14:tracePt t="215593" x="6697663" y="5599113"/>
          <p14:tracePt t="215606" x="6715125" y="5599113"/>
          <p14:tracePt t="215629" x="6732588" y="5599113"/>
          <p14:tracePt t="215641" x="6751638" y="5599113"/>
          <p14:tracePt t="215660" x="6769100" y="5599113"/>
          <p14:tracePt t="215668" x="6823075" y="5589588"/>
          <p14:tracePt t="215699" x="6858000" y="5581650"/>
          <p14:tracePt t="215703" x="6894513" y="5572125"/>
          <p14:tracePt t="216057" x="6894513" y="5581650"/>
          <p14:tracePt t="216101" x="6894513" y="5589588"/>
          <p14:tracePt t="216118" x="6858000" y="5599113"/>
          <p14:tracePt t="216137" x="6823075" y="5608638"/>
          <p14:tracePt t="216141" x="6742113" y="5626100"/>
          <p14:tracePt t="216155" x="6599238" y="5661025"/>
          <p14:tracePt t="216170" x="6554788" y="5670550"/>
          <p14:tracePt t="216192" x="6491288" y="5680075"/>
          <p14:tracePt t="216214" x="6465888" y="5688013"/>
          <p14:tracePt t="216227" x="6429375" y="5688013"/>
          <p14:tracePt t="216239" x="6375400" y="5688013"/>
          <p14:tracePt t="216262" x="6348413" y="5688013"/>
          <p14:tracePt t="216275" x="6313488" y="5688013"/>
          <p14:tracePt t="216304" x="6286500" y="5688013"/>
          <p14:tracePt t="216321" x="6276975" y="5688013"/>
          <p14:tracePt t="216323" x="6251575" y="5688013"/>
          <p14:tracePt t="216354" x="6242050" y="5688013"/>
          <p14:tracePt t="216372" x="6232525" y="5680075"/>
          <p14:tracePt t="216385" x="6224588" y="5661025"/>
          <p14:tracePt t="216410" x="6224588" y="5643563"/>
          <p14:tracePt t="216422" x="6215063" y="5634038"/>
          <p14:tracePt t="216447" x="6215063" y="5626100"/>
          <p14:tracePt t="216472" x="6215063" y="5608638"/>
          <p14:tracePt t="216483" x="6224588" y="5589588"/>
          <p14:tracePt t="216495" x="6251575" y="5562600"/>
          <p14:tracePt t="216511" x="6367463" y="5500688"/>
          <p14:tracePt t="216532" x="6465888" y="5465763"/>
          <p14:tracePt t="216545" x="6608763" y="5429250"/>
          <p14:tracePt t="216557" x="6661150" y="5419725"/>
          <p14:tracePt t="216581" x="6715125" y="5411788"/>
          <p14:tracePt t="216591" x="6796088" y="5402263"/>
          <p14:tracePt t="216621" x="6858000" y="5402263"/>
          <p14:tracePt t="216642" x="6894513" y="5394325"/>
          <p14:tracePt t="216652" x="6946900" y="5394325"/>
          <p14:tracePt t="216665" x="6973888" y="5394325"/>
          <p14:tracePt t="216678" x="7045325" y="5394325"/>
          <p14:tracePt t="216701" x="7072313" y="5394325"/>
          <p14:tracePt t="216715" x="7089775" y="5402263"/>
          <p14:tracePt t="216730" x="7134225" y="5429250"/>
          <p14:tracePt t="216759" x="7153275" y="5438775"/>
          <p14:tracePt t="216764" x="7215188" y="5446713"/>
          <p14:tracePt t="217128" x="7232650" y="5446713"/>
          <p14:tracePt t="217141" x="7259638" y="5465763"/>
          <p14:tracePt t="217153" x="7286625" y="5473700"/>
          <p14:tracePt t="217165" x="7348538" y="5500688"/>
          <p14:tracePt t="217196" x="7375525" y="5527675"/>
          <p14:tracePt t="217201" x="7402513" y="5545138"/>
          <p14:tracePt t="217214" x="7446963" y="5581650"/>
          <p14:tracePt t="217238" x="7456488" y="5599113"/>
          <p14:tracePt t="217263" x="7473950" y="5634038"/>
          <p14:tracePt t="217276" x="7483475" y="5680075"/>
          <p14:tracePt t="217286" x="7483475" y="5705475"/>
          <p14:tracePt t="217298" x="7483475" y="5724525"/>
          <p14:tracePt t="217315" x="7483475" y="5741988"/>
          <p14:tracePt t="217336" x="7483475" y="5751513"/>
          <p14:tracePt t="217348" x="7466013" y="5768975"/>
          <p14:tracePt t="217372" x="7429500" y="5776913"/>
          <p14:tracePt t="217384" x="7375525" y="5786438"/>
          <p14:tracePt t="217408" x="7348538" y="5786438"/>
          <p14:tracePt t="217421" x="7331075" y="5786438"/>
          <p14:tracePt t="217431" x="7259638" y="5786438"/>
          <p14:tracePt t="217457" x="7224713" y="5786438"/>
          <p14:tracePt t="217470" x="7197725" y="5768975"/>
          <p14:tracePt t="217483" x="7143750" y="5741988"/>
          <p14:tracePt t="217498" x="7108825" y="5715000"/>
          <p14:tracePt t="217518" x="7037388" y="5688013"/>
          <p14:tracePt t="217542" x="7000875" y="5680075"/>
          <p14:tracePt t="217556" x="6946900" y="5661025"/>
          <p14:tracePt t="217567" x="6848475" y="5634038"/>
          <p14:tracePt t="217592" x="6823075" y="5626100"/>
          <p14:tracePt t="217604" x="6769100" y="5599113"/>
          <p14:tracePt t="217632" x="6759575" y="5589588"/>
          <p14:tracePt t="217641" x="6742113" y="5581650"/>
          <p14:tracePt t="217653" x="6715125" y="5572125"/>
          <p14:tracePt t="217677" x="6697663" y="5572125"/>
          <p14:tracePt t="217701" x="6670675" y="5572125"/>
          <p14:tracePt t="217713" x="6653213" y="5572125"/>
          <p14:tracePt t="217726" x="6643688" y="5562600"/>
          <p14:tracePt t="217737" x="6634163" y="5562600"/>
          <p14:tracePt t="217761" x="6626225" y="5562600"/>
          <p14:tracePt t="217774" x="6608763" y="5554663"/>
          <p14:tracePt t="217789" x="6608763" y="5537200"/>
          <p14:tracePt t="217811" x="6599238" y="5537200"/>
          <p14:tracePt t="217817" x="6599238" y="5527675"/>
          <p14:tracePt t="217836" x="6599238" y="5510213"/>
          <p14:tracePt t="217861" x="6608763" y="5483225"/>
          <p14:tracePt t="217873" x="6715125" y="5446713"/>
          <p14:tracePt t="217901" x="6813550" y="5411788"/>
          <p14:tracePt t="217919" x="6929438" y="5367338"/>
          <p14:tracePt t="217937" x="7143750" y="5330825"/>
          <p14:tracePt t="217945" x="7232650" y="5322888"/>
          <p14:tracePt t="217956" x="7358063" y="5313363"/>
          <p14:tracePt t="217970" x="7412038" y="5313363"/>
          <p14:tracePt t="217993" x="7456488" y="5313363"/>
          <p14:tracePt t="218006" x="7518400" y="5330825"/>
          <p14:tracePt t="218030" x="7537450" y="5340350"/>
          <p14:tracePt t="218042" x="7545388" y="5348288"/>
          <p14:tracePt t="218395" x="7527925" y="5357813"/>
          <p14:tracePt t="218408" x="7518400" y="5367338"/>
          <p14:tracePt t="218424" x="7510463" y="5367338"/>
          <p14:tracePt t="218431" x="7466013" y="5394325"/>
          <p14:tracePt t="218456" x="7439025" y="5402263"/>
          <p14:tracePt t="218470" x="7412038" y="5411788"/>
          <p14:tracePt t="218481" x="7375525" y="5419725"/>
          <p14:tracePt t="218493" x="7277100" y="5438775"/>
          <p14:tracePt t="218508" x="7215188" y="5446713"/>
          <p14:tracePt t="218529" x="7143750" y="5465763"/>
          <p14:tracePt t="218543" x="7037388" y="5473700"/>
          <p14:tracePt t="218574" x="7010400" y="5473700"/>
          <p14:tracePt t="218578" x="6983413" y="5473700"/>
          <p14:tracePt t="218608" x="6965950" y="5473700"/>
          <p14:tracePt t="218615" x="6956425" y="5473700"/>
          <p14:tracePt t="218645" x="6946900" y="5473700"/>
          <p14:tracePt t="218652" x="6938963" y="5473700"/>
          <p14:tracePt t="218690" x="6929438" y="5473700"/>
          <p14:tracePt t="219884" x="6919913" y="5473700"/>
          <p14:tracePt t="219920" x="6911975" y="5473700"/>
          <p14:tracePt t="219932" x="6902450" y="5473700"/>
          <p14:tracePt t="219943" x="6894513" y="5483225"/>
          <p14:tracePt t="219956" x="6884988" y="5483225"/>
          <p14:tracePt t="219980" x="6884988" y="5491163"/>
          <p14:tracePt t="220298" x="6884988" y="5500688"/>
          <p14:tracePt t="220309" x="6875463" y="5500688"/>
          <p14:tracePt t="220333" x="6867525" y="5500688"/>
          <p14:tracePt t="220367" x="6858000" y="5500688"/>
          <p14:tracePt t="220759" x="6867525" y="5500688"/>
          <p14:tracePt t="222501"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20" name="Text Box 3"/>
          <p:cNvSpPr txBox="1">
            <a:spLocks noChangeArrowheads="1"/>
          </p:cNvSpPr>
          <p:nvPr/>
        </p:nvSpPr>
        <p:spPr bwMode="auto">
          <a:xfrm>
            <a:off x="103559" y="805932"/>
            <a:ext cx="5116513" cy="1938992"/>
          </a:xfrm>
          <a:prstGeom prst="rect">
            <a:avLst/>
          </a:prstGeom>
          <a:noFill/>
          <a:ln w="9525">
            <a:noFill/>
            <a:miter lim="800000"/>
            <a:headEnd/>
            <a:tailEnd/>
          </a:ln>
        </p:spPr>
        <p:txBody>
          <a:bodyPr wrap="square">
            <a:spAutoFit/>
          </a:bodyPr>
          <a:lstStyle/>
          <a:p>
            <a:pPr marL="342900" indent="-342900">
              <a:buFont typeface="Arial" charset="0"/>
              <a:buChar char="•"/>
            </a:pPr>
            <a:r>
              <a:rPr lang="en-US" sz="2000" dirty="0">
                <a:latin typeface="Times New Roman" pitchFamily="18" charset="0"/>
              </a:rPr>
              <a:t>The isolated ensemble is made of </a:t>
            </a:r>
            <a:r>
              <a:rPr lang="en-US" sz="2000" dirty="0">
                <a:solidFill>
                  <a:srgbClr val="FF0000"/>
                </a:solidFill>
                <a:latin typeface="Monotype Corsiva" pitchFamily="66" charset="0"/>
              </a:rPr>
              <a:t>A</a:t>
            </a:r>
            <a:r>
              <a:rPr lang="en-US" sz="2000" dirty="0">
                <a:latin typeface="Times New Roman" pitchFamily="18" charset="0"/>
              </a:rPr>
              <a:t> </a:t>
            </a:r>
            <a:r>
              <a:rPr lang="en-US" sz="2000" dirty="0" smtClean="0">
                <a:latin typeface="Times New Roman" pitchFamily="18" charset="0"/>
                <a:sym typeface="Symbol"/>
              </a:rPr>
              <a:t>  </a:t>
            </a:r>
            <a:r>
              <a:rPr lang="en-US" sz="2000" dirty="0" smtClean="0">
                <a:latin typeface="Times New Roman" pitchFamily="18" charset="0"/>
              </a:rPr>
              <a:t>copies </a:t>
            </a:r>
            <a:r>
              <a:rPr lang="en-US" sz="2000" dirty="0">
                <a:latin typeface="Times New Roman" pitchFamily="18" charset="0"/>
              </a:rPr>
              <a:t>of the original system;</a:t>
            </a:r>
          </a:p>
          <a:p>
            <a:pPr marL="342900" indent="-342900">
              <a:buFont typeface="Arial" charset="0"/>
              <a:buChar char="•"/>
            </a:pPr>
            <a:r>
              <a:rPr lang="en-US" sz="2000" dirty="0">
                <a:latin typeface="Times New Roman" pitchFamily="18" charset="0"/>
              </a:rPr>
              <a:t>The total energy of the ensemble of systems is </a:t>
            </a:r>
            <a:r>
              <a:rPr lang="en-US" sz="2000" dirty="0" smtClean="0">
                <a:solidFill>
                  <a:srgbClr val="FF0000"/>
                </a:solidFill>
                <a:latin typeface="Monotype Corsiva" pitchFamily="66" charset="0"/>
              </a:rPr>
              <a:t>E</a:t>
            </a:r>
            <a:r>
              <a:rPr lang="en-US" sz="2000" dirty="0" smtClean="0">
                <a:latin typeface="Times New Roman" pitchFamily="18" charset="0"/>
              </a:rPr>
              <a:t> </a:t>
            </a:r>
            <a:r>
              <a:rPr lang="en-US" sz="2000" dirty="0" smtClean="0">
                <a:latin typeface="Times New Roman" pitchFamily="18" charset="0"/>
                <a:sym typeface="Symbol"/>
              </a:rPr>
              <a:t> </a:t>
            </a:r>
            <a:r>
              <a:rPr lang="en-US" sz="2000" dirty="0" smtClean="0">
                <a:latin typeface="Times New Roman" pitchFamily="18" charset="0"/>
              </a:rPr>
              <a:t>;</a:t>
            </a:r>
            <a:endParaRPr lang="en-US" sz="2000" dirty="0">
              <a:latin typeface="Times New Roman" pitchFamily="18" charset="0"/>
            </a:endParaRPr>
          </a:p>
          <a:p>
            <a:pPr marL="342900" indent="-342900">
              <a:buFont typeface="Arial" charset="0"/>
              <a:buChar char="•"/>
            </a:pPr>
            <a:r>
              <a:rPr lang="en-US" sz="2000" dirty="0">
                <a:latin typeface="Monotype Corsiva" pitchFamily="66" charset="0"/>
              </a:rPr>
              <a:t> E</a:t>
            </a:r>
            <a:r>
              <a:rPr lang="en-US" sz="2000" dirty="0">
                <a:latin typeface="Times New Roman" pitchFamily="18" charset="0"/>
              </a:rPr>
              <a:t> and </a:t>
            </a:r>
            <a:r>
              <a:rPr lang="en-US" sz="2000" dirty="0">
                <a:latin typeface="Monotype Corsiva" pitchFamily="66" charset="0"/>
              </a:rPr>
              <a:t>A</a:t>
            </a:r>
            <a:r>
              <a:rPr lang="en-US" sz="2000" dirty="0"/>
              <a:t> </a:t>
            </a:r>
            <a:r>
              <a:rPr lang="en-US" sz="2000" dirty="0">
                <a:latin typeface="Times New Roman" pitchFamily="18" charset="0"/>
              </a:rPr>
              <a:t>are mathematical constructs and do not have physical meaning. </a:t>
            </a:r>
          </a:p>
        </p:txBody>
      </p:sp>
      <p:sp>
        <p:nvSpPr>
          <p:cNvPr id="140321" name="Slide Number Placeholder 29"/>
          <p:cNvSpPr>
            <a:spLocks noGrp="1"/>
          </p:cNvSpPr>
          <p:nvPr>
            <p:ph type="sldNum" sz="quarter" idx="12"/>
          </p:nvPr>
        </p:nvSpPr>
        <p:spPr>
          <a:noFill/>
        </p:spPr>
        <p:txBody>
          <a:bodyPr/>
          <a:lstStyle/>
          <a:p>
            <a:fld id="{0BA6B9FB-24BD-432B-B8BB-DC95325E6CAD}" type="slidenum">
              <a:rPr lang="en-US" smtClean="0"/>
              <a:pPr/>
              <a:t>13</a:t>
            </a:fld>
            <a:endParaRPr lang="en-US"/>
          </a:p>
        </p:txBody>
      </p:sp>
      <p:sp>
        <p:nvSpPr>
          <p:cNvPr id="140322" name="Text Box 2"/>
          <p:cNvSpPr txBox="1">
            <a:spLocks noChangeArrowheads="1"/>
          </p:cNvSpPr>
          <p:nvPr/>
        </p:nvSpPr>
        <p:spPr bwMode="auto">
          <a:xfrm>
            <a:off x="73025" y="44450"/>
            <a:ext cx="8928100" cy="431800"/>
          </a:xfrm>
          <a:prstGeom prst="rect">
            <a:avLst/>
          </a:prstGeom>
          <a:noFill/>
          <a:ln w="9525">
            <a:noFill/>
            <a:miter lim="800000"/>
            <a:headEnd/>
            <a:tailEnd/>
          </a:ln>
        </p:spPr>
        <p:txBody>
          <a:bodyPr>
            <a:spAutoFit/>
          </a:bodyPr>
          <a:lstStyle/>
          <a:p>
            <a:pPr algn="ctr"/>
            <a:r>
              <a:rPr lang="en-US" sz="2200" dirty="0">
                <a:solidFill>
                  <a:srgbClr val="0000FF"/>
                </a:solidFill>
                <a:latin typeface="Times New Roman" pitchFamily="18" charset="0"/>
              </a:rPr>
              <a:t>Introducing the ensemble as a mathematical trick</a:t>
            </a:r>
            <a:endParaRPr lang="en-US" sz="2200" b="1" dirty="0">
              <a:solidFill>
                <a:srgbClr val="0000FF"/>
              </a:solidFill>
              <a:latin typeface="Times New Roman" pitchFamily="18" charset="0"/>
            </a:endParaRPr>
          </a:p>
        </p:txBody>
      </p:sp>
      <p:pic>
        <p:nvPicPr>
          <p:cNvPr id="140324" name="Picture 46" descr="F:\2011\Statistical Mechanics Course\2014 Course\Figures\Ensemble idea.jpg"/>
          <p:cNvPicPr>
            <a:picLocks noChangeAspect="1" noChangeArrowheads="1"/>
          </p:cNvPicPr>
          <p:nvPr/>
        </p:nvPicPr>
        <p:blipFill>
          <a:blip r:embed="rId6"/>
          <a:srcRect l="58513" t="21837" r="192" b="20627"/>
          <a:stretch>
            <a:fillRect/>
          </a:stretch>
        </p:blipFill>
        <p:spPr bwMode="auto">
          <a:xfrm>
            <a:off x="5251450" y="604527"/>
            <a:ext cx="3081338" cy="2284413"/>
          </a:xfrm>
          <a:prstGeom prst="rect">
            <a:avLst/>
          </a:prstGeom>
          <a:noFill/>
          <a:ln w="9525">
            <a:noFill/>
            <a:miter lim="800000"/>
            <a:headEnd/>
            <a:tailEnd/>
          </a:ln>
        </p:spPr>
      </p:pic>
      <p:grpSp>
        <p:nvGrpSpPr>
          <p:cNvPr id="8" name="Group 1"/>
          <p:cNvGrpSpPr>
            <a:grpSpLocks noChangeAspect="1"/>
          </p:cNvGrpSpPr>
          <p:nvPr/>
        </p:nvGrpSpPr>
        <p:grpSpPr bwMode="auto">
          <a:xfrm>
            <a:off x="5482096" y="3350543"/>
            <a:ext cx="2654300" cy="2598737"/>
            <a:chOff x="4071938" y="885825"/>
            <a:chExt cx="4686300" cy="4622800"/>
          </a:xfrm>
        </p:grpSpPr>
        <p:sp>
          <p:nvSpPr>
            <p:cNvPr id="140331" name="Rectangle 45" descr="Dark downward diagonal"/>
            <p:cNvSpPr>
              <a:spLocks noChangeArrowheads="1"/>
            </p:cNvSpPr>
            <p:nvPr/>
          </p:nvSpPr>
          <p:spPr bwMode="auto">
            <a:xfrm>
              <a:off x="4071938" y="885825"/>
              <a:ext cx="4686300" cy="4622800"/>
            </a:xfrm>
            <a:prstGeom prst="rect">
              <a:avLst/>
            </a:prstGeom>
            <a:pattFill prst="dkDnDiag">
              <a:fgClr>
                <a:srgbClr val="808080"/>
              </a:fgClr>
              <a:bgClr>
                <a:srgbClr val="FFFFFF"/>
              </a:bgClr>
            </a:pattFill>
            <a:ln w="15875">
              <a:solidFill>
                <a:srgbClr val="000000"/>
              </a:solidFill>
              <a:miter lim="800000"/>
              <a:headEnd/>
              <a:tailEnd/>
            </a:ln>
          </p:spPr>
          <p:txBody>
            <a:bodyPr anchor="ctr"/>
            <a:lstStyle/>
            <a:p>
              <a:endParaRPr lang="en-CA"/>
            </a:p>
          </p:txBody>
        </p:sp>
        <p:sp>
          <p:nvSpPr>
            <p:cNvPr id="140332" name="Rectangle 46"/>
            <p:cNvSpPr>
              <a:spLocks noChangeArrowheads="1"/>
            </p:cNvSpPr>
            <p:nvPr/>
          </p:nvSpPr>
          <p:spPr bwMode="auto">
            <a:xfrm>
              <a:off x="4306888" y="1120716"/>
              <a:ext cx="4203701" cy="4140199"/>
            </a:xfrm>
            <a:prstGeom prst="rect">
              <a:avLst/>
            </a:prstGeom>
            <a:solidFill>
              <a:schemeClr val="accent1"/>
            </a:solidFill>
            <a:ln w="12700">
              <a:solidFill>
                <a:schemeClr val="tx1"/>
              </a:solidFill>
              <a:miter lim="800000"/>
              <a:headEnd/>
              <a:tailEnd/>
            </a:ln>
          </p:spPr>
          <p:txBody>
            <a:bodyPr wrap="none" anchor="ctr"/>
            <a:lstStyle/>
            <a:p>
              <a:pPr algn="ctr"/>
              <a:r>
                <a:rPr lang="en-CA"/>
                <a:t>.</a:t>
              </a:r>
            </a:p>
          </p:txBody>
        </p:sp>
        <p:sp>
          <p:nvSpPr>
            <p:cNvPr id="140333" name="Rectangle 47"/>
            <p:cNvSpPr>
              <a:spLocks noChangeArrowheads="1"/>
            </p:cNvSpPr>
            <p:nvPr/>
          </p:nvSpPr>
          <p:spPr bwMode="auto">
            <a:xfrm>
              <a:off x="6011863" y="2776538"/>
              <a:ext cx="838200" cy="827087"/>
            </a:xfrm>
            <a:prstGeom prst="rect">
              <a:avLst/>
            </a:prstGeom>
            <a:solidFill>
              <a:schemeClr val="accent1"/>
            </a:solidFill>
            <a:ln w="9525">
              <a:noFill/>
              <a:miter lim="800000"/>
              <a:headEnd/>
              <a:tailEnd/>
            </a:ln>
          </p:spPr>
          <p:txBody>
            <a:bodyPr anchor="ctr"/>
            <a:lstStyle/>
            <a:p>
              <a:pPr algn="ctr"/>
              <a:endParaRPr lang="en-CA" sz="2000" i="1" baseline="-25000" dirty="0">
                <a:latin typeface="Times New Roman" pitchFamily="18" charset="0"/>
              </a:endParaRPr>
            </a:p>
          </p:txBody>
        </p:sp>
        <p:sp>
          <p:nvSpPr>
            <p:cNvPr id="140334" name="Rectangle 48"/>
            <p:cNvSpPr>
              <a:spLocks noChangeArrowheads="1"/>
            </p:cNvSpPr>
            <p:nvPr/>
          </p:nvSpPr>
          <p:spPr bwMode="auto">
            <a:xfrm>
              <a:off x="4306888" y="1116013"/>
              <a:ext cx="4203700" cy="4140200"/>
            </a:xfrm>
            <a:prstGeom prst="rect">
              <a:avLst/>
            </a:prstGeom>
            <a:noFill/>
            <a:ln w="15875">
              <a:solidFill>
                <a:srgbClr val="000000"/>
              </a:solidFill>
              <a:miter lim="800000"/>
              <a:headEnd/>
              <a:tailEnd/>
            </a:ln>
          </p:spPr>
          <p:txBody>
            <a:bodyPr anchor="ctr"/>
            <a:lstStyle/>
            <a:p>
              <a:endParaRPr lang="en-CA"/>
            </a:p>
          </p:txBody>
        </p:sp>
        <p:sp>
          <p:nvSpPr>
            <p:cNvPr id="140335" name="Line 52"/>
            <p:cNvSpPr>
              <a:spLocks noChangeShapeType="1"/>
            </p:cNvSpPr>
            <p:nvPr/>
          </p:nvSpPr>
          <p:spPr bwMode="auto">
            <a:xfrm flipH="1">
              <a:off x="4306888" y="2774950"/>
              <a:ext cx="4183062" cy="1588"/>
            </a:xfrm>
            <a:prstGeom prst="line">
              <a:avLst/>
            </a:prstGeom>
            <a:noFill/>
            <a:ln w="12700">
              <a:solidFill>
                <a:schemeClr val="tx1"/>
              </a:solidFill>
              <a:round/>
              <a:headEnd/>
              <a:tailEnd/>
            </a:ln>
          </p:spPr>
          <p:txBody>
            <a:bodyPr/>
            <a:lstStyle/>
            <a:p>
              <a:endParaRPr lang="en-US"/>
            </a:p>
          </p:txBody>
        </p:sp>
        <p:sp>
          <p:nvSpPr>
            <p:cNvPr id="140336" name="Line 54"/>
            <p:cNvSpPr>
              <a:spLocks noChangeShapeType="1"/>
            </p:cNvSpPr>
            <p:nvPr/>
          </p:nvSpPr>
          <p:spPr bwMode="auto">
            <a:xfrm flipH="1">
              <a:off x="4303713" y="3608388"/>
              <a:ext cx="4206875" cy="0"/>
            </a:xfrm>
            <a:prstGeom prst="line">
              <a:avLst/>
            </a:prstGeom>
            <a:noFill/>
            <a:ln w="12700">
              <a:solidFill>
                <a:schemeClr val="tx1"/>
              </a:solidFill>
              <a:round/>
              <a:headEnd/>
              <a:tailEnd/>
            </a:ln>
          </p:spPr>
          <p:txBody>
            <a:bodyPr/>
            <a:lstStyle/>
            <a:p>
              <a:endParaRPr lang="en-US"/>
            </a:p>
          </p:txBody>
        </p:sp>
        <p:sp>
          <p:nvSpPr>
            <p:cNvPr id="140337" name="Line 62"/>
            <p:cNvSpPr>
              <a:spLocks noChangeShapeType="1"/>
            </p:cNvSpPr>
            <p:nvPr/>
          </p:nvSpPr>
          <p:spPr bwMode="auto">
            <a:xfrm flipH="1">
              <a:off x="4316413" y="1123950"/>
              <a:ext cx="1704975" cy="0"/>
            </a:xfrm>
            <a:prstGeom prst="line">
              <a:avLst/>
            </a:prstGeom>
            <a:noFill/>
            <a:ln w="12700">
              <a:solidFill>
                <a:schemeClr val="tx1"/>
              </a:solidFill>
              <a:round/>
              <a:headEnd/>
              <a:tailEnd/>
            </a:ln>
          </p:spPr>
          <p:txBody>
            <a:bodyPr/>
            <a:lstStyle/>
            <a:p>
              <a:endParaRPr lang="en-US"/>
            </a:p>
          </p:txBody>
        </p:sp>
        <p:sp>
          <p:nvSpPr>
            <p:cNvPr id="140338" name="Line 63"/>
            <p:cNvSpPr>
              <a:spLocks noChangeShapeType="1"/>
            </p:cNvSpPr>
            <p:nvPr/>
          </p:nvSpPr>
          <p:spPr bwMode="auto">
            <a:xfrm flipH="1">
              <a:off x="4313238" y="1954213"/>
              <a:ext cx="4200525" cy="0"/>
            </a:xfrm>
            <a:prstGeom prst="line">
              <a:avLst/>
            </a:prstGeom>
            <a:noFill/>
            <a:ln w="12700">
              <a:solidFill>
                <a:schemeClr val="tx1"/>
              </a:solidFill>
              <a:round/>
              <a:headEnd/>
              <a:tailEnd/>
            </a:ln>
          </p:spPr>
          <p:txBody>
            <a:bodyPr/>
            <a:lstStyle/>
            <a:p>
              <a:endParaRPr lang="en-US"/>
            </a:p>
          </p:txBody>
        </p:sp>
        <p:sp>
          <p:nvSpPr>
            <p:cNvPr id="140339" name="Line 67"/>
            <p:cNvSpPr>
              <a:spLocks noChangeShapeType="1"/>
            </p:cNvSpPr>
            <p:nvPr/>
          </p:nvSpPr>
          <p:spPr bwMode="auto">
            <a:xfrm flipH="1">
              <a:off x="4303713" y="4427538"/>
              <a:ext cx="4200525" cy="0"/>
            </a:xfrm>
            <a:prstGeom prst="line">
              <a:avLst/>
            </a:prstGeom>
            <a:noFill/>
            <a:ln w="12700">
              <a:solidFill>
                <a:schemeClr val="tx1"/>
              </a:solidFill>
              <a:round/>
              <a:headEnd/>
              <a:tailEnd/>
            </a:ln>
          </p:spPr>
          <p:txBody>
            <a:bodyPr/>
            <a:lstStyle/>
            <a:p>
              <a:endParaRPr lang="en-US"/>
            </a:p>
          </p:txBody>
        </p:sp>
        <p:sp>
          <p:nvSpPr>
            <p:cNvPr id="140340" name="Line 69"/>
            <p:cNvSpPr>
              <a:spLocks noChangeShapeType="1"/>
            </p:cNvSpPr>
            <p:nvPr/>
          </p:nvSpPr>
          <p:spPr bwMode="auto">
            <a:xfrm rot="16200000" flipH="1">
              <a:off x="3952875" y="3187701"/>
              <a:ext cx="4130675" cy="0"/>
            </a:xfrm>
            <a:prstGeom prst="line">
              <a:avLst/>
            </a:prstGeom>
            <a:noFill/>
            <a:ln w="12700">
              <a:solidFill>
                <a:schemeClr val="tx1"/>
              </a:solidFill>
              <a:round/>
              <a:headEnd/>
              <a:tailEnd/>
            </a:ln>
          </p:spPr>
          <p:txBody>
            <a:bodyPr/>
            <a:lstStyle/>
            <a:p>
              <a:endParaRPr lang="en-US"/>
            </a:p>
          </p:txBody>
        </p:sp>
        <p:sp>
          <p:nvSpPr>
            <p:cNvPr id="140341" name="Line 70"/>
            <p:cNvSpPr>
              <a:spLocks noChangeShapeType="1"/>
            </p:cNvSpPr>
            <p:nvPr/>
          </p:nvSpPr>
          <p:spPr bwMode="auto">
            <a:xfrm rot="16200000" flipH="1">
              <a:off x="4783137" y="3171826"/>
              <a:ext cx="4137025" cy="0"/>
            </a:xfrm>
            <a:prstGeom prst="line">
              <a:avLst/>
            </a:prstGeom>
            <a:noFill/>
            <a:ln w="12700">
              <a:solidFill>
                <a:schemeClr val="tx1"/>
              </a:solidFill>
              <a:round/>
              <a:headEnd/>
              <a:tailEnd/>
            </a:ln>
          </p:spPr>
          <p:txBody>
            <a:bodyPr/>
            <a:lstStyle/>
            <a:p>
              <a:endParaRPr lang="en-US"/>
            </a:p>
          </p:txBody>
        </p:sp>
        <p:sp>
          <p:nvSpPr>
            <p:cNvPr id="140342" name="Line 72"/>
            <p:cNvSpPr>
              <a:spLocks noChangeShapeType="1"/>
            </p:cNvSpPr>
            <p:nvPr/>
          </p:nvSpPr>
          <p:spPr bwMode="auto">
            <a:xfrm rot="16200000" flipH="1">
              <a:off x="3117850" y="3190876"/>
              <a:ext cx="4137025" cy="0"/>
            </a:xfrm>
            <a:prstGeom prst="line">
              <a:avLst/>
            </a:prstGeom>
            <a:noFill/>
            <a:ln w="12700">
              <a:solidFill>
                <a:schemeClr val="tx1"/>
              </a:solidFill>
              <a:round/>
              <a:headEnd/>
              <a:tailEnd/>
            </a:ln>
          </p:spPr>
          <p:txBody>
            <a:bodyPr/>
            <a:lstStyle/>
            <a:p>
              <a:endParaRPr lang="en-US"/>
            </a:p>
          </p:txBody>
        </p:sp>
        <p:sp>
          <p:nvSpPr>
            <p:cNvPr id="140343" name="Line 74"/>
            <p:cNvSpPr>
              <a:spLocks noChangeShapeType="1"/>
            </p:cNvSpPr>
            <p:nvPr/>
          </p:nvSpPr>
          <p:spPr bwMode="auto">
            <a:xfrm rot="16200000" flipH="1">
              <a:off x="5614987" y="3192463"/>
              <a:ext cx="4137025" cy="0"/>
            </a:xfrm>
            <a:prstGeom prst="line">
              <a:avLst/>
            </a:prstGeom>
            <a:noFill/>
            <a:ln w="12700">
              <a:solidFill>
                <a:schemeClr val="tx1"/>
              </a:solidFill>
              <a:round/>
              <a:headEnd/>
              <a:tailEnd/>
            </a:ln>
          </p:spPr>
          <p:txBody>
            <a:bodyPr/>
            <a:lstStyle/>
            <a:p>
              <a:endParaRPr lang="en-US"/>
            </a:p>
          </p:txBody>
        </p:sp>
        <p:sp>
          <p:nvSpPr>
            <p:cNvPr id="140344" name="Text Box 77"/>
            <p:cNvSpPr txBox="1">
              <a:spLocks noChangeArrowheads="1"/>
            </p:cNvSpPr>
            <p:nvPr/>
          </p:nvSpPr>
          <p:spPr bwMode="auto">
            <a:xfrm>
              <a:off x="4370228" y="1248785"/>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5</a:t>
              </a:r>
            </a:p>
          </p:txBody>
        </p:sp>
        <p:sp>
          <p:nvSpPr>
            <p:cNvPr id="140345" name="Text Box 78"/>
            <p:cNvSpPr txBox="1">
              <a:spLocks noChangeArrowheads="1"/>
            </p:cNvSpPr>
            <p:nvPr/>
          </p:nvSpPr>
          <p:spPr bwMode="auto">
            <a:xfrm>
              <a:off x="5255287" y="1254713"/>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1</a:t>
              </a:r>
            </a:p>
          </p:txBody>
        </p:sp>
        <p:sp>
          <p:nvSpPr>
            <p:cNvPr id="140346" name="Text Box 79"/>
            <p:cNvSpPr txBox="1">
              <a:spLocks noChangeArrowheads="1"/>
            </p:cNvSpPr>
            <p:nvPr/>
          </p:nvSpPr>
          <p:spPr bwMode="auto">
            <a:xfrm>
              <a:off x="6059887" y="1254713"/>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3</a:t>
              </a:r>
            </a:p>
          </p:txBody>
        </p:sp>
        <p:sp>
          <p:nvSpPr>
            <p:cNvPr id="140347" name="Text Box 80"/>
            <p:cNvSpPr txBox="1">
              <a:spLocks noChangeArrowheads="1"/>
            </p:cNvSpPr>
            <p:nvPr/>
          </p:nvSpPr>
          <p:spPr bwMode="auto">
            <a:xfrm>
              <a:off x="6905697" y="1254713"/>
              <a:ext cx="624055"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20</a:t>
              </a:r>
            </a:p>
          </p:txBody>
        </p:sp>
        <p:sp>
          <p:nvSpPr>
            <p:cNvPr id="140348" name="Text Box 81"/>
            <p:cNvSpPr txBox="1">
              <a:spLocks noChangeArrowheads="1"/>
            </p:cNvSpPr>
            <p:nvPr/>
          </p:nvSpPr>
          <p:spPr bwMode="auto">
            <a:xfrm>
              <a:off x="7722070" y="1256689"/>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1</a:t>
              </a:r>
            </a:p>
          </p:txBody>
        </p:sp>
        <p:sp>
          <p:nvSpPr>
            <p:cNvPr id="140349" name="TextBox 1"/>
            <p:cNvSpPr txBox="1">
              <a:spLocks noChangeArrowheads="1"/>
            </p:cNvSpPr>
            <p:nvPr/>
          </p:nvSpPr>
          <p:spPr bwMode="auto">
            <a:xfrm>
              <a:off x="7680607" y="4355560"/>
              <a:ext cx="877649" cy="711611"/>
            </a:xfrm>
            <a:prstGeom prst="rect">
              <a:avLst/>
            </a:prstGeom>
            <a:noFill/>
            <a:ln w="9525">
              <a:noFill/>
              <a:miter lim="800000"/>
              <a:headEnd/>
              <a:tailEnd/>
            </a:ln>
          </p:spPr>
          <p:txBody>
            <a:bodyPr>
              <a:spAutoFit/>
            </a:bodyPr>
            <a:lstStyle/>
            <a:p>
              <a:r>
                <a:rPr lang="en-CA" sz="2000" b="1"/>
                <a:t>…</a:t>
              </a:r>
            </a:p>
          </p:txBody>
        </p:sp>
      </p:grpSp>
      <p:sp>
        <p:nvSpPr>
          <p:cNvPr id="30" name="Text Box 4"/>
          <p:cNvSpPr txBox="1">
            <a:spLocks noChangeArrowheads="1"/>
          </p:cNvSpPr>
          <p:nvPr/>
        </p:nvSpPr>
        <p:spPr bwMode="auto">
          <a:xfrm>
            <a:off x="143508" y="3335089"/>
            <a:ext cx="5080322" cy="2554545"/>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en-US" sz="2000" dirty="0">
                <a:latin typeface="Times New Roman" pitchFamily="18" charset="0"/>
              </a:rPr>
              <a:t>The systems in the ensemble </a:t>
            </a:r>
            <a:r>
              <a:rPr lang="en-US" sz="2000" dirty="0" smtClean="0">
                <a:latin typeface="Times New Roman" pitchFamily="18" charset="0"/>
              </a:rPr>
              <a:t>have quantized  </a:t>
            </a:r>
            <a:r>
              <a:rPr lang="en-US" sz="2000" dirty="0">
                <a:latin typeface="Times New Roman" pitchFamily="18" charset="0"/>
              </a:rPr>
              <a:t>energies </a:t>
            </a:r>
            <a:r>
              <a:rPr lang="en-CA" sz="2000" i="1" dirty="0" err="1">
                <a:latin typeface="Times New Roman" pitchFamily="18" charset="0"/>
              </a:rPr>
              <a:t>E</a:t>
            </a:r>
            <a:r>
              <a:rPr lang="en-CA" sz="2000" i="1" baseline="-25000" dirty="0" err="1">
                <a:latin typeface="Times New Roman" pitchFamily="18" charset="0"/>
              </a:rPr>
              <a:t>i</a:t>
            </a:r>
            <a:r>
              <a:rPr lang="en-US" sz="2000" dirty="0">
                <a:latin typeface="Times New Roman" pitchFamily="18" charset="0"/>
              </a:rPr>
              <a:t> consistent with nature of their interactions;</a:t>
            </a:r>
          </a:p>
          <a:p>
            <a:pPr marL="342900" indent="-342900">
              <a:buFont typeface="Arial" panose="020B0604020202020204" pitchFamily="34" charset="0"/>
              <a:buChar char="•"/>
            </a:pPr>
            <a:r>
              <a:rPr lang="en-US" sz="2000" dirty="0">
                <a:latin typeface="Times New Roman" pitchFamily="18" charset="0"/>
              </a:rPr>
              <a:t>The number of systems in the ensemble in each energy state </a:t>
            </a:r>
            <a:r>
              <a:rPr lang="en-US" sz="2000" i="1" dirty="0">
                <a:latin typeface="Times New Roman" pitchFamily="18" charset="0"/>
              </a:rPr>
              <a:t>i</a:t>
            </a:r>
            <a:r>
              <a:rPr lang="en-US" sz="2000" dirty="0">
                <a:latin typeface="Times New Roman" pitchFamily="18" charset="0"/>
              </a:rPr>
              <a:t> are given as </a:t>
            </a:r>
            <a:r>
              <a:rPr lang="en-US" sz="2000" i="1" dirty="0">
                <a:latin typeface="Times New Roman" pitchFamily="18" charset="0"/>
              </a:rPr>
              <a:t>A</a:t>
            </a:r>
            <a:r>
              <a:rPr lang="en-US" sz="2000" i="1" baseline="-25000" dirty="0">
                <a:latin typeface="Times New Roman" pitchFamily="18" charset="0"/>
              </a:rPr>
              <a:t>i </a:t>
            </a:r>
            <a:r>
              <a:rPr lang="en-US" sz="2000" dirty="0">
                <a:latin typeface="Times New Roman" pitchFamily="18" charset="0"/>
              </a:rPr>
              <a:t>(occupancy);</a:t>
            </a:r>
          </a:p>
          <a:p>
            <a:pPr marL="342900" indent="-342900">
              <a:buFont typeface="Arial" panose="020B0604020202020204" pitchFamily="34" charset="0"/>
              <a:buChar char="•"/>
            </a:pPr>
            <a:r>
              <a:rPr lang="en-US" sz="2000" dirty="0">
                <a:latin typeface="Times New Roman" pitchFamily="18" charset="0"/>
              </a:rPr>
              <a:t>The distribution of systems in the ensemble among states must satisfy:</a:t>
            </a:r>
          </a:p>
        </p:txBody>
      </p:sp>
      <p:graphicFrame>
        <p:nvGraphicFramePr>
          <p:cNvPr id="33" name="Object 31"/>
          <p:cNvGraphicFramePr>
            <a:graphicFrameLocks noChangeAspect="1"/>
          </p:cNvGraphicFramePr>
          <p:nvPr>
            <p:extLst>
              <p:ext uri="{D42A27DB-BD31-4B8C-83A1-F6EECF244321}">
                <p14:modId xmlns:p14="http://schemas.microsoft.com/office/powerpoint/2010/main" val="3738426292"/>
              </p:ext>
            </p:extLst>
          </p:nvPr>
        </p:nvGraphicFramePr>
        <p:xfrm>
          <a:off x="1044153" y="5847605"/>
          <a:ext cx="1617662" cy="893763"/>
        </p:xfrm>
        <a:graphic>
          <a:graphicData uri="http://schemas.openxmlformats.org/presentationml/2006/ole">
            <mc:AlternateContent xmlns:mc="http://schemas.openxmlformats.org/markup-compatibility/2006">
              <mc:Choice xmlns:v="urn:schemas-microsoft-com:vml" Requires="v">
                <p:oleObj spid="_x0000_s245765" name="Equation" r:id="rId7" imgW="927000" imgH="507960" progId="Equation.3">
                  <p:embed/>
                </p:oleObj>
              </mc:Choice>
              <mc:Fallback>
                <p:oleObj name="Equation" r:id="rId7" imgW="927000" imgH="507960" progId="Equation.3">
                  <p:embed/>
                  <p:pic>
                    <p:nvPicPr>
                      <p:cNvPr id="0" name=""/>
                      <p:cNvPicPr>
                        <a:picLocks noChangeAspect="1" noChangeArrowheads="1"/>
                      </p:cNvPicPr>
                      <p:nvPr/>
                    </p:nvPicPr>
                    <p:blipFill>
                      <a:blip r:embed="rId8"/>
                      <a:srcRect/>
                      <a:stretch>
                        <a:fillRect/>
                      </a:stretch>
                    </p:blipFill>
                    <p:spPr bwMode="auto">
                      <a:xfrm>
                        <a:off x="1044153" y="5847605"/>
                        <a:ext cx="1617662"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2283304372"/>
      </p:ext>
    </p:extLst>
  </p:cSld>
  <p:clrMapOvr>
    <a:masterClrMapping/>
  </p:clrMapOvr>
  <mc:AlternateContent xmlns:mc="http://schemas.openxmlformats.org/markup-compatibility/2006" xmlns:p14="http://schemas.microsoft.com/office/powerpoint/2010/main">
    <mc:Choice Requires="p14">
      <p:transition spd="slow" p14:dur="2000" advTm="204937"/>
    </mc:Choice>
    <mc:Fallback xmlns="">
      <p:transition spd="slow" advTm="2049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
                </p:tgtEl>
              </p:cMediaNode>
            </p:audio>
          </p:childTnLst>
        </p:cTn>
      </p:par>
    </p:tnLst>
    <p:bldLst>
      <p:bldP spid="30" grpId="0"/>
    </p:bldLst>
  </p:timing>
  <p:extLst mod="1">
    <p:ext uri="{3A86A75C-4F4B-4683-9AE1-C65F6400EC91}">
      <p14:laserTraceLst xmlns:p14="http://schemas.microsoft.com/office/powerpoint/2010/main">
        <p14:tracePtLst>
          <p14:tracePt t="5750" x="6867525" y="5500688"/>
          <p14:tracePt t="6037" x="6858000" y="5500688"/>
          <p14:tracePt t="6049" x="6823075" y="5473700"/>
          <p14:tracePt t="6059" x="6769100" y="5402263"/>
          <p14:tracePt t="6071" x="6545263" y="5099050"/>
          <p14:tracePt t="6086" x="6323013" y="4830763"/>
          <p14:tracePt t="6117" x="6089650" y="4545013"/>
          <p14:tracePt t="6121" x="5626100" y="4133850"/>
          <p14:tracePt t="6135" x="5402263" y="3983038"/>
          <p14:tracePt t="6158" x="5232400" y="3894138"/>
          <p14:tracePt t="6169" x="4983163" y="3803650"/>
          <p14:tracePt t="6193" x="4902200" y="3786188"/>
          <p14:tracePt t="6207" x="4813300" y="3786188"/>
          <p14:tracePt t="6230" x="4776788" y="3795713"/>
          <p14:tracePt t="6243" x="4759325" y="3803650"/>
          <p14:tracePt t="6461" x="4732338" y="3803650"/>
          <p14:tracePt t="6473" x="4687888" y="3803650"/>
          <p14:tracePt t="6488" x="4572000" y="3776663"/>
          <p14:tracePt t="6498" x="4429125" y="3697288"/>
          <p14:tracePt t="6511" x="4089400" y="3455988"/>
          <p14:tracePt t="6524" x="3276600" y="2901950"/>
          <p14:tracePt t="6554" x="2911475" y="2652713"/>
          <p14:tracePt t="6561" x="2366963" y="2241550"/>
          <p14:tracePt t="6572" x="2179638" y="2116138"/>
          <p14:tracePt t="6595" x="2062163" y="2027238"/>
          <p14:tracePt t="6608" x="1928813" y="1938338"/>
          <p14:tracePt t="6632" x="1874838" y="1911350"/>
          <p14:tracePt t="6645" x="1839913" y="1901825"/>
          <p14:tracePt t="6880" x="1830388" y="1901825"/>
          <p14:tracePt t="6896" x="1803400" y="1901825"/>
          <p14:tracePt t="6901" x="1776413" y="1893888"/>
          <p14:tracePt t="6913" x="1670050" y="1785938"/>
          <p14:tracePt t="6946" x="1598613" y="1687513"/>
          <p14:tracePt t="6950" x="1544638" y="1581150"/>
          <p14:tracePt t="6960" x="1438275" y="1384300"/>
          <p14:tracePt t="6991" x="1401763" y="1312863"/>
          <p14:tracePt t="6997" x="1384300" y="1276350"/>
          <p14:tracePt t="7010" x="1374775" y="1250950"/>
          <p14:tracePt t="7230" x="1357313" y="1250950"/>
          <p14:tracePt t="7242" x="1347788" y="1250950"/>
          <p14:tracePt t="7254" x="1339850" y="1258888"/>
          <p14:tracePt t="7265" x="1330325" y="1258888"/>
          <p14:tracePt t="7279" x="1312863" y="1258888"/>
          <p14:tracePt t="7295" x="1303338" y="1258888"/>
          <p14:tracePt t="7331" x="1295400" y="1258888"/>
          <p14:tracePt t="7351" x="1285875" y="1258888"/>
          <p14:tracePt t="7850" x="1295400" y="1250950"/>
          <p14:tracePt t="7862" x="1295400" y="1241425"/>
          <p14:tracePt t="7875" x="1303338" y="1214438"/>
          <p14:tracePt t="7887" x="1303338" y="1196975"/>
          <p14:tracePt t="7901" x="1303338" y="1160463"/>
          <p14:tracePt t="7915" x="1303338" y="1143000"/>
          <p14:tracePt t="7941" x="1303338" y="1133475"/>
          <p14:tracePt t="7976" x="1303338" y="1125538"/>
          <p14:tracePt t="8033" x="1295400" y="1125538"/>
          <p14:tracePt t="8056" x="1285875" y="1125538"/>
          <p14:tracePt t="8377" x="1268413" y="1125538"/>
          <p14:tracePt t="8386" x="1250950" y="1125538"/>
          <p14:tracePt t="8400" x="1241425" y="1116013"/>
          <p14:tracePt t="8411" x="1223963" y="1116013"/>
          <p14:tracePt t="8423" x="1214438" y="1108075"/>
          <p14:tracePt t="8459" x="1204913" y="1108075"/>
          <p14:tracePt t="8521" x="1204913" y="1098550"/>
          <p14:tracePt t="8533" x="1204913" y="1089025"/>
          <p14:tracePt t="8545" x="1204913" y="1081088"/>
          <p14:tracePt t="8594" x="1231900" y="1071563"/>
          <p14:tracePt t="8608" x="1285875" y="1054100"/>
          <p14:tracePt t="8617" x="1347788" y="1054100"/>
          <p14:tracePt t="8631" x="1411288" y="1036638"/>
          <p14:tracePt t="8643" x="1562100" y="1036638"/>
          <p14:tracePt t="8667" x="1643063" y="1036638"/>
          <p14:tracePt t="8681" x="1714500" y="1044575"/>
          <p14:tracePt t="8693" x="1874838" y="1062038"/>
          <p14:tracePt t="8716" x="1938338" y="1089025"/>
          <p14:tracePt t="8727" x="2017713" y="1108075"/>
          <p14:tracePt t="8741" x="2152650" y="1152525"/>
          <p14:tracePt t="8765" x="2224088" y="1179513"/>
          <p14:tracePt t="8777" x="2347913" y="1187450"/>
          <p14:tracePt t="9083" x="2357438" y="1187450"/>
          <p14:tracePt t="9093" x="2374900" y="1179513"/>
          <p14:tracePt t="9104" x="2401888" y="1169988"/>
          <p14:tracePt t="9117" x="2438400" y="1152525"/>
          <p14:tracePt t="9130" x="2500313" y="1125538"/>
          <p14:tracePt t="9156" x="2517775" y="1125538"/>
          <p14:tracePt t="9178" x="2527300" y="1116013"/>
          <p14:tracePt t="9385" x="2509838" y="1125538"/>
          <p14:tracePt t="9398" x="2490788" y="1125538"/>
          <p14:tracePt t="9409" x="2473325" y="1133475"/>
          <p14:tracePt t="9422" x="2455863" y="1133475"/>
          <p14:tracePt t="9434" x="2428875" y="1143000"/>
          <p14:tracePt t="9447" x="2384425" y="1143000"/>
          <p14:tracePt t="9471" x="2357438" y="1143000"/>
          <p14:tracePt t="9483" x="2312988" y="1152525"/>
          <p14:tracePt t="9507" x="2303463" y="1152525"/>
          <p14:tracePt t="9523" x="2286000" y="1152525"/>
          <p14:tracePt t="9532" x="2276475" y="1152525"/>
          <p14:tracePt t="9605" x="2268538" y="1152525"/>
          <p14:tracePt t="9703" x="2268538" y="1143000"/>
          <p14:tracePt t="9776" x="2268538" y="1133475"/>
          <p14:tracePt t="9801" x="2268538" y="1125538"/>
          <p14:tracePt t="9820" x="2276475" y="1125538"/>
          <p14:tracePt t="9824" x="2276475" y="1116013"/>
          <p14:tracePt t="9832" x="2322513" y="1116013"/>
          <p14:tracePt t="9850" x="2357438" y="1108075"/>
          <p14:tracePt t="9872" x="2411413" y="1089025"/>
          <p14:tracePt t="9885" x="2536825" y="1071563"/>
          <p14:tracePt t="9899" x="2633663" y="1062038"/>
          <p14:tracePt t="9922" x="2894013" y="1044575"/>
          <p14:tracePt t="9934" x="3054350" y="1044575"/>
          <p14:tracePt t="9960" x="3224213" y="1044575"/>
          <p14:tracePt t="9970" x="3500438" y="1089025"/>
          <p14:tracePt t="10005" x="3751263" y="1187450"/>
          <p14:tracePt t="10018" x="3894138" y="1250950"/>
          <p14:tracePt t="10034" x="4017963" y="1322388"/>
          <p14:tracePt t="10043" x="4160838" y="1384300"/>
          <p14:tracePt t="10325" x="4160838" y="1366838"/>
          <p14:tracePt t="10337" x="4160838" y="1357313"/>
          <p14:tracePt t="10350" x="4143375" y="1339850"/>
          <p14:tracePt t="10360" x="4125913" y="1312863"/>
          <p14:tracePt t="10372" x="4098925" y="1258888"/>
          <p14:tracePt t="10397" x="4081463" y="1231900"/>
          <p14:tracePt t="10408" x="4062413" y="1204913"/>
          <p14:tracePt t="10422" x="4054475" y="1187450"/>
          <p14:tracePt t="10445" x="4054475" y="1179513"/>
          <p14:tracePt t="10482" x="4054475" y="1169988"/>
          <p14:tracePt t="10764" x="4044950" y="1169988"/>
          <p14:tracePt t="10774" x="4037013" y="1169988"/>
          <p14:tracePt t="10792" x="4017963" y="1169988"/>
          <p14:tracePt t="10798" x="3990975" y="1169988"/>
          <p14:tracePt t="10812" x="3956050" y="1143000"/>
          <p14:tracePt t="10834" x="3911600" y="1089025"/>
          <p14:tracePt t="10860" x="3884613" y="1054100"/>
          <p14:tracePt t="10874" x="3857625" y="1017588"/>
          <p14:tracePt t="10884" x="3848100" y="982663"/>
          <p14:tracePt t="10898" x="3840163" y="946150"/>
          <p14:tracePt t="10910" x="3840163" y="874713"/>
          <p14:tracePt t="10932" x="3848100" y="839788"/>
          <p14:tracePt t="10945" x="3911600" y="776288"/>
          <p14:tracePt t="10969" x="3946525" y="741363"/>
          <p14:tracePt t="10982" x="3990975" y="714375"/>
          <p14:tracePt t="10993" x="4010025" y="696913"/>
          <p14:tracePt t="11019" x="4017963" y="696913"/>
          <p14:tracePt t="11030" x="4027488" y="696913"/>
          <p14:tracePt t="11068" x="4062413" y="696913"/>
          <p14:tracePt t="11081" x="4089400" y="696913"/>
          <p14:tracePt t="11092" x="4116388" y="696913"/>
          <p14:tracePt t="11116" x="4152900" y="704850"/>
          <p14:tracePt t="11129" x="4170363" y="723900"/>
          <p14:tracePt t="11143" x="4187825" y="741363"/>
          <p14:tracePt t="11152" x="4205288" y="768350"/>
          <p14:tracePt t="11164" x="4232275" y="830263"/>
          <p14:tracePt t="11179" x="4241800" y="866775"/>
          <p14:tracePt t="11201" x="4251325" y="901700"/>
          <p14:tracePt t="11213" x="4259263" y="946150"/>
          <p14:tracePt t="11238" x="4268788" y="1000125"/>
          <p14:tracePt t="11263" x="4268788" y="1017588"/>
          <p14:tracePt t="11275" x="4268788" y="1027113"/>
          <p14:tracePt t="11287" x="4276725" y="1044575"/>
          <p14:tracePt t="11567" x="4295775" y="1044575"/>
          <p14:tracePt t="11579" x="4322763" y="1036638"/>
          <p14:tracePt t="11591" x="4357688" y="1027113"/>
          <p14:tracePt t="11603" x="4572000" y="1017588"/>
          <p14:tracePt t="11616" x="4724400" y="1017588"/>
          <p14:tracePt t="11642" x="4902200" y="1017588"/>
          <p14:tracePt t="11654" x="5303838" y="1036638"/>
          <p14:tracePt t="11666" x="5438775" y="1089025"/>
          <p14:tracePt t="11689" x="5554663" y="1143000"/>
          <p14:tracePt t="11701" x="5751513" y="1250950"/>
          <p14:tracePt t="11726" x="5848350" y="1295400"/>
          <p14:tracePt t="11737" x="5938838" y="1347788"/>
          <p14:tracePt t="11750" x="6089650" y="1411288"/>
          <p14:tracePt t="11773" x="6143625" y="1438275"/>
          <p14:tracePt t="12005" x="6126163" y="1438275"/>
          <p14:tracePt t="12022" x="6099175" y="1438275"/>
          <p14:tracePt t="12031" x="6081713" y="1446213"/>
          <p14:tracePt t="12042" x="6054725" y="1446213"/>
          <p14:tracePt t="12054" x="5965825" y="1446213"/>
          <p14:tracePt t="12079" x="5803900" y="1438275"/>
          <p14:tracePt t="12102" x="5715000" y="1428750"/>
          <p14:tracePt t="12116" x="5634038" y="1419225"/>
          <p14:tracePt t="12129" x="5554663" y="1393825"/>
          <p14:tracePt t="12139" x="5375275" y="1347788"/>
          <p14:tracePt t="12174" x="5295900" y="1330325"/>
          <p14:tracePt t="12177" x="5205413" y="1303338"/>
          <p14:tracePt t="12189" x="5027613" y="1276350"/>
          <p14:tracePt t="12212" x="4965700" y="1268413"/>
          <p14:tracePt t="12226" x="4902200" y="1268413"/>
          <p14:tracePt t="12481" x="4867275" y="1268413"/>
          <p14:tracePt t="12494" x="4830763" y="1268413"/>
          <p14:tracePt t="12506" x="4795838" y="1268413"/>
          <p14:tracePt t="12517" x="4751388" y="1268413"/>
          <p14:tracePt t="12529" x="4687888" y="1268413"/>
          <p14:tracePt t="12541" x="4483100" y="1241425"/>
          <p14:tracePt t="12556" x="4375150" y="1231900"/>
          <p14:tracePt t="12578" x="4268788" y="1223963"/>
          <p14:tracePt t="12592" x="4116388" y="1223963"/>
          <p14:tracePt t="12615" x="4081463" y="1223963"/>
          <p14:tracePt t="12627" x="4044950" y="1214438"/>
          <p14:tracePt t="12883" x="4054475" y="1214438"/>
          <p14:tracePt t="12896" x="4062413" y="1214438"/>
          <p14:tracePt t="12913" x="4071938" y="1214438"/>
          <p14:tracePt t="12925" x="4089400" y="1214438"/>
          <p14:tracePt t="12931" x="4108450" y="1214438"/>
          <p14:tracePt t="12942" x="4133850" y="1214438"/>
          <p14:tracePt t="12967" x="4152900" y="1204913"/>
          <p14:tracePt t="12979" x="4160838" y="1196975"/>
          <p14:tracePt t="12994" x="4197350" y="1196975"/>
          <p14:tracePt t="13018" x="4197350" y="1187450"/>
          <p14:tracePt t="13031" x="4224338" y="1179513"/>
          <p14:tracePt t="13053" x="4232275" y="1179513"/>
          <p14:tracePt t="13065" x="4251325" y="1169988"/>
          <p14:tracePt t="13078" x="4276725" y="1152525"/>
          <p14:tracePt t="13370" x="4303713" y="1152525"/>
          <p14:tracePt t="13383" x="4340225" y="1143000"/>
          <p14:tracePt t="13394" x="4402138" y="1133475"/>
          <p14:tracePt t="13407" x="4446588" y="1133475"/>
          <p14:tracePt t="13418" x="4527550" y="1133475"/>
          <p14:tracePt t="13431" x="4545013" y="1133475"/>
          <p14:tracePt t="13456" x="4554538" y="1133475"/>
          <p14:tracePt t="13651" x="4545013" y="1133475"/>
          <p14:tracePt t="13663" x="4527550" y="1133475"/>
          <p14:tracePt t="13687" x="4518025" y="1133475"/>
          <p14:tracePt t="13699" x="4500563" y="1133475"/>
          <p14:tracePt t="13725" x="4483100" y="1133475"/>
          <p14:tracePt t="13737" x="4465638" y="1133475"/>
          <p14:tracePt t="13761" x="4446588" y="1133475"/>
          <p14:tracePt t="13772" x="4438650" y="1133475"/>
          <p14:tracePt t="13798" x="4429125" y="1133475"/>
          <p14:tracePt t="13809" x="4419600" y="1133475"/>
          <p14:tracePt t="13847" x="4411663" y="1133475"/>
          <p14:tracePt t="13860" x="4402138" y="1133475"/>
          <p14:tracePt t="13869" x="4394200" y="1133475"/>
          <p14:tracePt t="13919" x="4384675" y="1133475"/>
          <p14:tracePt t="14651" x="4394200" y="1125538"/>
          <p14:tracePt t="14662" x="4411663" y="1116013"/>
          <p14:tracePt t="14674" x="4438650" y="1108075"/>
          <p14:tracePt t="14685" x="4465638" y="1108075"/>
          <p14:tracePt t="14699" x="4510088" y="1108075"/>
          <p14:tracePt t="14710" x="4633913" y="1108075"/>
          <p14:tracePt t="14741" x="4714875" y="1125538"/>
          <p14:tracePt t="14748" x="4875213" y="1169988"/>
          <p14:tracePt t="14759" x="4956175" y="1204913"/>
          <p14:tracePt t="14783" x="5027613" y="1250950"/>
          <p14:tracePt t="14797" x="5089525" y="1295400"/>
          <p14:tracePt t="14813" x="5241925" y="1374775"/>
          <p14:tracePt t="14833" x="5313363" y="1419225"/>
          <p14:tracePt t="14845" x="5438775" y="1509713"/>
          <p14:tracePt t="14868" x="5491163" y="1554163"/>
          <p14:tracePt t="14882" x="5545138" y="1598613"/>
          <p14:tracePt t="14904" x="5562600" y="1608138"/>
          <p14:tracePt t="15186" x="5572125" y="1608138"/>
          <p14:tracePt t="15200" x="5589588" y="1598613"/>
          <p14:tracePt t="15212" x="5608638" y="1589088"/>
          <p14:tracePt t="15223" x="5634038" y="1571625"/>
          <p14:tracePt t="15248" x="5661025" y="1562100"/>
          <p14:tracePt t="15259" x="5688013" y="1554163"/>
          <p14:tracePt t="15270" x="5715000" y="1544638"/>
          <p14:tracePt t="15284" x="5741988" y="1544638"/>
          <p14:tracePt t="15318" x="5786438" y="1544638"/>
          <p14:tracePt t="15332" x="5813425" y="1536700"/>
          <p14:tracePt t="15349" x="5857875" y="1536700"/>
          <p14:tracePt t="15674" x="5919788" y="1517650"/>
          <p14:tracePt t="15685" x="6018213" y="1517650"/>
          <p14:tracePt t="15698" x="6126163" y="1517650"/>
          <p14:tracePt t="15710" x="6259513" y="1536700"/>
          <p14:tracePt t="15723" x="6402388" y="1562100"/>
          <p14:tracePt t="15735" x="6653213" y="1652588"/>
          <p14:tracePt t="15759" x="6759575" y="1679575"/>
          <p14:tracePt t="15771" x="6902450" y="1724025"/>
          <p14:tracePt t="15784" x="6956425" y="1724025"/>
          <p14:tracePt t="15807" x="7018338" y="1724025"/>
          <p14:tracePt t="15819" x="7089775" y="1731963"/>
          <p14:tracePt t="15836" x="7099300" y="1741488"/>
          <p14:tracePt t="15855" x="7099300" y="1751013"/>
          <p14:tracePt t="15954" x="7089775" y="1751013"/>
          <p14:tracePt t="15965" x="7018338" y="1758950"/>
          <p14:tracePt t="15989" x="6670675" y="1776413"/>
          <p14:tracePt t="15992" x="6323013" y="1741488"/>
          <p14:tracePt t="16023" x="5884863" y="1643063"/>
          <p14:tracePt t="16027" x="5429250" y="1536700"/>
          <p14:tracePt t="16038" x="4643438" y="1276350"/>
          <p14:tracePt t="16063" x="4348163" y="1152525"/>
          <p14:tracePt t="16085" x="4152900" y="1071563"/>
          <p14:tracePt t="16091" x="3973513" y="990600"/>
          <p14:tracePt t="16103" x="3956050" y="965200"/>
          <p14:tracePt t="16123" x="3956050" y="955675"/>
          <p14:tracePt t="16408" x="3938588" y="955675"/>
          <p14:tracePt t="16418" x="3929063" y="955675"/>
          <p14:tracePt t="16443" x="3929063" y="965200"/>
          <p14:tracePt t="16467" x="3929063" y="973138"/>
          <p14:tracePt t="16478" x="3929063" y="990600"/>
          <p14:tracePt t="16489" x="3929063" y="1000125"/>
          <p14:tracePt t="16503" x="3929063" y="1017588"/>
          <p14:tracePt t="16521" x="3938588" y="1027113"/>
          <p14:tracePt t="16531" x="3956050" y="1062038"/>
          <p14:tracePt t="16540" x="3965575" y="1071563"/>
          <p14:tracePt t="16561" x="3965575" y="1089025"/>
          <p14:tracePt t="16575" x="3983038" y="1116013"/>
          <p14:tracePt t="16599" x="3983038" y="1125538"/>
          <p14:tracePt t="16612" x="3990975" y="1143000"/>
          <p14:tracePt t="16627" x="4000500" y="1143000"/>
          <p14:tracePt t="16894" x="3990975" y="1143000"/>
          <p14:tracePt t="16904" x="3983038" y="1125538"/>
          <p14:tracePt t="16915" x="3946525" y="1062038"/>
          <p14:tracePt t="16938" x="3938588" y="1017588"/>
          <p14:tracePt t="16953" x="3929063" y="965200"/>
          <p14:tracePt t="16965" x="3929063" y="812800"/>
          <p14:tracePt t="16978" x="3929063" y="731838"/>
          <p14:tracePt t="17001" x="3929063" y="660400"/>
          <p14:tracePt t="17015" x="3929063" y="588963"/>
          <p14:tracePt t="17037" x="3929063" y="571500"/>
          <p14:tracePt t="17050" x="3929063" y="561975"/>
          <p14:tracePt t="17063" x="3938588" y="536575"/>
          <p14:tracePt t="17086" x="3946525" y="527050"/>
          <p14:tracePt t="17111" x="3965575" y="517525"/>
          <p14:tracePt t="17123" x="3973513" y="517525"/>
          <p14:tracePt t="17135" x="3983038" y="517525"/>
          <p14:tracePt t="17148" x="4010025" y="517525"/>
          <p14:tracePt t="17179" x="4017963" y="536575"/>
          <p14:tracePt t="17184" x="4037013" y="588963"/>
          <p14:tracePt t="17196" x="4044950" y="615950"/>
          <p14:tracePt t="17220" x="4054475" y="652463"/>
          <p14:tracePt t="17233" x="4071938" y="714375"/>
          <p14:tracePt t="17259" x="4089400" y="741363"/>
          <p14:tracePt t="17270" x="4098925" y="776288"/>
          <p14:tracePt t="17283" x="4133850" y="839788"/>
          <p14:tracePt t="17307" x="4152900" y="866775"/>
          <p14:tracePt t="17319" x="4179888" y="928688"/>
          <p14:tracePt t="17331" x="4187825" y="965200"/>
          <p14:tracePt t="17354" x="4197350" y="1000125"/>
          <p14:tracePt t="17367" x="4197350" y="1071563"/>
          <p14:tracePt t="17391" x="4197350" y="1098550"/>
          <p14:tracePt t="17404" x="4197350" y="1108075"/>
          <p14:tracePt t="17415" x="4197350" y="1125538"/>
          <p14:tracePt t="17525" x="4187825" y="1125538"/>
          <p14:tracePt t="17553" x="4170363" y="1133475"/>
          <p14:tracePt t="17561" x="4160838" y="1133475"/>
          <p14:tracePt t="17576" x="4152900" y="1133475"/>
          <p14:tracePt t="17588" x="4125913" y="1133475"/>
          <p14:tracePt t="17599" x="4098925" y="1133475"/>
          <p14:tracePt t="17623" x="4071938" y="1116013"/>
          <p14:tracePt t="17637" x="3990975" y="1027113"/>
          <p14:tracePt t="17649" x="3956050" y="955675"/>
          <p14:tracePt t="17672" x="3902075" y="822325"/>
          <p14:tracePt t="17684" x="3875088" y="758825"/>
          <p14:tracePt t="17708" x="3867150" y="704850"/>
          <p14:tracePt t="17721" x="3848100" y="625475"/>
          <p14:tracePt t="17744" x="3848100" y="598488"/>
          <p14:tracePt t="17758" x="3848100" y="571500"/>
          <p14:tracePt t="17769" x="3867150" y="527050"/>
          <p14:tracePt t="17785" x="3894138" y="500063"/>
          <p14:tracePt t="17805" x="3956050" y="465138"/>
          <p14:tracePt t="17817" x="3990975" y="455613"/>
          <p14:tracePt t="17835" x="4010025" y="446088"/>
          <p14:tracePt t="17855" x="4044950" y="446088"/>
          <p14:tracePt t="17878" x="4062413" y="455613"/>
          <p14:tracePt t="17891" x="4116388" y="509588"/>
          <p14:tracePt t="17903" x="4143375" y="544513"/>
          <p14:tracePt t="17928" x="4160838" y="598488"/>
          <p14:tracePt t="17941" x="4205288" y="669925"/>
          <p14:tracePt t="17963" x="4232275" y="714375"/>
          <p14:tracePt t="17976" x="4251325" y="750888"/>
          <p14:tracePt t="17993" x="4313238" y="839788"/>
          <p14:tracePt t="18020" x="4367213" y="911225"/>
          <p14:tracePt t="18294" x="4465638" y="911225"/>
          <p14:tracePt t="18307" x="4581525" y="928688"/>
          <p14:tracePt t="18318" x="4724400" y="973138"/>
          <p14:tracePt t="18330" x="4867275" y="1044575"/>
          <p14:tracePt t="18342" x="5108575" y="1152525"/>
          <p14:tracePt t="18366" x="5187950" y="1187450"/>
          <p14:tracePt t="18379" x="5251450" y="1223963"/>
          <p14:tracePt t="18391" x="5357813" y="1268413"/>
          <p14:tracePt t="18414" x="5384800" y="1285875"/>
          <p14:tracePt t="18428" x="5402263" y="1285875"/>
          <p14:tracePt t="18695" x="5429250" y="1303338"/>
          <p14:tracePt t="18707" x="5465763" y="1312863"/>
          <p14:tracePt t="18721" x="5500688" y="1322388"/>
          <p14:tracePt t="18733" x="5545138" y="1339850"/>
          <p14:tracePt t="18744" x="5661025" y="1366838"/>
          <p14:tracePt t="18759" x="5697538" y="1374775"/>
          <p14:tracePt t="18780" x="5759450" y="1384300"/>
          <p14:tracePt t="18793" x="5795963" y="1393825"/>
          <p14:tracePt t="18818" x="5830888" y="1393825"/>
          <p14:tracePt t="18829" x="5884863" y="1401763"/>
          <p14:tracePt t="19037" x="5867400" y="1401763"/>
          <p14:tracePt t="19052" x="5840413" y="1401763"/>
          <p14:tracePt t="19062" x="5776913" y="1401763"/>
          <p14:tracePt t="19073" x="5653088" y="1384300"/>
          <p14:tracePt t="19085" x="5465763" y="1357313"/>
          <p14:tracePt t="19098" x="4867275" y="1268413"/>
          <p14:tracePt t="19121" x="4652963" y="1223963"/>
          <p14:tracePt t="19135" x="4438650" y="1169988"/>
          <p14:tracePt t="19147" x="4367213" y="1143000"/>
          <p14:tracePt t="19179" x="4286250" y="1089025"/>
          <p14:tracePt t="19183" x="4268788" y="1081088"/>
          <p14:tracePt t="19197" x="4241800" y="1071563"/>
          <p14:tracePt t="19213" x="4224338" y="1071563"/>
          <p14:tracePt t="19213" x="4205288" y="1071563"/>
          <p14:tracePt t="19233" x="4197350" y="1071563"/>
          <p14:tracePt t="19260" x="4143375" y="1081088"/>
          <p14:tracePt t="19511" x="4125913" y="1089025"/>
          <p14:tracePt t="19524" x="4108450" y="1098550"/>
          <p14:tracePt t="19537" x="4089400" y="1108075"/>
          <p14:tracePt t="19548" x="4044950" y="1116013"/>
          <p14:tracePt t="19595" x="4037013" y="1116013"/>
          <p14:tracePt t="19613" x="4027488" y="1116013"/>
          <p14:tracePt t="19621" x="4017963" y="1116013"/>
          <p14:tracePt t="19632" x="4017963" y="1125538"/>
          <p14:tracePt t="19657" x="4010025" y="1125538"/>
          <p14:tracePt t="20241" x="4017963" y="1125538"/>
          <p14:tracePt t="20255" x="4044950" y="1125538"/>
          <p14:tracePt t="20271" x="4081463" y="1125538"/>
          <p14:tracePt t="20281" x="4125913" y="1125538"/>
          <p14:tracePt t="20288" x="4187825" y="1133475"/>
          <p14:tracePt t="20319" x="4224338" y="1133475"/>
          <p14:tracePt t="20327" x="4259263" y="1133475"/>
          <p14:tracePt t="20341" x="4340225" y="1133475"/>
          <p14:tracePt t="20365" x="4384675" y="1133475"/>
          <p14:tracePt t="20376" x="4446588" y="1133475"/>
          <p14:tracePt t="20391" x="4473575" y="1133475"/>
          <p14:tracePt t="20413" x="4491038" y="1133475"/>
          <p14:tracePt t="20427" x="4518025" y="1133475"/>
          <p14:tracePt t="20939" x="4500563" y="1133475"/>
          <p14:tracePt t="20948" x="4456113" y="1133475"/>
          <p14:tracePt t="20962" x="4394200" y="1133475"/>
          <p14:tracePt t="20975" x="4330700" y="1133475"/>
          <p14:tracePt t="20987" x="4286250" y="1125538"/>
          <p14:tracePt t="20998" x="4205288" y="1116013"/>
          <p14:tracePt t="21022" x="4179888" y="1108075"/>
          <p14:tracePt t="21036" x="4152900" y="1108075"/>
          <p14:tracePt t="21048" x="4098925" y="1089025"/>
          <p14:tracePt t="21072" x="4089400" y="1089025"/>
          <p14:tracePt t="21085" x="4054475" y="1089025"/>
          <p14:tracePt t="21121" x="4044950" y="1089025"/>
          <p14:tracePt t="21229" x="4054475" y="1089025"/>
          <p14:tracePt t="21244" x="4081463" y="1089025"/>
          <p14:tracePt t="21254" x="4108450" y="1089025"/>
          <p14:tracePt t="21266" x="4179888" y="1089025"/>
          <p14:tracePt t="21290" x="4224338" y="1089025"/>
          <p14:tracePt t="21304" x="4367213" y="1108075"/>
          <p14:tracePt t="21331" x="4456113" y="1108075"/>
          <p14:tracePt t="21333" x="4554538" y="1116013"/>
          <p14:tracePt t="21352" x="4751388" y="1116013"/>
          <p14:tracePt t="21376" x="4840288" y="1116013"/>
          <p14:tracePt t="21620" x="4867275" y="1116013"/>
          <p14:tracePt t="21632" x="4919663" y="1116013"/>
          <p14:tracePt t="21644" x="5018088" y="1116013"/>
          <p14:tracePt t="21656" x="5133975" y="1133475"/>
          <p14:tracePt t="21670" x="5402263" y="1179513"/>
          <p14:tracePt t="21692" x="5510213" y="1214438"/>
          <p14:tracePt t="21706" x="5661025" y="1285875"/>
          <p14:tracePt t="21729" x="5715000" y="1322388"/>
          <p14:tracePt t="21742" x="5751513" y="1339850"/>
          <p14:tracePt t="21754" x="5795963" y="1366838"/>
          <p14:tracePt t="21779" x="5803900" y="1366838"/>
          <p14:tracePt t="21788" x="5813425" y="1366838"/>
          <p14:tracePt t="22110" x="5830888" y="1374775"/>
          <p14:tracePt t="22120" x="5857875" y="1384300"/>
          <p14:tracePt t="22131" x="5857875" y="1393825"/>
          <p14:tracePt t="22143" x="5867400" y="1401763"/>
          <p14:tracePt t="22156" x="5875338" y="1401763"/>
          <p14:tracePt t="22215" x="5875338" y="1411288"/>
          <p14:tracePt t="22235" x="5875338" y="1419225"/>
          <p14:tracePt t="22243" x="5884863" y="1428750"/>
          <p14:tracePt t="22255" x="5894388" y="1428750"/>
          <p14:tracePt t="22265" x="5911850" y="1438275"/>
          <p14:tracePt t="22278" x="5919788" y="1438275"/>
          <p14:tracePt t="22288" x="5946775" y="1446213"/>
          <p14:tracePt t="22314" x="5965825" y="1446213"/>
          <p14:tracePt t="22327" x="5983288" y="1455738"/>
          <p14:tracePt t="22341" x="6027738" y="1455738"/>
          <p14:tracePt t="22362" x="6062663" y="1455738"/>
          <p14:tracePt t="22376" x="6126163" y="1455738"/>
          <p14:tracePt t="22401" x="6134100" y="1446213"/>
          <p14:tracePt t="22412" x="6170613" y="1438275"/>
          <p14:tracePt t="22680" x="6180138" y="1438275"/>
          <p14:tracePt t="22689" x="6205538" y="1438275"/>
          <p14:tracePt t="22705" x="6242050" y="1438275"/>
          <p14:tracePt t="22717" x="6286500" y="1438275"/>
          <p14:tracePt t="22730" x="6429375" y="1438275"/>
          <p14:tracePt t="22745" x="6500813" y="1438275"/>
          <p14:tracePt t="22768" x="6643688" y="1465263"/>
          <p14:tracePt t="22787" x="6715125" y="1482725"/>
          <p14:tracePt t="22802" x="6751638" y="1500188"/>
          <p14:tracePt t="22815" x="6804025" y="1517650"/>
          <p14:tracePt t="22829" x="6848475" y="1527175"/>
          <p14:tracePt t="22845" x="6911975" y="1527175"/>
          <p14:tracePt t="22863" x="7018338" y="1527175"/>
          <p14:tracePt t="22887" x="7045325" y="1527175"/>
          <p14:tracePt t="22901" x="7072313" y="1527175"/>
          <p14:tracePt t="22929" x="7081838" y="1527175"/>
          <p14:tracePt t="22936" x="7116763" y="1527175"/>
          <p14:tracePt t="22947" x="7170738" y="1527175"/>
          <p14:tracePt t="23253" x="7215188" y="1527175"/>
          <p14:tracePt t="23268" x="7259638" y="1527175"/>
          <p14:tracePt t="23283" x="7304088" y="1527175"/>
          <p14:tracePt t="23286" x="7358063" y="1527175"/>
          <p14:tracePt t="23302" x="7394575" y="1527175"/>
          <p14:tracePt t="23314" x="7466013" y="1554163"/>
          <p14:tracePt t="23346" x="7500938" y="1562100"/>
          <p14:tracePt t="23346" x="7608888" y="1589088"/>
          <p14:tracePt t="23380" x="7688263" y="1589088"/>
          <p14:tracePt t="23387" x="7732713" y="1589088"/>
          <p14:tracePt t="23398" x="7796213" y="1589088"/>
          <p14:tracePt t="23436" x="7804150" y="1589088"/>
          <p14:tracePt t="23448" x="7813675" y="1589088"/>
          <p14:tracePt t="23473" x="7875588" y="1581150"/>
          <p14:tracePt t="23488" x="7912100" y="1554163"/>
          <p14:tracePt t="23499" x="7929563" y="1544638"/>
          <p14:tracePt t="23606" x="7920038" y="1544638"/>
          <p14:tracePt t="23618" x="7912100" y="1544638"/>
          <p14:tracePt t="23630" x="7858125" y="1554163"/>
          <p14:tracePt t="23642" x="7769225" y="1581150"/>
          <p14:tracePt t="23656" x="7473950" y="1616075"/>
          <p14:tracePt t="23680" x="7251700" y="1616075"/>
          <p14:tracePt t="23692" x="7000875" y="1616075"/>
          <p14:tracePt t="23703" x="6616700" y="1616075"/>
          <p14:tracePt t="23728" x="6491288" y="1616075"/>
          <p14:tracePt t="23739" x="6357938" y="1616075"/>
          <p14:tracePt t="23773" x="6276975" y="1625600"/>
          <p14:tracePt t="23790" x="6251575" y="1633538"/>
          <p14:tracePt t="23805" x="6224588" y="1633538"/>
          <p14:tracePt t="23815" x="6197600" y="1652588"/>
          <p14:tracePt t="23826" x="6170613" y="1660525"/>
          <p14:tracePt t="23839" x="6089650" y="1697038"/>
          <p14:tracePt t="23854" x="6062663" y="1704975"/>
          <p14:tracePt t="23871" x="6018213" y="1714500"/>
          <p14:tracePt t="23899" x="6010275" y="1724025"/>
          <p14:tracePt t="23911" x="6000750" y="1731963"/>
          <p14:tracePt t="23925" x="5983288" y="1731963"/>
          <p14:tracePt t="23949" x="5983288" y="1741488"/>
          <p14:tracePt t="23961" x="5973763" y="1741488"/>
          <p14:tracePt t="24094" x="5983288" y="1731963"/>
          <p14:tracePt t="24111" x="6018213" y="1724025"/>
          <p14:tracePt t="24120" x="6062663" y="1724025"/>
          <p14:tracePt t="24131" x="6143625" y="1714500"/>
          <p14:tracePt t="24143" x="6402388" y="1687513"/>
          <p14:tracePt t="24168" x="6562725" y="1687513"/>
          <p14:tracePt t="24180" x="6732588" y="1687513"/>
          <p14:tracePt t="24193" x="7010400" y="1704975"/>
          <p14:tracePt t="24216" x="7116763" y="1731963"/>
          <p14:tracePt t="24228" x="7323138" y="1803400"/>
          <p14:tracePt t="24253" x="7402513" y="1839913"/>
          <p14:tracePt t="24264" x="7483475" y="1857375"/>
          <p14:tracePt t="24278" x="7608888" y="1911350"/>
          <p14:tracePt t="24291" x="7653338" y="1938338"/>
          <p14:tracePt t="24309" x="7680325" y="1946275"/>
          <p14:tracePt t="24329" x="7732713" y="1955800"/>
          <p14:tracePt t="24363" x="7751763" y="1955800"/>
          <p14:tracePt t="24399" x="7732713" y="1973263"/>
          <p14:tracePt t="24411" x="7670800" y="1982788"/>
          <p14:tracePt t="24425" x="7608888" y="2017713"/>
          <p14:tracePt t="24435" x="7510463" y="2044700"/>
          <p14:tracePt t="24449" x="7375525" y="2054225"/>
          <p14:tracePt t="24461" x="7089775" y="2062163"/>
          <p14:tracePt t="24493" x="6884988" y="2036763"/>
          <p14:tracePt t="24496" x="6411913" y="1866900"/>
          <p14:tracePt t="24509" x="6215063" y="1795463"/>
          <p14:tracePt t="24534" x="6045200" y="1724025"/>
          <p14:tracePt t="24545" x="5803900" y="1633538"/>
          <p14:tracePt t="24570" x="5741988" y="1598613"/>
          <p14:tracePt t="24581" x="5688013" y="1589088"/>
          <p14:tracePt t="24615" x="5680075" y="1589088"/>
          <p14:tracePt t="24680" x="5732463" y="1581150"/>
          <p14:tracePt t="24692" x="5830888" y="1581150"/>
          <p14:tracePt t="24704" x="5919788" y="1562100"/>
          <p14:tracePt t="24715" x="6161088" y="1554163"/>
          <p14:tracePt t="24729" x="6286500" y="1554163"/>
          <p14:tracePt t="24753" x="6419850" y="1554163"/>
          <p14:tracePt t="24766" x="6715125" y="1581150"/>
          <p14:tracePt t="24787" x="6848475" y="1608138"/>
          <p14:tracePt t="24802" x="6965950" y="1643063"/>
          <p14:tracePt t="24813" x="7126288" y="1714500"/>
          <p14:tracePt t="24837" x="7197725" y="1751013"/>
          <p14:tracePt t="24855" x="7286625" y="1785938"/>
          <p14:tracePt t="24864" x="7323138" y="1803400"/>
          <p14:tracePt t="24887" x="7340600" y="1812925"/>
          <p14:tracePt t="24948" x="7215188" y="1812925"/>
          <p14:tracePt t="24969" x="6973888" y="1795463"/>
          <p14:tracePt t="24979" x="6643688" y="1714500"/>
          <p14:tracePt t="24988" x="5973763" y="1562100"/>
          <p14:tracePt t="25009" x="5634038" y="1490663"/>
          <p14:tracePt t="25021" x="5367338" y="1438275"/>
          <p14:tracePt t="25033" x="4929188" y="1339850"/>
          <p14:tracePt t="25057" x="4803775" y="1285875"/>
          <p14:tracePt t="25069" x="4741863" y="1241425"/>
          <p14:tracePt t="25082" x="4643438" y="1204913"/>
          <p14:tracePt t="25105" x="4616450" y="1196975"/>
          <p14:tracePt t="25119" x="4554538" y="1160463"/>
          <p14:tracePt t="25373" x="4527550" y="1160463"/>
          <p14:tracePt t="25386" x="4491038" y="1160463"/>
          <p14:tracePt t="25399" x="4456113" y="1160463"/>
          <p14:tracePt t="25410" x="4402138" y="1160463"/>
          <p14:tracePt t="25422" x="4286250" y="1160463"/>
          <p14:tracePt t="25435" x="4224338" y="1160463"/>
          <p14:tracePt t="25461" x="4152900" y="1179513"/>
          <p14:tracePt t="25470" x="4027488" y="1179513"/>
          <p14:tracePt t="25498" x="3973513" y="1179513"/>
          <p14:tracePt t="25508" x="3929063" y="1179513"/>
          <p14:tracePt t="25520" x="3857625" y="1179513"/>
          <p14:tracePt t="25551" x="3830638" y="1179513"/>
          <p14:tracePt t="25556" x="3795713" y="1179513"/>
          <p14:tracePt t="25580" x="3776663" y="1179513"/>
          <p14:tracePt t="25593" x="3768725" y="1179513"/>
          <p14:tracePt t="25610" x="3759200" y="1169988"/>
          <p14:tracePt t="25619" x="3759200" y="1160463"/>
          <p14:tracePt t="25642" x="3759200" y="1143000"/>
          <p14:tracePt t="25654" x="3813175" y="1054100"/>
          <p14:tracePt t="25678" x="3840163" y="1000125"/>
          <p14:tracePt t="25690" x="3884613" y="955675"/>
          <p14:tracePt t="25704" x="3973513" y="847725"/>
          <p14:tracePt t="25727" x="4037013" y="803275"/>
          <p14:tracePt t="25739" x="4205288" y="669925"/>
          <p14:tracePt t="25764" x="4340225" y="608013"/>
          <p14:tracePt t="25777" x="4446588" y="544513"/>
          <p14:tracePt t="25787" x="4625975" y="473075"/>
          <p14:tracePt t="25812" x="4705350" y="446088"/>
          <p14:tracePt t="25826" x="4786313" y="446088"/>
          <p14:tracePt t="25838" x="4813300" y="446088"/>
          <p14:tracePt t="25854" x="4830763" y="455613"/>
          <p14:tracePt t="25873" x="4867275" y="509588"/>
          <p14:tracePt t="25897" x="4875213" y="544513"/>
          <p14:tracePt t="25910" x="4884738" y="581025"/>
          <p14:tracePt t="25927" x="4902200" y="660400"/>
          <p14:tracePt t="25947" x="4911725" y="687388"/>
          <p14:tracePt t="25960" x="4929188" y="785813"/>
          <p14:tracePt t="25990" x="4938713" y="839788"/>
          <p14:tracePt t="25995" x="4938713" y="884238"/>
          <p14:tracePt t="26008" x="4938713" y="990600"/>
          <p14:tracePt t="26031" x="4929188" y="1027113"/>
          <p14:tracePt t="26057" x="4830763" y="1116013"/>
          <p14:tracePt t="26067" x="4759325" y="1160463"/>
          <p14:tracePt t="26079" x="4705350" y="1179513"/>
          <p14:tracePt t="26093" x="4537075" y="1214438"/>
          <p14:tracePt t="26118" x="4456113" y="1223963"/>
          <p14:tracePt t="26133" x="4384675" y="1223963"/>
          <p14:tracePt t="26141" x="4241800" y="1223963"/>
          <p14:tracePt t="26166" x="4152900" y="1223963"/>
          <p14:tracePt t="26178" x="3990975" y="1187450"/>
          <p14:tracePt t="26207" x="3919538" y="1143000"/>
          <p14:tracePt t="26214" x="3867150" y="1116013"/>
          <p14:tracePt t="26226" x="3776663" y="1036638"/>
          <p14:tracePt t="26251" x="3732213" y="1009650"/>
          <p14:tracePt t="26263" x="3705225" y="973138"/>
          <p14:tracePt t="26276" x="3687763" y="911225"/>
          <p14:tracePt t="26291" x="3687763" y="874713"/>
          <p14:tracePt t="26309" x="3687763" y="830263"/>
          <p14:tracePt t="26335" x="3687763" y="803275"/>
          <p14:tracePt t="26350" x="3705225" y="776288"/>
          <p14:tracePt t="26361" x="3751263" y="741363"/>
          <p14:tracePt t="26385" x="3803650" y="723900"/>
          <p14:tracePt t="26396" x="3867150" y="714375"/>
          <p14:tracePt t="26410" x="4027488" y="679450"/>
          <p14:tracePt t="26434" x="4116388" y="679450"/>
          <p14:tracePt t="26451" x="4268788" y="679450"/>
          <p14:tracePt t="26460" x="4348163" y="679450"/>
          <p14:tracePt t="26480" x="4446588" y="679450"/>
          <p14:tracePt t="26508" x="4500563" y="696913"/>
          <p14:tracePt t="26519" x="4545013" y="723900"/>
          <p14:tracePt t="26532" x="4643438" y="795338"/>
          <p14:tracePt t="26544" x="4679950" y="822325"/>
          <p14:tracePt t="26568" x="4724400" y="866775"/>
          <p14:tracePt t="26580" x="4795838" y="946150"/>
          <p14:tracePt t="26604" x="4822825" y="973138"/>
          <p14:tracePt t="26618" x="4840288" y="1009650"/>
          <p14:tracePt t="26630" x="4884738" y="1062038"/>
          <p14:tracePt t="26652" x="4902200" y="1081088"/>
          <p14:tracePt t="26678" x="4911725" y="1089025"/>
          <p14:tracePt t="26689" x="4911725" y="1098550"/>
          <p14:tracePt t="26702" x="4911725" y="1108075"/>
          <p14:tracePt t="26729" x="4919663" y="1108075"/>
          <p14:tracePt t="26800" x="4911725" y="1116013"/>
          <p14:tracePt t="26823" x="4911725" y="1125538"/>
          <p14:tracePt t="26836" x="4902200" y="1125538"/>
          <p14:tracePt t="26897" x="4894263" y="1125538"/>
          <p14:tracePt t="26910" x="4884738" y="1125538"/>
          <p14:tracePt t="26921" x="4867275" y="1125538"/>
          <p14:tracePt t="26935" x="4848225" y="1133475"/>
          <p14:tracePt t="26948" x="4840288" y="1133475"/>
          <p14:tracePt t="26969" x="4830763" y="1133475"/>
          <p14:tracePt t="26983" x="4822825" y="1133475"/>
          <p14:tracePt t="27007" x="4803775" y="1133475"/>
          <p14:tracePt t="27019" x="4795838" y="1133475"/>
          <p14:tracePt t="27052" x="4786313" y="1133475"/>
          <p14:tracePt t="27128" x="4776788" y="1133475"/>
          <p14:tracePt t="27141" x="4776788" y="1116013"/>
          <p14:tracePt t="28667" x="4768850" y="1116013"/>
          <p14:tracePt t="28677" x="4741863" y="1116013"/>
          <p14:tracePt t="28688" x="4679950" y="1125538"/>
          <p14:tracePt t="28700" x="4429125" y="1196975"/>
          <p14:tracePt t="28726" x="4276725" y="1231900"/>
          <p14:tracePt t="28738" x="4152900" y="1268413"/>
          <p14:tracePt t="28749" x="3946525" y="1322388"/>
          <p14:tracePt t="28773" x="3867150" y="1330325"/>
          <p14:tracePt t="28785" x="3795713" y="1339850"/>
          <p14:tracePt t="28798" x="3633788" y="1366838"/>
          <p14:tracePt t="28822" x="3554413" y="1374775"/>
          <p14:tracePt t="28835" x="3465513" y="1384300"/>
          <p14:tracePt t="28848" x="3303588" y="1411288"/>
          <p14:tracePt t="28863" x="3241675" y="1428750"/>
          <p14:tracePt t="28885" x="3187700" y="1419225"/>
          <p14:tracePt t="29164" x="3268663" y="1419225"/>
          <p14:tracePt t="29175" x="3411538" y="1411288"/>
          <p14:tracePt t="29199" x="3616325" y="1411288"/>
          <p14:tracePt t="29206" x="3956050" y="1411288"/>
          <p14:tracePt t="29215" x="4670425" y="1411288"/>
          <p14:tracePt t="29236" x="5197475" y="1446213"/>
          <p14:tracePt t="29261" x="5367338" y="1473200"/>
          <p14:tracePt t="29273" x="5510213" y="1500188"/>
          <p14:tracePt t="29286" x="5715000" y="1589088"/>
          <p14:tracePt t="29310" x="5768975" y="1633538"/>
          <p14:tracePt t="29322" x="5830888" y="1724025"/>
          <p14:tracePt t="29355" x="5884863" y="1768475"/>
          <p14:tracePt t="29700" x="5848350" y="1768475"/>
          <p14:tracePt t="29711" x="5768975" y="1768475"/>
          <p14:tracePt t="29727" x="5599113" y="1785938"/>
          <p14:tracePt t="29748" x="5491163" y="1803400"/>
          <p14:tracePt t="29761" x="5367338" y="1812925"/>
          <p14:tracePt t="29773" x="5108575" y="1812925"/>
          <p14:tracePt t="29791" x="4991100" y="1812925"/>
          <p14:tracePt t="29809" x="4687888" y="1812925"/>
          <p14:tracePt t="29822" x="4545013" y="1812925"/>
          <p14:tracePt t="29846" x="4438650" y="1812925"/>
          <p14:tracePt t="29858" x="4286250" y="1803400"/>
          <p14:tracePt t="29882" x="4251325" y="1803400"/>
          <p14:tracePt t="29894" x="4205288" y="1803400"/>
          <p14:tracePt t="30175" x="4125913" y="1812925"/>
          <p14:tracePt t="30187" x="3983038" y="1839913"/>
          <p14:tracePt t="30199" x="3295650" y="1839913"/>
          <p14:tracePt t="30225" x="2857500" y="1839913"/>
          <p14:tracePt t="30235" x="2482850" y="1839913"/>
          <p14:tracePt t="30248" x="2017713" y="1839913"/>
          <p14:tracePt t="30260" x="1874838" y="1839913"/>
          <p14:tracePt t="30285" x="1785938" y="1839913"/>
          <p14:tracePt t="30296" x="1679575" y="1839913"/>
          <p14:tracePt t="30310" x="1625600" y="1839913"/>
          <p14:tracePt t="30334" x="1589088" y="1822450"/>
          <p14:tracePt t="30346" x="1562100" y="1812925"/>
          <p14:tracePt t="30362" x="1509713" y="1776413"/>
          <p14:tracePt t="30382" x="1500188" y="1768475"/>
          <p14:tracePt t="30395" x="1473200" y="1751013"/>
          <p14:tracePt t="30724" x="1465263" y="1751013"/>
          <p14:tracePt t="30748" x="1455738" y="1751013"/>
          <p14:tracePt t="30771" x="1446213" y="1751013"/>
          <p14:tracePt t="30784" x="1446213" y="1758950"/>
          <p14:tracePt t="31039" x="1455738" y="1758950"/>
          <p14:tracePt t="31055" x="1482725" y="1758950"/>
          <p14:tracePt t="31065" x="1536700" y="1758950"/>
          <p14:tracePt t="31076" x="1928813" y="1714500"/>
          <p14:tracePt t="31101" x="2303463" y="1714500"/>
          <p14:tracePt t="31117" x="2643188" y="1714500"/>
          <p14:tracePt t="31126" x="2928938" y="1714500"/>
          <p14:tracePt t="31137" x="3348038" y="1731963"/>
          <p14:tracePt t="31150" x="3517900" y="1731963"/>
          <p14:tracePt t="31182" x="3679825" y="1751013"/>
          <p14:tracePt t="31186" x="3848100" y="1751013"/>
          <p14:tracePt t="31203" x="4152900" y="1751013"/>
          <p14:tracePt t="31224" x="4394200" y="1751013"/>
          <p14:tracePt t="31256" x="4500563" y="1751013"/>
          <p14:tracePt t="31260" x="4581525" y="1768475"/>
          <p14:tracePt t="31271" x="4697413" y="1812925"/>
          <p14:tracePt t="31285" x="4768850" y="1847850"/>
          <p14:tracePt t="31307" x="4830763" y="1893888"/>
          <p14:tracePt t="31320" x="4946650" y="1982788"/>
          <p14:tracePt t="31345" x="4973638" y="2017713"/>
          <p14:tracePt t="31625" x="4983163" y="2017713"/>
          <p14:tracePt t="31637" x="5000625" y="2017713"/>
          <p14:tracePt t="31650" x="5054600" y="2000250"/>
          <p14:tracePt t="31662" x="5143500" y="1973263"/>
          <p14:tracePt t="31674" x="5348288" y="1938338"/>
          <p14:tracePt t="31699" x="5483225" y="1911350"/>
          <p14:tracePt t="31710" x="5643563" y="1857375"/>
          <p14:tracePt t="31726" x="6089650" y="1714500"/>
          <p14:tracePt t="31747" x="6313488" y="1633538"/>
          <p14:tracePt t="31760" x="6562725" y="1562100"/>
          <p14:tracePt t="31783" x="6643688" y="1554163"/>
          <p14:tracePt t="31796" x="6688138" y="1554163"/>
          <p14:tracePt t="31808" x="6697663" y="1554163"/>
          <p14:tracePt t="31823" x="6705600" y="1554163"/>
          <p14:tracePt t="31894" x="6705600" y="1544638"/>
          <p14:tracePt t="31906" x="6715125" y="1544638"/>
          <p14:tracePt t="31956" x="6688138" y="1554163"/>
          <p14:tracePt t="31965" x="6661150" y="1562100"/>
          <p14:tracePt t="31978" x="6626225" y="1562100"/>
          <p14:tracePt t="31990" x="6599238" y="1562100"/>
          <p14:tracePt t="32004" x="6545263" y="1562100"/>
          <p14:tracePt t="32014" x="6483350" y="1562100"/>
          <p14:tracePt t="32028" x="6348413" y="1544638"/>
          <p14:tracePt t="32042" x="6251575" y="1517650"/>
          <p14:tracePt t="32065" x="6170613" y="1473200"/>
          <p14:tracePt t="32077" x="5983288" y="1366838"/>
          <p14:tracePt t="32101" x="5902325" y="1330325"/>
          <p14:tracePt t="32113" x="5813425" y="1295400"/>
          <p14:tracePt t="32137" x="5776913" y="1268413"/>
          <p14:tracePt t="32151" x="5741988" y="1250950"/>
          <p14:tracePt t="32162" x="5705475" y="1241425"/>
          <p14:tracePt t="32187" x="5705475" y="1231900"/>
          <p14:tracePt t="32199" x="5697538" y="1231900"/>
          <p14:tracePt t="32211" x="5688013" y="1231900"/>
          <p14:tracePt t="32285" x="5705475" y="1223963"/>
          <p14:tracePt t="32287" x="5741988" y="1214438"/>
          <p14:tracePt t="32307" x="5759450" y="1204913"/>
          <p14:tracePt t="32321" x="5795963" y="1187450"/>
          <p14:tracePt t="32332" x="5840413" y="1169988"/>
          <p14:tracePt t="32345" x="5929313" y="1116013"/>
          <p14:tracePt t="32361" x="5965825" y="1098550"/>
          <p14:tracePt t="32381" x="6099175" y="1054100"/>
          <p14:tracePt t="32405" x="6205538" y="1044575"/>
          <p14:tracePt t="32416" x="6330950" y="1027113"/>
          <p14:tracePt t="32430" x="6527800" y="1027113"/>
          <p14:tracePt t="32454" x="6608763" y="1044575"/>
          <p14:tracePt t="32467" x="6751638" y="1089025"/>
          <p14:tracePt t="32479" x="6831013" y="1098550"/>
          <p14:tracePt t="32503" x="6911975" y="1116013"/>
          <p14:tracePt t="32515" x="7027863" y="1169988"/>
          <p14:tracePt t="32539" x="7062788" y="1187450"/>
          <p14:tracePt t="32552" x="7116763" y="1204913"/>
          <p14:tracePt t="32565" x="7232650" y="1241425"/>
          <p14:tracePt t="32588" x="7331075" y="1250950"/>
          <p14:tracePt t="32599" x="7500938" y="1285875"/>
          <p14:tracePt t="32869" x="7491413" y="1303338"/>
          <p14:tracePt t="32930" x="7527925" y="1303338"/>
          <p14:tracePt t="32944" x="7608888" y="1303338"/>
          <p14:tracePt t="32955" x="7680325" y="1303338"/>
          <p14:tracePt t="32966" x="7759700" y="1303338"/>
          <p14:tracePt t="32978" x="7840663" y="1303338"/>
          <p14:tracePt t="32989" x="7912100" y="1303338"/>
          <p14:tracePt t="33002" x="8054975" y="1322388"/>
          <p14:tracePt t="33026" x="8089900" y="1330325"/>
          <p14:tracePt t="33039" x="8116888" y="1339850"/>
          <p14:tracePt t="33050" x="8153400" y="1357313"/>
          <p14:tracePt t="33076" x="8170863" y="1366838"/>
          <p14:tracePt t="33088" x="8188325" y="1374775"/>
          <p14:tracePt t="33101" x="8197850" y="1384300"/>
          <p14:tracePt t="33124" x="8215313" y="1393825"/>
          <p14:tracePt t="33135" x="8224838" y="1411288"/>
          <p14:tracePt t="33160" x="8242300" y="1428750"/>
          <p14:tracePt t="33169" x="8259763" y="1438275"/>
          <p14:tracePt t="33197" x="8259763" y="1446213"/>
          <p14:tracePt t="33209" x="8259763" y="1455738"/>
          <p14:tracePt t="33246" x="8259763" y="1465263"/>
          <p14:tracePt t="33285" x="8259763" y="1490663"/>
          <p14:tracePt t="33296" x="8259763" y="1509713"/>
          <p14:tracePt t="33310" x="8259763" y="1581150"/>
          <p14:tracePt t="33320" x="8259763" y="1616075"/>
          <p14:tracePt t="33344" x="8259763" y="1660525"/>
          <p14:tracePt t="33354" x="8259763" y="1731963"/>
          <p14:tracePt t="33386" x="8259763" y="1776413"/>
          <p14:tracePt t="33391" x="8259763" y="1911350"/>
          <p14:tracePt t="33426" x="8259763" y="2009775"/>
          <p14:tracePt t="33436" x="8232775" y="2089150"/>
          <p14:tracePt t="33445" x="8215313" y="2133600"/>
          <p14:tracePt t="33454" x="8180388" y="2268538"/>
          <p14:tracePt t="33476" x="8161338" y="2303463"/>
          <p14:tracePt t="33489" x="8153400" y="2322513"/>
          <p14:tracePt t="33501" x="8134350" y="2384425"/>
          <p14:tracePt t="33528" x="8116888" y="2411413"/>
          <p14:tracePt t="33539" x="8089900" y="2446338"/>
          <p14:tracePt t="33563" x="8089900" y="2455863"/>
          <p14:tracePt t="33575" x="8081963" y="2465388"/>
          <p14:tracePt t="33603" x="8072438" y="2482850"/>
          <p14:tracePt t="33613" x="8072438" y="2490788"/>
          <p14:tracePt t="33623" x="8072438" y="2509838"/>
          <p14:tracePt t="33648" x="8062913" y="2517775"/>
          <p14:tracePt t="33660" x="8054975" y="2527300"/>
          <p14:tracePt t="33673" x="8037513" y="2554288"/>
          <p14:tracePt t="33712" x="8037513" y="2571750"/>
          <p14:tracePt t="33722" x="8037513" y="2589213"/>
          <p14:tracePt t="33739" x="8027988" y="2598738"/>
          <p14:tracePt t="33747" x="8018463" y="2625725"/>
          <p14:tracePt t="33758" x="7983538" y="2660650"/>
          <p14:tracePt t="33782" x="7966075" y="2679700"/>
          <p14:tracePt t="33788" x="7947025" y="2705100"/>
          <p14:tracePt t="33818" x="7939088" y="2714625"/>
          <p14:tracePt t="33831" x="7929563" y="2724150"/>
          <p14:tracePt t="33855" x="7912100" y="2741613"/>
          <p14:tracePt t="33861" x="7894638" y="2759075"/>
          <p14:tracePt t="33881" x="7867650" y="2768600"/>
          <p14:tracePt t="33892" x="7813675" y="2786063"/>
          <p14:tracePt t="33917" x="7777163" y="2795588"/>
          <p14:tracePt t="33928" x="7688263" y="2795588"/>
          <p14:tracePt t="33962" x="7634288" y="2795588"/>
          <p14:tracePt t="33966" x="7562850" y="2759075"/>
          <p14:tracePt t="33976" x="7358063" y="2633663"/>
          <p14:tracePt t="34001" x="7224713" y="2571750"/>
          <p14:tracePt t="34014" x="7018338" y="2490788"/>
          <p14:tracePt t="34025" x="6929438" y="2455863"/>
          <p14:tracePt t="34050" x="6804025" y="2419350"/>
          <p14:tracePt t="34064" x="6608763" y="2366963"/>
          <p14:tracePt t="34087" x="6527800" y="2330450"/>
          <p14:tracePt t="34099" x="6375400" y="2259013"/>
          <p14:tracePt t="34110" x="6323013" y="2224088"/>
          <p14:tracePt t="34136" x="6242050" y="2187575"/>
          <p14:tracePt t="34148" x="6180138" y="2160588"/>
          <p14:tracePt t="34160" x="6037263" y="2125663"/>
          <p14:tracePt t="34185" x="5965825" y="2116138"/>
          <p14:tracePt t="34197" x="5848350" y="2071688"/>
          <p14:tracePt t="34220" x="5813425" y="2062163"/>
          <p14:tracePt t="34232" x="5786438" y="2044700"/>
          <p14:tracePt t="34245" x="5751513" y="2009775"/>
          <p14:tracePt t="34261" x="5732463" y="2000250"/>
          <p14:tracePt t="34277" x="5715000" y="1973263"/>
          <p14:tracePt t="34295" x="5715000" y="1965325"/>
          <p14:tracePt t="34318" x="5705475" y="1965325"/>
          <p14:tracePt t="34382" x="5705475" y="1955800"/>
          <p14:tracePt t="34404" x="5705475" y="1946275"/>
          <p14:tracePt t="34429" x="5705475" y="1938338"/>
          <p14:tracePt t="34454" x="5715000" y="1928813"/>
          <p14:tracePt t="34465" x="5732463" y="1911350"/>
          <p14:tracePt t="34476" x="5768975" y="1901825"/>
          <p14:tracePt t="34488" x="5830888" y="1884363"/>
          <p14:tracePt t="34501" x="6037263" y="1795463"/>
          <p14:tracePt t="34525" x="6161088" y="1741488"/>
          <p14:tracePt t="34940" x="6170613" y="1741488"/>
          <p14:tracePt t="34964" x="6180138" y="1741488"/>
          <p14:tracePt t="34989" x="6188075" y="1741488"/>
          <p14:tracePt t="35502" x="0" y="0"/>
        </p14:tracePtLst>
        <p14:tracePtLst>
          <p14:tracePt t="40419" x="6188075" y="1741488"/>
          <p14:tracePt t="40903" x="6232525" y="1741488"/>
          <p14:tracePt t="40914" x="6276975" y="1751013"/>
          <p14:tracePt t="40927" x="6348413" y="1768475"/>
          <p14:tracePt t="40940" x="6394450" y="1785938"/>
          <p14:tracePt t="40963" x="6411913" y="1795463"/>
          <p14:tracePt t="40975" x="6429375" y="1803400"/>
          <p14:tracePt t="40988" x="6456363" y="1812925"/>
          <p14:tracePt t="41023" x="6483350" y="1822450"/>
          <p14:tracePt t="41040" x="6500813" y="1830388"/>
          <p14:tracePt t="41052" x="6510338" y="1839913"/>
          <p14:tracePt t="41061" x="6518275" y="1839913"/>
          <p14:tracePt t="41074" x="6537325" y="1857375"/>
          <p14:tracePt t="41160" x="6518275" y="1866900"/>
          <p14:tracePt t="41173" x="6483350" y="1884363"/>
          <p14:tracePt t="41183" x="6429375" y="1901825"/>
          <p14:tracePt t="41194" x="6348413" y="1911350"/>
          <p14:tracePt t="41208" x="6242050" y="1911350"/>
          <p14:tracePt t="41233" x="6197600" y="1911350"/>
          <p14:tracePt t="41245" x="6134100" y="1911350"/>
          <p14:tracePt t="41256" x="6010275" y="1901825"/>
          <p14:tracePt t="41279" x="5911850" y="1874838"/>
          <p14:tracePt t="41287" x="5715000" y="1795463"/>
          <p14:tracePt t="41316" x="5634038" y="1741488"/>
          <p14:tracePt t="41331" x="5527675" y="1670050"/>
          <p14:tracePt t="41354" x="5500688" y="1633538"/>
          <p14:tracePt t="41365" x="5483225" y="1608138"/>
          <p14:tracePt t="41377" x="5473700" y="1589088"/>
          <p14:tracePt t="41387" x="5473700" y="1581150"/>
          <p14:tracePt t="41413" x="5465763" y="1571625"/>
          <p14:tracePt t="41426" x="5483225" y="1554163"/>
          <p14:tracePt t="41439" x="5599113" y="1490663"/>
          <p14:tracePt t="41465" x="5697538" y="1446213"/>
          <p14:tracePt t="41476" x="5848350" y="1384300"/>
          <p14:tracePt t="41505" x="5884863" y="1374775"/>
          <p14:tracePt t="41511" x="5902325" y="1366838"/>
          <p14:tracePt t="41525" x="5911850" y="1357313"/>
          <p14:tracePt t="41572" x="5902325" y="1357313"/>
          <p14:tracePt t="41585" x="5830888" y="1366838"/>
          <p14:tracePt t="41598" x="5732463" y="1401763"/>
          <p14:tracePt t="41609" x="5500688" y="1455738"/>
          <p14:tracePt t="41635" x="5153025" y="1509713"/>
          <p14:tracePt t="41646" x="4983163" y="1517650"/>
          <p14:tracePt t="41679" x="4803775" y="1517650"/>
          <p14:tracePt t="41690" x="4652963" y="1517650"/>
          <p14:tracePt t="41697" x="4527550" y="1517650"/>
          <p14:tracePt t="41708" x="4429125" y="1517650"/>
          <p14:tracePt t="41730" x="4411663" y="1517650"/>
          <p14:tracePt t="42001" x="4367213" y="1517650"/>
          <p14:tracePt t="42011" x="4259263" y="1527175"/>
          <p14:tracePt t="42023" x="4044950" y="1544638"/>
          <p14:tracePt t="42036" x="3660775" y="1581150"/>
          <p14:tracePt t="42047" x="2759075" y="1704975"/>
          <p14:tracePt t="42074" x="2428875" y="1758950"/>
          <p14:tracePt t="42084" x="2009775" y="1847850"/>
          <p14:tracePt t="42113" x="1893888" y="1874838"/>
          <p14:tracePt t="42127" x="1822450" y="1884363"/>
          <p14:tracePt t="42134" x="1768475" y="1893888"/>
          <p14:tracePt t="42146" x="1731963" y="1901825"/>
          <p14:tracePt t="42377" x="1724025" y="1928813"/>
          <p14:tracePt t="42388" x="1687513" y="1955800"/>
          <p14:tracePt t="42400" x="1589088" y="1982788"/>
          <p14:tracePt t="42414" x="1446213" y="2017713"/>
          <p14:tracePt t="42427" x="1295400" y="2054225"/>
          <p14:tracePt t="42438" x="1125538" y="2081213"/>
          <p14:tracePt t="42449" x="812800" y="2143125"/>
          <p14:tracePt t="42463" x="696913" y="2170113"/>
          <p14:tracePt t="42486" x="615950" y="2179638"/>
          <p14:tracePt t="42498" x="517525" y="2187575"/>
          <p14:tracePt t="42522" x="490538" y="2187575"/>
          <p14:tracePt t="42535" x="473075" y="2197100"/>
          <p14:tracePt t="42548" x="473075" y="2205038"/>
          <p14:tracePt t="42792" x="482600" y="2205038"/>
          <p14:tracePt t="42803" x="517525" y="2197100"/>
          <p14:tracePt t="42816" x="544513" y="2179638"/>
          <p14:tracePt t="42828" x="571500" y="2170113"/>
          <p14:tracePt t="42839" x="598488" y="2160588"/>
          <p14:tracePt t="42853" x="625475" y="2152650"/>
          <p14:tracePt t="42868" x="642938" y="2152650"/>
          <p14:tracePt t="42888" x="669925" y="2143125"/>
          <p14:tracePt t="42901" x="687388" y="2143125"/>
          <p14:tracePt t="42938" x="696913" y="2143125"/>
          <p14:tracePt t="42950" x="704850" y="2143125"/>
          <p14:tracePt t="42962" x="714375" y="2143125"/>
          <p14:tracePt t="43292" x="723900" y="2133600"/>
          <p14:tracePt t="43302" x="758825" y="2125663"/>
          <p14:tracePt t="43316" x="795338" y="2125663"/>
          <p14:tracePt t="43327" x="830263" y="2116138"/>
          <p14:tracePt t="43339" x="874713" y="2116138"/>
          <p14:tracePt t="43355" x="893763" y="2116138"/>
          <p14:tracePt t="43375" x="911225" y="2116138"/>
          <p14:tracePt t="43412" x="911225" y="2108200"/>
          <p14:tracePt t="43438" x="919163" y="2108200"/>
          <p14:tracePt t="43791" x="928688" y="2116138"/>
          <p14:tracePt t="43803" x="946150" y="2116138"/>
          <p14:tracePt t="43816" x="965200" y="2116138"/>
          <p14:tracePt t="43827" x="1071563" y="2116138"/>
          <p14:tracePt t="43852" x="1196975" y="2108200"/>
          <p14:tracePt t="43863" x="1347788" y="2098675"/>
          <p14:tracePt t="43878" x="1776413" y="2098675"/>
          <p14:tracePt t="43900" x="2054225" y="2098675"/>
          <p14:tracePt t="43911" x="2544763" y="2133600"/>
          <p14:tracePt t="43949" x="2938463" y="2205038"/>
          <p14:tracePt t="43960" x="3071813" y="2232025"/>
          <p14:tracePt t="43973" x="3232150" y="2268538"/>
          <p14:tracePt t="43985" x="3517900" y="2330450"/>
          <p14:tracePt t="43998" x="3660775" y="2357438"/>
          <p14:tracePt t="44010" x="3786188" y="2374900"/>
          <p14:tracePt t="44301" x="3795713" y="2374900"/>
          <p14:tracePt t="44314" x="3848100" y="2357438"/>
          <p14:tracePt t="44333" x="3983038" y="2322513"/>
          <p14:tracePt t="44338" x="4276725" y="2259013"/>
          <p14:tracePt t="44350" x="5232400" y="2133600"/>
          <p14:tracePt t="44365" x="5608638" y="2133600"/>
          <p14:tracePt t="44388" x="5884863" y="2133600"/>
          <p14:tracePt t="44400" x="6188075" y="2152650"/>
          <p14:tracePt t="44430" x="6296025" y="2152650"/>
          <p14:tracePt t="44435" x="6394450" y="2152650"/>
          <p14:tracePt t="44450" x="6518275" y="2125663"/>
          <p14:tracePt t="44472" x="6554788" y="2116138"/>
          <p14:tracePt t="44485" x="6562725" y="2108200"/>
          <p14:tracePt t="44997" x="6545263" y="2116138"/>
          <p14:tracePt t="45008" x="6527800" y="2125663"/>
          <p14:tracePt t="45020" x="6500813" y="2133600"/>
          <p14:tracePt t="45020" x="6483350" y="2133600"/>
          <p14:tracePt t="45048" x="6465888" y="2133600"/>
          <p14:tracePt t="45067" x="6419850" y="2133600"/>
          <p14:tracePt t="45084" x="6340475" y="2133600"/>
          <p14:tracePt t="45096" x="6232525" y="2133600"/>
          <p14:tracePt t="45102" x="6010275" y="2116138"/>
          <p14:tracePt t="45132" x="5911850" y="2098675"/>
          <p14:tracePt t="45142" x="5803900" y="2071688"/>
          <p14:tracePt t="45155" x="5634038" y="2000250"/>
          <p14:tracePt t="45180" x="5572125" y="1955800"/>
          <p14:tracePt t="45191" x="5518150" y="1919288"/>
          <p14:tracePt t="45204" x="5446713" y="1866900"/>
          <p14:tracePt t="45227" x="5438775" y="1847850"/>
          <p14:tracePt t="45239" x="5429250" y="1839913"/>
          <p14:tracePt t="45277" x="5429250" y="1830388"/>
          <p14:tracePt t="45305" x="5465763" y="1795463"/>
          <p14:tracePt t="45314" x="5518150" y="1758950"/>
          <p14:tracePt t="45337" x="5680075" y="1679575"/>
          <p14:tracePt t="45349" x="5776913" y="1633538"/>
          <p14:tracePt t="45363" x="5875338" y="1598613"/>
          <p14:tracePt t="45375" x="6081713" y="1527175"/>
          <p14:tracePt t="45398" x="6161088" y="1500188"/>
          <p14:tracePt t="45414" x="6303963" y="1465263"/>
          <p14:tracePt t="45444" x="6446838" y="1446213"/>
          <p14:tracePt t="45459" x="6491288" y="1446213"/>
          <p14:tracePt t="45473" x="6554788" y="1446213"/>
          <p14:tracePt t="45489" x="6608763" y="1446213"/>
          <p14:tracePt t="45495" x="6661150" y="1465263"/>
          <p14:tracePt t="45509" x="6759575" y="1509713"/>
          <p14:tracePt t="45539" x="6831013" y="1544638"/>
          <p14:tracePt t="45556" x="6938963" y="1616075"/>
          <p14:tracePt t="45569" x="6991350" y="1660525"/>
          <p14:tracePt t="45581" x="7045325" y="1704975"/>
          <p14:tracePt t="45596" x="7143750" y="1776413"/>
          <p14:tracePt t="45619" x="7180263" y="1803400"/>
          <p14:tracePt t="45632" x="7232650" y="1830388"/>
          <p14:tracePt t="45643" x="7323138" y="1857375"/>
          <p14:tracePt t="45667" x="7358063" y="1866900"/>
          <p14:tracePt t="45680" x="7385050" y="1866900"/>
          <p14:tracePt t="45692" x="7429500" y="1874838"/>
          <p14:tracePt t="45716" x="7446963" y="1884363"/>
          <p14:tracePt t="45728" x="7466013" y="1893888"/>
          <p14:tracePt t="45814" x="7466013" y="1901825"/>
          <p14:tracePt t="45850" x="7466013" y="1919288"/>
          <p14:tracePt t="45865" x="7446963" y="1938338"/>
          <p14:tracePt t="45867" x="7385050" y="1965325"/>
          <p14:tracePt t="45886" x="7277100" y="2000250"/>
          <p14:tracePt t="45898" x="6946900" y="2071688"/>
          <p14:tracePt t="45927" x="6715125" y="2098675"/>
          <p14:tracePt t="45935" x="6419850" y="2116138"/>
          <p14:tracePt t="45946" x="6197600" y="2133600"/>
          <p14:tracePt t="45965" x="5875338" y="2133600"/>
          <p14:tracePt t="45977" x="5741988" y="2133600"/>
          <p14:tracePt t="45996" x="5545138" y="2116138"/>
          <p14:tracePt t="46021" x="5473700" y="2089150"/>
          <p14:tracePt t="46033" x="5384800" y="2044700"/>
          <p14:tracePt t="46056" x="5348288" y="2009775"/>
          <p14:tracePt t="46072" x="5303838" y="1965325"/>
          <p14:tracePt t="46093" x="5295900" y="1928813"/>
          <p14:tracePt t="46105" x="5286375" y="1893888"/>
          <p14:tracePt t="46118" x="5286375" y="1857375"/>
          <p14:tracePt t="46130" x="5340350" y="1751013"/>
          <p14:tracePt t="46155" x="5419725" y="1670050"/>
          <p14:tracePt t="46167" x="5510213" y="1598613"/>
          <p14:tracePt t="46179" x="5732463" y="1482725"/>
          <p14:tracePt t="46204" x="5875338" y="1446213"/>
          <p14:tracePt t="46215" x="6180138" y="1393825"/>
          <p14:tracePt t="46240" x="6313488" y="1393825"/>
          <p14:tracePt t="46252" x="6446838" y="1393825"/>
          <p14:tracePt t="46264" x="6697663" y="1393825"/>
          <p14:tracePt t="46287" x="6831013" y="1419225"/>
          <p14:tracePt t="46300" x="7054850" y="1509713"/>
          <p14:tracePt t="46324" x="7153275" y="1554163"/>
          <p14:tracePt t="46337" x="7304088" y="1652588"/>
          <p14:tracePt t="46348" x="7385050" y="1687513"/>
          <p14:tracePt t="46364" x="7439025" y="1741488"/>
          <p14:tracePt t="46390" x="7500938" y="1785938"/>
          <p14:tracePt t="46400" x="7599363" y="1884363"/>
          <p14:tracePt t="46431" x="7626350" y="1911350"/>
          <p14:tracePt t="46435" x="7670800" y="1973263"/>
          <p14:tracePt t="46449" x="7688263" y="2000250"/>
          <p14:tracePt t="46465" x="7705725" y="2036763"/>
          <p14:tracePt t="46483" x="7732713" y="2089150"/>
          <p14:tracePt t="46507" x="7732713" y="2108200"/>
          <p14:tracePt t="46520" x="7742238" y="2152650"/>
          <p14:tracePt t="46543" x="7742238" y="2187575"/>
          <p14:tracePt t="46557" x="7742238" y="2205038"/>
          <p14:tracePt t="46568" x="7742238" y="2232025"/>
          <p14:tracePt t="46591" x="7732713" y="2251075"/>
          <p14:tracePt t="46615" x="7643813" y="2276475"/>
          <p14:tracePt t="46618" x="7562850" y="2286000"/>
          <p14:tracePt t="46642" x="7456488" y="2303463"/>
          <p14:tracePt t="46653" x="7215188" y="2303463"/>
          <p14:tracePt t="46668" x="7062788" y="2303463"/>
          <p14:tracePt t="46690" x="6911975" y="2286000"/>
          <p14:tracePt t="46704" x="6581775" y="2214563"/>
          <p14:tracePt t="46727" x="6429375" y="2170113"/>
          <p14:tracePt t="46738" x="6276975" y="2081213"/>
          <p14:tracePt t="46752" x="6018213" y="1919288"/>
          <p14:tracePt t="46775" x="5894388" y="1839913"/>
          <p14:tracePt t="46789" x="5751513" y="1724025"/>
          <p14:tracePt t="46811" x="5724525" y="1697038"/>
          <p14:tracePt t="46824" x="5724525" y="1687513"/>
          <p14:tracePt t="46837" x="5715000" y="1687513"/>
          <p14:tracePt t="46868" x="5715000" y="1679575"/>
          <p14:tracePt t="46874" x="5867400" y="1625600"/>
          <p14:tracePt t="46885" x="5991225" y="1598613"/>
          <p14:tracePt t="46910" x="6161088" y="1571625"/>
          <p14:tracePt t="46925" x="6465888" y="1571625"/>
          <p14:tracePt t="46947" x="6616700" y="1571625"/>
          <p14:tracePt t="46958" x="6742113" y="1581150"/>
          <p14:tracePt t="46970" x="6956425" y="1625600"/>
          <p14:tracePt t="46995" x="7054850" y="1652588"/>
          <p14:tracePt t="47008" x="7153275" y="1679575"/>
          <p14:tracePt t="47031" x="7188200" y="1687513"/>
          <p14:tracePt t="47043" x="7197725" y="1697038"/>
          <p14:tracePt t="47070" x="7205663" y="1697038"/>
          <p14:tracePt t="47105" x="7126288" y="1714500"/>
          <p14:tracePt t="47117" x="6973888" y="1741488"/>
          <p14:tracePt t="47129" x="6769100" y="1751013"/>
          <p14:tracePt t="47141" x="5973763" y="1812925"/>
          <p14:tracePt t="47155" x="5527675" y="1847850"/>
          <p14:tracePt t="47178" x="5081588" y="1893888"/>
          <p14:tracePt t="47190" x="4160838" y="1973263"/>
          <p14:tracePt t="47214" x="3473450" y="1973263"/>
          <p14:tracePt t="47239" x="3303588" y="1955800"/>
          <p14:tracePt t="47254" x="3160713" y="1928813"/>
          <p14:tracePt t="47262" x="3054350" y="1901825"/>
          <p14:tracePt t="47276" x="2965450" y="1866900"/>
          <p14:tracePt t="47288" x="2946400" y="1857375"/>
          <p14:tracePt t="47314" x="2938463" y="1839913"/>
          <p14:tracePt t="47543" x="2928938" y="1839913"/>
          <p14:tracePt t="47555" x="2894013" y="1839913"/>
          <p14:tracePt t="47567" x="2768600" y="1884363"/>
          <p14:tracePt t="47580" x="2490788" y="1965325"/>
          <p14:tracePt t="47593" x="1562100" y="2259013"/>
          <p14:tracePt t="47618" x="1160463" y="2357438"/>
          <p14:tracePt t="47628" x="509588" y="2527300"/>
          <p14:tracePt t="47662" x="303213" y="2571750"/>
          <p14:tracePt t="47668" x="152400" y="2598738"/>
          <p14:tracePt t="47677" x="0" y="2616200"/>
          <p14:tracePt t="47739" x="0" y="2625725"/>
          <p14:tracePt t="47799" x="9525" y="2625725"/>
          <p14:tracePt t="47824" x="17463" y="2616200"/>
          <p14:tracePt t="47837" x="17463" y="2598738"/>
          <p14:tracePt t="47987" x="36513" y="2589213"/>
          <p14:tracePt t="47995" x="53975" y="2581275"/>
          <p14:tracePt t="48005" x="80963" y="2562225"/>
          <p14:tracePt t="48018" x="125413" y="2536825"/>
          <p14:tracePt t="48030" x="357188" y="2366963"/>
          <p14:tracePt t="48056" x="517525" y="2251075"/>
          <p14:tracePt t="48068" x="687388" y="2133600"/>
          <p14:tracePt t="48101" x="795338" y="2044700"/>
          <p14:tracePt t="48116" x="822325" y="2027238"/>
          <p14:tracePt t="48129" x="847725" y="2009775"/>
          <p14:tracePt t="48140" x="874713" y="1990725"/>
          <p14:tracePt t="48152" x="919163" y="1982788"/>
          <p14:tracePt t="48164" x="946150" y="1973263"/>
          <p14:tracePt t="48407" x="965200" y="1982788"/>
          <p14:tracePt t="48421" x="965200" y="1990725"/>
          <p14:tracePt t="48432" x="965200" y="2000250"/>
          <p14:tracePt t="48445" x="965200" y="2009775"/>
          <p14:tracePt t="48505" x="965200" y="2017713"/>
          <p14:tracePt t="48524" x="955675" y="2017713"/>
          <p14:tracePt t="48591" x="965200" y="2027238"/>
          <p14:tracePt t="48604" x="1000125" y="2027238"/>
          <p14:tracePt t="48617" x="1044575" y="2027238"/>
          <p14:tracePt t="48630" x="1108075" y="2027238"/>
          <p14:tracePt t="48641" x="1187450" y="2027238"/>
          <p14:tracePt t="48651" x="1330325" y="2044700"/>
          <p14:tracePt t="48669" x="1374775" y="2062163"/>
          <p14:tracePt t="48689" x="1482725" y="2089150"/>
          <p14:tracePt t="48713" x="1517650" y="2098675"/>
          <p14:tracePt t="48725" x="1536700" y="2108200"/>
          <p14:tracePt t="48739" x="1589088" y="2108200"/>
          <p14:tracePt t="48761" x="1598613" y="2108200"/>
          <p14:tracePt t="48773" x="1608138" y="2108200"/>
          <p14:tracePt t="49189" x="1589088" y="2108200"/>
          <p14:tracePt t="49200" x="1571625" y="2108200"/>
          <p14:tracePt t="49212" x="1527175" y="2108200"/>
          <p14:tracePt t="49225" x="1357313" y="2108200"/>
          <p14:tracePt t="49248" x="1250950" y="2108200"/>
          <p14:tracePt t="49264" x="1143000" y="2098675"/>
          <p14:tracePt t="49273" x="946150" y="2062163"/>
          <p14:tracePt t="49289" x="884238" y="2036763"/>
          <p14:tracePt t="49310" x="803275" y="2027238"/>
          <p14:tracePt t="49323" x="768350" y="2017713"/>
          <p14:tracePt t="49340" x="741363" y="2017713"/>
          <p14:tracePt t="49358" x="731838" y="2017713"/>
          <p14:tracePt t="49565" x="731838" y="2009775"/>
          <p14:tracePt t="49593" x="741363" y="2009775"/>
          <p14:tracePt t="49628" x="776288" y="2000250"/>
          <p14:tracePt t="49639" x="803275" y="1990725"/>
          <p14:tracePt t="49651" x="822325" y="1990725"/>
          <p14:tracePt t="49663" x="866775" y="1990725"/>
          <p14:tracePt t="49676" x="884238" y="1990725"/>
          <p14:tracePt t="49701" x="901700" y="1982788"/>
          <p14:tracePt t="49713" x="938213" y="1982788"/>
          <p14:tracePt t="49742" x="965200" y="1982788"/>
          <p14:tracePt t="49750" x="1000125" y="1982788"/>
          <p14:tracePt t="49760" x="1044575" y="1982788"/>
          <p14:tracePt t="49785" x="1071563" y="1982788"/>
          <p14:tracePt t="49802" x="1089025" y="1982788"/>
          <p14:tracePt t="49821" x="1108075" y="1982788"/>
          <p14:tracePt t="49921" x="1116013" y="1982788"/>
          <p14:tracePt t="50359" x="1152525" y="1973263"/>
          <p14:tracePt t="50371" x="1223963" y="1965325"/>
          <p14:tracePt t="50383" x="1330325" y="1928813"/>
          <p14:tracePt t="50394" x="1473200" y="1901825"/>
          <p14:tracePt t="50407" x="1625600" y="1893888"/>
          <p14:tracePt t="50420" x="1973263" y="1874838"/>
          <p14:tracePt t="50443" x="2160588" y="1874838"/>
          <p14:tracePt t="50456" x="2330450" y="1874838"/>
          <p14:tracePt t="50468" x="2633663" y="1874838"/>
          <p14:tracePt t="50492" x="2768600" y="1874838"/>
          <p14:tracePt t="50504" x="3036888" y="1874838"/>
          <p14:tracePt t="50517" x="3160713" y="1874838"/>
          <p14:tracePt t="50540" x="3286125" y="1874838"/>
          <p14:tracePt t="50553" x="3500438" y="1919288"/>
          <p14:tracePt t="50582" x="3625850" y="1955800"/>
          <p14:tracePt t="50590" x="3732213" y="1982788"/>
          <p14:tracePt t="50601" x="3911600" y="2062163"/>
          <p14:tracePt t="50627" x="3965575" y="2108200"/>
          <p14:tracePt t="50651" x="4081463" y="2187575"/>
          <p14:tracePt t="50663" x="4143375" y="2214563"/>
          <p14:tracePt t="50674" x="4205288" y="2232025"/>
          <p14:tracePt t="50930" x="4205288" y="2224088"/>
          <p14:tracePt t="50944" x="4205288" y="2205038"/>
          <p14:tracePt t="50958" x="4205288" y="2187575"/>
          <p14:tracePt t="50969" x="4187825" y="2143125"/>
          <p14:tracePt t="50981" x="4152900" y="2027238"/>
          <p14:tracePt t="50993" x="4125913" y="1946275"/>
          <p14:tracePt t="51021" x="4116388" y="1857375"/>
          <p14:tracePt t="51028" x="4098925" y="1751013"/>
          <p14:tracePt t="51040" x="4098925" y="1562100"/>
          <p14:tracePt t="51064" x="4098925" y="1490663"/>
          <p14:tracePt t="51076" x="4089400" y="1438275"/>
          <p14:tracePt t="51089" x="4071938" y="1366838"/>
          <p14:tracePt t="51112" x="4071938" y="1347788"/>
          <p14:tracePt t="51126" x="4089400" y="1303338"/>
          <p14:tracePt t="51418" x="4081463" y="1295400"/>
          <p14:tracePt t="51430" x="4071938" y="1285875"/>
          <p14:tracePt t="51442" x="4062413" y="1276350"/>
          <p14:tracePt t="51456" x="4062413" y="1268413"/>
          <p14:tracePt t="51466" x="4062413" y="1250950"/>
          <p14:tracePt t="51479" x="4062413" y="1231900"/>
          <p14:tracePt t="51493" x="4062413" y="1214438"/>
          <p14:tracePt t="52128" x="4054475" y="1214438"/>
          <p14:tracePt t="54722" x="4017963" y="1214438"/>
          <p14:tracePt t="54740" x="3929063" y="1214438"/>
          <p14:tracePt t="54748" x="3803650" y="1214438"/>
          <p14:tracePt t="54760" x="3589338" y="1231900"/>
          <p14:tracePt t="54771" x="2919413" y="1384300"/>
          <p14:tracePt t="54787" x="2581275" y="1455738"/>
          <p14:tracePt t="54808" x="2276475" y="1527175"/>
          <p14:tracePt t="54821" x="1776413" y="1679575"/>
          <p14:tracePt t="54845" x="1554163" y="1758950"/>
          <p14:tracePt t="54871" x="1081088" y="1973263"/>
          <p14:tracePt t="54873" x="938213" y="2036763"/>
          <p14:tracePt t="54895" x="830263" y="2081213"/>
          <p14:tracePt t="55551" x="822325" y="2081213"/>
          <p14:tracePt t="57289" x="919163" y="2071688"/>
          <p14:tracePt t="57298" x="1071563" y="2044700"/>
          <p14:tracePt t="57312" x="1241425" y="2036763"/>
          <p14:tracePt t="57323" x="1482725" y="2009775"/>
          <p14:tracePt t="57336" x="1768475" y="1973263"/>
          <p14:tracePt t="57346" x="2224088" y="1938338"/>
          <p14:tracePt t="57359" x="2411413" y="1938338"/>
          <p14:tracePt t="57384" x="2633663" y="1938338"/>
          <p14:tracePt t="57395" x="3044825" y="1938338"/>
          <p14:tracePt t="57424" x="3276600" y="1965325"/>
          <p14:tracePt t="57432" x="3482975" y="1990725"/>
          <p14:tracePt t="57444" x="3714750" y="2089150"/>
          <p14:tracePt t="57468" x="3813175" y="2143125"/>
          <p14:tracePt t="57481" x="3983038" y="2224088"/>
          <p14:tracePt t="57493" x="4044950" y="2241550"/>
          <p14:tracePt t="57516" x="4098925" y="2276475"/>
          <p14:tracePt t="57810" x="4152900" y="2268538"/>
          <p14:tracePt t="57820" x="4259263" y="2232025"/>
          <p14:tracePt t="57834" x="4419600" y="2187575"/>
          <p14:tracePt t="57847" x="4608513" y="2160588"/>
          <p14:tracePt t="57859" x="4840288" y="2143125"/>
          <p14:tracePt t="57860" x="5037138" y="2133600"/>
          <p14:tracePt t="57884" x="5375275" y="2133600"/>
          <p14:tracePt t="57912" x="5510213" y="2116138"/>
          <p14:tracePt t="57920" x="5634038" y="2116138"/>
          <p14:tracePt t="57931" x="5830888" y="2116138"/>
          <p14:tracePt t="57958" x="5938838" y="2108200"/>
          <p14:tracePt t="57969" x="6153150" y="2071688"/>
          <p14:tracePt t="58601" x="6153150" y="2062163"/>
          <p14:tracePt t="58626" x="6161088" y="2044700"/>
          <p14:tracePt t="58642" x="6170613" y="2017713"/>
          <p14:tracePt t="58651" x="6188075" y="1982788"/>
          <p14:tracePt t="58662" x="6205538" y="1946275"/>
          <p14:tracePt t="58676" x="6259513" y="1839913"/>
          <p14:tracePt t="58687" x="6303963" y="1768475"/>
          <p14:tracePt t="58724" x="6367463" y="1704975"/>
          <p14:tracePt t="58741" x="6491288" y="1571625"/>
          <p14:tracePt t="58748" x="6562725" y="1527175"/>
          <p14:tracePt t="58760" x="6599238" y="1509713"/>
          <p14:tracePt t="58773" x="6661150" y="1482725"/>
          <p14:tracePt t="58787" x="6697663" y="1482725"/>
          <p14:tracePt t="58809" x="6732588" y="1482725"/>
          <p14:tracePt t="58822" x="6759575" y="1482725"/>
          <p14:tracePt t="58846" x="6786563" y="1482725"/>
          <p14:tracePt t="59480" x="6732588" y="1482725"/>
          <p14:tracePt t="59491" x="6599238" y="1482725"/>
          <p14:tracePt t="59504" x="6367463" y="1465263"/>
          <p14:tracePt t="59516" x="5929313" y="1465263"/>
          <p14:tracePt t="59527" x="4643438" y="1544638"/>
          <p14:tracePt t="59553" x="4017963" y="1616075"/>
          <p14:tracePt t="59564" x="2867025" y="1768475"/>
          <p14:tracePt t="59578" x="2446338" y="1830388"/>
          <p14:tracePt t="59601" x="2143125" y="1901825"/>
          <p14:tracePt t="59613" x="1839913" y="1982788"/>
          <p14:tracePt t="59639" x="1751013" y="2009775"/>
          <p14:tracePt t="59944" x="1751013" y="2017713"/>
          <p14:tracePt t="59954" x="1724025" y="2027238"/>
          <p14:tracePt t="59967" x="1704975" y="2036763"/>
          <p14:tracePt t="59977" x="1697038" y="2044700"/>
          <p14:tracePt t="59992" x="1687513" y="2044700"/>
          <p14:tracePt t="60005" x="1679575" y="2044700"/>
          <p14:tracePt t="60016" x="1660525" y="2071688"/>
          <p14:tracePt t="60040" x="1633538" y="2081213"/>
          <p14:tracePt t="60051" x="1581150" y="2108200"/>
          <p14:tracePt t="60086" x="1536700" y="2125663"/>
          <p14:tracePt t="60100" x="1500188" y="2152650"/>
          <p14:tracePt t="60115" x="1455738" y="2170113"/>
          <p14:tracePt t="60126" x="1374775" y="2187575"/>
          <p14:tracePt t="60150" x="1322388" y="2197100"/>
          <p14:tracePt t="60162" x="1285875" y="2214563"/>
          <p14:tracePt t="60176" x="1250950" y="2214563"/>
          <p14:tracePt t="60186" x="1223963" y="2214563"/>
          <p14:tracePt t="60210" x="1214438" y="2214563"/>
          <p14:tracePt t="60246" x="1204913" y="2214563"/>
          <p14:tracePt t="60577" x="1160463" y="2214563"/>
          <p14:tracePt t="60588" x="1125538" y="2232025"/>
          <p14:tracePt t="60600" x="1098550" y="2241550"/>
          <p14:tracePt t="60614" x="1044575" y="2259013"/>
          <p14:tracePt t="60625" x="1027113" y="2268538"/>
          <p14:tracePt t="60651" x="1000125" y="2276475"/>
          <p14:tracePt t="60661" x="982663" y="2276475"/>
          <p14:tracePt t="60673" x="946150" y="2276475"/>
          <p14:tracePt t="60698" x="938213" y="2276475"/>
          <p14:tracePt t="60724" x="928688" y="2276475"/>
          <p14:tracePt t="60820" x="938213" y="2276475"/>
          <p14:tracePt t="61297" x="938213" y="2286000"/>
          <p14:tracePt t="61309" x="938213" y="2303463"/>
          <p14:tracePt t="61321" x="938213" y="2330450"/>
          <p14:tracePt t="61344" x="938213" y="2357438"/>
          <p14:tracePt t="61364" x="938213" y="2374900"/>
          <p14:tracePt t="61366" x="946150" y="2411413"/>
          <p14:tracePt t="61381" x="955675" y="2446338"/>
          <p14:tracePt t="61394" x="982663" y="2536825"/>
          <p14:tracePt t="61416" x="1000125" y="2571750"/>
          <p14:tracePt t="61429" x="1036638" y="2660650"/>
          <p14:tracePt t="61454" x="1054100" y="2697163"/>
          <p14:tracePt t="61479" x="1071563" y="2705100"/>
          <p14:tracePt t="62551" x="1054100" y="2705100"/>
          <p14:tracePt t="62565" x="1009650" y="2687638"/>
          <p14:tracePt t="62575" x="973138" y="2660650"/>
          <p14:tracePt t="62587" x="911225" y="2616200"/>
          <p14:tracePt t="62611" x="874713" y="2581275"/>
          <p14:tracePt t="62623" x="795338" y="2500313"/>
          <p14:tracePt t="62648" x="758825" y="2446338"/>
          <p14:tracePt t="62660" x="731838" y="2419350"/>
          <p14:tracePt t="62674" x="687388" y="2366963"/>
          <p14:tracePt t="62696" x="679450" y="2347913"/>
          <p14:tracePt t="62709" x="660400" y="2322513"/>
          <p14:tracePt t="62737" x="660400" y="2312988"/>
          <p14:tracePt t="62745" x="652463" y="2303463"/>
          <p14:tracePt t="62758" x="652463" y="2295525"/>
          <p14:tracePt t="63257" x="669925" y="2286000"/>
          <p14:tracePt t="63271" x="687388" y="2276475"/>
          <p14:tracePt t="63282" x="696913" y="2259013"/>
          <p14:tracePt t="63295" x="723900" y="2251075"/>
          <p14:tracePt t="63305" x="750888" y="2241550"/>
          <p14:tracePt t="63318" x="768350" y="2241550"/>
          <p14:tracePt t="63332" x="795338" y="2214563"/>
          <p14:tracePt t="63354" x="812800" y="2187575"/>
          <p14:tracePt t="63368" x="839788" y="2160588"/>
          <p14:tracePt t="63379" x="866775" y="2133600"/>
          <p14:tracePt t="63416" x="874713" y="2125663"/>
          <p14:tracePt t="63430" x="884238" y="2116138"/>
          <p14:tracePt t="63440" x="893763" y="2116138"/>
          <p14:tracePt t="63466" x="911225" y="2108200"/>
          <p14:tracePt t="63476" x="928688" y="2089150"/>
          <p14:tracePt t="63490" x="955675" y="2081213"/>
          <p14:tracePt t="63818" x="1000125" y="2062163"/>
          <p14:tracePt t="63830" x="1125538" y="2000250"/>
          <p14:tracePt t="63841" x="1374775" y="1901825"/>
          <p14:tracePt t="63854" x="1758950" y="1768475"/>
          <p14:tracePt t="63866" x="2500313" y="1544638"/>
          <p14:tracePt t="63882" x="2840038" y="1473200"/>
          <p14:tracePt t="63903" x="3375025" y="1366838"/>
          <p14:tracePt t="63916" x="3554413" y="1339850"/>
          <p14:tracePt t="63940" x="3679825" y="1330325"/>
          <p14:tracePt t="63956" x="3786188" y="1330325"/>
          <p14:tracePt t="63967" x="3911600" y="1322388"/>
          <p14:tracePt t="63990" x="3946525" y="1322388"/>
          <p14:tracePt t="64001" x="4000500" y="1322388"/>
          <p14:tracePt t="64024" x="4037013" y="1322388"/>
          <p14:tracePt t="64037" x="4071938" y="1330325"/>
          <p14:tracePt t="64380" x="4071938" y="1312863"/>
          <p14:tracePt t="64391" x="4071938" y="1295400"/>
          <p14:tracePt t="64402" x="4071938" y="1276350"/>
          <p14:tracePt t="64416" x="4071938" y="1258888"/>
          <p14:tracePt t="64427" x="4071938" y="1241425"/>
          <p14:tracePt t="64440" x="4071938" y="1204913"/>
          <p14:tracePt t="64454" x="4071938" y="1196975"/>
          <p14:tracePt t="64475" x="4062413" y="1187450"/>
          <p14:tracePt t="64551" x="4062413" y="1179513"/>
          <p14:tracePt t="65038" x="4062413" y="1169988"/>
          <p14:tracePt t="66377" x="4027488" y="1169988"/>
          <p14:tracePt t="66391" x="3929063" y="1169988"/>
          <p14:tracePt t="66403" x="3795713" y="1179513"/>
          <p14:tracePt t="66414" x="3581400" y="1204913"/>
          <p14:tracePt t="66425" x="3224213" y="1241425"/>
          <p14:tracePt t="66438" x="2366963" y="1446213"/>
          <p14:tracePt t="66463" x="1990725" y="1544638"/>
          <p14:tracePt t="66474" x="1679575" y="1633538"/>
          <p14:tracePt t="66487" x="1241425" y="1758950"/>
          <p14:tracePt t="66510" x="1108075" y="1785938"/>
          <p14:tracePt t="66523" x="973138" y="1839913"/>
          <p14:tracePt t="66554" x="946150" y="1857375"/>
          <p14:tracePt t="66559" x="919163" y="1866900"/>
          <p14:tracePt t="66573" x="911225" y="1866900"/>
          <p14:tracePt t="66840" x="901700" y="1874838"/>
          <p14:tracePt t="66851" x="884238" y="1884363"/>
          <p14:tracePt t="66879" x="866775" y="1901825"/>
          <p14:tracePt t="66890" x="839788" y="1919288"/>
          <p14:tracePt t="66901" x="822325" y="1928813"/>
          <p14:tracePt t="66914" x="795338" y="1946275"/>
          <p14:tracePt t="66927" x="758825" y="1973263"/>
          <p14:tracePt t="66950" x="731838" y="1990725"/>
          <p14:tracePt t="66961" x="714375" y="2009775"/>
          <p14:tracePt t="66999" x="714375" y="2017713"/>
          <p14:tracePt t="67149" x="723900" y="2017713"/>
          <p14:tracePt t="67160" x="731838" y="2017713"/>
          <p14:tracePt t="67193" x="741363" y="2017713"/>
          <p14:tracePt t="67698" x="758825" y="2017713"/>
          <p14:tracePt t="67704" x="776288" y="2027238"/>
          <p14:tracePt t="67717" x="785813" y="2036763"/>
          <p14:tracePt t="67730" x="795338" y="2054225"/>
          <p14:tracePt t="67744" x="803275" y="2062163"/>
          <p14:tracePt t="67754" x="812800" y="2071688"/>
          <p14:tracePt t="67765" x="812800" y="2081213"/>
          <p14:tracePt t="67790" x="812800" y="2089150"/>
          <p14:tracePt t="67809" x="839788" y="2116138"/>
          <p14:tracePt t="67863" x="857250" y="2133600"/>
          <p14:tracePt t="67875" x="866775" y="2143125"/>
          <p14:tracePt t="67901" x="866775" y="2152650"/>
          <p14:tracePt t="68302" x="874713" y="2152650"/>
          <p14:tracePt t="68324" x="893763" y="2170113"/>
          <p14:tracePt t="68339" x="901700" y="2170113"/>
          <p14:tracePt t="68352" x="911225" y="2179638"/>
          <p14:tracePt t="68364" x="919163" y="2197100"/>
          <p14:tracePt t="68375" x="928688" y="2205038"/>
          <p14:tracePt t="68388" x="955675" y="2268538"/>
          <p14:tracePt t="68411" x="982663" y="2339975"/>
          <p14:tracePt t="68425" x="1017588" y="2411413"/>
          <p14:tracePt t="68450" x="1036638" y="2446338"/>
          <p14:tracePt t="68460" x="1044575" y="2473325"/>
          <p14:tracePt t="68472" x="1062038" y="2509838"/>
          <p14:tracePt t="70068" x="1081088" y="2465388"/>
          <p14:tracePt t="70082" x="1108075" y="2428875"/>
          <p14:tracePt t="70094" x="1143000" y="2374900"/>
          <p14:tracePt t="70106" x="1214438" y="2303463"/>
          <p14:tracePt t="70119" x="1446213" y="2071688"/>
          <p14:tracePt t="70142" x="1581150" y="1946275"/>
          <p14:tracePt t="70157" x="1751013" y="1795463"/>
          <p14:tracePt t="70179" x="1822450" y="1731963"/>
          <p14:tracePt t="70191" x="1919288" y="1687513"/>
          <p14:tracePt t="70204" x="2071688" y="1616075"/>
          <p14:tracePt t="70228" x="2116138" y="1598613"/>
          <p14:tracePt t="70241" x="2224088" y="1562100"/>
          <p14:tracePt t="70273" x="2339975" y="1536700"/>
          <p14:tracePt t="70289" x="2393950" y="1500188"/>
          <p14:tracePt t="70302" x="2438400" y="1482725"/>
          <p14:tracePt t="70312" x="2465388" y="1465263"/>
          <p14:tracePt t="70326" x="2482850" y="1438275"/>
          <p14:tracePt t="70644" x="2509838" y="1438275"/>
          <p14:tracePt t="70655" x="2536825" y="1446213"/>
          <p14:tracePt t="70669" x="2571750" y="1473200"/>
          <p14:tracePt t="70679" x="2616200" y="1517650"/>
          <p14:tracePt t="70693" x="2714625" y="1652588"/>
          <p14:tracePt t="70715" x="2768600" y="1741488"/>
          <p14:tracePt t="70726" x="2822575" y="1928813"/>
          <p14:tracePt t="70761" x="2830513" y="1990725"/>
          <p14:tracePt t="70764" x="2847975" y="2071688"/>
          <p14:tracePt t="70777" x="2857500" y="2179638"/>
          <p14:tracePt t="70792" x="2857500" y="2214563"/>
          <p14:tracePt t="70807" x="2867025" y="2241550"/>
          <p14:tracePt t="70807" x="2867025" y="2251075"/>
          <p14:tracePt t="70825" x="2867025" y="2259013"/>
          <p14:tracePt t="70843" x="2867025" y="2276475"/>
          <p14:tracePt t="70858" x="2822575" y="2295525"/>
          <p14:tracePt t="70885" x="2795588" y="2295525"/>
          <p14:tracePt t="70901" x="2759075" y="2295525"/>
          <p14:tracePt t="70910" x="2714625" y="2295525"/>
          <p14:tracePt t="70937" x="2687638" y="2295525"/>
          <p14:tracePt t="70959" x="2660650" y="2303463"/>
          <p14:tracePt t="70974" x="2633663" y="2312988"/>
          <p14:tracePt t="70991" x="2616200" y="2322513"/>
          <p14:tracePt t="70995" x="2581275" y="2330450"/>
          <p14:tracePt t="71010" x="2490788" y="2339975"/>
          <p14:tracePt t="71033" x="2465388" y="2339975"/>
          <p14:tracePt t="71045" x="2357438" y="2339975"/>
          <p14:tracePt t="71068" x="2259013" y="2259013"/>
          <p14:tracePt t="71081" x="2152650" y="2160588"/>
          <p14:tracePt t="71093" x="1965325" y="1928813"/>
          <p14:tracePt t="71121" x="1866900" y="1758950"/>
          <p14:tracePt t="71131" x="1847850" y="1652588"/>
          <p14:tracePt t="71153" x="1830388" y="1571625"/>
          <p14:tracePt t="71166" x="1830388" y="1500188"/>
          <p14:tracePt t="71180" x="1919288" y="1330325"/>
          <p14:tracePt t="71203" x="2017713" y="1258888"/>
          <p14:tracePt t="71214" x="2339975" y="1089025"/>
          <p14:tracePt t="71229" x="2517775" y="1000125"/>
          <p14:tracePt t="71251" x="2714625" y="928688"/>
          <p14:tracePt t="71264" x="2955925" y="874713"/>
          <p14:tracePt t="71286" x="3036888" y="874713"/>
          <p14:tracePt t="71301" x="3116263" y="874713"/>
          <p14:tracePt t="71313" x="3241675" y="893763"/>
          <p14:tracePt t="71337" x="3295650" y="919163"/>
          <p14:tracePt t="71350" x="3367088" y="1027113"/>
          <p14:tracePt t="71362" x="3402013" y="1098550"/>
          <p14:tracePt t="71386" x="3411538" y="1187450"/>
          <p14:tracePt t="71397" x="3411538" y="1401763"/>
          <p14:tracePt t="71429" x="3411538" y="1500188"/>
          <p14:tracePt t="71439" x="3411538" y="1589088"/>
          <p14:tracePt t="71447" x="3394075" y="1731963"/>
          <p14:tracePt t="71471" x="3367088" y="1785938"/>
          <p14:tracePt t="71483" x="3322638" y="1866900"/>
          <p14:tracePt t="71507" x="3295650" y="1901825"/>
          <p14:tracePt t="71519" x="3251200" y="1955800"/>
          <p14:tracePt t="71532" x="3205163" y="2000250"/>
          <p14:tracePt t="71554" x="3081338" y="2071688"/>
          <p14:tracePt t="71564" x="2982913" y="2125663"/>
          <p14:tracePt t="71592" x="2928938" y="2152650"/>
          <p14:tracePt t="71608" x="2867025" y="2160588"/>
          <p14:tracePt t="71618" x="2847975" y="2160588"/>
          <p14:tracePt t="71647" x="2830513" y="2160588"/>
          <p14:tracePt t="71664" x="2795588" y="2160588"/>
          <p14:tracePt t="71666" x="2786063" y="2160588"/>
          <p14:tracePt t="71691" x="2768600" y="2160588"/>
          <p14:tracePt t="71703" x="2741613" y="2160588"/>
          <p14:tracePt t="71726" x="2732088" y="2143125"/>
          <p14:tracePt t="71738" x="2714625" y="2116138"/>
          <p14:tracePt t="71752" x="2697163" y="2054225"/>
          <p14:tracePt t="71776" x="2687638" y="2027238"/>
          <p14:tracePt t="71788" x="2687638" y="2009775"/>
          <p14:tracePt t="71800" x="2687638" y="1955800"/>
          <p14:tracePt t="71824" x="2697163" y="1928813"/>
          <p14:tracePt t="71837" x="2813050" y="1785938"/>
          <p14:tracePt t="71849" x="2946400" y="1643063"/>
          <p14:tracePt t="71866" x="3116263" y="1490663"/>
          <p14:tracePt t="71886" x="3465513" y="1250950"/>
          <p14:tracePt t="71901" x="3581400" y="1169988"/>
          <p14:tracePt t="71918" x="3822700" y="1036638"/>
          <p14:tracePt t="71945" x="3938588" y="973138"/>
          <p14:tracePt t="71959" x="4027488" y="928688"/>
          <p14:tracePt t="71971" x="4125913" y="911225"/>
          <p14:tracePt t="71986" x="4251325" y="901700"/>
          <p14:tracePt t="72007" x="4286250" y="901700"/>
          <p14:tracePt t="72019" x="4295775" y="901700"/>
          <p14:tracePt t="72045" x="4295775" y="928688"/>
          <p14:tracePt t="72055" x="4286250" y="973138"/>
          <p14:tracePt t="72068" x="4268788" y="1017588"/>
          <p14:tracePt t="72289" x="4205288" y="1027113"/>
          <p14:tracePt t="72300" x="4081463" y="1036638"/>
          <p14:tracePt t="72310" x="3848100" y="1062038"/>
          <p14:tracePt t="72324" x="2982913" y="1268413"/>
          <p14:tracePt t="72349" x="2500313" y="1357313"/>
          <p14:tracePt t="72360" x="2044700" y="1455738"/>
          <p14:tracePt t="72372" x="1509713" y="1544638"/>
          <p14:tracePt t="72397" x="1357313" y="1554163"/>
          <p14:tracePt t="72410" x="1169988" y="1554163"/>
          <p14:tracePt t="72422" x="1125538" y="1562100"/>
          <p14:tracePt t="72447" x="1089025" y="1562100"/>
          <p14:tracePt t="72457" x="1054100" y="1571625"/>
          <p14:tracePt t="72800" x="1054100" y="1581150"/>
          <p14:tracePt t="72812" x="1044575" y="1589088"/>
          <p14:tracePt t="72824" x="1036638" y="1598613"/>
          <p14:tracePt t="72840" x="1027113" y="1616075"/>
          <p14:tracePt t="72848" x="1009650" y="1643063"/>
          <p14:tracePt t="72861" x="973138" y="1731963"/>
          <p14:tracePt t="72884" x="955675" y="1785938"/>
          <p14:tracePt t="72897" x="938213" y="1822450"/>
          <p14:tracePt t="72910" x="911225" y="1866900"/>
          <p14:tracePt t="72933" x="884238" y="1874838"/>
          <p14:tracePt t="72946" x="839788" y="1911350"/>
          <p14:tracePt t="72971" x="822325" y="1938338"/>
          <p14:tracePt t="72983" x="803275" y="1955800"/>
          <p14:tracePt t="72993" x="776288" y="1982788"/>
          <p14:tracePt t="73019" x="768350" y="1982788"/>
          <p14:tracePt t="73031" x="758825" y="1982788"/>
          <p14:tracePt t="74288" x="758825" y="1990725"/>
          <p14:tracePt t="74299" x="776288" y="2009775"/>
          <p14:tracePt t="74310" x="795338" y="2036763"/>
          <p14:tracePt t="74322" x="812800" y="2071688"/>
          <p14:tracePt t="74335" x="830263" y="2089150"/>
          <p14:tracePt t="74348" x="839788" y="2116138"/>
          <p14:tracePt t="74359" x="866775" y="2143125"/>
          <p14:tracePt t="74372" x="884238" y="2187575"/>
          <p14:tracePt t="74395" x="901700" y="2224088"/>
          <p14:tracePt t="74408" x="955675" y="2330450"/>
          <p14:tracePt t="74433" x="982663" y="2374900"/>
          <p14:tracePt t="74444" x="1036638" y="2509838"/>
          <p14:tracePt t="74455" x="1054100" y="2562225"/>
          <p14:tracePt t="74481" x="1071563" y="2598738"/>
          <p14:tracePt t="76688" x="1071563" y="2616200"/>
          <p14:tracePt t="76701" x="1071563" y="2652713"/>
          <p14:tracePt t="76711" x="1071563" y="2759075"/>
          <p14:tracePt t="76741" x="1071563" y="2822575"/>
          <p14:tracePt t="76758" x="1062038" y="2884488"/>
          <p14:tracePt t="76776" x="1054100" y="2982913"/>
          <p14:tracePt t="76792" x="1054100" y="3027363"/>
          <p14:tracePt t="76798" x="1062038" y="3116263"/>
          <p14:tracePt t="77115" x="1062038" y="3125788"/>
          <p14:tracePt t="77126" x="1062038" y="3143250"/>
          <p14:tracePt t="77138" x="1062038" y="3160713"/>
          <p14:tracePt t="77152" x="1071563" y="3179763"/>
          <p14:tracePt t="77163" x="1116013" y="3241675"/>
          <p14:tracePt t="77187" x="1160463" y="3286125"/>
          <p14:tracePt t="77200" x="1258888" y="3411538"/>
          <p14:tracePt t="77213" x="1322388" y="3482975"/>
          <p14:tracePt t="77238" x="1374775" y="3554413"/>
          <p14:tracePt t="77249" x="1465263" y="3652838"/>
          <p14:tracePt t="77272" x="1509713" y="3705225"/>
          <p14:tracePt t="77290" x="1544638" y="3732213"/>
          <p14:tracePt t="77300" x="1571625" y="3768725"/>
          <p14:tracePt t="77650" x="1571625" y="3776663"/>
          <p14:tracePt t="77663" x="1571625" y="3786188"/>
          <p14:tracePt t="77676" x="1581150" y="3786188"/>
          <p14:tracePt t="77724" x="1589088" y="3813175"/>
          <p14:tracePt t="77737" x="1608138" y="3830638"/>
          <p14:tracePt t="77749" x="1625600" y="3857625"/>
          <p14:tracePt t="77760" x="1633538" y="3875088"/>
          <p14:tracePt t="77772" x="1652588" y="3884613"/>
          <p14:tracePt t="77785" x="1687513" y="3902075"/>
          <p14:tracePt t="77808" x="1697038" y="3902075"/>
          <p14:tracePt t="77822" x="1724025" y="3902075"/>
          <p14:tracePt t="77859" x="1731963" y="3902075"/>
          <p14:tracePt t="77870" x="1741488" y="3902075"/>
          <p14:tracePt t="77979" x="1751013" y="3902075"/>
          <p14:tracePt t="77992" x="1758950" y="3875088"/>
          <p14:tracePt t="78003" x="1812925" y="3795713"/>
          <p14:tracePt t="78016" x="1874838" y="3670300"/>
          <p14:tracePt t="78030" x="1982788" y="3438525"/>
          <p14:tracePt t="78041" x="2295525" y="2830513"/>
          <p14:tracePt t="78064" x="2428875" y="2616200"/>
          <p14:tracePt t="78077" x="2581275" y="2473325"/>
          <p14:tracePt t="78088" x="3009900" y="2187575"/>
          <p14:tracePt t="78119" x="3241675" y="2089150"/>
          <p14:tracePt t="78125" x="3527425" y="2000250"/>
          <p14:tracePt t="78139" x="4170363" y="1857375"/>
          <p14:tracePt t="78162" x="4500563" y="1776413"/>
          <p14:tracePt t="78174" x="4938713" y="1714500"/>
          <p14:tracePt t="78200" x="5054600" y="1704975"/>
          <p14:tracePt t="78469" x="5062538" y="1704975"/>
          <p14:tracePt t="78479" x="5072063" y="1704975"/>
          <p14:tracePt t="78492" x="5143500" y="1697038"/>
          <p14:tracePt t="78505" x="5295900" y="1670050"/>
          <p14:tracePt t="78516" x="5510213" y="1643063"/>
          <p14:tracePt t="78528" x="5991225" y="1625600"/>
          <p14:tracePt t="78541" x="6126163" y="1625600"/>
          <p14:tracePt t="78568" x="6340475" y="1625600"/>
          <p14:tracePt t="78589" x="6402388" y="1625600"/>
          <p14:tracePt t="78601" x="6465888" y="1633538"/>
          <p14:tracePt t="78613" x="6500813" y="1643063"/>
          <p14:tracePt t="78626" x="6545263" y="1652588"/>
          <p14:tracePt t="78650" x="6554788" y="1652588"/>
          <p14:tracePt t="78663" x="6581775" y="1670050"/>
          <p14:tracePt t="78686" x="6589713" y="1670050"/>
          <p14:tracePt t="78698" x="6608763" y="1670050"/>
          <p14:tracePt t="78712" x="6616700" y="1670050"/>
          <p14:tracePt t="78747" x="6616700" y="1679575"/>
          <p14:tracePt t="79175" x="6616700" y="1687513"/>
          <p14:tracePt t="79222" x="6599238" y="1704975"/>
          <p14:tracePt t="79236" x="6545263" y="1724025"/>
          <p14:tracePt t="79247" x="6473825" y="1758950"/>
          <p14:tracePt t="79259" x="6367463" y="1795463"/>
          <p14:tracePt t="79273" x="6197600" y="1874838"/>
          <p14:tracePt t="79284" x="5473700" y="2152650"/>
          <p14:tracePt t="79307" x="5126038" y="2268538"/>
          <p14:tracePt t="79321" x="4848225" y="2339975"/>
          <p14:tracePt t="79332" x="4500563" y="2347913"/>
          <p14:tracePt t="79357" x="4394200" y="2347913"/>
          <p14:tracePt t="79364" x="4241800" y="2347913"/>
          <p14:tracePt t="79636" x="4224338" y="2347913"/>
          <p14:tracePt t="79648" x="4179888" y="2357438"/>
          <p14:tracePt t="79662" x="4089400" y="2419350"/>
          <p14:tracePt t="79673" x="3965575" y="2509838"/>
          <p14:tracePt t="79686" x="3652838" y="2724150"/>
          <p14:tracePt t="79711" x="3394075" y="2884488"/>
          <p14:tracePt t="79737" x="3268663" y="2965450"/>
          <p14:tracePt t="79747" x="3108325" y="3027363"/>
          <p14:tracePt t="79758" x="2965450" y="3098800"/>
          <p14:tracePt t="79770" x="2803525" y="3152775"/>
          <p14:tracePt t="79786" x="2768600" y="3160713"/>
          <p14:tracePt t="79806" x="2751138" y="3170238"/>
          <p14:tracePt t="79834" x="2741613" y="3170238"/>
          <p14:tracePt t="79869" x="2741613" y="3187700"/>
          <p14:tracePt t="79880" x="2741613" y="3214688"/>
          <p14:tracePt t="79893" x="2741613" y="3232150"/>
          <p14:tracePt t="79904" x="2714625" y="3276600"/>
          <p14:tracePt t="79919" x="2697163" y="3286125"/>
          <p14:tracePt t="79946" x="2670175" y="3313113"/>
          <p14:tracePt t="79957" x="2652713" y="3330575"/>
          <p14:tracePt t="79978" x="2643188" y="3357563"/>
          <p14:tracePt t="79991" x="2598738" y="3394075"/>
          <p14:tracePt t="80014" x="2589213" y="3411538"/>
          <p14:tracePt t="80028" x="2589213" y="3419475"/>
          <p14:tracePt t="80039" x="2589213" y="3429000"/>
          <p14:tracePt t="80069" x="2608263" y="3438525"/>
          <p14:tracePt t="80087" x="2687638" y="3438525"/>
          <p14:tracePt t="80099" x="2795588" y="3429000"/>
          <p14:tracePt t="80113" x="3143250" y="3276600"/>
          <p14:tracePt t="80136" x="3438525" y="3125788"/>
          <p14:tracePt t="80148" x="3803650" y="2946400"/>
          <p14:tracePt t="80161" x="4170363" y="2714625"/>
          <p14:tracePt t="80175" x="4768850" y="2295525"/>
          <p14:tracePt t="80197" x="4894263" y="2205038"/>
          <p14:tracePt t="80210" x="5081588" y="2044700"/>
          <p14:tracePt t="80239" x="5160963" y="1982788"/>
          <p14:tracePt t="80247" x="5224463" y="1928813"/>
          <p14:tracePt t="80260" x="5348288" y="1812925"/>
          <p14:tracePt t="80282" x="5411788" y="1758950"/>
          <p14:tracePt t="80310" x="5581650" y="1633538"/>
          <p14:tracePt t="80551" x="5608638" y="1625600"/>
          <p14:tracePt t="80562" x="5634038" y="1616075"/>
          <p14:tracePt t="80575" x="5661025" y="1608138"/>
          <p14:tracePt t="80588" x="5688013" y="1589088"/>
          <p14:tracePt t="80601" x="5715000" y="1562100"/>
          <p14:tracePt t="80612" x="5776913" y="1500188"/>
          <p14:tracePt t="80636" x="5795963" y="1490663"/>
          <p14:tracePt t="80663" x="5803900" y="1482725"/>
          <p14:tracePt t="80684" x="5813425" y="1482725"/>
          <p14:tracePt t="80701" x="5830888" y="1465263"/>
          <p14:tracePt t="80711" x="5867400" y="1446213"/>
          <p14:tracePt t="80741" x="5875338" y="1446213"/>
          <p14:tracePt t="80746" x="5894388" y="1428750"/>
          <p14:tracePt t="80759" x="5902325" y="1411288"/>
          <p14:tracePt t="81013" x="5902325" y="1419225"/>
          <p14:tracePt t="81027" x="5875338" y="1473200"/>
          <p14:tracePt t="81038" x="5715000" y="1724025"/>
          <p14:tracePt t="81066" x="5626100" y="1919288"/>
          <p14:tracePt t="81075" x="5572125" y="2062163"/>
          <p14:tracePt t="81088" x="5537200" y="2187575"/>
          <p14:tracePt t="81099" x="5527675" y="2330450"/>
          <p14:tracePt t="81123" x="5527675" y="2374900"/>
          <p14:tracePt t="81136" x="5527675" y="2393950"/>
          <p14:tracePt t="81173" x="5537200" y="2393950"/>
          <p14:tracePt t="81380" x="5545138" y="2366963"/>
          <p14:tracePt t="81393" x="5562600" y="2322513"/>
          <p14:tracePt t="81405" x="5616575" y="2197100"/>
          <p14:tracePt t="81417" x="5697538" y="2027238"/>
          <p14:tracePt t="81427" x="5803900" y="1847850"/>
          <p14:tracePt t="81440" x="5875338" y="1714500"/>
          <p14:tracePt t="81453" x="5965825" y="1554163"/>
          <p14:tracePt t="81476" x="5973763" y="1500188"/>
          <p14:tracePt t="81489" x="5973763" y="1482725"/>
          <p14:tracePt t="81501" x="5973763" y="1473200"/>
          <p14:tracePt t="81527" x="5973763" y="1465263"/>
          <p14:tracePt t="81553" x="5973763" y="1473200"/>
          <p14:tracePt t="81757" x="5946775" y="1473200"/>
          <p14:tracePt t="81771" x="5929313" y="1473200"/>
          <p14:tracePt t="81782" x="5919788" y="1473200"/>
          <p14:tracePt t="81788" x="5902325" y="1473200"/>
          <p14:tracePt t="81806" x="5875338" y="1473200"/>
          <p14:tracePt t="81818" x="5867400" y="1473200"/>
          <p14:tracePt t="81854" x="5857875" y="1473200"/>
          <p14:tracePt t="81903" x="5840413" y="1473200"/>
          <p14:tracePt t="81917" x="5822950" y="1473200"/>
          <p14:tracePt t="81928" x="5795963" y="1473200"/>
          <p14:tracePt t="81940" x="5741988" y="1482725"/>
          <p14:tracePt t="81965" x="5705475" y="1500188"/>
          <p14:tracePt t="81976" x="5670550" y="1509713"/>
          <p14:tracePt t="81989" x="5643563" y="1517650"/>
          <p14:tracePt t="82012" x="5626100" y="1527175"/>
          <p14:tracePt t="82025" x="5608638" y="1544638"/>
          <p14:tracePt t="82038" x="5581650" y="1554163"/>
          <p14:tracePt t="82123" x="5599113" y="1554163"/>
          <p14:tracePt t="82134" x="5626100" y="1554163"/>
          <p14:tracePt t="82147" x="5653088" y="1536700"/>
          <p14:tracePt t="82161" x="5697538" y="1517650"/>
          <p14:tracePt t="82182" x="5724525" y="1509713"/>
          <p14:tracePt t="82197" x="5741988" y="1509713"/>
          <p14:tracePt t="82208" x="5751513" y="1500188"/>
          <p14:tracePt t="82244" x="5768975" y="1500188"/>
          <p14:tracePt t="82257" x="5786438" y="1500188"/>
          <p14:tracePt t="82268" x="5822950" y="1500188"/>
          <p14:tracePt t="82281" x="5867400" y="1490663"/>
          <p14:tracePt t="82289" x="5946775" y="1455738"/>
          <p14:tracePt t="82317" x="5965825" y="1455738"/>
          <p14:tracePt t="82330" x="5973763" y="1455738"/>
          <p14:tracePt t="82353" x="5983288" y="1455738"/>
          <p14:tracePt t="82367" x="6054725" y="1428750"/>
          <p14:tracePt t="82378" x="6170613" y="1384300"/>
          <p14:tracePt t="82390" x="6269038" y="1357313"/>
          <p14:tracePt t="82416" x="6276975" y="1347788"/>
          <p14:tracePt t="82440" x="6286500" y="1347788"/>
          <p14:tracePt t="82525" x="6276975" y="1347788"/>
          <p14:tracePt t="82684" x="6276975" y="1366838"/>
          <p14:tracePt t="82696" x="6276975" y="1374775"/>
          <p14:tracePt t="82708" x="6276975" y="1393825"/>
          <p14:tracePt t="82719" x="6276975" y="1411288"/>
          <p14:tracePt t="82742" x="6276975" y="1465263"/>
          <p14:tracePt t="82745" x="6276975" y="1500188"/>
          <p14:tracePt t="82767" x="6276975" y="1527175"/>
          <p14:tracePt t="82780" x="6269038" y="1571625"/>
          <p14:tracePt t="82796" x="6215063" y="1687513"/>
          <p14:tracePt t="82817" x="6188075" y="1803400"/>
          <p14:tracePt t="82830" x="6134100" y="2044700"/>
          <p14:tracePt t="82854" x="6116638" y="2187575"/>
          <p14:tracePt t="82866" x="6072188" y="2482850"/>
          <p14:tracePt t="83110" x="6054725" y="2482850"/>
          <p14:tracePt t="83122" x="6027738" y="2482850"/>
          <p14:tracePt t="83133" x="5991225" y="2482850"/>
          <p14:tracePt t="83150" x="5768975" y="2562225"/>
          <p14:tracePt t="83180" x="5126038" y="2776538"/>
          <p14:tracePt t="83196" x="4687888" y="2919413"/>
          <p14:tracePt t="83207" x="4303713" y="3062288"/>
          <p14:tracePt t="83219" x="3990975" y="3170238"/>
          <p14:tracePt t="83232" x="3616325" y="3322638"/>
          <p14:tracePt t="83256" x="3517900" y="3357563"/>
          <p14:tracePt t="83268" x="3402013" y="3394075"/>
          <p14:tracePt t="83289" x="3384550" y="3394075"/>
          <p14:tracePt t="83611" x="3375025" y="3411538"/>
          <p14:tracePt t="83621" x="3375025" y="3419475"/>
          <p14:tracePt t="83634" x="3375025" y="3446463"/>
          <p14:tracePt t="83648" x="3375025" y="3473450"/>
          <p14:tracePt t="83658" x="3375025" y="3490913"/>
          <p14:tracePt t="83670" x="3375025" y="3509963"/>
          <p14:tracePt t="83688" x="3375025" y="3554413"/>
          <p14:tracePt t="83706" x="3384550" y="3581400"/>
          <p14:tracePt t="83720" x="3465513" y="3724275"/>
          <p14:tracePt t="83742" x="3536950" y="3830638"/>
          <p14:tracePt t="83756" x="3697288" y="4027488"/>
          <p14:tracePt t="83778" x="3741738" y="4125913"/>
          <p14:tracePt t="83784" x="3795713" y="4224338"/>
          <p14:tracePt t="83806" x="3822700" y="4322763"/>
          <p14:tracePt t="83830" x="3822700" y="4340225"/>
          <p14:tracePt t="83854" x="3830638" y="4348163"/>
          <p14:tracePt t="83869" x="3830638" y="4367213"/>
          <p14:tracePt t="83889" x="3830638" y="4375150"/>
          <p14:tracePt t="83905" x="3830638" y="4384675"/>
          <p14:tracePt t="83914" x="3830638" y="4394200"/>
          <p14:tracePt t="83940" x="3830638" y="4402138"/>
          <p14:tracePt t="83962" x="3813175" y="4394200"/>
          <p14:tracePt t="83974" x="3813175" y="4384675"/>
          <p14:tracePt t="83988" x="3803650" y="4384675"/>
          <p14:tracePt t="84000" x="3795713" y="4384675"/>
          <p14:tracePt t="84086" x="3776663" y="4384675"/>
          <p14:tracePt t="84097" x="3759200" y="4340225"/>
          <p14:tracePt t="84112" x="3732213" y="4259263"/>
          <p14:tracePt t="84122" x="3697288" y="4179888"/>
          <p14:tracePt t="84133" x="3660775" y="4089400"/>
          <p14:tracePt t="84145" x="3616325" y="3973513"/>
          <p14:tracePt t="84158" x="3536950" y="3741738"/>
          <p14:tracePt t="84181" x="3490913" y="3643313"/>
          <p14:tracePt t="84193" x="3455988" y="3562350"/>
          <p14:tracePt t="84207" x="3411538" y="3473450"/>
          <p14:tracePt t="84230" x="3402013" y="3455988"/>
          <p14:tracePt t="84243" x="3367088" y="3438525"/>
          <p14:tracePt t="84257" x="3357563" y="3438525"/>
          <p14:tracePt t="84633" x="3384550" y="3340100"/>
          <p14:tracePt t="84647" x="3465513" y="3179763"/>
          <p14:tracePt t="84658" x="3643313" y="2955925"/>
          <p14:tracePt t="84676" x="3822700" y="2751138"/>
          <p14:tracePt t="84683" x="4357688" y="2384425"/>
          <p14:tracePt t="84695" x="4608513" y="2224088"/>
          <p14:tracePt t="84718" x="4822825" y="2089150"/>
          <p14:tracePt t="84731" x="5232400" y="1884363"/>
          <p14:tracePt t="84744" x="5438775" y="1795463"/>
          <p14:tracePt t="84772" x="5741988" y="1714500"/>
          <p14:tracePt t="84788" x="5867400" y="1679575"/>
          <p14:tracePt t="84803" x="5965825" y="1652588"/>
          <p14:tracePt t="85111" x="5965825" y="1643063"/>
          <p14:tracePt t="85144" x="5973763" y="1643063"/>
          <p14:tracePt t="85157" x="6027738" y="1643063"/>
          <p14:tracePt t="85171" x="6054725" y="1643063"/>
          <p14:tracePt t="85181" x="6062663" y="1643063"/>
          <p14:tracePt t="85205" x="6089650" y="1643063"/>
          <p14:tracePt t="85219" x="6126163" y="1643063"/>
          <p14:tracePt t="85242" x="6143625" y="1643063"/>
          <p14:tracePt t="85257" x="6180138" y="1633538"/>
          <p14:tracePt t="85268" x="6259513" y="1633538"/>
          <p14:tracePt t="85291" x="6323013" y="1633538"/>
          <p14:tracePt t="85307" x="6367463" y="1633538"/>
          <p14:tracePt t="85316" x="6446838" y="1633538"/>
          <p14:tracePt t="85340" x="6483350" y="1633538"/>
          <p14:tracePt t="85353" x="6545263" y="1633538"/>
          <p14:tracePt t="85744" x="6545263" y="1625600"/>
          <p14:tracePt t="85753" x="6554788" y="1608138"/>
          <p14:tracePt t="85773" x="6581775" y="1581150"/>
          <p14:tracePt t="85779" x="6661150" y="1562100"/>
          <p14:tracePt t="85785" x="6894513" y="1500188"/>
          <p14:tracePt t="85805" x="7037388" y="1490663"/>
          <p14:tracePt t="85830" x="7259638" y="1490663"/>
          <p14:tracePt t="85852" x="7358063" y="1500188"/>
          <p14:tracePt t="85865" x="7419975" y="1527175"/>
          <p14:tracePt t="85876" x="7491413" y="1554163"/>
          <p14:tracePt t="85888" x="7599363" y="1625600"/>
          <p14:tracePt t="85912" x="7653338" y="1652588"/>
          <p14:tracePt t="85924" x="7688263" y="1670050"/>
          <p14:tracePt t="85940" x="7732713" y="1704975"/>
          <p14:tracePt t="85962" x="7751763" y="1714500"/>
          <p14:tracePt t="86046" x="7751763" y="1724025"/>
          <p14:tracePt t="86096" x="7751763" y="1741488"/>
          <p14:tracePt t="86107" x="7732713" y="1751013"/>
          <p14:tracePt t="86119" x="7705725" y="1768475"/>
          <p14:tracePt t="86133" x="7680325" y="1795463"/>
          <p14:tracePt t="86146" x="7626350" y="1822450"/>
          <p14:tracePt t="86157" x="7446963" y="1911350"/>
          <p14:tracePt t="86181" x="7340600" y="1946275"/>
          <p14:tracePt t="86192" x="7027863" y="2009775"/>
          <p14:tracePt t="86216" x="6759575" y="2017713"/>
          <p14:tracePt t="86241" x="6634163" y="2017713"/>
          <p14:tracePt t="86261" x="6527800" y="2009775"/>
          <p14:tracePt t="86266" x="6429375" y="1946275"/>
          <p14:tracePt t="86277" x="6313488" y="1830388"/>
          <p14:tracePt t="86291" x="6296025" y="1768475"/>
          <p14:tracePt t="86631" x="6276975" y="1768475"/>
          <p14:tracePt t="86645" x="6259513" y="1768475"/>
          <p14:tracePt t="86655" x="6197600" y="1785938"/>
          <p14:tracePt t="86669" x="6089650" y="1822450"/>
          <p14:tracePt t="86681" x="5589588" y="2009775"/>
          <p14:tracePt t="86704" x="5241925" y="2125663"/>
          <p14:tracePt t="86718" x="4929188" y="2232025"/>
          <p14:tracePt t="86729" x="4652963" y="2330450"/>
          <p14:tracePt t="86752" x="4616450" y="2339975"/>
          <p14:tracePt t="86765" x="4598988" y="2347913"/>
          <p14:tracePt t="86803" x="4589463" y="2347913"/>
          <p14:tracePt t="86935" x="4598988" y="2347913"/>
          <p14:tracePt t="86949" x="4625975" y="2339975"/>
          <p14:tracePt t="86961" x="4652963" y="2330450"/>
          <p14:tracePt t="86972" x="4687888" y="2322513"/>
          <p14:tracePt t="86983" x="4741863" y="2303463"/>
          <p14:tracePt t="86999" x="4946650" y="2205038"/>
          <p14:tracePt t="87022" x="5116513" y="2108200"/>
          <p14:tracePt t="87032" x="5527675" y="1901825"/>
          <p14:tracePt t="87058" x="5705475" y="1812925"/>
          <p14:tracePt t="87070" x="5848350" y="1731963"/>
          <p14:tracePt t="87082" x="6089650" y="1633538"/>
          <p14:tracePt t="87113" x="6170613" y="1581150"/>
          <p14:tracePt t="87448" x="6143625" y="1581150"/>
          <p14:tracePt t="87462" x="6089650" y="1581150"/>
          <p14:tracePt t="87472" x="6062663" y="1571625"/>
          <p14:tracePt t="87485" x="6045200" y="1571625"/>
          <p14:tracePt t="87509" x="6027738" y="1562100"/>
          <p14:tracePt t="87521" x="6010275" y="1554163"/>
          <p14:tracePt t="87535" x="5991225" y="1554163"/>
          <p14:tracePt t="87571" x="5983288" y="1544638"/>
          <p14:tracePt t="87596" x="5973763" y="1544638"/>
          <p14:tracePt t="87691" x="5965825" y="1544638"/>
          <p14:tracePt t="87862" x="5973763" y="1544638"/>
          <p14:tracePt t="87874" x="5991225" y="1544638"/>
          <p14:tracePt t="87887" x="6000750" y="1544638"/>
          <p14:tracePt t="87899" x="6037263" y="1544638"/>
          <p14:tracePt t="87912" x="6081713" y="1536700"/>
          <p14:tracePt t="87924" x="6197600" y="1536700"/>
          <p14:tracePt t="87952" x="6259513" y="1536700"/>
          <p14:tracePt t="87960" x="6330950" y="1536700"/>
          <p14:tracePt t="87972" x="6473825" y="1536700"/>
          <p14:tracePt t="87996" x="6562725" y="1536700"/>
          <p14:tracePt t="88009" x="6724650" y="1562100"/>
          <p14:tracePt t="88022" x="6786563" y="1571625"/>
          <p14:tracePt t="88054" x="6848475" y="1581150"/>
          <p14:tracePt t="88216" x="6840538" y="1589088"/>
          <p14:tracePt t="88228" x="6804025" y="1608138"/>
          <p14:tracePt t="88240" x="6715125" y="1643063"/>
          <p14:tracePt t="88252" x="6562725" y="1724025"/>
          <p14:tracePt t="88265" x="6303963" y="1830388"/>
          <p14:tracePt t="88277" x="5867400" y="2036763"/>
          <p14:tracePt t="88290" x="5724525" y="2089150"/>
          <p14:tracePt t="88307" x="5456238" y="2197100"/>
          <p14:tracePt t="88338" x="5322888" y="2232025"/>
          <p14:tracePt t="88349" x="5197475" y="2268538"/>
          <p14:tracePt t="88361" x="4991100" y="2339975"/>
          <p14:tracePt t="88376" x="4938713" y="2357438"/>
          <p14:tracePt t="88397" x="4902200" y="2384425"/>
          <p14:tracePt t="88411" x="4857750" y="2411413"/>
          <p14:tracePt t="88435" x="4840288" y="2428875"/>
          <p14:tracePt t="88447" x="4830763" y="2428875"/>
          <p14:tracePt t="88680" x="4813300" y="2438400"/>
          <p14:tracePt t="88698" x="4776788" y="2465388"/>
          <p14:tracePt t="88707" x="4697413" y="2527300"/>
          <p14:tracePt t="88728" x="4625975" y="2581275"/>
          <p14:tracePt t="88740" x="4518025" y="2660650"/>
          <p14:tracePt t="88751" x="4402138" y="2751138"/>
          <p14:tracePt t="88765" x="4170363" y="2911475"/>
          <p14:tracePt t="88787" x="4089400" y="2982913"/>
          <p14:tracePt t="88801" x="4017963" y="3054350"/>
          <p14:tracePt t="88813" x="3867150" y="3241675"/>
          <p14:tracePt t="88838" x="3830638" y="3276600"/>
          <p14:tracePt t="88850" x="3786188" y="3313113"/>
          <p14:tracePt t="88863" x="3768725" y="3330575"/>
          <p14:tracePt t="88885" x="3741738" y="3348038"/>
          <p14:tracePt t="88899" x="3697288" y="3357563"/>
          <p14:tracePt t="88929" x="3679825" y="3357563"/>
          <p14:tracePt t="88934" x="3670300" y="3357563"/>
          <p14:tracePt t="89983" x="3670300" y="3367088"/>
          <p14:tracePt t="89995" x="3670300" y="3375025"/>
          <p14:tracePt t="90007" x="3697288" y="3394075"/>
          <p14:tracePt t="90019" x="3732213" y="3411538"/>
          <p14:tracePt t="90032" x="3803650" y="3419475"/>
          <p14:tracePt t="90044" x="4037013" y="3482975"/>
          <p14:tracePt t="90056" x="4160838" y="3536950"/>
          <p14:tracePt t="90079" x="4303713" y="3598863"/>
          <p14:tracePt t="90096" x="4500563" y="3724275"/>
          <p14:tracePt t="90117" x="4562475" y="3776663"/>
          <p14:tracePt t="90129" x="4616450" y="3813175"/>
          <p14:tracePt t="90142" x="4724400" y="3840163"/>
          <p14:tracePt t="90165" x="4759325" y="3840163"/>
          <p14:tracePt t="90178" x="4803775" y="3840163"/>
          <p14:tracePt t="90211" x="4822825" y="3840163"/>
          <p14:tracePt t="90228" x="4830763" y="3840163"/>
          <p14:tracePt t="90239" x="4840288" y="3822700"/>
          <p14:tracePt t="90250" x="4867275" y="3724275"/>
          <p14:tracePt t="90264" x="4902200" y="3598863"/>
          <p14:tracePt t="90276" x="5054600" y="3062288"/>
          <p14:tracePt t="90291" x="5214938" y="2473325"/>
          <p14:tracePt t="90314" x="5259388" y="2286000"/>
          <p14:tracePt t="90337" x="5313363" y="2125663"/>
          <p14:tracePt t="90349" x="5348288" y="2027238"/>
          <p14:tracePt t="90359" x="5429250" y="1893888"/>
          <p14:tracePt t="90386" x="5562600" y="1795463"/>
          <p14:tracePt t="90412" x="5653088" y="1714500"/>
          <p14:tracePt t="90581" x="5653088" y="1724025"/>
          <p14:tracePt t="90593" x="5653088" y="1731963"/>
          <p14:tracePt t="90616" x="5643563" y="1731963"/>
          <p14:tracePt t="90689" x="5653088" y="1724025"/>
          <p14:tracePt t="90705" x="5670550" y="1697038"/>
          <p14:tracePt t="90714" x="5697538" y="1670050"/>
          <p14:tracePt t="90725" x="5715000" y="1652588"/>
          <p14:tracePt t="90737" x="5732463" y="1625600"/>
          <p14:tracePt t="90751" x="5741988" y="1616075"/>
          <p14:tracePt t="90763" x="5759450" y="1581150"/>
          <p14:tracePt t="90788" x="5776913" y="1562100"/>
          <p14:tracePt t="90799" x="5795963" y="1554163"/>
          <p14:tracePt t="90823" x="5803900" y="1554163"/>
          <p14:tracePt t="90839" x="5822950" y="1544638"/>
          <p14:tracePt t="90848" x="5848350" y="1527175"/>
          <p14:tracePt t="90863" x="5857875" y="1527175"/>
          <p14:tracePt t="90922" x="5848350" y="1527175"/>
          <p14:tracePt t="90948" x="5840413" y="1527175"/>
          <p14:tracePt t="90958" x="5830888" y="1527175"/>
          <p14:tracePt t="90969" x="5822950" y="1527175"/>
          <p14:tracePt t="90980" x="5813425" y="1527175"/>
          <p14:tracePt t="91030" x="5803900" y="1527175"/>
          <p14:tracePt t="91092" x="5795963" y="1527175"/>
          <p14:tracePt t="91116" x="5786438" y="1527175"/>
          <p14:tracePt t="91192" x="5786438" y="1517650"/>
          <p14:tracePt t="91203" x="5786438" y="1509713"/>
          <p14:tracePt t="91212" x="5776913" y="1500188"/>
          <p14:tracePt t="91238" x="5776913" y="1490663"/>
          <p14:tracePt t="91311" x="5768975" y="1490663"/>
          <p14:tracePt t="91360" x="5768975" y="1482725"/>
          <p14:tracePt t="91386" x="5759450" y="1482725"/>
          <p14:tracePt t="91422" x="5751513" y="1482725"/>
          <p14:tracePt t="92359" x="5751513" y="1490663"/>
          <p14:tracePt t="92371" x="5751513" y="1500188"/>
          <p14:tracePt t="92383" x="5751513" y="1517650"/>
          <p14:tracePt t="92395" x="5751513" y="1536700"/>
          <p14:tracePt t="92407" x="5751513" y="1554163"/>
          <p14:tracePt t="92426" x="5741988" y="1589088"/>
          <p14:tracePt t="92431" x="5741988" y="1633538"/>
          <p14:tracePt t="92448" x="5732463" y="1847850"/>
          <p14:tracePt t="92469" x="5732463" y="1973263"/>
          <p14:tracePt t="92481" x="5786438" y="2374900"/>
          <p14:tracePt t="92494" x="5795963" y="2527300"/>
          <p14:tracePt t="92517" x="5822950" y="2697163"/>
          <p14:tracePt t="92527" x="5884863" y="2965450"/>
          <p14:tracePt t="92799" x="5884863" y="2973388"/>
          <p14:tracePt t="92809" x="5884863" y="2990850"/>
          <p14:tracePt t="92822" x="5867400" y="3009900"/>
          <p14:tracePt t="92834" x="5803900" y="3108325"/>
          <p14:tracePt t="92863" x="5751513" y="3205163"/>
          <p14:tracePt t="92881" x="5715000" y="3330575"/>
          <p14:tracePt t="92896" x="5670550" y="3536950"/>
          <p14:tracePt t="92899" x="5661025" y="3616325"/>
          <p14:tracePt t="92930" x="5661025" y="3687763"/>
          <p14:tracePt t="92933" x="5661025" y="3697288"/>
          <p14:tracePt t="92947" x="5661025" y="3705225"/>
          <p14:tracePt t="92968" x="5670550" y="3705225"/>
          <p14:tracePt t="93249" x="5680075" y="3714750"/>
          <p14:tracePt t="93260" x="5680075" y="3724275"/>
          <p14:tracePt t="93297" x="5688013" y="3724275"/>
          <p14:tracePt t="93310" x="5705475" y="3724275"/>
          <p14:tracePt t="93321" x="5715000" y="3724275"/>
          <p14:tracePt t="93335" x="5732463" y="3724275"/>
          <p14:tracePt t="93367" x="5741988" y="3724275"/>
          <p14:tracePt t="93369" x="5759450" y="3724275"/>
          <p14:tracePt t="93675" x="5776913" y="3724275"/>
          <p14:tracePt t="93686" x="5803900" y="3714750"/>
          <p14:tracePt t="93701" x="5830888" y="3670300"/>
          <p14:tracePt t="93711" x="5857875" y="3660775"/>
          <p14:tracePt t="93723" x="5875338" y="3643313"/>
          <p14:tracePt t="93748" x="5894388" y="3625850"/>
          <p14:tracePt t="93773" x="5902325" y="3625850"/>
          <p14:tracePt t="93797" x="5902325" y="3616325"/>
          <p14:tracePt t="93815" x="5911850" y="3616325"/>
          <p14:tracePt t="93980" x="5911850" y="3643313"/>
          <p14:tracePt t="93992" x="5911850" y="3670300"/>
          <p14:tracePt t="94004" x="5911850" y="3697288"/>
          <p14:tracePt t="94015" x="5902325" y="3724275"/>
          <p14:tracePt t="94029" x="5902325" y="3768725"/>
          <p14:tracePt t="94042" x="5894388" y="3795713"/>
          <p14:tracePt t="94064" x="5894388" y="3803650"/>
          <p14:tracePt t="94076" x="5894388" y="3848100"/>
          <p14:tracePt t="94101" x="5894388" y="3857625"/>
          <p14:tracePt t="94115" x="5894388" y="3875088"/>
          <p14:tracePt t="94126" x="5894388" y="3884613"/>
          <p14:tracePt t="94198" x="5875338" y="3884613"/>
          <p14:tracePt t="94212" x="5848350" y="3884613"/>
          <p14:tracePt t="94224" x="5840413" y="3884613"/>
          <p14:tracePt t="94241" x="5813425" y="3875088"/>
          <p14:tracePt t="94247" x="5795963" y="3848100"/>
          <p14:tracePt t="94261" x="5759450" y="3759200"/>
          <p14:tracePt t="94275" x="5751513" y="3724275"/>
          <p14:tracePt t="94296" x="5732463" y="3670300"/>
          <p14:tracePt t="94321" x="5732463" y="3643313"/>
          <p14:tracePt t="94333" x="5732463" y="3608388"/>
          <p14:tracePt t="94344" x="5732463" y="3562350"/>
          <p14:tracePt t="94361" x="5732463" y="3544888"/>
          <p14:tracePt t="94385" x="5732463" y="3527425"/>
          <p14:tracePt t="94395" x="5768975" y="3482975"/>
          <p14:tracePt t="94417" x="5795963" y="3465513"/>
          <p14:tracePt t="94430" x="5830888" y="3455988"/>
          <p14:tracePt t="94453" x="5840413" y="3455988"/>
          <p14:tracePt t="94466" x="5840413" y="3446463"/>
          <p14:tracePt t="94494" x="5848350" y="3446463"/>
          <p14:tracePt t="94503" x="5867400" y="3446463"/>
          <p14:tracePt t="94515" x="5884863" y="3446463"/>
          <p14:tracePt t="94528" x="5911850" y="3455988"/>
          <p14:tracePt t="94569" x="5919788" y="3473450"/>
          <p14:tracePt t="94582" x="5919788" y="3490913"/>
          <p14:tracePt t="94590" x="5929313" y="3500438"/>
          <p14:tracePt t="94601" x="5929313" y="3527425"/>
          <p14:tracePt t="94613" x="5929313" y="3589338"/>
          <p14:tracePt t="94637" x="5929313" y="3608388"/>
          <p14:tracePt t="94651" x="5938838" y="3670300"/>
          <p14:tracePt t="94678" x="5938838" y="3687763"/>
          <p14:tracePt t="94688" x="5938838" y="3705225"/>
          <p14:tracePt t="94699" x="5938838" y="3751263"/>
          <p14:tracePt t="94713" x="5938838" y="3776663"/>
          <p14:tracePt t="94731" x="5929313" y="3813175"/>
          <p14:tracePt t="94747" x="5929313" y="3830638"/>
          <p14:tracePt t="94772" x="5919788" y="3830638"/>
          <p14:tracePt t="94784" x="5911850" y="3840163"/>
          <p14:tracePt t="94929" x="5902325" y="3840163"/>
          <p14:tracePt t="94955" x="5894388" y="3840163"/>
          <p14:tracePt t="94966" x="5884863" y="3840163"/>
          <p14:tracePt t="94977" x="5867400" y="3840163"/>
          <p14:tracePt t="94991" x="5857875" y="3830638"/>
          <p14:tracePt t="95002" x="5813425" y="3759200"/>
          <p14:tracePt t="95028" x="5776913" y="3724275"/>
          <p14:tracePt t="95039" x="5759450" y="3687763"/>
          <p14:tracePt t="95052" x="5741988" y="3625850"/>
          <p14:tracePt t="95082" x="5741988" y="3589338"/>
          <p14:tracePt t="95088" x="5741988" y="3562350"/>
          <p14:tracePt t="95099" x="5741988" y="3536950"/>
          <p14:tracePt t="95126" x="5751513" y="3527425"/>
          <p14:tracePt t="95136" x="5786438" y="3509963"/>
          <p14:tracePt t="95151" x="5813425" y="3500438"/>
          <p14:tracePt t="95182" x="5840413" y="3490913"/>
          <p14:tracePt t="95187" x="5884863" y="3490913"/>
          <p14:tracePt t="95210" x="5902325" y="3490913"/>
          <p14:tracePt t="95223" x="5938838" y="3509963"/>
          <p14:tracePt t="95235" x="5946775" y="3517900"/>
          <p14:tracePt t="95259" x="5956300" y="3536950"/>
          <p14:tracePt t="95271" x="5965825" y="3562350"/>
          <p14:tracePt t="95287" x="5965825" y="3581400"/>
          <p14:tracePt t="95306" x="5965825" y="3598863"/>
          <p14:tracePt t="95320" x="5965825" y="3652838"/>
          <p14:tracePt t="95343" x="5965825" y="3679825"/>
          <p14:tracePt t="95356" x="5965825" y="3697288"/>
          <p14:tracePt t="95367" x="5965825" y="3741738"/>
          <p14:tracePt t="95394" x="5965825" y="3768725"/>
          <p14:tracePt t="95406" x="5965825" y="3795713"/>
          <p14:tracePt t="95429" x="5965825" y="3813175"/>
          <p14:tracePt t="95457" x="5965825" y="3822700"/>
          <p14:tracePt t="95734" x="5946775" y="3822700"/>
          <p14:tracePt t="95747" x="5938838" y="3822700"/>
          <p14:tracePt t="95773" x="5919788" y="3822700"/>
          <p14:tracePt t="95782" x="5911850" y="3822700"/>
          <p14:tracePt t="96136" x="5902325" y="3822700"/>
          <p14:tracePt t="96149" x="5894388" y="3822700"/>
          <p14:tracePt t="96173" x="5884863" y="3822700"/>
          <p14:tracePt t="96247" x="5875338" y="3822700"/>
          <p14:tracePt t="96269" x="5867400" y="3822700"/>
          <p14:tracePt t="96355" x="5848350" y="3822700"/>
          <p14:tracePt t="96367" x="5830888" y="3822700"/>
          <p14:tracePt t="96380" x="5813425" y="3822700"/>
          <p14:tracePt t="96398" x="5803900" y="3822700"/>
          <p14:tracePt t="96404" x="5786438" y="3795713"/>
          <p14:tracePt t="96415" x="5768975" y="3759200"/>
          <p14:tracePt t="96429" x="5751513" y="3679825"/>
          <p14:tracePt t="96453" x="5751513" y="3643313"/>
          <p14:tracePt t="96465" x="5751513" y="3608388"/>
          <p14:tracePt t="96478" x="5751513" y="3598863"/>
          <p14:tracePt t="96515" x="5751513" y="3589338"/>
          <p14:tracePt t="96615" x="5759450" y="3589338"/>
          <p14:tracePt t="96624" x="5776913" y="3589338"/>
          <p14:tracePt t="96650" x="5786438" y="3589338"/>
          <p14:tracePt t="96660" x="5795963" y="3589338"/>
          <p14:tracePt t="96679" x="5803900" y="3589338"/>
          <p14:tracePt t="96756" x="5803900" y="3598863"/>
          <p14:tracePt t="96782" x="5803900" y="3608388"/>
          <p14:tracePt t="96807" x="5813425" y="3608388"/>
          <p14:tracePt t="96843" x="5813425" y="3616325"/>
          <p14:tracePt t="96855" x="5822950" y="3616325"/>
          <p14:tracePt t="99461" x="5840413" y="3616325"/>
          <p14:tracePt t="99474" x="5867400" y="3625850"/>
          <p14:tracePt t="99491" x="5894388" y="3643313"/>
          <p14:tracePt t="99496" x="5919788" y="3660775"/>
          <p14:tracePt t="99507" x="5965825" y="3687763"/>
          <p14:tracePt t="99537" x="5983288" y="3687763"/>
          <p14:tracePt t="99553" x="6010275" y="3697288"/>
          <p14:tracePt t="99556" x="6018213" y="3697288"/>
          <p14:tracePt t="99582" x="6027738" y="3705225"/>
          <p14:tracePt t="99604" x="6037263" y="3705225"/>
          <p14:tracePt t="100055" x="6037263" y="3714750"/>
          <p14:tracePt t="100083" x="6045200" y="3714750"/>
          <p14:tracePt t="100093" x="6072188" y="3714750"/>
          <p14:tracePt t="100106" x="6108700" y="3714750"/>
          <p14:tracePt t="100117" x="6143625" y="3714750"/>
          <p14:tracePt t="100129" x="6205538" y="3714750"/>
          <p14:tracePt t="100153" x="6242050" y="3714750"/>
          <p14:tracePt t="100166" x="6296025" y="3714750"/>
          <p14:tracePt t="100178" x="6303963" y="3714750"/>
          <p14:tracePt t="100203" x="6323013" y="3714750"/>
          <p14:tracePt t="100219" x="6348413" y="3714750"/>
          <p14:tracePt t="100229" x="6357938" y="3714750"/>
          <p14:tracePt t="100251" x="6367463" y="3714750"/>
          <p14:tracePt t="100836" x="6348413" y="3714750"/>
          <p14:tracePt t="100852" x="6340475" y="3714750"/>
          <p14:tracePt t="100865" x="6323013" y="3714750"/>
          <p14:tracePt t="100867" x="6303963" y="3714750"/>
          <p14:tracePt t="100884" x="6276975" y="3697288"/>
          <p14:tracePt t="100908" x="6259513" y="3660775"/>
          <p14:tracePt t="100931" x="6232525" y="3598863"/>
          <p14:tracePt t="100944" x="6224588" y="3571875"/>
          <p14:tracePt t="100959" x="6215063" y="3562350"/>
          <p14:tracePt t="100971" x="6205538" y="3562350"/>
          <p14:tracePt t="101080" x="6215063" y="3562350"/>
          <p14:tracePt t="101091" x="6224588" y="3562350"/>
          <p14:tracePt t="101104" x="6232525" y="3562350"/>
          <p14:tracePt t="101140" x="6242050" y="3562350"/>
          <p14:tracePt t="101176" x="6251575" y="3562350"/>
          <p14:tracePt t="101189" x="6251575" y="3571875"/>
          <p14:tracePt t="101201" x="6259513" y="3581400"/>
          <p14:tracePt t="101230" x="6269038" y="3589338"/>
          <p14:tracePt t="101238" x="6269038" y="3598863"/>
          <p14:tracePt t="101262" x="6276975" y="3608388"/>
          <p14:tracePt t="101291" x="6286500" y="3616325"/>
          <p14:tracePt t="101300" x="6296025" y="3616325"/>
          <p14:tracePt t="101968" x="6296025" y="3608388"/>
          <p14:tracePt t="102006" x="6269038" y="3581400"/>
          <p14:tracePt t="102029" x="6259513" y="3581400"/>
          <p14:tracePt t="102045" x="6259513" y="3571875"/>
          <p14:tracePt t="102298" x="6259513" y="3581400"/>
          <p14:tracePt t="102323" x="6259513" y="3589338"/>
          <p14:tracePt t="102346" x="6269038" y="3598863"/>
          <p14:tracePt t="102407" x="6276975" y="3598863"/>
          <p14:tracePt t="102422" x="6286500" y="3598863"/>
          <p14:tracePt t="103067" x="6296025" y="3598863"/>
          <p14:tracePt t="103090" x="6303963" y="3598863"/>
          <p14:tracePt t="103150" x="6313488" y="3598863"/>
          <p14:tracePt t="103162" x="6313488" y="3608388"/>
          <p14:tracePt t="103175" x="6313488" y="3616325"/>
          <p14:tracePt t="103201" x="6313488" y="3625850"/>
          <p14:tracePt t="103212" x="6313488" y="3633788"/>
          <p14:tracePt t="103225" x="6313488" y="3652838"/>
          <p14:tracePt t="103256" x="6313488" y="3660775"/>
          <p14:tracePt t="103260" x="6313488" y="3670300"/>
          <p14:tracePt t="103285" x="6313488" y="3679825"/>
          <p14:tracePt t="103287" x="6303963" y="3687763"/>
          <p14:tracePt t="103309" x="6303963" y="3697288"/>
          <p14:tracePt t="103330" x="6303963" y="3705225"/>
          <p14:tracePt t="104540" x="6313488" y="3705225"/>
          <p14:tracePt t="104552" x="6330950" y="3705225"/>
          <p14:tracePt t="104568" x="6348413" y="3705225"/>
          <p14:tracePt t="104585" x="6357938" y="3705225"/>
          <p14:tracePt t="104589" x="6375400" y="3705225"/>
          <p14:tracePt t="104601" x="6411913" y="3705225"/>
          <p14:tracePt t="104626" x="6438900" y="3697288"/>
          <p14:tracePt t="104637" x="6473825" y="3687763"/>
          <p14:tracePt t="104651" x="6562725" y="3670300"/>
          <p14:tracePt t="104681" x="6616700" y="3652838"/>
          <p14:tracePt t="104686" x="6680200" y="3643313"/>
          <p14:tracePt t="104700" x="6759575" y="3616325"/>
          <p14:tracePt t="104722" x="6796088" y="3616325"/>
          <p14:tracePt t="104734" x="6823075" y="3616325"/>
          <p14:tracePt t="105041" x="6831013" y="3616325"/>
          <p14:tracePt t="105053" x="6840538" y="3616325"/>
          <p14:tracePt t="105063" x="6848475" y="3616325"/>
          <p14:tracePt t="105083" x="6858000" y="3616325"/>
          <p14:tracePt t="105149" x="6867525" y="3633788"/>
          <p14:tracePt t="105161" x="6867525" y="3643313"/>
          <p14:tracePt t="105169" x="6867525" y="3652838"/>
          <p14:tracePt t="105859" x="6867525" y="3660775"/>
          <p14:tracePt t="105893" x="6858000" y="3660775"/>
          <p14:tracePt t="105929" x="6858000" y="3670300"/>
          <p14:tracePt t="105946" x="6848475" y="3670300"/>
          <p14:tracePt t="105959" x="6831013" y="3679825"/>
          <p14:tracePt t="105972" x="6823075" y="3679825"/>
          <p14:tracePt t="105989" x="6813550" y="3687763"/>
          <p14:tracePt t="106002" x="6804025" y="3687763"/>
          <p14:tracePt t="106020" x="6796088" y="3687763"/>
          <p14:tracePt t="106038" x="6786563" y="3687763"/>
          <p14:tracePt t="108133" x="6777038" y="3687763"/>
          <p14:tracePt t="108181" x="6777038" y="3697288"/>
          <p14:tracePt t="108197" x="6769100" y="3697288"/>
          <p14:tracePt t="108206" x="6759575" y="3705225"/>
          <p14:tracePt t="108231" x="6751638" y="3714750"/>
          <p14:tracePt t="108242" x="6742113" y="3714750"/>
          <p14:tracePt t="108253" x="6732588" y="3714750"/>
          <p14:tracePt t="108289" x="6724650" y="3714750"/>
          <p14:tracePt t="108306" x="6715125" y="3714750"/>
          <p14:tracePt t="108316" x="6715125" y="3705225"/>
          <p14:tracePt t="108329" x="6705600" y="3697288"/>
          <p14:tracePt t="108353" x="6688138" y="3687763"/>
          <p14:tracePt t="108814" x="6705600" y="3687763"/>
          <p14:tracePt t="108829" x="6732588" y="3687763"/>
          <p14:tracePt t="108840" x="6769100" y="3687763"/>
          <p14:tracePt t="108851" x="6813550" y="3687763"/>
          <p14:tracePt t="108868" x="6867525" y="3687763"/>
          <p14:tracePt t="108875" x="6911975" y="3697288"/>
          <p14:tracePt t="108888" x="6991350" y="3705225"/>
          <p14:tracePt t="108902" x="7045325" y="3705225"/>
          <p14:tracePt t="108917" x="7081838" y="3705225"/>
          <p14:tracePt t="108937" x="7126288" y="3705225"/>
          <p14:tracePt t="108960" x="7153275" y="3705225"/>
          <p14:tracePt t="108974" x="7188200" y="3705225"/>
          <p14:tracePt t="109327" x="7205663" y="3705225"/>
          <p14:tracePt t="109338" x="7224713" y="3705225"/>
          <p14:tracePt t="109352" x="7242175" y="3705225"/>
          <p14:tracePt t="109365" x="7269163" y="3705225"/>
          <p14:tracePt t="109376" x="7304088" y="3705225"/>
          <p14:tracePt t="109399" x="7323138" y="3705225"/>
          <p14:tracePt t="109413" x="7331075" y="3705225"/>
          <p14:tracePt t="109460" x="7340600" y="3705225"/>
          <p14:tracePt t="109498" x="7367588" y="3705225"/>
          <p14:tracePt t="109510" x="7375525" y="3697288"/>
          <p14:tracePt t="112988" x="7367588" y="3697288"/>
          <p14:tracePt t="113015" x="7358063" y="3697288"/>
          <p14:tracePt t="113551" x="7375525" y="3697288"/>
          <p14:tracePt t="113563" x="7402513" y="3697288"/>
          <p14:tracePt t="113574" x="7419975" y="3705225"/>
          <p14:tracePt t="113585" x="7439025" y="3705225"/>
          <p14:tracePt t="113597" x="7466013" y="3724275"/>
          <p14:tracePt t="113610" x="7527925" y="3741738"/>
          <p14:tracePt t="113635" x="7554913" y="3751263"/>
          <p14:tracePt t="113646" x="7572375" y="3759200"/>
          <p14:tracePt t="113660" x="7599363" y="3776663"/>
          <p14:tracePt t="113685" x="7616825" y="3776663"/>
          <p14:tracePt t="113709" x="7626350" y="3776663"/>
          <p14:tracePt t="113794" x="7572375" y="3786188"/>
          <p14:tracePt t="113807" x="7466013" y="3813175"/>
          <p14:tracePt t="113818" x="7296150" y="3822700"/>
          <p14:tracePt t="113829" x="6715125" y="3875088"/>
          <p14:tracePt t="113854" x="6402388" y="3875088"/>
          <p14:tracePt t="113866" x="6116638" y="3875088"/>
          <p14:tracePt t="113879" x="5803900" y="3875088"/>
          <p14:tracePt t="113903" x="5732463" y="3875088"/>
          <p14:tracePt t="113916" x="5680075" y="3875088"/>
          <p14:tracePt t="114037" x="5688013" y="3875088"/>
          <p14:tracePt t="114050" x="5715000" y="3875088"/>
          <p14:tracePt t="114061" x="5751513" y="3875088"/>
          <p14:tracePt t="114075" x="5768975" y="3884613"/>
          <p14:tracePt t="114085" x="5786438" y="3884613"/>
          <p14:tracePt t="114098" x="5803900" y="3884613"/>
          <p14:tracePt t="114280" x="5803900" y="3875088"/>
          <p14:tracePt t="114292" x="5803900" y="3867150"/>
          <p14:tracePt t="114304" x="5803900" y="3840163"/>
          <p14:tracePt t="114318" x="5803900" y="3795713"/>
          <p14:tracePt t="114328" x="5795963" y="3714750"/>
          <p14:tracePt t="114342" x="5741988" y="3571875"/>
          <p14:tracePt t="114354" x="5653088" y="3384550"/>
          <p14:tracePt t="114364" x="5394325" y="3027363"/>
          <p14:tracePt t="114391" x="5303838" y="2901950"/>
          <p14:tracePt t="114402" x="5153025" y="2679700"/>
          <p14:tracePt t="114416" x="5108575" y="2608263"/>
          <p14:tracePt t="114438" x="5072063" y="2536825"/>
          <p14:tracePt t="114453" x="5027613" y="2465388"/>
          <p14:tracePt t="114476" x="5018088" y="2438400"/>
          <p14:tracePt t="114487" x="5010150" y="2419350"/>
          <p14:tracePt t="114500" x="5010150" y="2384425"/>
          <p14:tracePt t="114523" x="5018088" y="2357438"/>
          <p14:tracePt t="114745" x="5045075" y="2357438"/>
          <p14:tracePt t="114756" x="5081588" y="2330450"/>
          <p14:tracePt t="114770" x="5153025" y="2268538"/>
          <p14:tracePt t="114780" x="5224463" y="2170113"/>
          <p14:tracePt t="114790" x="5357813" y="1955800"/>
          <p14:tracePt t="114804" x="5419725" y="1857375"/>
          <p14:tracePt t="114829" x="5456238" y="1795463"/>
          <p14:tracePt t="114841" x="5500688" y="1724025"/>
          <p14:tracePt t="114854" x="5599113" y="1643063"/>
          <p14:tracePt t="114870" x="5634038" y="1608138"/>
          <p14:tracePt t="114890" x="5715000" y="1554163"/>
          <p14:tracePt t="114904" x="5768975" y="1517650"/>
          <p14:tracePt t="115160" x="5776913" y="1517650"/>
          <p14:tracePt t="115175" x="5803900" y="1517650"/>
          <p14:tracePt t="115182" x="5822950" y="1517650"/>
          <p14:tracePt t="115195" x="5867400" y="1517650"/>
          <p14:tracePt t="115207" x="6054725" y="1517650"/>
          <p14:tracePt t="115231" x="6161088" y="1517650"/>
          <p14:tracePt t="115243" x="6473825" y="1482725"/>
          <p14:tracePt t="115256" x="6715125" y="1428750"/>
          <p14:tracePt t="115280" x="6973888" y="1330325"/>
          <p14:tracePt t="115288" x="7456488" y="1143000"/>
          <p14:tracePt t="115317" x="7599363" y="1089025"/>
          <p14:tracePt t="115328" x="7751763" y="1071563"/>
          <p14:tracePt t="115354" x="7777163" y="1071563"/>
          <p14:tracePt t="115359" x="7796213" y="1071563"/>
          <p14:tracePt t="115376" x="7823200" y="1071563"/>
          <p14:tracePt t="115391" x="7867650" y="1071563"/>
          <p14:tracePt t="115415" x="7885113" y="1089025"/>
          <p14:tracePt t="115426" x="7894638" y="1108075"/>
          <p14:tracePt t="115585" x="7885113" y="1108075"/>
          <p14:tracePt t="115596" x="7840663" y="1116013"/>
          <p14:tracePt t="115612" x="7742238" y="1133475"/>
          <p14:tracePt t="115626" x="7616825" y="1187450"/>
          <p14:tracePt t="115635" x="7412038" y="1258888"/>
          <p14:tracePt t="115646" x="6991350" y="1419225"/>
          <p14:tracePt t="115675" x="6831013" y="1473200"/>
          <p14:tracePt t="115683" x="6688138" y="1500188"/>
          <p14:tracePt t="115694" x="6537325" y="1517650"/>
          <p14:tracePt t="115719" x="6500813" y="1527175"/>
          <p14:tracePt t="115743" x="6429375" y="1544638"/>
          <p14:tracePt t="115745" x="6402388" y="1554163"/>
          <p14:tracePt t="115768" x="6375400" y="1571625"/>
          <p14:tracePt t="115780" x="6296025" y="1598613"/>
          <p14:tracePt t="116025" x="6286500" y="1608138"/>
          <p14:tracePt t="116036" x="6276975" y="1625600"/>
          <p14:tracePt t="116050" x="6259513" y="1679575"/>
          <p14:tracePt t="116061" x="6224588" y="1768475"/>
          <p14:tracePt t="116072" x="6153150" y="1955800"/>
          <p14:tracePt t="116084" x="6027738" y="2419350"/>
          <p14:tracePt t="116113" x="5973763" y="2581275"/>
          <p14:tracePt t="116120" x="5938838" y="2705100"/>
          <p14:tracePt t="116133" x="5902325" y="2867025"/>
          <p14:tracePt t="116167" x="5902325" y="2973388"/>
          <p14:tracePt t="116463" x="5884863" y="2982913"/>
          <p14:tracePt t="116476" x="5867400" y="3009900"/>
          <p14:tracePt t="116486" x="5803900" y="3116263"/>
          <p14:tracePt t="116512" x="5768975" y="3214688"/>
          <p14:tracePt t="116523" x="5732463" y="3295650"/>
          <p14:tracePt t="116535" x="5724525" y="3402013"/>
          <p14:tracePt t="116559" x="5724525" y="3438525"/>
          <p14:tracePt t="116572" x="5724525" y="3517900"/>
          <p14:tracePt t="116595" x="5724525" y="3562350"/>
          <p14:tracePt t="116607" x="5724525" y="3598863"/>
          <p14:tracePt t="116621" x="5724525" y="3643313"/>
          <p14:tracePt t="116635" x="5732463" y="3643313"/>
          <p14:tracePt t="116974" x="5751513" y="3643313"/>
          <p14:tracePt t="116992" x="5795963" y="3643313"/>
          <p14:tracePt t="116998" x="5857875" y="3643313"/>
          <p14:tracePt t="117011" x="5929313" y="3643313"/>
          <p14:tracePt t="117024" x="6099175" y="3643313"/>
          <p14:tracePt t="117046" x="6180138" y="3660775"/>
          <p14:tracePt t="117059" x="6269038" y="3660775"/>
          <p14:tracePt t="117072" x="6429375" y="3660775"/>
          <p14:tracePt t="117096" x="6491288" y="3660775"/>
          <p14:tracePt t="117107" x="6608763" y="3660775"/>
          <p14:tracePt t="117132" x="6688138" y="3660775"/>
          <p14:tracePt t="117145" x="6769100" y="3660775"/>
          <p14:tracePt t="117157" x="6902450" y="3660775"/>
          <p14:tracePt t="117181" x="6983413" y="3652838"/>
          <p14:tracePt t="117192" x="7126288" y="3643313"/>
          <p14:tracePt t="117227" x="7188200" y="3633788"/>
          <p14:tracePt t="117511" x="7224713" y="3633788"/>
          <p14:tracePt t="117522" x="7251700" y="3633788"/>
          <p14:tracePt t="117533" x="7277100" y="3633788"/>
          <p14:tracePt t="117545" x="7367588" y="3652838"/>
          <p14:tracePt t="117574" x="7429500" y="3679825"/>
          <p14:tracePt t="117583" x="7473950" y="3697288"/>
          <p14:tracePt t="117594" x="7554913" y="3724275"/>
          <p14:tracePt t="117618" x="7589838" y="3732213"/>
          <p14:tracePt t="117631" x="7616825" y="3741738"/>
          <p14:tracePt t="117645" x="7661275" y="3751263"/>
          <p14:tracePt t="117677" x="7697788" y="3751263"/>
          <p14:tracePt t="118425" x="7670800" y="3751263"/>
          <p14:tracePt t="118437" x="7626350" y="3751263"/>
          <p14:tracePt t="118448" x="7527925" y="3732213"/>
          <p14:tracePt t="118462" x="7375525" y="3724275"/>
          <p14:tracePt t="118473" x="7215188" y="3714750"/>
          <p14:tracePt t="118485" x="6894513" y="3714750"/>
          <p14:tracePt t="118513" x="6796088" y="3697288"/>
          <p14:tracePt t="118522" x="6670675" y="3697288"/>
          <p14:tracePt t="118534" x="6608763" y="3697288"/>
          <p14:tracePt t="118557" x="6545263" y="3714750"/>
          <p14:tracePt t="118571" x="6500813" y="3714750"/>
          <p14:tracePt t="118984" x="6483350" y="3714750"/>
          <p14:tracePt t="118999" x="6473825" y="3714750"/>
          <p14:tracePt t="119010" x="6456363" y="3714750"/>
          <p14:tracePt t="119033" x="6446838" y="3714750"/>
          <p14:tracePt t="119047" x="6429375" y="3714750"/>
          <p14:tracePt t="119058" x="6375400" y="3714750"/>
          <p14:tracePt t="119071" x="6348413" y="3714750"/>
          <p14:tracePt t="119094" x="6323013" y="3724275"/>
          <p14:tracePt t="119106" x="6259513" y="3724275"/>
          <p14:tracePt t="119130" x="6242050" y="3732213"/>
          <p14:tracePt t="119145" x="6224588" y="3732213"/>
          <p14:tracePt t="119157" x="6188075" y="3732213"/>
          <p14:tracePt t="119193" x="6180138" y="3732213"/>
          <p14:tracePt t="119484" x="6180138" y="3751263"/>
          <p14:tracePt t="119498" x="6188075" y="3759200"/>
          <p14:tracePt t="119508" x="6197600" y="3776663"/>
          <p14:tracePt t="119521" x="6215063" y="3776663"/>
          <p14:tracePt t="119533" x="6232525" y="3795713"/>
          <p14:tracePt t="119545" x="6269038" y="3813175"/>
          <p14:tracePt t="119568" x="6296025" y="3822700"/>
          <p14:tracePt t="119582" x="6394450" y="3830638"/>
          <p14:tracePt t="119593" x="6456363" y="3830638"/>
          <p14:tracePt t="119617" x="6491288" y="3840163"/>
          <p14:tracePt t="119630" x="6572250" y="3840163"/>
          <p14:tracePt t="119663" x="6616700" y="3840163"/>
          <p14:tracePt t="119668" x="6680200" y="3840163"/>
          <p14:tracePt t="119679" x="6742113" y="3830638"/>
          <p14:tracePt t="120033" x="6777038" y="3830638"/>
          <p14:tracePt t="120044" x="6813550" y="3830638"/>
          <p14:tracePt t="120057" x="6858000" y="3830638"/>
          <p14:tracePt t="120069" x="6946900" y="3830638"/>
          <p14:tracePt t="120101" x="7000875" y="3830638"/>
          <p14:tracePt t="120106" x="7045325" y="3830638"/>
          <p14:tracePt t="120118" x="7170738" y="3830638"/>
          <p14:tracePt t="120147" x="7232650" y="3830638"/>
          <p14:tracePt t="120155" x="7277100" y="3830638"/>
          <p14:tracePt t="120166" x="7358063" y="3830638"/>
          <p14:tracePt t="120191" x="7402513" y="3830638"/>
          <p14:tracePt t="120204" x="7456488" y="3840163"/>
          <p14:tracePt t="120739" x="7439025" y="3840163"/>
          <p14:tracePt t="120751" x="7402513" y="3840163"/>
          <p14:tracePt t="120764" x="7286625" y="3840163"/>
          <p14:tracePt t="120789" x="7180263" y="3830638"/>
          <p14:tracePt t="120803" x="7027863" y="3822700"/>
          <p14:tracePt t="120813" x="6831013" y="3795713"/>
          <p14:tracePt t="120824" x="6537325" y="3759200"/>
          <p14:tracePt t="120837" x="5991225" y="3660775"/>
          <p14:tracePt t="120870" x="5813425" y="3616325"/>
          <p14:tracePt t="120873" x="5589588" y="3554413"/>
          <p14:tracePt t="120899" x="5518150" y="3517900"/>
          <p14:tracePt t="120923" x="5500688" y="3517900"/>
          <p14:tracePt t="120934" x="5483225" y="3517900"/>
          <p14:tracePt t="120950" x="5473700" y="3517900"/>
          <p14:tracePt t="120959" x="5456238" y="3517900"/>
          <p14:tracePt t="121556" x="5429250" y="3517900"/>
          <p14:tracePt t="121567" x="5402263" y="3509963"/>
          <p14:tracePt t="121581" x="5375275" y="3500438"/>
          <p14:tracePt t="121594" x="5348288" y="3490913"/>
          <p14:tracePt t="121604" x="5295900" y="3446463"/>
          <p14:tracePt t="121616" x="5241925" y="3402013"/>
          <p14:tracePt t="121629" x="5153025" y="3348038"/>
          <p14:tracePt t="121655" x="5081588" y="3303588"/>
          <p14:tracePt t="121667" x="5072063" y="3295650"/>
          <p14:tracePt t="121698" x="5054600" y="3295650"/>
          <p14:tracePt t="121775" x="5054600" y="3286125"/>
          <p14:tracePt t="121799" x="5062538" y="3286125"/>
          <p14:tracePt t="121813" x="5072063" y="3286125"/>
          <p14:tracePt t="123665" x="5081588" y="3286125"/>
          <p14:tracePt t="123675" x="5089525" y="3303588"/>
          <p14:tracePt t="123689" x="5099050" y="3330575"/>
          <p14:tracePt t="123700" x="5108575" y="3357563"/>
          <p14:tracePt t="123712" x="5133975" y="3465513"/>
          <p14:tracePt t="123746" x="5180013" y="3589338"/>
          <p14:tracePt t="123749" x="5187950" y="3652838"/>
          <p14:tracePt t="123762" x="5214938" y="3714750"/>
          <p14:tracePt t="123778" x="5232400" y="3768725"/>
          <p14:tracePt t="123796" x="5268913" y="3822700"/>
          <p14:tracePt t="124164" x="5268913" y="3840163"/>
          <p14:tracePt t="124175" x="5268913" y="3848100"/>
          <p14:tracePt t="124188" x="5259388" y="3867150"/>
          <p14:tracePt t="124201" x="5259388" y="3894138"/>
          <p14:tracePt t="124213" x="5251450" y="3919538"/>
          <p14:tracePt t="124238" x="5251450" y="3946525"/>
          <p14:tracePt t="124250" x="5251450" y="3983038"/>
          <p14:tracePt t="124273" x="5251450" y="4000500"/>
          <p14:tracePt t="124286" x="5251450" y="4017963"/>
          <p14:tracePt t="126334" x="0" y="0"/>
        </p14:tracePtLst>
        <p14:tracePtLst>
          <p14:tracePt t="167136" x="5251450" y="4017963"/>
          <p14:tracePt t="167546" x="5251450" y="3990975"/>
          <p14:tracePt t="167558" x="5251450" y="3965575"/>
          <p14:tracePt t="167569" x="5259388" y="3946525"/>
          <p14:tracePt t="167583" x="5276850" y="3929063"/>
          <p14:tracePt t="167595" x="5303838" y="3911600"/>
          <p14:tracePt t="167606" x="5367338" y="3848100"/>
          <p14:tracePt t="167631" x="5419725" y="3822700"/>
          <p14:tracePt t="167642" x="5491163" y="3786188"/>
          <p14:tracePt t="167656" x="5589588" y="3732213"/>
          <p14:tracePt t="167672" x="5715000" y="3705225"/>
          <p14:tracePt t="167692" x="5813425" y="3705225"/>
          <p14:tracePt t="167717" x="5840413" y="3705225"/>
          <p14:tracePt t="167730" x="5875338" y="3705225"/>
          <p14:tracePt t="167741" x="5902325" y="3705225"/>
          <p14:tracePt t="167764" x="5911850" y="3714750"/>
          <p14:tracePt t="167779" x="5911850" y="3724275"/>
          <p14:tracePt t="167788" x="5919788" y="3732213"/>
          <p14:tracePt t="167838" x="5919788" y="3751263"/>
          <p14:tracePt t="167852" x="5919788" y="3759200"/>
          <p14:tracePt t="167959" x="5919788" y="3768725"/>
          <p14:tracePt t="167971" x="5919788" y="3776663"/>
          <p14:tracePt t="167993" x="5919788" y="3786188"/>
          <p14:tracePt t="168117" x="5919788" y="3795713"/>
          <p14:tracePt t="168362" x="5902325" y="3795713"/>
          <p14:tracePt t="168373" x="5894388" y="3795713"/>
          <p14:tracePt t="168385" x="5884863" y="3795713"/>
          <p14:tracePt t="168399" x="5875338" y="3795713"/>
          <p14:tracePt t="168414" x="5867400" y="3795713"/>
          <p14:tracePt t="168460" x="5857875" y="3786188"/>
          <p14:tracePt t="168483" x="5857875" y="3776663"/>
          <p14:tracePt t="168546" x="5857875" y="3768725"/>
          <p14:tracePt t="168935" x="5848350" y="3768725"/>
          <p14:tracePt t="168970" x="5822950" y="3768725"/>
          <p14:tracePt t="168982" x="5795963" y="3768725"/>
          <p14:tracePt t="168996" x="5768975" y="3768725"/>
          <p14:tracePt t="169007" x="5751513" y="3768725"/>
          <p14:tracePt t="169019" x="5715000" y="3759200"/>
          <p14:tracePt t="169054" x="5715000" y="3751263"/>
          <p14:tracePt t="169058" x="5705475" y="3751263"/>
          <p14:tracePt t="169069" x="5705475" y="3741738"/>
          <p14:tracePt t="169106" x="5705475" y="3724275"/>
          <p14:tracePt t="169119" x="5715000" y="3705225"/>
          <p14:tracePt t="169128" x="5724525" y="3697288"/>
          <p14:tracePt t="169142" x="5741988" y="3679825"/>
          <p14:tracePt t="169153" x="5786438" y="3633788"/>
          <p14:tracePt t="169179" x="5803900" y="3616325"/>
          <p14:tracePt t="169190" x="5813425" y="3616325"/>
          <p14:tracePt t="169202" x="5813425" y="3608388"/>
          <p14:tracePt t="169227" x="5822950" y="3608388"/>
          <p14:tracePt t="169256" x="5822950" y="3598863"/>
          <p14:tracePt t="169267" x="5867400" y="3589338"/>
          <p14:tracePt t="169276" x="5902325" y="3581400"/>
          <p14:tracePt t="169284" x="5919788" y="3571875"/>
          <p14:tracePt t="169313" x="5938838" y="3571875"/>
          <p14:tracePt t="169337" x="5946775" y="3571875"/>
          <p14:tracePt t="169349" x="5946775" y="3581400"/>
          <p14:tracePt t="169369" x="5956300" y="3581400"/>
          <p14:tracePt t="169373" x="5965825" y="3608388"/>
          <p14:tracePt t="169386" x="5965825" y="3616325"/>
          <p14:tracePt t="169410" x="5965825" y="3625850"/>
          <p14:tracePt t="169422" x="5965825" y="3652838"/>
          <p14:tracePt t="169445" x="5965825" y="3670300"/>
          <p14:tracePt t="169458" x="5946775" y="3705225"/>
          <p14:tracePt t="169471" x="5929313" y="3724275"/>
          <p14:tracePt t="169494" x="5911850" y="3741738"/>
          <p14:tracePt t="169507" x="5857875" y="3786188"/>
          <p14:tracePt t="169532" x="5840413" y="3803650"/>
          <p14:tracePt t="169554" x="5803900" y="3830638"/>
          <p14:tracePt t="169557" x="5795963" y="3830638"/>
          <p14:tracePt t="169592" x="5768975" y="3830638"/>
          <p14:tracePt t="169607" x="5751513" y="3830638"/>
          <p14:tracePt t="169616" x="5741988" y="3830638"/>
          <p14:tracePt t="169654" x="5741988" y="3813175"/>
          <p14:tracePt t="169666" x="5741988" y="3759200"/>
          <p14:tracePt t="169691" x="5741988" y="3751263"/>
          <p14:tracePt t="169705" x="5741988" y="3724275"/>
          <p14:tracePt t="169714" x="5751513" y="3705225"/>
          <p14:tracePt t="169725" x="5759450" y="3679825"/>
          <p14:tracePt t="169739" x="5803900" y="3625850"/>
          <p14:tracePt t="169764" x="5822950" y="3589338"/>
          <p14:tracePt t="169776" x="5875338" y="3536950"/>
          <p14:tracePt t="169789" x="5894388" y="3509963"/>
          <p14:tracePt t="169806" x="5919788" y="3500438"/>
          <p14:tracePt t="169850" x="5929313" y="3500438"/>
          <p14:tracePt t="169874" x="5956300" y="3500438"/>
          <p14:tracePt t="169884" x="5973763" y="3500438"/>
          <p14:tracePt t="169911" x="5983288" y="3500438"/>
          <p14:tracePt t="169923" x="5991225" y="3509963"/>
          <p14:tracePt t="169933" x="6000750" y="3527425"/>
          <p14:tracePt t="169946" x="6000750" y="3554413"/>
          <p14:tracePt t="169969" x="6000750" y="3581400"/>
          <p14:tracePt t="169983" x="6000750" y="3608388"/>
          <p14:tracePt t="169994" x="6000750" y="3652838"/>
          <p14:tracePt t="170009" x="6000750" y="3670300"/>
          <p14:tracePt t="170031" x="6000750" y="3687763"/>
          <p14:tracePt t="170043" x="5965825" y="3732213"/>
          <p14:tracePt t="170069" x="5946775" y="3768725"/>
          <p14:tracePt t="170096" x="5938838" y="3776663"/>
          <p14:tracePt t="170104" x="5919788" y="3795713"/>
          <p14:tracePt t="170117" x="5894388" y="3822700"/>
          <p14:tracePt t="170128" x="5867400" y="3848100"/>
          <p14:tracePt t="170154" x="5857875" y="3857625"/>
          <p14:tracePt t="170238" x="5848350" y="3857625"/>
          <p14:tracePt t="170249" x="5840413" y="3857625"/>
          <p14:tracePt t="170617" x="5848350" y="3857625"/>
          <p14:tracePt t="170625" x="5857875" y="3857625"/>
          <p14:tracePt t="170642" x="5867400" y="3857625"/>
          <p14:tracePt t="170763" x="5875338" y="3857625"/>
          <p14:tracePt t="170774" x="5884863" y="3857625"/>
          <p14:tracePt t="170803" x="5894388" y="3867150"/>
          <p14:tracePt t="170811" x="5902325" y="3875088"/>
          <p14:tracePt t="170824" x="5902325" y="3884613"/>
          <p14:tracePt t="170836" x="5911850" y="3894138"/>
          <p14:tracePt t="170864" x="5919788" y="3911600"/>
          <p14:tracePt t="170885" x="5938838" y="3919538"/>
          <p14:tracePt t="170993" x="5965825" y="3919538"/>
          <p14:tracePt t="171361" x="5956300" y="3938588"/>
          <p14:tracePt t="171370" x="5938838" y="3946525"/>
          <p14:tracePt t="171387" x="5929313" y="3956050"/>
          <p14:tracePt t="171396" x="5911850" y="3973513"/>
          <p14:tracePt t="171402" x="5884863" y="3973513"/>
          <p14:tracePt t="171422" x="5830888" y="3990975"/>
          <p14:tracePt t="171444" x="5822950" y="4000500"/>
          <p14:tracePt t="171457" x="5795963" y="4000500"/>
          <p14:tracePt t="171822" x="5795963" y="4010025"/>
          <p14:tracePt t="171835" x="5795963" y="4027488"/>
          <p14:tracePt t="171846" x="5795963" y="4037013"/>
          <p14:tracePt t="171859" x="5813425" y="4054475"/>
          <p14:tracePt t="171882" x="5813425" y="4062413"/>
          <p14:tracePt t="171895" x="5822950" y="4081463"/>
          <p14:tracePt t="171928" x="5822950" y="4089400"/>
          <p14:tracePt t="171937" x="5830888" y="4098925"/>
          <p14:tracePt t="171946" x="5840413" y="4143375"/>
          <p14:tracePt t="171968" x="5848350" y="4170363"/>
          <p14:tracePt t="171991" x="5857875" y="4205288"/>
          <p14:tracePt t="171994" x="5867400" y="4232275"/>
          <p14:tracePt t="172018" x="5867400" y="4241800"/>
          <p14:tracePt t="172030" x="5875338" y="4268788"/>
          <p14:tracePt t="172044" x="5884863" y="4322763"/>
          <p14:tracePt t="172065" x="5884863" y="4357688"/>
          <p14:tracePt t="172077" x="5894388" y="4411663"/>
          <p14:tracePt t="172103" x="5902325" y="4438650"/>
          <p14:tracePt t="172114" x="5911850" y="4465638"/>
          <p14:tracePt t="172127" x="5929313" y="4510088"/>
          <p14:tracePt t="172359" x="5919788" y="4510088"/>
          <p14:tracePt t="172370" x="5911850" y="4510088"/>
          <p14:tracePt t="172384" x="5894388" y="4483100"/>
          <p14:tracePt t="172406" x="5894388" y="4473575"/>
          <p14:tracePt t="172418" x="5894388" y="4438650"/>
          <p14:tracePt t="172432" x="5929313" y="4357688"/>
          <p14:tracePt t="172445" x="5965825" y="4303713"/>
          <p14:tracePt t="172478" x="6010275" y="4268788"/>
          <p14:tracePt t="172482" x="6116638" y="4152900"/>
          <p14:tracePt t="172505" x="6180138" y="4098925"/>
          <p14:tracePt t="172517" x="6232525" y="4044950"/>
          <p14:tracePt t="172531" x="6323013" y="3983038"/>
          <p14:tracePt t="172555" x="6357938" y="3956050"/>
          <p14:tracePt t="172565" x="6510338" y="3902075"/>
          <p14:tracePt t="172590" x="6572250" y="3894138"/>
          <p14:tracePt t="172602" x="6653213" y="3884613"/>
          <p14:tracePt t="172615" x="6796088" y="3848100"/>
          <p14:tracePt t="172641" x="6875463" y="3840163"/>
          <p14:tracePt t="172663" x="6911975" y="3840163"/>
          <p14:tracePt t="172678" x="6946900" y="3840163"/>
          <p14:tracePt t="172689" x="6983413" y="3840163"/>
          <p14:tracePt t="172700" x="7089775" y="3884613"/>
          <p14:tracePt t="172725" x="7153275" y="3902075"/>
          <p14:tracePt t="172736" x="7197725" y="3911600"/>
          <p14:tracePt t="172750" x="7269163" y="3938588"/>
          <p14:tracePt t="172773" x="7277100" y="3946525"/>
          <p14:tracePt t="172786" x="7296150" y="3956050"/>
          <p14:tracePt t="172799" x="7296150" y="3983038"/>
          <p14:tracePt t="172821" x="7296150" y="4010025"/>
          <p14:tracePt t="172835" x="7296150" y="4089400"/>
          <p14:tracePt t="172865" x="7296150" y="4160838"/>
          <p14:tracePt t="172867" x="7296150" y="4286250"/>
          <p14:tracePt t="172894" x="7296150" y="4340225"/>
          <p14:tracePt t="172906" x="7296150" y="4367213"/>
          <p14:tracePt t="172918" x="7296150" y="4438650"/>
          <p14:tracePt t="172943" x="7296150" y="4483100"/>
          <p14:tracePt t="172956" x="7296150" y="4518025"/>
          <p14:tracePt t="172968" x="7296150" y="4608513"/>
          <p14:tracePt t="172996" x="7296150" y="4660900"/>
          <p14:tracePt t="173005" x="7296150" y="4751388"/>
          <p14:tracePt t="173033" x="7296150" y="4795838"/>
          <p14:tracePt t="173042" x="7296150" y="4848225"/>
          <p14:tracePt t="173053" x="7277100" y="4919663"/>
          <p14:tracePt t="173076" x="7277100" y="4956175"/>
          <p14:tracePt t="173089" x="7269163" y="4973638"/>
          <p14:tracePt t="173105" x="7232650" y="5018088"/>
          <p14:tracePt t="173117" x="7170738" y="5027613"/>
          <p14:tracePt t="173139" x="7010400" y="5054600"/>
          <p14:tracePt t="173163" x="6894513" y="5054600"/>
          <p14:tracePt t="173176" x="6751638" y="5045075"/>
          <p14:tracePt t="173188" x="6438900" y="4946650"/>
          <p14:tracePt t="173213" x="6313488" y="4894263"/>
          <p14:tracePt t="173224" x="6072188" y="4822825"/>
          <p14:tracePt t="173236" x="5965825" y="4803775"/>
          <p14:tracePt t="173259" x="5884863" y="4786313"/>
          <p14:tracePt t="173273" x="5759450" y="4759325"/>
          <p14:tracePt t="173286" x="5715000" y="4741863"/>
          <p14:tracePt t="173309" x="5670550" y="4732338"/>
          <p14:tracePt t="173322" x="5626100" y="4679950"/>
          <p14:tracePt t="173345" x="5626100" y="4633913"/>
          <p14:tracePt t="173355" x="5680075" y="4357688"/>
          <p14:tracePt t="173371" x="5741988" y="4224338"/>
          <p14:tracePt t="173395" x="5830888" y="4143375"/>
          <p14:tracePt t="173406" x="6000750" y="3983038"/>
          <p14:tracePt t="173433" x="6205538" y="3884613"/>
          <p14:tracePt t="173442" x="6323013" y="3857625"/>
          <p14:tracePt t="173455" x="6429375" y="3840163"/>
          <p14:tracePt t="173488" x="6537325" y="3840163"/>
          <p14:tracePt t="173491" x="6732588" y="3867150"/>
          <p14:tracePt t="173515" x="6831013" y="3911600"/>
          <p14:tracePt t="173532" x="6919913" y="3983038"/>
          <p14:tracePt t="173540" x="7081838" y="4170363"/>
          <p14:tracePt t="173565" x="7232650" y="4384675"/>
          <p14:tracePt t="173590" x="7277100" y="4491038"/>
          <p14:tracePt t="173601" x="7313613" y="4562475"/>
          <p14:tracePt t="173613" x="7331075" y="4625975"/>
          <p14:tracePt t="173626" x="7367588" y="4687888"/>
          <p14:tracePt t="174966" x="7348538" y="4687888"/>
          <p14:tracePt t="174978" x="7323138" y="4697413"/>
          <p14:tracePt t="174991" x="7277100" y="4697413"/>
          <p14:tracePt t="175003" x="7134225" y="4697413"/>
          <p14:tracePt t="175028" x="7027863" y="4679950"/>
          <p14:tracePt t="175040" x="6732588" y="4616450"/>
          <p14:tracePt t="175063" x="6581775" y="4589463"/>
          <p14:tracePt t="175077" x="6429375" y="4572000"/>
          <p14:tracePt t="175088" x="6242050" y="4537075"/>
          <p14:tracePt t="175101" x="6161088" y="4518025"/>
          <p14:tracePt t="175126" x="6126163" y="4510088"/>
          <p14:tracePt t="175137" x="6054725" y="4500563"/>
          <p14:tracePt t="175162" x="6037263" y="4500563"/>
          <p14:tracePt t="175174" x="6010275" y="4500563"/>
          <p14:tracePt t="175198" x="6000750" y="4510088"/>
          <p14:tracePt t="176441" x="5956300" y="4510088"/>
          <p14:tracePt t="176453" x="5929313" y="4510088"/>
          <p14:tracePt t="176465" x="5894388" y="4510088"/>
          <p14:tracePt t="176477" x="5848350" y="4510088"/>
          <p14:tracePt t="176490" x="5795963" y="4510088"/>
          <p14:tracePt t="176503" x="5751513" y="4510088"/>
          <p14:tracePt t="176514" x="5670550" y="4500563"/>
          <p14:tracePt t="176538" x="5616575" y="4491038"/>
          <p14:tracePt t="176551" x="5554663" y="4483100"/>
          <p14:tracePt t="176574" x="5545138" y="4483100"/>
          <p14:tracePt t="176586" x="5527675" y="4483100"/>
          <p14:tracePt t="176600" x="5510213" y="4483100"/>
          <p14:tracePt t="176623" x="5500688" y="4483100"/>
          <p14:tracePt t="176990" x="5483225" y="4483100"/>
          <p14:tracePt t="177001" x="5465763" y="4483100"/>
          <p14:tracePt t="177013" x="5429250" y="4483100"/>
          <p14:tracePt t="177025" x="5394325" y="4483100"/>
          <p14:tracePt t="177039" x="5313363" y="4483100"/>
          <p14:tracePt t="177063" x="5232400" y="4483100"/>
          <p14:tracePt t="177087" x="5187950" y="4473575"/>
          <p14:tracePt t="177098" x="5160963" y="4465638"/>
          <p14:tracePt t="177110" x="5133975" y="4456113"/>
          <p14:tracePt t="177122" x="5099050" y="4446588"/>
          <p14:tracePt t="177147" x="5089525" y="4446588"/>
          <p14:tracePt t="177161" x="5081588" y="4446588"/>
          <p14:tracePt t="181253" x="5072063" y="4446588"/>
          <p14:tracePt t="181290" x="5062538" y="4446588"/>
          <p14:tracePt t="181301" x="5054600" y="4446588"/>
          <p14:tracePt t="181313" x="5045075" y="4438650"/>
          <p14:tracePt t="181339" x="5027613" y="4438650"/>
          <p14:tracePt t="181351" x="5010150" y="4438650"/>
          <p14:tracePt t="181362" x="5000625" y="4438650"/>
          <p14:tracePt t="181375" x="4956175" y="4438650"/>
          <p14:tracePt t="181400" x="4946650" y="4438650"/>
          <p14:tracePt t="181413" x="4894263" y="4438650"/>
          <p14:tracePt t="181443" x="4867275" y="4438650"/>
          <p14:tracePt t="181452" x="4840288" y="4438650"/>
          <p14:tracePt t="181462" x="4786313" y="4438650"/>
          <p14:tracePt t="181489" x="4776788" y="4438650"/>
          <p14:tracePt t="181496" x="4759325" y="4446588"/>
          <p14:tracePt t="181508" x="4741863" y="4446588"/>
          <p14:tracePt t="181532" x="4732338" y="4446588"/>
          <p14:tracePt t="181557" x="4732338" y="4465638"/>
          <p14:tracePt t="181877" x="4724400" y="4465638"/>
          <p14:tracePt t="181887" x="4643438" y="4500563"/>
          <p14:tracePt t="181898" x="4554538" y="4562475"/>
          <p14:tracePt t="181927" x="4429125" y="4670425"/>
          <p14:tracePt t="181935" x="4179888" y="4822825"/>
          <p14:tracePt t="181946" x="3741738" y="5108575"/>
          <p14:tracePt t="181971" x="3581400" y="5224463"/>
          <p14:tracePt t="181987" x="3465513" y="5303838"/>
          <p14:tracePt t="181996" x="3322638" y="5446713"/>
          <p14:tracePt t="182020" x="3259138" y="5500688"/>
          <p14:tracePt t="182032" x="3160713" y="5589588"/>
          <p14:tracePt t="182055" x="3133725" y="5599113"/>
          <p14:tracePt t="182300" x="3108325" y="5599113"/>
          <p14:tracePt t="182313" x="3071813" y="5599113"/>
          <p14:tracePt t="182326" x="3017838" y="5599113"/>
          <p14:tracePt t="182337" x="2938463" y="5581650"/>
          <p14:tracePt t="182348" x="2768600" y="5500688"/>
          <p14:tracePt t="182363" x="2670175" y="5429250"/>
          <p14:tracePt t="182385" x="2473325" y="5303838"/>
          <p14:tracePt t="182398" x="2374900" y="5268913"/>
          <p14:tracePt t="182420" x="2286000" y="5232400"/>
          <p14:tracePt t="182434" x="2133600" y="5187950"/>
          <p14:tracePt t="182458" x="2098675" y="5170488"/>
          <p14:tracePt t="182471" x="2071688" y="5126038"/>
          <p14:tracePt t="182485" x="2054225" y="5081588"/>
          <p14:tracePt t="182506" x="2054225" y="5062538"/>
          <p14:tracePt t="182520" x="2054225" y="5054600"/>
          <p14:tracePt t="182531" x="2054225" y="5045075"/>
          <p14:tracePt t="182786" x="2027238" y="5045075"/>
          <p14:tracePt t="182799" x="1990725" y="5045075"/>
          <p14:tracePt t="182812" x="1955800" y="5027613"/>
          <p14:tracePt t="182823" x="1928813" y="5018088"/>
          <p14:tracePt t="182836" x="1911350" y="4991100"/>
          <p14:tracePt t="182865" x="1911350" y="4983163"/>
          <p14:tracePt t="182865" x="1919288" y="4973638"/>
          <p14:tracePt t="182885" x="2027238" y="4919663"/>
          <p14:tracePt t="182898" x="2125663" y="4884738"/>
          <p14:tracePt t="182917" x="2625725" y="4643438"/>
          <p14:tracePt t="182933" x="3044825" y="4456113"/>
          <p14:tracePt t="182957" x="3482975" y="4268788"/>
          <p14:tracePt t="182969" x="4224338" y="3973513"/>
          <p14:tracePt t="182994" x="4465638" y="3919538"/>
          <p14:tracePt t="183006" x="4633913" y="3894138"/>
          <p14:tracePt t="183017" x="4902200" y="3911600"/>
          <p14:tracePt t="183050" x="5018088" y="3938588"/>
          <p14:tracePt t="183054" x="5133975" y="3956050"/>
          <p14:tracePt t="183069" x="5394325" y="4010025"/>
          <p14:tracePt t="183091" x="5626100" y="4017963"/>
          <p14:tracePt t="183117" x="5732463" y="4044950"/>
          <p14:tracePt t="183410" x="5751513" y="4037013"/>
          <p14:tracePt t="183428" x="5776913" y="4017963"/>
          <p14:tracePt t="183433" x="5795963" y="3990975"/>
          <p14:tracePt t="183446" x="5830888" y="3965575"/>
          <p14:tracePt t="183458" x="5929313" y="3867150"/>
          <p14:tracePt t="183490" x="6000750" y="3795713"/>
          <p14:tracePt t="183494" x="6153150" y="3652838"/>
          <p14:tracePt t="183507" x="6242050" y="3589338"/>
          <p14:tracePt t="183531" x="6340475" y="3536950"/>
          <p14:tracePt t="183542" x="6545263" y="3438525"/>
          <p14:tracePt t="183568" x="6688138" y="3394075"/>
          <p14:tracePt t="183584" x="6823075" y="3357563"/>
          <p14:tracePt t="183592" x="7054850" y="3330575"/>
          <p14:tracePt t="183617" x="7143750" y="3330575"/>
          <p14:tracePt t="183628" x="7259638" y="3330575"/>
          <p14:tracePt t="183657" x="7313613" y="3357563"/>
          <p14:tracePt t="183664" x="7367588" y="3411538"/>
          <p14:tracePt t="183678" x="7491413" y="3544888"/>
          <p14:tracePt t="183693" x="7537450" y="3598863"/>
          <p14:tracePt t="183713" x="7581900" y="3652838"/>
          <p14:tracePt t="183727" x="7643813" y="3759200"/>
          <p14:tracePt t="183743" x="7680325" y="3822700"/>
          <p14:tracePt t="183762" x="7705725" y="3956050"/>
          <p14:tracePt t="183785" x="7715250" y="3990975"/>
          <p14:tracePt t="183802" x="7715250" y="4027488"/>
          <p14:tracePt t="183811" x="7742238" y="4071938"/>
          <p14:tracePt t="183835" x="7759700" y="4089400"/>
          <p14:tracePt t="184154" x="7751763" y="4108450"/>
          <p14:tracePt t="184164" x="7742238" y="4125913"/>
          <p14:tracePt t="184178" x="7732713" y="4160838"/>
          <p14:tracePt t="184189" x="7715250" y="4187825"/>
          <p14:tracePt t="184200" x="7688263" y="4259263"/>
          <p14:tracePt t="184236" x="7661275" y="4295775"/>
          <p14:tracePt t="184244" x="7643813" y="4348163"/>
          <p14:tracePt t="184254" x="7589838" y="4465638"/>
          <p14:tracePt t="184273" x="7545388" y="4537075"/>
          <p14:tracePt t="184286" x="7500938" y="4616450"/>
          <p14:tracePt t="184300" x="7412038" y="4741863"/>
          <p14:tracePt t="184323" x="7358063" y="4813300"/>
          <p14:tracePt t="184335" x="7323138" y="4867275"/>
          <p14:tracePt t="184349" x="7242175" y="5000625"/>
          <p14:tracePt t="184365" x="7215188" y="5027613"/>
          <p14:tracePt t="184384" x="7170738" y="5081588"/>
          <p14:tracePt t="184408" x="7116763" y="5126038"/>
          <p14:tracePt t="184434" x="7081838" y="5133975"/>
          <p14:tracePt t="184444" x="7045325" y="5143500"/>
          <p14:tracePt t="184457" x="6991350" y="5153025"/>
          <p14:tracePt t="184468" x="6867525" y="5153025"/>
          <p14:tracePt t="184493" x="6796088" y="5153025"/>
          <p14:tracePt t="184505" x="6715125" y="5153025"/>
          <p14:tracePt t="184518" x="6554788" y="5108575"/>
          <p14:tracePt t="184542" x="6456363" y="5072063"/>
          <p14:tracePt t="184553" x="6269038" y="5000625"/>
          <p14:tracePt t="184567" x="6180138" y="4911725"/>
          <p14:tracePt t="184591" x="6089650" y="4813300"/>
          <p14:tracePt t="184604" x="5946775" y="4643438"/>
          <p14:tracePt t="184618" x="5894388" y="4581525"/>
          <p14:tracePt t="184639" x="5848350" y="4545013"/>
          <p14:tracePt t="184653" x="5786438" y="4465638"/>
          <p14:tracePt t="184670" x="5786438" y="4446588"/>
          <p14:tracePt t="184689" x="5813425" y="4375150"/>
          <p14:tracePt t="184714" x="5894388" y="4303713"/>
          <p14:tracePt t="184726" x="6027738" y="4197350"/>
          <p14:tracePt t="184737" x="6394450" y="3973513"/>
          <p14:tracePt t="184762" x="6537325" y="3902075"/>
          <p14:tracePt t="184776" x="6680200" y="3857625"/>
          <p14:tracePt t="184785" x="6867525" y="3803650"/>
          <p14:tracePt t="184812" x="6956425" y="3803650"/>
          <p14:tracePt t="184824" x="7099300" y="3795713"/>
          <p14:tracePt t="184835" x="7143750" y="3795713"/>
          <p14:tracePt t="184866" x="7197725" y="3795713"/>
          <p14:tracePt t="184866" x="7232650" y="3830638"/>
          <p14:tracePt t="184884" x="7296150" y="3938588"/>
          <p14:tracePt t="184907" x="7331075" y="4000500"/>
          <p14:tracePt t="184918" x="7394575" y="4179888"/>
          <p14:tracePt t="184944" x="7412038" y="4241800"/>
          <p14:tracePt t="184955" x="7446963" y="4313238"/>
          <p14:tracePt t="184968" x="7483475" y="4438650"/>
          <p14:tracePt t="184993" x="7491413" y="4518025"/>
          <p14:tracePt t="185004" x="7500938" y="4679950"/>
          <p14:tracePt t="185034" x="7500938" y="4751388"/>
          <p14:tracePt t="185040" x="7500938" y="4813300"/>
          <p14:tracePt t="185053" x="7500938" y="4956175"/>
          <p14:tracePt t="185087" x="7500938" y="5062538"/>
          <p14:tracePt t="185104" x="7500938" y="5126038"/>
          <p14:tracePt t="185115" x="7419975" y="5259388"/>
          <p14:tracePt t="185139" x="7348538" y="5322888"/>
          <p14:tracePt t="185150" x="7286625" y="5340350"/>
          <p14:tracePt t="185163" x="7188200" y="5367338"/>
          <p14:tracePt t="185175" x="6929438" y="5367338"/>
          <p14:tracePt t="185209" x="6572250" y="5259388"/>
          <p14:tracePt t="185214" x="6357938" y="5197475"/>
          <p14:tracePt t="185226" x="6161088" y="5143500"/>
          <p14:tracePt t="185250" x="5902325" y="5062538"/>
          <p14:tracePt t="185274" x="5795963" y="5045075"/>
          <p14:tracePt t="185290" x="5715000" y="5018088"/>
          <p14:tracePt t="185296" x="5643563" y="4946650"/>
          <p14:tracePt t="185311" x="5527675" y="4751388"/>
          <p14:tracePt t="185334" x="5483225" y="4670425"/>
          <p14:tracePt t="185345" x="5446713" y="4616450"/>
          <p14:tracePt t="185359" x="5419725" y="4545013"/>
          <p14:tracePt t="185382" x="5419725" y="4510088"/>
          <p14:tracePt t="185396" x="5456238" y="4429125"/>
          <p14:tracePt t="185428" x="5527675" y="4357688"/>
          <p14:tracePt t="185431" x="5661025" y="4251325"/>
          <p14:tracePt t="185444" x="6037263" y="3983038"/>
          <p14:tracePt t="185469" x="6215063" y="3894138"/>
          <p14:tracePt t="185482" x="6394450" y="3803650"/>
          <p14:tracePt t="185493" x="6680200" y="3697288"/>
          <p14:tracePt t="185517" x="6777038" y="3670300"/>
          <p14:tracePt t="185530" x="6946900" y="3670300"/>
          <p14:tracePt t="185555" x="7010400" y="3670300"/>
          <p14:tracePt t="185565" x="7089775" y="3687763"/>
          <p14:tracePt t="185578" x="7251700" y="3741738"/>
          <p14:tracePt t="185602" x="7304088" y="3768725"/>
          <p14:tracePt t="185615" x="7340600" y="3795713"/>
          <p14:tracePt t="185628" x="7419975" y="3857625"/>
          <p14:tracePt t="185650" x="7466013" y="3884613"/>
          <p14:tracePt t="185663" x="7545388" y="3965575"/>
          <p14:tracePt t="185677" x="7572375" y="4010025"/>
          <p14:tracePt t="185699" x="7599363" y="4071938"/>
          <p14:tracePt t="185712" x="7634288" y="4187825"/>
          <p14:tracePt t="185743" x="7653338" y="4251325"/>
          <p14:tracePt t="185749" x="7661275" y="4367213"/>
          <p14:tracePt t="185760" x="7661275" y="4411663"/>
          <p14:tracePt t="185785" x="7661275" y="4491038"/>
          <p14:tracePt t="185798" x="7643813" y="4608513"/>
          <p14:tracePt t="185822" x="7634288" y="4643438"/>
          <p14:tracePt t="185833" x="7626350" y="4679950"/>
          <p14:tracePt t="185845" x="7599363" y="4714875"/>
          <p14:tracePt t="185860" x="7545388" y="4759325"/>
          <p14:tracePt t="185882" x="7419975" y="4840288"/>
          <p14:tracePt t="185915" x="7367588" y="4884738"/>
          <p14:tracePt t="185919" x="7286625" y="4919663"/>
          <p14:tracePt t="185931" x="7153275" y="4973638"/>
          <p14:tracePt t="185957" x="7018338" y="5018088"/>
          <p14:tracePt t="185982" x="6965950" y="5027613"/>
          <p14:tracePt t="185991" x="6919913" y="5045075"/>
          <p14:tracePt t="186003" x="6884988" y="5045075"/>
          <p14:tracePt t="186018" x="6769100" y="5062538"/>
          <p14:tracePt t="186029" x="6705600" y="5062538"/>
          <p14:tracePt t="186054" x="6616700" y="5062538"/>
          <p14:tracePt t="186065" x="6357938" y="5018088"/>
          <p14:tracePt t="186089" x="6215063" y="4983163"/>
          <p14:tracePt t="186102" x="6081713" y="4938713"/>
          <p14:tracePt t="186115" x="5857875" y="4751388"/>
          <p14:tracePt t="186138" x="5759450" y="4652963"/>
          <p14:tracePt t="186150" x="5653088" y="4483100"/>
          <p14:tracePt t="186180" x="5616575" y="4411663"/>
          <p14:tracePt t="186187" x="5608638" y="4367213"/>
          <p14:tracePt t="186200" x="5616575" y="4268788"/>
          <p14:tracePt t="186223" x="5680075" y="4197350"/>
          <p14:tracePt t="186236" x="5768975" y="4125913"/>
          <p14:tracePt t="186248" x="5875338" y="4044950"/>
          <p14:tracePt t="186264" x="6188075" y="3884613"/>
          <p14:tracePt t="186285" x="6384925" y="3822700"/>
          <p14:tracePt t="186301" x="6643688" y="3776663"/>
          <p14:tracePt t="186321" x="6742113" y="3768725"/>
          <p14:tracePt t="186332" x="6919913" y="3768725"/>
          <p14:tracePt t="186364" x="7000875" y="3776663"/>
          <p14:tracePt t="186366" x="7180263" y="3848100"/>
          <p14:tracePt t="186392" x="7251700" y="3919538"/>
          <p14:tracePt t="186406" x="7323138" y="4010025"/>
          <p14:tracePt t="186419" x="7473950" y="4187825"/>
          <p14:tracePt t="186443" x="7518400" y="4276725"/>
          <p14:tracePt t="186454" x="7562850" y="4340225"/>
          <p14:tracePt t="186467" x="7608888" y="4527550"/>
          <p14:tracePt t="186492" x="7608888" y="4652963"/>
          <p14:tracePt t="186503" x="7608888" y="4803775"/>
          <p14:tracePt t="186517" x="7608888" y="4857750"/>
          <p14:tracePt t="186541" x="7589838" y="4938713"/>
          <p14:tracePt t="186553" x="7518400" y="5072063"/>
          <p14:tracePt t="186587" x="7439025" y="5180013"/>
          <p14:tracePt t="186602" x="7419975" y="5205413"/>
          <p14:tracePt t="186613" x="7367588" y="5241925"/>
          <p14:tracePt t="186626" x="7296150" y="5268913"/>
          <p14:tracePt t="186638" x="7180263" y="5303838"/>
          <p14:tracePt t="186661" x="7126288" y="5313363"/>
          <p14:tracePt t="186674" x="7054850" y="5313363"/>
          <p14:tracePt t="186688" x="6884988" y="5295900"/>
          <p14:tracePt t="186712" x="6796088" y="5259388"/>
          <p14:tracePt t="186723" x="6608763" y="5160963"/>
          <p14:tracePt t="186757" x="6491288" y="5108575"/>
          <p14:tracePt t="186760" x="6375400" y="5000625"/>
          <p14:tracePt t="186771" x="6170613" y="4751388"/>
          <p14:tracePt t="186785" x="6081713" y="4652963"/>
          <p14:tracePt t="186809" x="6010275" y="4562475"/>
          <p14:tracePt t="186821" x="5875338" y="4429125"/>
          <p14:tracePt t="186846" x="5830888" y="4367213"/>
          <p14:tracePt t="186870" x="5803900" y="4295775"/>
          <p14:tracePt t="186872" x="5803900" y="4268788"/>
          <p14:tracePt t="186893" x="5857875" y="4224338"/>
          <p14:tracePt t="187140" x="5857875" y="4205288"/>
          <p14:tracePt t="187149" x="5857875" y="4170363"/>
          <p14:tracePt t="187161" x="5857875" y="4125913"/>
          <p14:tracePt t="187174" x="5840413" y="4027488"/>
          <p14:tracePt t="187198" x="5840413" y="3973513"/>
          <p14:tracePt t="187212" x="5830888" y="3919538"/>
          <p14:tracePt t="187238" x="5830888" y="3894138"/>
          <p14:tracePt t="187247" x="5830888" y="3867150"/>
          <p14:tracePt t="187267" x="5830888" y="3840163"/>
          <p14:tracePt t="187284" x="5830888" y="3822700"/>
          <p14:tracePt t="187308" x="5830888" y="3813175"/>
          <p14:tracePt t="187320" x="5830888" y="3803650"/>
          <p14:tracePt t="187503" x="5840413" y="3803650"/>
          <p14:tracePt t="187515" x="5857875" y="3803650"/>
          <p14:tracePt t="187528" x="5875338" y="3803650"/>
          <p14:tracePt t="187540" x="5938838" y="3795713"/>
          <p14:tracePt t="187553" x="6062663" y="3732213"/>
          <p14:tracePt t="187564" x="6205538" y="3660775"/>
          <p14:tracePt t="187576" x="6473825" y="3562350"/>
          <p14:tracePt t="187600" x="6626225" y="3527425"/>
          <p14:tracePt t="187614" x="6938963" y="3473450"/>
          <p14:tracePt t="187966" x="7000875" y="3482975"/>
          <p14:tracePt t="187982" x="7081838" y="3509963"/>
          <p14:tracePt t="187992" x="7197725" y="3544888"/>
          <p14:tracePt t="188003" x="7304088" y="3581400"/>
          <p14:tracePt t="188015" x="7527925" y="3670300"/>
          <p14:tracePt t="188040" x="7670800" y="3714750"/>
          <p14:tracePt t="188065" x="7724775" y="3724275"/>
          <p14:tracePt t="188079" x="7751763" y="3732213"/>
          <p14:tracePt t="188090" x="7777163" y="3741738"/>
          <p14:tracePt t="188099" x="7831138" y="3741738"/>
          <p14:tracePt t="188525" x="7777163" y="3751263"/>
          <p14:tracePt t="188535" x="7688263" y="3759200"/>
          <p14:tracePt t="188542" x="7537450" y="3803650"/>
          <p14:tracePt t="188551" x="6831013" y="4017963"/>
          <p14:tracePt t="188578" x="5991225" y="4268788"/>
          <p14:tracePt t="188599" x="5688013" y="4357688"/>
          <p14:tracePt t="188613" x="5446713" y="4411663"/>
          <p14:tracePt t="188627" x="5259388" y="4446588"/>
          <p14:tracePt t="188638" x="5054600" y="4510088"/>
          <p14:tracePt t="188662" x="4991100" y="4545013"/>
          <p14:tracePt t="188674" x="4902200" y="4652963"/>
          <p14:tracePt t="188698" x="4875213" y="4679950"/>
          <p14:tracePt t="188929" x="4857750" y="4687888"/>
          <p14:tracePt t="188941" x="4822825" y="4705350"/>
          <p14:tracePt t="188954" x="4751388" y="4741863"/>
          <p14:tracePt t="188965" x="4652963" y="4786313"/>
          <p14:tracePt t="188979" x="4510088" y="4884738"/>
          <p14:tracePt t="188991" x="4081463" y="5126038"/>
          <p14:tracePt t="189015" x="3973513" y="5205413"/>
          <p14:tracePt t="189028" x="3867150" y="5268913"/>
          <p14:tracePt t="189038" x="3857625" y="5276850"/>
          <p14:tracePt t="189062" x="3840163" y="5276850"/>
          <p14:tracePt t="189077" x="3840163" y="5286375"/>
          <p14:tracePt t="189137" x="3857625" y="5286375"/>
          <p14:tracePt t="189149" x="3875088" y="5286375"/>
          <p14:tracePt t="189164" x="3894138" y="5286375"/>
          <p14:tracePt t="189174" x="3919538" y="5295900"/>
          <p14:tracePt t="189197" x="3938588" y="5303838"/>
          <p14:tracePt t="189209" x="3956050" y="5303838"/>
          <p14:tracePt t="189258" x="3965575" y="5303838"/>
          <p14:tracePt t="189284" x="3983038" y="5313363"/>
          <p14:tracePt t="189306" x="3990975" y="5313363"/>
          <p14:tracePt t="189332" x="4000500" y="5313363"/>
          <p14:tracePt t="189367" x="4027488" y="5313363"/>
          <p14:tracePt t="189379" x="4044950" y="5313363"/>
          <p14:tracePt t="189758" x="4081463" y="5286375"/>
          <p14:tracePt t="189771" x="4179888" y="5197475"/>
          <p14:tracePt t="189782" x="4598988" y="4938713"/>
          <p14:tracePt t="189797" x="4803775" y="4848225"/>
          <p14:tracePt t="189819" x="4929188" y="4768850"/>
          <p14:tracePt t="189830" x="5170488" y="4643438"/>
          <p14:tracePt t="189856" x="5295900" y="4572000"/>
          <p14:tracePt t="189866" x="5589588" y="4411663"/>
          <p14:tracePt t="189880" x="5715000" y="4348163"/>
          <p14:tracePt t="190697" x="5715000" y="4340225"/>
          <p14:tracePt t="190707" x="5715000" y="4330700"/>
          <p14:tracePt t="190741" x="5715000" y="4322763"/>
          <p14:tracePt t="190746" x="5715000" y="4303713"/>
          <p14:tracePt t="190760" x="5715000" y="4295775"/>
          <p14:tracePt t="190770" x="5715000" y="4268788"/>
          <p14:tracePt t="190786" x="5715000" y="4251325"/>
          <p14:tracePt t="190805" x="5751513" y="4170363"/>
          <p14:tracePt t="190830" x="5795963" y="4143375"/>
          <p14:tracePt t="191147" x="5795963" y="4125913"/>
          <p14:tracePt t="191158" x="5795963" y="4089400"/>
          <p14:tracePt t="191177" x="5795963" y="4044950"/>
          <p14:tracePt t="191184" x="5795963" y="4000500"/>
          <p14:tracePt t="191195" x="5795963" y="3965575"/>
          <p14:tracePt t="191207" x="5795963" y="3911600"/>
          <p14:tracePt t="191240" x="5795963" y="3894138"/>
          <p14:tracePt t="191245" x="5795963" y="3875088"/>
          <p14:tracePt t="191258" x="5803900" y="3875088"/>
          <p14:tracePt t="191295" x="5803900" y="3867150"/>
          <p14:tracePt t="191768" x="5786438" y="3867150"/>
          <p14:tracePt t="191780" x="5776913" y="3867150"/>
          <p14:tracePt t="191784" x="5759450" y="3867150"/>
          <p14:tracePt t="191804" x="5741988" y="3875088"/>
          <p14:tracePt t="191817" x="5626100" y="3965575"/>
          <p14:tracePt t="191841" x="5446713" y="4071938"/>
          <p14:tracePt t="191853" x="5143500" y="4268788"/>
          <p14:tracePt t="191864" x="4456113" y="4751388"/>
          <p14:tracePt t="191890" x="4089400" y="4983163"/>
          <p14:tracePt t="191901" x="3527425" y="5348288"/>
          <p14:tracePt t="191914" x="3402013" y="5429250"/>
          <p14:tracePt t="191938" x="3303588" y="5500688"/>
          <p14:tracePt t="191951" x="3116263" y="5653088"/>
          <p14:tracePt t="191975" x="3044825" y="5732463"/>
          <p14:tracePt t="191987" x="3000375" y="5776913"/>
          <p14:tracePt t="192243" x="2990850" y="5786438"/>
          <p14:tracePt t="192256" x="2965450" y="5795963"/>
          <p14:tracePt t="192267" x="2911475" y="5813425"/>
          <p14:tracePt t="192280" x="2724150" y="5848350"/>
          <p14:tracePt t="192296" x="2598738" y="5875338"/>
          <p14:tracePt t="192315" x="2419350" y="5884863"/>
          <p14:tracePt t="192347" x="2339975" y="5884863"/>
          <p14:tracePt t="192355" x="2251075" y="5884863"/>
          <p14:tracePt t="192364" x="2214563" y="5884863"/>
          <p14:tracePt t="192380" x="2179638" y="5884863"/>
          <p14:tracePt t="192400" x="2143125" y="5884863"/>
          <p14:tracePt t="192426" x="2125663" y="5884863"/>
          <p14:tracePt t="192455" x="2116138" y="5884863"/>
          <p14:tracePt t="192463" x="2108200" y="5884863"/>
          <p14:tracePt t="192474" x="2108200" y="5894388"/>
          <p14:tracePt t="192586" x="2116138" y="5894388"/>
          <p14:tracePt t="192598" x="2125663" y="5894388"/>
          <p14:tracePt t="192612" x="2125663" y="5902325"/>
          <p14:tracePt t="192622" x="2133600" y="5902325"/>
          <p14:tracePt t="192634" x="2143125" y="5911850"/>
          <p14:tracePt t="192645" x="2152650" y="5919788"/>
          <p14:tracePt t="192657" x="2170113" y="5929313"/>
          <p14:tracePt t="192670" x="2232025" y="5938838"/>
          <p14:tracePt t="192695" x="2259013" y="5965825"/>
          <p14:tracePt t="192707" x="2374900" y="6010275"/>
          <p14:tracePt t="192740" x="2554288" y="6072188"/>
          <p14:tracePt t="192754" x="2643188" y="6089650"/>
          <p14:tracePt t="192777" x="2759075" y="6116638"/>
          <p14:tracePt t="192788" x="2830513" y="6126163"/>
          <p14:tracePt t="193026" x="2830513" y="6143625"/>
          <p14:tracePt t="193036" x="2830513" y="6170613"/>
          <p14:tracePt t="193047" x="2830513" y="6205538"/>
          <p14:tracePt t="193061" x="2830513" y="6286500"/>
          <p14:tracePt t="193083" x="2830513" y="6357938"/>
          <p14:tracePt t="193096" x="2830513" y="6419850"/>
          <p14:tracePt t="193109" x="2822575" y="6491288"/>
          <p14:tracePt t="193132" x="2822575" y="6518275"/>
          <p14:tracePt t="193146" x="2813050" y="6537325"/>
          <p14:tracePt t="193157" x="2803525" y="6581775"/>
          <p14:tracePt t="193182" x="2803525" y="6599238"/>
          <p14:tracePt t="193194" x="2803525" y="6616700"/>
          <p14:tracePt t="193210" x="2803525" y="6643688"/>
          <p14:tracePt t="193242" x="2803525" y="6653213"/>
          <p14:tracePt t="193255" x="2803525" y="6661150"/>
          <p14:tracePt t="193266" x="2803525" y="6670675"/>
          <p14:tracePt t="193290" x="2803525" y="6688138"/>
          <p14:tracePt t="193303" x="2803525" y="6697663"/>
          <p14:tracePt t="193328" x="2803525" y="6705600"/>
          <p14:tracePt t="193341" x="2803525" y="6715125"/>
          <p14:tracePt t="193352" x="2803525" y="6724650"/>
          <p14:tracePt t="193380" x="2803525" y="6732588"/>
          <p14:tracePt t="193388" x="2803525" y="6742113"/>
          <p14:tracePt t="193402" x="2803525" y="6751638"/>
          <p14:tracePt t="193427" x="2803525" y="6759575"/>
          <p14:tracePt t="193437" x="2803525" y="6769100"/>
          <p14:tracePt t="193457" x="2803525" y="6777038"/>
          <p14:tracePt t="193475" x="2803525" y="6786563"/>
          <p14:tracePt t="193488" x="2803525" y="6796088"/>
          <p14:tracePt t="193523" x="2795588" y="6796088"/>
          <p14:tracePt t="193537" x="2768600" y="6786563"/>
          <p14:tracePt t="193548" x="2741613" y="6769100"/>
          <p14:tracePt t="193559" x="2714625" y="6715125"/>
          <p14:tracePt t="193573" x="2670175" y="6680200"/>
          <p14:tracePt t="193584" x="2625725" y="6616700"/>
          <p14:tracePt t="193595" x="2500313" y="6491288"/>
          <p14:tracePt t="193621" x="2401888" y="6429375"/>
          <p14:tracePt t="193634" x="2197100" y="6330950"/>
          <p14:tracePt t="193646" x="2116138" y="6313488"/>
          <p14:tracePt t="193677" x="1982788" y="6296025"/>
          <p14:tracePt t="193681" x="1938338" y="6296025"/>
          <p14:tracePt t="193695" x="1928813" y="6296025"/>
          <p14:tracePt t="193926" x="1911350" y="6296025"/>
          <p14:tracePt t="193937" x="1893888" y="6296025"/>
          <p14:tracePt t="194011" x="1893888" y="6269038"/>
          <p14:tracePt t="194022" x="1901825" y="6242050"/>
          <p14:tracePt t="194034" x="1955800" y="6197600"/>
          <p14:tracePt t="194053" x="2027238" y="6143625"/>
          <p14:tracePt t="194060" x="2295525" y="5938838"/>
          <p14:tracePt t="194084" x="2509838" y="5803900"/>
          <p14:tracePt t="194098" x="2724150" y="5670550"/>
          <p14:tracePt t="194116" x="2965450" y="5537200"/>
          <p14:tracePt t="194120" x="3232150" y="5394325"/>
          <p14:tracePt t="194132" x="3884613" y="5108575"/>
          <p14:tracePt t="194156" x="4170363" y="5000625"/>
          <p14:tracePt t="194168" x="4670425" y="4867275"/>
          <p14:tracePt t="194194" x="4875213" y="4830763"/>
          <p14:tracePt t="194205" x="4991100" y="4822825"/>
          <p14:tracePt t="194219" x="5072063" y="4813300"/>
          <p14:tracePt t="194448" x="5045075" y="4813300"/>
          <p14:tracePt t="194461" x="5037138" y="4813300"/>
          <p14:tracePt t="194472" x="5027613" y="4813300"/>
          <p14:tracePt t="194511" x="5062538" y="4795838"/>
          <p14:tracePt t="194521" x="5160963" y="4732338"/>
          <p14:tracePt t="194533" x="5322888" y="4652963"/>
          <p14:tracePt t="194552" x="5510213" y="4545013"/>
          <p14:tracePt t="194559" x="5715000" y="4429125"/>
          <p14:tracePt t="194572" x="6108700" y="4214813"/>
          <p14:tracePt t="194585" x="6286500" y="4108450"/>
          <p14:tracePt t="194619" x="6562725" y="3973513"/>
          <p14:tracePt t="194632" x="6643688" y="3929063"/>
          <p14:tracePt t="194644" x="6697663" y="3911600"/>
          <p14:tracePt t="194657" x="6732588" y="3902075"/>
          <p14:tracePt t="195058" x="6724650" y="3902075"/>
          <p14:tracePt t="195071" x="6688138" y="3911600"/>
          <p14:tracePt t="195084" x="6589713" y="3929063"/>
          <p14:tracePt t="195109" x="6510338" y="3946525"/>
          <p14:tracePt t="195119" x="6411913" y="3973513"/>
          <p14:tracePt t="195131" x="6323013" y="4000500"/>
          <p14:tracePt t="195145" x="6188075" y="4017963"/>
          <p14:tracePt t="195167" x="6153150" y="4027488"/>
          <p14:tracePt t="195181" x="6126163" y="4037013"/>
          <p14:tracePt t="195193" x="6072188" y="4044950"/>
          <p14:tracePt t="195217" x="6062663" y="4044950"/>
          <p14:tracePt t="195229" x="6054725" y="4054475"/>
          <p14:tracePt t="195252" x="6045200" y="4054475"/>
          <p14:tracePt t="195611" x="6062663" y="4054475"/>
          <p14:tracePt t="195620" x="6081713" y="4054475"/>
          <p14:tracePt t="195631" x="6099175" y="4054475"/>
          <p14:tracePt t="195645" x="6161088" y="4054475"/>
          <p14:tracePt t="195678" x="6269038" y="4071938"/>
          <p14:tracePt t="195680" x="6313488" y="4071938"/>
          <p14:tracePt t="195705" x="6384925" y="4081463"/>
          <p14:tracePt t="195729" x="6537325" y="4081463"/>
          <p14:tracePt t="195740" x="6626225" y="4081463"/>
          <p14:tracePt t="195754" x="6705600" y="4081463"/>
          <p14:tracePt t="195765" x="6902450" y="4062413"/>
          <p14:tracePt t="195788" x="6983413" y="4062413"/>
          <p14:tracePt t="196180" x="7010400" y="4062413"/>
          <p14:tracePt t="196192" x="7037388" y="4062413"/>
          <p14:tracePt t="196205" x="7134225" y="4062413"/>
          <p14:tracePt t="196228" x="7180263" y="4062413"/>
          <p14:tracePt t="196240" x="7242175" y="4062413"/>
          <p14:tracePt t="196252" x="7304088" y="4062413"/>
          <p14:tracePt t="196277" x="7323138" y="4062413"/>
          <p14:tracePt t="196287" x="7367588" y="4062413"/>
          <p14:tracePt t="196322" x="7385050" y="4071938"/>
          <p14:tracePt t="196326" x="7385050" y="4081463"/>
          <p14:tracePt t="196338" x="7402513" y="4081463"/>
          <p14:tracePt t="196448" x="7375525" y="4081463"/>
          <p14:tracePt t="196459" x="7323138" y="4081463"/>
          <p14:tracePt t="196473" x="7242175" y="4081463"/>
          <p14:tracePt t="196490" x="7134225" y="4081463"/>
          <p14:tracePt t="196498" x="7027863" y="4081463"/>
          <p14:tracePt t="196508" x="6919913" y="4071938"/>
          <p14:tracePt t="196523" x="6688138" y="4027488"/>
          <p14:tracePt t="196552" x="6581775" y="4010025"/>
          <p14:tracePt t="196556" x="6473825" y="4000500"/>
          <p14:tracePt t="196570" x="6330950" y="3990975"/>
          <p14:tracePt t="196593" x="6286500" y="3990975"/>
          <p14:tracePt t="196620" x="6224588" y="3990975"/>
          <p14:tracePt t="196633" x="6215063" y="3990975"/>
          <p14:tracePt t="196642" x="6170613" y="3990975"/>
          <p14:tracePt t="196655" x="6161088" y="3990975"/>
          <p14:tracePt t="196680" x="6153150" y="3990975"/>
          <p14:tracePt t="197019" x="6161088" y="3990975"/>
          <p14:tracePt t="197038" x="6170613" y="3990975"/>
          <p14:tracePt t="197066" x="6180138" y="3990975"/>
          <p14:tracePt t="197130" x="6197600" y="3990975"/>
          <p14:tracePt t="197145" x="6205538" y="3990975"/>
          <p14:tracePt t="197240" x="6215063" y="3990975"/>
          <p14:tracePt t="197324" x="6205538" y="3990975"/>
          <p14:tracePt t="197336" x="6188075" y="3990975"/>
          <p14:tracePt t="197349" x="6161088" y="4000500"/>
          <p14:tracePt t="197362" x="6108700" y="4017963"/>
          <p14:tracePt t="197387" x="6054725" y="4037013"/>
          <p14:tracePt t="197398" x="5919788" y="4054475"/>
          <p14:tracePt t="197410" x="5857875" y="4071938"/>
          <p14:tracePt t="197434" x="5795963" y="4081463"/>
          <p14:tracePt t="197447" x="5697538" y="4089400"/>
          <p14:tracePt t="197461" x="5661025" y="4108450"/>
          <p14:tracePt t="197487" x="5599113" y="4133850"/>
          <p14:tracePt t="197507" x="5581650" y="4143375"/>
          <p14:tracePt t="197739" x="5518150" y="4170363"/>
          <p14:tracePt t="197751" x="5438775" y="4224338"/>
          <p14:tracePt t="197765" x="5357813" y="4259263"/>
          <p14:tracePt t="197777" x="5232400" y="4295775"/>
          <p14:tracePt t="197784" x="5045075" y="4367213"/>
          <p14:tracePt t="197801" x="4251325" y="4687888"/>
          <p14:tracePt t="197814" x="3840163" y="4875213"/>
          <p14:tracePt t="197836" x="3446463" y="5081588"/>
          <p14:tracePt t="197850" x="3089275" y="5286375"/>
          <p14:tracePt t="197864" x="3036888" y="5322888"/>
          <p14:tracePt t="197887" x="2990850" y="5348288"/>
          <p14:tracePt t="197898" x="2982913" y="5367338"/>
          <p14:tracePt t="197931" x="2982913" y="5402263"/>
          <p14:tracePt t="198130" x="2965450" y="5419725"/>
          <p14:tracePt t="198141" x="2946400" y="5456238"/>
          <p14:tracePt t="198154" x="2919413" y="5510213"/>
          <p14:tracePt t="198166" x="2874963" y="5599113"/>
          <p14:tracePt t="198178" x="2822575" y="5705475"/>
          <p14:tracePt t="198192" x="2776538" y="5776913"/>
          <p14:tracePt t="198201" x="2697163" y="5884863"/>
          <p14:tracePt t="198226" x="2679700" y="5938838"/>
          <p14:tracePt t="198240" x="2643188" y="5991225"/>
          <p14:tracePt t="198251" x="2633663" y="6027738"/>
          <p14:tracePt t="198274" x="2633663" y="6054725"/>
          <p14:tracePt t="198521" x="2616200" y="6054725"/>
          <p14:tracePt t="198530" x="2562225" y="6072188"/>
          <p14:tracePt t="198560" x="2465388" y="6099175"/>
          <p14:tracePt t="198572" x="2419350" y="6108700"/>
          <p14:tracePt t="198583" x="2384425" y="6108700"/>
          <p14:tracePt t="198603" x="2286000" y="6126163"/>
          <p14:tracePt t="198634" x="2251075" y="6126163"/>
          <p14:tracePt t="198638" x="2187575" y="6134100"/>
          <p14:tracePt t="198667" x="2160588" y="6134100"/>
          <p14:tracePt t="198677" x="2133600" y="6143625"/>
          <p14:tracePt t="198690" x="2108200" y="6153150"/>
          <p14:tracePt t="198714" x="2089150" y="6153150"/>
          <p14:tracePt t="198728" x="2081213" y="6153150"/>
          <p14:tracePt t="198759" x="2081213" y="6161088"/>
          <p14:tracePt t="199068" x="2062163" y="6170613"/>
          <p14:tracePt t="199080" x="2044700" y="6180138"/>
          <p14:tracePt t="199104" x="2036763" y="6188075"/>
          <p14:tracePt t="199116" x="2027238" y="6197600"/>
          <p14:tracePt t="199129" x="2017713" y="6197600"/>
          <p14:tracePt t="199141" x="2009775" y="6215063"/>
          <p14:tracePt t="199152" x="1990725" y="6232525"/>
          <p14:tracePt t="199165" x="1982788" y="6251575"/>
          <p14:tracePt t="199177" x="1955800" y="6286500"/>
          <p14:tracePt t="199201" x="1955800" y="6296025"/>
          <p14:tracePt t="199213" x="1928813" y="6313488"/>
          <p14:tracePt t="199227" x="1919288" y="6323013"/>
          <p14:tracePt t="199249" x="1911350" y="6340475"/>
          <p14:tracePt t="199262" x="1874838" y="6357938"/>
          <p14:tracePt t="199284" x="1866900" y="6367463"/>
          <p14:tracePt t="199302" x="1857375" y="6375400"/>
          <p14:tracePt t="199312" x="1839913" y="6384925"/>
          <p14:tracePt t="199409" x="1847850" y="6384925"/>
          <p14:tracePt t="199422" x="1866900" y="6384925"/>
          <p14:tracePt t="199448" x="1884363" y="6384925"/>
          <p14:tracePt t="199457" x="1911350" y="6384925"/>
          <p14:tracePt t="199470" x="1955800" y="6367463"/>
          <p14:tracePt t="199494" x="2179638" y="6251575"/>
          <p14:tracePt t="199506" x="2374900" y="6153150"/>
          <p14:tracePt t="199519" x="2598738" y="6054725"/>
          <p14:tracePt t="199531" x="3125788" y="5822950"/>
          <p14:tracePt t="199555" x="3357563" y="5724525"/>
          <p14:tracePt t="199566" x="3589338" y="5626100"/>
          <p14:tracePt t="199580" x="4071938" y="5438775"/>
          <p14:tracePt t="199603" x="4295775" y="5357813"/>
          <p14:tracePt t="199619" x="4608513" y="5224463"/>
          <p14:tracePt t="199629" x="4751388" y="5180013"/>
          <p14:tracePt t="199653" x="4919663" y="5072063"/>
          <p14:tracePt t="199664" x="5367338" y="4822825"/>
          <p14:tracePt t="199689" x="5670550" y="4679950"/>
          <p14:tracePt t="199701" x="5965825" y="4545013"/>
          <p14:tracePt t="199957" x="5965825" y="4527550"/>
          <p14:tracePt t="199968" x="5965825" y="4491038"/>
          <p14:tracePt t="199986" x="5965825" y="4429125"/>
          <p14:tracePt t="199995" x="5983288" y="4367213"/>
          <p14:tracePt t="200007" x="6045200" y="4268788"/>
          <p14:tracePt t="200017" x="6197600" y="4037013"/>
          <p14:tracePt t="200049" x="6269038" y="3938588"/>
          <p14:tracePt t="200055" x="6340475" y="3857625"/>
          <p14:tracePt t="200067" x="6518275" y="3687763"/>
          <p14:tracePt t="200091" x="6589713" y="3598863"/>
          <p14:tracePt t="200103" x="6688138" y="3500438"/>
          <p14:tracePt t="200126" x="6724650" y="3465513"/>
          <p14:tracePt t="200139" x="6777038" y="3429000"/>
          <p14:tracePt t="200157" x="6858000" y="3402013"/>
          <p14:tracePt t="200178" x="6875463" y="3394075"/>
          <p14:tracePt t="200190" x="6919913" y="3394075"/>
          <p14:tracePt t="200212" x="6938963" y="3394075"/>
          <p14:tracePt t="200226" x="6965950" y="3402013"/>
          <p14:tracePt t="200238" x="7018338" y="3446463"/>
          <p14:tracePt t="200267" x="7054850" y="3465513"/>
          <p14:tracePt t="200275" x="7089775" y="3473450"/>
          <p14:tracePt t="200283" x="7170738" y="3490913"/>
          <p14:tracePt t="200311" x="7205663" y="3500438"/>
          <p14:tracePt t="200325" x="7251700" y="3500438"/>
          <p14:tracePt t="200336" x="7277100" y="3509963"/>
          <p14:tracePt t="200368" x="7304088" y="3517900"/>
          <p14:tracePt t="200372" x="7340600" y="3527425"/>
          <p14:tracePt t="200395" x="7367588" y="3536950"/>
          <p14:tracePt t="200407" x="7385050" y="3554413"/>
          <p14:tracePt t="200421" x="7446963" y="3598863"/>
          <p14:tracePt t="200444" x="7483475" y="3652838"/>
          <p14:tracePt t="200457" x="7500938" y="3732213"/>
          <p14:tracePt t="200470" x="7518400" y="3929063"/>
          <p14:tracePt t="200492" x="7518400" y="4037013"/>
          <p14:tracePt t="200506" x="7518400" y="4232275"/>
          <p14:tracePt t="200529" x="7518400" y="4322763"/>
          <p14:tracePt t="200542" x="7518400" y="4446588"/>
          <p14:tracePt t="200554" x="7518400" y="4510088"/>
          <p14:tracePt t="200579" x="7518400" y="4589463"/>
          <p14:tracePt t="200592" x="7518400" y="4714875"/>
          <p14:tracePt t="200615" x="7518400" y="4776788"/>
          <p14:tracePt t="200628" x="7518400" y="4822825"/>
          <p14:tracePt t="200640" x="7518400" y="4894263"/>
          <p14:tracePt t="200665" x="7510463" y="4911725"/>
          <p14:tracePt t="200677" x="7473950" y="4973638"/>
          <p14:tracePt t="200692" x="7394575" y="5099050"/>
          <p14:tracePt t="200713" x="7340600" y="5153025"/>
          <p14:tracePt t="200725" x="7134225" y="5241925"/>
          <p14:tracePt t="200749" x="7010400" y="5268913"/>
          <p14:tracePt t="200761" x="6902450" y="5276850"/>
          <p14:tracePt t="200774" x="6705600" y="5276850"/>
          <p14:tracePt t="200789" x="6626225" y="5276850"/>
          <p14:tracePt t="200810" x="6411913" y="5259388"/>
          <p14:tracePt t="200835" x="6303963" y="5241925"/>
          <p14:tracePt t="200846" x="6205538" y="5205413"/>
          <p14:tracePt t="200855" x="6054725" y="5099050"/>
          <p14:tracePt t="200884" x="5991225" y="4938713"/>
          <p14:tracePt t="200910" x="5973763" y="4857750"/>
          <p14:tracePt t="200923" x="5973763" y="4795838"/>
          <p14:tracePt t="200932" x="5973763" y="4741863"/>
          <p14:tracePt t="200943" x="5973763" y="4697413"/>
          <p14:tracePt t="200968" x="5973763" y="4679950"/>
          <p14:tracePt t="200983" x="5983288" y="4670425"/>
          <p14:tracePt t="200993" x="6000750" y="4660900"/>
          <p14:tracePt t="201017" x="6010275" y="4660900"/>
          <p14:tracePt t="201042" x="6010275" y="4679950"/>
          <p14:tracePt t="201053" x="6010275" y="4697413"/>
          <p14:tracePt t="201066" x="5991225" y="4714875"/>
          <p14:tracePt t="201079" x="5938838" y="4776788"/>
          <p14:tracePt t="201102" x="5875338" y="4840288"/>
          <p14:tracePt t="201114" x="5795963" y="4894263"/>
          <p14:tracePt t="201128" x="5616575" y="4965700"/>
          <p14:tracePt t="201151" x="5518150" y="4991100"/>
          <p14:tracePt t="201165" x="5438775" y="5027613"/>
          <p14:tracePt t="201383" x="5340350" y="5089525"/>
          <p14:tracePt t="201395" x="5232400" y="5153025"/>
          <p14:tracePt t="201407" x="5116513" y="5214938"/>
          <p14:tracePt t="201424" x="4973638" y="5276850"/>
          <p14:tracePt t="201430" x="4741863" y="5402263"/>
          <p14:tracePt t="201445" x="3973513" y="5884863"/>
          <p14:tracePt t="201467" x="3544888" y="6134100"/>
          <p14:tracePt t="201479" x="2955925" y="6518275"/>
          <p14:tracePt t="201492" x="2822575" y="6626225"/>
          <p14:tracePt t="201516" x="2625725" y="6759575"/>
          <p14:tracePt t="201530" x="2554288" y="6796088"/>
          <p14:tracePt t="201555" x="2490788" y="6831013"/>
          <p14:tracePt t="201565" x="2384425" y="6848475"/>
          <p14:tracePt t="201590" x="2347913" y="6848475"/>
          <p14:tracePt t="201603" x="2339975" y="6848475"/>
          <p14:tracePt t="201920" x="2339975" y="6840538"/>
          <p14:tracePt t="201931" x="2357438" y="6813550"/>
          <p14:tracePt t="201942" x="2374900" y="6786563"/>
          <p14:tracePt t="201956" x="2411413" y="6751638"/>
          <p14:tracePt t="201968" x="2473325" y="6670675"/>
          <p14:tracePt t="201992" x="2500313" y="6626225"/>
          <p14:tracePt t="202004" x="2544763" y="6572250"/>
          <p14:tracePt t="202017" x="2581275" y="6545263"/>
          <p14:tracePt t="202041" x="2608263" y="6518275"/>
          <p14:tracePt t="202053" x="2660650" y="6465888"/>
          <p14:tracePt t="202077" x="2705100" y="6446838"/>
          <p14:tracePt t="202089" x="2768600" y="6419850"/>
          <p14:tracePt t="202126" x="2776538" y="6419850"/>
          <p14:tracePt t="202142" x="2776538" y="6411913"/>
          <p14:tracePt t="202528" x="2776538" y="6402388"/>
          <p14:tracePt t="202540" x="2786063" y="6394450"/>
          <p14:tracePt t="202564" x="2867025" y="6259513"/>
          <p14:tracePt t="202589" x="2884488" y="6188075"/>
          <p14:tracePt t="202601" x="2919413" y="6134100"/>
          <p14:tracePt t="202615" x="2955925" y="6081713"/>
          <p14:tracePt t="202625" x="3000375" y="6018213"/>
          <p14:tracePt t="202649" x="3027363" y="6000750"/>
          <p14:tracePt t="202662" x="3071813" y="5973763"/>
          <p14:tracePt t="202674" x="3179763" y="5929313"/>
          <p14:tracePt t="202699" x="3224213" y="5911850"/>
          <p14:tracePt t="202711" x="3276600" y="5902325"/>
          <p14:tracePt t="202723" x="3348038" y="5884863"/>
          <p14:tracePt t="202747" x="3367088" y="5875338"/>
          <p14:tracePt t="203606"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21" name="Slide Number Placeholder 29"/>
          <p:cNvSpPr>
            <a:spLocks noGrp="1"/>
          </p:cNvSpPr>
          <p:nvPr>
            <p:ph type="sldNum" sz="quarter" idx="12"/>
          </p:nvPr>
        </p:nvSpPr>
        <p:spPr>
          <a:noFill/>
        </p:spPr>
        <p:txBody>
          <a:bodyPr/>
          <a:lstStyle/>
          <a:p>
            <a:fld id="{0BA6B9FB-24BD-432B-B8BB-DC95325E6CAD}" type="slidenum">
              <a:rPr lang="en-US" smtClean="0"/>
              <a:pPr/>
              <a:t>14</a:t>
            </a:fld>
            <a:endParaRPr lang="en-US"/>
          </a:p>
        </p:txBody>
      </p:sp>
      <p:grpSp>
        <p:nvGrpSpPr>
          <p:cNvPr id="8" name="Group 1"/>
          <p:cNvGrpSpPr>
            <a:grpSpLocks noChangeAspect="1"/>
          </p:cNvGrpSpPr>
          <p:nvPr/>
        </p:nvGrpSpPr>
        <p:grpSpPr bwMode="auto">
          <a:xfrm>
            <a:off x="4910112" y="990519"/>
            <a:ext cx="2654300" cy="2598737"/>
            <a:chOff x="4071938" y="885825"/>
            <a:chExt cx="4686300" cy="4622800"/>
          </a:xfrm>
        </p:grpSpPr>
        <p:sp>
          <p:nvSpPr>
            <p:cNvPr id="140331" name="Rectangle 45" descr="Dark downward diagonal"/>
            <p:cNvSpPr>
              <a:spLocks noChangeArrowheads="1"/>
            </p:cNvSpPr>
            <p:nvPr/>
          </p:nvSpPr>
          <p:spPr bwMode="auto">
            <a:xfrm>
              <a:off x="4071938" y="885825"/>
              <a:ext cx="4686300" cy="4622800"/>
            </a:xfrm>
            <a:prstGeom prst="rect">
              <a:avLst/>
            </a:prstGeom>
            <a:pattFill prst="dkDnDiag">
              <a:fgClr>
                <a:srgbClr val="808080"/>
              </a:fgClr>
              <a:bgClr>
                <a:srgbClr val="FFFFFF"/>
              </a:bgClr>
            </a:pattFill>
            <a:ln w="15875">
              <a:solidFill>
                <a:srgbClr val="000000"/>
              </a:solidFill>
              <a:miter lim="800000"/>
              <a:headEnd/>
              <a:tailEnd/>
            </a:ln>
          </p:spPr>
          <p:txBody>
            <a:bodyPr anchor="ctr"/>
            <a:lstStyle/>
            <a:p>
              <a:endParaRPr lang="en-CA"/>
            </a:p>
          </p:txBody>
        </p:sp>
        <p:sp>
          <p:nvSpPr>
            <p:cNvPr id="140332" name="Rectangle 46"/>
            <p:cNvSpPr>
              <a:spLocks noChangeArrowheads="1"/>
            </p:cNvSpPr>
            <p:nvPr/>
          </p:nvSpPr>
          <p:spPr bwMode="auto">
            <a:xfrm>
              <a:off x="4306888" y="1120716"/>
              <a:ext cx="4203701" cy="4140199"/>
            </a:xfrm>
            <a:prstGeom prst="rect">
              <a:avLst/>
            </a:prstGeom>
            <a:solidFill>
              <a:schemeClr val="accent1"/>
            </a:solidFill>
            <a:ln w="12700">
              <a:solidFill>
                <a:schemeClr val="tx1"/>
              </a:solidFill>
              <a:miter lim="800000"/>
              <a:headEnd/>
              <a:tailEnd/>
            </a:ln>
          </p:spPr>
          <p:txBody>
            <a:bodyPr wrap="none" anchor="ctr"/>
            <a:lstStyle/>
            <a:p>
              <a:pPr algn="ctr"/>
              <a:endParaRPr lang="en-CA" dirty="0"/>
            </a:p>
          </p:txBody>
        </p:sp>
        <p:sp>
          <p:nvSpPr>
            <p:cNvPr id="140334" name="Rectangle 48"/>
            <p:cNvSpPr>
              <a:spLocks noChangeArrowheads="1"/>
            </p:cNvSpPr>
            <p:nvPr/>
          </p:nvSpPr>
          <p:spPr bwMode="auto">
            <a:xfrm>
              <a:off x="4306888" y="1116013"/>
              <a:ext cx="4203700" cy="4140200"/>
            </a:xfrm>
            <a:prstGeom prst="rect">
              <a:avLst/>
            </a:prstGeom>
            <a:noFill/>
            <a:ln w="15875">
              <a:solidFill>
                <a:srgbClr val="000000"/>
              </a:solidFill>
              <a:miter lim="800000"/>
              <a:headEnd/>
              <a:tailEnd/>
            </a:ln>
          </p:spPr>
          <p:txBody>
            <a:bodyPr anchor="ctr"/>
            <a:lstStyle/>
            <a:p>
              <a:endParaRPr lang="en-CA"/>
            </a:p>
          </p:txBody>
        </p:sp>
        <p:sp>
          <p:nvSpPr>
            <p:cNvPr id="140335" name="Line 52"/>
            <p:cNvSpPr>
              <a:spLocks noChangeShapeType="1"/>
            </p:cNvSpPr>
            <p:nvPr/>
          </p:nvSpPr>
          <p:spPr bwMode="auto">
            <a:xfrm flipH="1">
              <a:off x="4306888" y="2774950"/>
              <a:ext cx="4183062" cy="1588"/>
            </a:xfrm>
            <a:prstGeom prst="line">
              <a:avLst/>
            </a:prstGeom>
            <a:noFill/>
            <a:ln w="12700">
              <a:solidFill>
                <a:schemeClr val="tx1"/>
              </a:solidFill>
              <a:round/>
              <a:headEnd/>
              <a:tailEnd/>
            </a:ln>
          </p:spPr>
          <p:txBody>
            <a:bodyPr/>
            <a:lstStyle/>
            <a:p>
              <a:endParaRPr lang="en-US"/>
            </a:p>
          </p:txBody>
        </p:sp>
        <p:sp>
          <p:nvSpPr>
            <p:cNvPr id="140336" name="Line 54"/>
            <p:cNvSpPr>
              <a:spLocks noChangeShapeType="1"/>
            </p:cNvSpPr>
            <p:nvPr/>
          </p:nvSpPr>
          <p:spPr bwMode="auto">
            <a:xfrm flipH="1">
              <a:off x="4303713" y="3608388"/>
              <a:ext cx="4206875" cy="0"/>
            </a:xfrm>
            <a:prstGeom prst="line">
              <a:avLst/>
            </a:prstGeom>
            <a:noFill/>
            <a:ln w="12700">
              <a:solidFill>
                <a:schemeClr val="tx1"/>
              </a:solidFill>
              <a:round/>
              <a:headEnd/>
              <a:tailEnd/>
            </a:ln>
          </p:spPr>
          <p:txBody>
            <a:bodyPr/>
            <a:lstStyle/>
            <a:p>
              <a:endParaRPr lang="en-US"/>
            </a:p>
          </p:txBody>
        </p:sp>
        <p:sp>
          <p:nvSpPr>
            <p:cNvPr id="140337" name="Line 62"/>
            <p:cNvSpPr>
              <a:spLocks noChangeShapeType="1"/>
            </p:cNvSpPr>
            <p:nvPr/>
          </p:nvSpPr>
          <p:spPr bwMode="auto">
            <a:xfrm flipH="1">
              <a:off x="4316413" y="1123950"/>
              <a:ext cx="1704975" cy="0"/>
            </a:xfrm>
            <a:prstGeom prst="line">
              <a:avLst/>
            </a:prstGeom>
            <a:noFill/>
            <a:ln w="12700">
              <a:solidFill>
                <a:schemeClr val="tx1"/>
              </a:solidFill>
              <a:round/>
              <a:headEnd/>
              <a:tailEnd/>
            </a:ln>
          </p:spPr>
          <p:txBody>
            <a:bodyPr/>
            <a:lstStyle/>
            <a:p>
              <a:endParaRPr lang="en-US"/>
            </a:p>
          </p:txBody>
        </p:sp>
        <p:sp>
          <p:nvSpPr>
            <p:cNvPr id="140338" name="Line 63"/>
            <p:cNvSpPr>
              <a:spLocks noChangeShapeType="1"/>
            </p:cNvSpPr>
            <p:nvPr/>
          </p:nvSpPr>
          <p:spPr bwMode="auto">
            <a:xfrm flipH="1">
              <a:off x="4313238" y="1954213"/>
              <a:ext cx="4200525" cy="0"/>
            </a:xfrm>
            <a:prstGeom prst="line">
              <a:avLst/>
            </a:prstGeom>
            <a:noFill/>
            <a:ln w="12700">
              <a:solidFill>
                <a:schemeClr val="tx1"/>
              </a:solidFill>
              <a:round/>
              <a:headEnd/>
              <a:tailEnd/>
            </a:ln>
          </p:spPr>
          <p:txBody>
            <a:bodyPr/>
            <a:lstStyle/>
            <a:p>
              <a:endParaRPr lang="en-US"/>
            </a:p>
          </p:txBody>
        </p:sp>
        <p:sp>
          <p:nvSpPr>
            <p:cNvPr id="140339" name="Line 67"/>
            <p:cNvSpPr>
              <a:spLocks noChangeShapeType="1"/>
            </p:cNvSpPr>
            <p:nvPr/>
          </p:nvSpPr>
          <p:spPr bwMode="auto">
            <a:xfrm flipH="1">
              <a:off x="4303713" y="4427538"/>
              <a:ext cx="4200525" cy="0"/>
            </a:xfrm>
            <a:prstGeom prst="line">
              <a:avLst/>
            </a:prstGeom>
            <a:noFill/>
            <a:ln w="12700">
              <a:solidFill>
                <a:schemeClr val="tx1"/>
              </a:solidFill>
              <a:round/>
              <a:headEnd/>
              <a:tailEnd/>
            </a:ln>
          </p:spPr>
          <p:txBody>
            <a:bodyPr/>
            <a:lstStyle/>
            <a:p>
              <a:endParaRPr lang="en-US"/>
            </a:p>
          </p:txBody>
        </p:sp>
        <p:sp>
          <p:nvSpPr>
            <p:cNvPr id="140340" name="Line 69"/>
            <p:cNvSpPr>
              <a:spLocks noChangeShapeType="1"/>
            </p:cNvSpPr>
            <p:nvPr/>
          </p:nvSpPr>
          <p:spPr bwMode="auto">
            <a:xfrm rot="16200000" flipH="1">
              <a:off x="3952875" y="3187701"/>
              <a:ext cx="4130675" cy="0"/>
            </a:xfrm>
            <a:prstGeom prst="line">
              <a:avLst/>
            </a:prstGeom>
            <a:noFill/>
            <a:ln w="12700">
              <a:solidFill>
                <a:schemeClr val="tx1"/>
              </a:solidFill>
              <a:round/>
              <a:headEnd/>
              <a:tailEnd/>
            </a:ln>
          </p:spPr>
          <p:txBody>
            <a:bodyPr/>
            <a:lstStyle/>
            <a:p>
              <a:endParaRPr lang="en-US"/>
            </a:p>
          </p:txBody>
        </p:sp>
        <p:sp>
          <p:nvSpPr>
            <p:cNvPr id="140341" name="Line 70"/>
            <p:cNvSpPr>
              <a:spLocks noChangeShapeType="1"/>
            </p:cNvSpPr>
            <p:nvPr/>
          </p:nvSpPr>
          <p:spPr bwMode="auto">
            <a:xfrm rot="16200000" flipH="1">
              <a:off x="4783137" y="3171826"/>
              <a:ext cx="4137025" cy="0"/>
            </a:xfrm>
            <a:prstGeom prst="line">
              <a:avLst/>
            </a:prstGeom>
            <a:noFill/>
            <a:ln w="12700">
              <a:solidFill>
                <a:schemeClr val="tx1"/>
              </a:solidFill>
              <a:round/>
              <a:headEnd/>
              <a:tailEnd/>
            </a:ln>
          </p:spPr>
          <p:txBody>
            <a:bodyPr/>
            <a:lstStyle/>
            <a:p>
              <a:endParaRPr lang="en-US"/>
            </a:p>
          </p:txBody>
        </p:sp>
        <p:sp>
          <p:nvSpPr>
            <p:cNvPr id="140342" name="Line 72"/>
            <p:cNvSpPr>
              <a:spLocks noChangeShapeType="1"/>
            </p:cNvSpPr>
            <p:nvPr/>
          </p:nvSpPr>
          <p:spPr bwMode="auto">
            <a:xfrm rot="16200000" flipH="1">
              <a:off x="3117850" y="3190876"/>
              <a:ext cx="4137025" cy="0"/>
            </a:xfrm>
            <a:prstGeom prst="line">
              <a:avLst/>
            </a:prstGeom>
            <a:noFill/>
            <a:ln w="12700">
              <a:solidFill>
                <a:schemeClr val="tx1"/>
              </a:solidFill>
              <a:round/>
              <a:headEnd/>
              <a:tailEnd/>
            </a:ln>
          </p:spPr>
          <p:txBody>
            <a:bodyPr/>
            <a:lstStyle/>
            <a:p>
              <a:endParaRPr lang="en-US"/>
            </a:p>
          </p:txBody>
        </p:sp>
        <p:sp>
          <p:nvSpPr>
            <p:cNvPr id="140343" name="Line 74"/>
            <p:cNvSpPr>
              <a:spLocks noChangeShapeType="1"/>
            </p:cNvSpPr>
            <p:nvPr/>
          </p:nvSpPr>
          <p:spPr bwMode="auto">
            <a:xfrm rot="16200000" flipH="1">
              <a:off x="5614987" y="3192463"/>
              <a:ext cx="4137025" cy="0"/>
            </a:xfrm>
            <a:prstGeom prst="line">
              <a:avLst/>
            </a:prstGeom>
            <a:noFill/>
            <a:ln w="12700">
              <a:solidFill>
                <a:schemeClr val="tx1"/>
              </a:solidFill>
              <a:round/>
              <a:headEnd/>
              <a:tailEnd/>
            </a:ln>
          </p:spPr>
          <p:txBody>
            <a:bodyPr/>
            <a:lstStyle/>
            <a:p>
              <a:endParaRPr lang="en-US"/>
            </a:p>
          </p:txBody>
        </p:sp>
        <p:sp>
          <p:nvSpPr>
            <p:cNvPr id="140344" name="Text Box 77"/>
            <p:cNvSpPr txBox="1">
              <a:spLocks noChangeArrowheads="1"/>
            </p:cNvSpPr>
            <p:nvPr/>
          </p:nvSpPr>
          <p:spPr bwMode="auto">
            <a:xfrm>
              <a:off x="4370228" y="1248785"/>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5</a:t>
              </a:r>
            </a:p>
          </p:txBody>
        </p:sp>
        <p:sp>
          <p:nvSpPr>
            <p:cNvPr id="140345" name="Text Box 78"/>
            <p:cNvSpPr txBox="1">
              <a:spLocks noChangeArrowheads="1"/>
            </p:cNvSpPr>
            <p:nvPr/>
          </p:nvSpPr>
          <p:spPr bwMode="auto">
            <a:xfrm>
              <a:off x="5255287" y="1254713"/>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1</a:t>
              </a:r>
            </a:p>
          </p:txBody>
        </p:sp>
        <p:sp>
          <p:nvSpPr>
            <p:cNvPr id="140346" name="Text Box 79"/>
            <p:cNvSpPr txBox="1">
              <a:spLocks noChangeArrowheads="1"/>
            </p:cNvSpPr>
            <p:nvPr/>
          </p:nvSpPr>
          <p:spPr bwMode="auto">
            <a:xfrm>
              <a:off x="6059887" y="1254713"/>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3</a:t>
              </a:r>
            </a:p>
          </p:txBody>
        </p:sp>
        <p:sp>
          <p:nvSpPr>
            <p:cNvPr id="140347" name="Text Box 80"/>
            <p:cNvSpPr txBox="1">
              <a:spLocks noChangeArrowheads="1"/>
            </p:cNvSpPr>
            <p:nvPr/>
          </p:nvSpPr>
          <p:spPr bwMode="auto">
            <a:xfrm>
              <a:off x="6905697" y="1254713"/>
              <a:ext cx="624055"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20</a:t>
              </a:r>
            </a:p>
          </p:txBody>
        </p:sp>
        <p:sp>
          <p:nvSpPr>
            <p:cNvPr id="140348" name="Text Box 81"/>
            <p:cNvSpPr txBox="1">
              <a:spLocks noChangeArrowheads="1"/>
            </p:cNvSpPr>
            <p:nvPr/>
          </p:nvSpPr>
          <p:spPr bwMode="auto">
            <a:xfrm>
              <a:off x="7722070" y="1256689"/>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1</a:t>
              </a:r>
            </a:p>
          </p:txBody>
        </p:sp>
        <p:sp>
          <p:nvSpPr>
            <p:cNvPr id="140349" name="TextBox 1"/>
            <p:cNvSpPr txBox="1">
              <a:spLocks noChangeArrowheads="1"/>
            </p:cNvSpPr>
            <p:nvPr/>
          </p:nvSpPr>
          <p:spPr bwMode="auto">
            <a:xfrm>
              <a:off x="7680607" y="4355560"/>
              <a:ext cx="877649" cy="711611"/>
            </a:xfrm>
            <a:prstGeom prst="rect">
              <a:avLst/>
            </a:prstGeom>
            <a:noFill/>
            <a:ln w="9525">
              <a:noFill/>
              <a:miter lim="800000"/>
              <a:headEnd/>
              <a:tailEnd/>
            </a:ln>
          </p:spPr>
          <p:txBody>
            <a:bodyPr>
              <a:spAutoFit/>
            </a:bodyPr>
            <a:lstStyle/>
            <a:p>
              <a:r>
                <a:rPr lang="en-CA" sz="2000" b="1"/>
                <a:t>…</a:t>
              </a:r>
            </a:p>
          </p:txBody>
        </p:sp>
      </p:grpSp>
      <p:pic>
        <p:nvPicPr>
          <p:cNvPr id="28" name="Picture 37" descr="mu space"/>
          <p:cNvPicPr>
            <a:picLocks noChangeAspect="1" noChangeArrowheads="1"/>
          </p:cNvPicPr>
          <p:nvPr/>
        </p:nvPicPr>
        <p:blipFill>
          <a:blip r:embed="rId6"/>
          <a:srcRect/>
          <a:stretch>
            <a:fillRect/>
          </a:stretch>
        </p:blipFill>
        <p:spPr bwMode="auto">
          <a:xfrm>
            <a:off x="286488" y="990519"/>
            <a:ext cx="2652713" cy="2387600"/>
          </a:xfrm>
          <a:prstGeom prst="rect">
            <a:avLst/>
          </a:prstGeom>
          <a:noFill/>
          <a:ln w="9525">
            <a:noFill/>
            <a:miter lim="800000"/>
            <a:headEnd/>
            <a:tailEnd/>
          </a:ln>
        </p:spPr>
      </p:pic>
      <p:sp>
        <p:nvSpPr>
          <p:cNvPr id="29" name="Text Box 4"/>
          <p:cNvSpPr txBox="1">
            <a:spLocks noChangeArrowheads="1"/>
          </p:cNvSpPr>
          <p:nvPr/>
        </p:nvSpPr>
        <p:spPr bwMode="auto">
          <a:xfrm>
            <a:off x="2343410" y="547519"/>
            <a:ext cx="2048570" cy="400110"/>
          </a:xfrm>
          <a:prstGeom prst="rect">
            <a:avLst/>
          </a:prstGeom>
          <a:noFill/>
          <a:ln w="9525">
            <a:noFill/>
            <a:miter lim="800000"/>
            <a:headEnd/>
            <a:tailEnd/>
          </a:ln>
        </p:spPr>
        <p:txBody>
          <a:bodyPr wrap="square">
            <a:spAutoFit/>
          </a:bodyPr>
          <a:lstStyle/>
          <a:p>
            <a:r>
              <a:rPr lang="en-US" sz="2000" dirty="0">
                <a:latin typeface="Times New Roman" pitchFamily="18" charset="0"/>
              </a:rPr>
              <a:t>Molecule states </a:t>
            </a:r>
            <a:r>
              <a:rPr lang="el-GR" sz="2000" i="1" dirty="0">
                <a:latin typeface="Times New Roman" pitchFamily="18" charset="0"/>
              </a:rPr>
              <a:t>ε</a:t>
            </a:r>
            <a:r>
              <a:rPr lang="en-CA" sz="2000" i="1" baseline="-25000" dirty="0" err="1">
                <a:latin typeface="Times New Roman" pitchFamily="18" charset="0"/>
              </a:rPr>
              <a:t>i</a:t>
            </a:r>
            <a:endParaRPr lang="en-US" sz="2000" baseline="-25000" dirty="0">
              <a:latin typeface="Times New Roman" pitchFamily="18" charset="0"/>
            </a:endParaRPr>
          </a:p>
        </p:txBody>
      </p:sp>
      <p:sp>
        <p:nvSpPr>
          <p:cNvPr id="30" name="Text Box 4"/>
          <p:cNvSpPr txBox="1">
            <a:spLocks noChangeArrowheads="1"/>
          </p:cNvSpPr>
          <p:nvPr/>
        </p:nvSpPr>
        <p:spPr bwMode="auto">
          <a:xfrm>
            <a:off x="6578971" y="584684"/>
            <a:ext cx="2421521" cy="400110"/>
          </a:xfrm>
          <a:prstGeom prst="rect">
            <a:avLst/>
          </a:prstGeom>
          <a:noFill/>
          <a:ln w="9525">
            <a:noFill/>
            <a:miter lim="800000"/>
            <a:headEnd/>
            <a:tailEnd/>
          </a:ln>
        </p:spPr>
        <p:txBody>
          <a:bodyPr wrap="square">
            <a:spAutoFit/>
          </a:bodyPr>
          <a:lstStyle/>
          <a:p>
            <a:r>
              <a:rPr lang="en-US" sz="2000" dirty="0">
                <a:latin typeface="Times New Roman" pitchFamily="18" charset="0"/>
              </a:rPr>
              <a:t>Total system states </a:t>
            </a:r>
            <a:r>
              <a:rPr lang="en-CA" sz="2000" i="1" dirty="0" err="1">
                <a:latin typeface="Times New Roman" pitchFamily="18" charset="0"/>
              </a:rPr>
              <a:t>E</a:t>
            </a:r>
            <a:r>
              <a:rPr lang="en-CA" sz="2000" i="1" baseline="-25000" dirty="0" err="1">
                <a:latin typeface="Times New Roman" pitchFamily="18" charset="0"/>
              </a:rPr>
              <a:t>i</a:t>
            </a:r>
            <a:endParaRPr lang="en-US" sz="2000" baseline="-25000" dirty="0">
              <a:latin typeface="Times New Roman" pitchFamily="18" charset="0"/>
            </a:endParaRPr>
          </a:p>
        </p:txBody>
      </p:sp>
      <p:sp>
        <p:nvSpPr>
          <p:cNvPr id="31" name="Text Box 2"/>
          <p:cNvSpPr txBox="1">
            <a:spLocks noChangeArrowheads="1"/>
          </p:cNvSpPr>
          <p:nvPr/>
        </p:nvSpPr>
        <p:spPr bwMode="auto">
          <a:xfrm>
            <a:off x="1282140" y="116632"/>
            <a:ext cx="6494216" cy="430887"/>
          </a:xfrm>
          <a:prstGeom prst="rect">
            <a:avLst/>
          </a:prstGeom>
          <a:noFill/>
          <a:ln w="9525">
            <a:noFill/>
            <a:miter lim="800000"/>
            <a:headEnd/>
            <a:tailEnd/>
          </a:ln>
        </p:spPr>
        <p:txBody>
          <a:bodyPr wrap="square">
            <a:spAutoFit/>
          </a:bodyPr>
          <a:lstStyle/>
          <a:p>
            <a:r>
              <a:rPr lang="en-US" sz="2200" dirty="0">
                <a:solidFill>
                  <a:srgbClr val="0000FF"/>
                </a:solidFill>
                <a:latin typeface="Times New Roman" pitchFamily="18" charset="0"/>
              </a:rPr>
              <a:t>Analogy between non-interacting system and ensemble</a:t>
            </a:r>
            <a:endParaRPr lang="en-US" sz="2200" b="1" dirty="0">
              <a:solidFill>
                <a:srgbClr val="0000FF"/>
              </a:solidFill>
              <a:latin typeface="Times New Roman" pitchFamily="18" charset="0"/>
            </a:endParaRPr>
          </a:p>
        </p:txBody>
      </p:sp>
      <p:graphicFrame>
        <p:nvGraphicFramePr>
          <p:cNvPr id="32" name="Object 30"/>
          <p:cNvGraphicFramePr>
            <a:graphicFrameLocks noChangeAspect="1"/>
          </p:cNvGraphicFramePr>
          <p:nvPr>
            <p:extLst>
              <p:ext uri="{D42A27DB-BD31-4B8C-83A1-F6EECF244321}">
                <p14:modId xmlns:p14="http://schemas.microsoft.com/office/powerpoint/2010/main" val="1438828664"/>
              </p:ext>
            </p:extLst>
          </p:nvPr>
        </p:nvGraphicFramePr>
        <p:xfrm>
          <a:off x="538163" y="4512513"/>
          <a:ext cx="1654175" cy="846137"/>
        </p:xfrm>
        <a:graphic>
          <a:graphicData uri="http://schemas.openxmlformats.org/presentationml/2006/ole">
            <mc:AlternateContent xmlns:mc="http://schemas.openxmlformats.org/markup-compatibility/2006">
              <mc:Choice xmlns:v="urn:schemas-microsoft-com:vml" Requires="v">
                <p:oleObj spid="_x0000_s246792" name="Equation" r:id="rId7" imgW="1002960" imgH="507960" progId="Equation.3">
                  <p:embed/>
                </p:oleObj>
              </mc:Choice>
              <mc:Fallback>
                <p:oleObj name="Equation" r:id="rId7" imgW="1002960" imgH="507960" progId="Equation.3">
                  <p:embed/>
                  <p:pic>
                    <p:nvPicPr>
                      <p:cNvPr id="0" name=""/>
                      <p:cNvPicPr>
                        <a:picLocks noChangeAspect="1" noChangeArrowheads="1"/>
                      </p:cNvPicPr>
                      <p:nvPr/>
                    </p:nvPicPr>
                    <p:blipFill>
                      <a:blip r:embed="rId8"/>
                      <a:srcRect/>
                      <a:stretch>
                        <a:fillRect/>
                      </a:stretch>
                    </p:blipFill>
                    <p:spPr bwMode="auto">
                      <a:xfrm>
                        <a:off x="538163" y="4512513"/>
                        <a:ext cx="1654175" cy="846137"/>
                      </a:xfrm>
                      <a:prstGeom prst="rect">
                        <a:avLst/>
                      </a:prstGeom>
                      <a:noFill/>
                      <a:extLst/>
                    </p:spPr>
                  </p:pic>
                </p:oleObj>
              </mc:Fallback>
            </mc:AlternateContent>
          </a:graphicData>
        </a:graphic>
      </p:graphicFrame>
      <p:graphicFrame>
        <p:nvGraphicFramePr>
          <p:cNvPr id="33" name="Object 31"/>
          <p:cNvGraphicFramePr>
            <a:graphicFrameLocks noChangeAspect="1"/>
          </p:cNvGraphicFramePr>
          <p:nvPr>
            <p:extLst>
              <p:ext uri="{D42A27DB-BD31-4B8C-83A1-F6EECF244321}">
                <p14:modId xmlns:p14="http://schemas.microsoft.com/office/powerpoint/2010/main" val="27874605"/>
              </p:ext>
            </p:extLst>
          </p:nvPr>
        </p:nvGraphicFramePr>
        <p:xfrm>
          <a:off x="5031852" y="4562046"/>
          <a:ext cx="1617662" cy="893763"/>
        </p:xfrm>
        <a:graphic>
          <a:graphicData uri="http://schemas.openxmlformats.org/presentationml/2006/ole">
            <mc:AlternateContent xmlns:mc="http://schemas.openxmlformats.org/markup-compatibility/2006">
              <mc:Choice xmlns:v="urn:schemas-microsoft-com:vml" Requires="v">
                <p:oleObj spid="_x0000_s246793" name="Equation" r:id="rId9" imgW="927000" imgH="507960" progId="Equation.3">
                  <p:embed/>
                </p:oleObj>
              </mc:Choice>
              <mc:Fallback>
                <p:oleObj name="Equation" r:id="rId9" imgW="927000" imgH="507960" progId="Equation.3">
                  <p:embed/>
                  <p:pic>
                    <p:nvPicPr>
                      <p:cNvPr id="0" name=""/>
                      <p:cNvPicPr>
                        <a:picLocks noChangeAspect="1" noChangeArrowheads="1"/>
                      </p:cNvPicPr>
                      <p:nvPr/>
                    </p:nvPicPr>
                    <p:blipFill>
                      <a:blip r:embed="rId10"/>
                      <a:srcRect/>
                      <a:stretch>
                        <a:fillRect/>
                      </a:stretch>
                    </p:blipFill>
                    <p:spPr bwMode="auto">
                      <a:xfrm>
                        <a:off x="5031852" y="4562046"/>
                        <a:ext cx="1617662"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2"/>
          <p:cNvSpPr txBox="1">
            <a:spLocks noChangeArrowheads="1"/>
          </p:cNvSpPr>
          <p:nvPr/>
        </p:nvSpPr>
        <p:spPr bwMode="auto">
          <a:xfrm>
            <a:off x="216370" y="5388093"/>
            <a:ext cx="3239506" cy="1015663"/>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Energy can be distributed in different ways between molecules of the gas</a:t>
            </a:r>
          </a:p>
        </p:txBody>
      </p:sp>
      <p:sp>
        <p:nvSpPr>
          <p:cNvPr id="35" name="Text Box 2"/>
          <p:cNvSpPr txBox="1">
            <a:spLocks noChangeArrowheads="1"/>
          </p:cNvSpPr>
          <p:nvPr/>
        </p:nvSpPr>
        <p:spPr bwMode="auto">
          <a:xfrm>
            <a:off x="143508" y="3825044"/>
            <a:ext cx="4512307" cy="707886"/>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The total gas system energy is distributed among the energies of the molecules:</a:t>
            </a:r>
          </a:p>
        </p:txBody>
      </p:sp>
      <p:sp>
        <p:nvSpPr>
          <p:cNvPr id="36" name="Text Box 2"/>
          <p:cNvSpPr txBox="1">
            <a:spLocks noChangeArrowheads="1"/>
          </p:cNvSpPr>
          <p:nvPr/>
        </p:nvSpPr>
        <p:spPr bwMode="auto">
          <a:xfrm>
            <a:off x="4647615" y="3825044"/>
            <a:ext cx="3992837" cy="707886"/>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The ensemble energy is distributed among the energies of the systems:</a:t>
            </a:r>
          </a:p>
        </p:txBody>
      </p:sp>
      <p:sp>
        <p:nvSpPr>
          <p:cNvPr id="38" name="Text Box 2"/>
          <p:cNvSpPr txBox="1">
            <a:spLocks noChangeArrowheads="1"/>
          </p:cNvSpPr>
          <p:nvPr/>
        </p:nvSpPr>
        <p:spPr bwMode="auto">
          <a:xfrm>
            <a:off x="4714091" y="5397939"/>
            <a:ext cx="3806267" cy="1015663"/>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Energy can be distributed in different ways between systems in the ensemble </a:t>
            </a:r>
          </a:p>
        </p:txBody>
      </p:sp>
      <p:grpSp>
        <p:nvGrpSpPr>
          <p:cNvPr id="37" name="Group 5"/>
          <p:cNvGrpSpPr>
            <a:grpSpLocks/>
          </p:cNvGrpSpPr>
          <p:nvPr/>
        </p:nvGrpSpPr>
        <p:grpSpPr bwMode="auto">
          <a:xfrm>
            <a:off x="3112306" y="810964"/>
            <a:ext cx="1119188" cy="2362200"/>
            <a:chOff x="2729" y="2730"/>
            <a:chExt cx="705" cy="1488"/>
          </a:xfrm>
        </p:grpSpPr>
        <p:sp>
          <p:nvSpPr>
            <p:cNvPr id="39" name="Text Box 6"/>
            <p:cNvSpPr txBox="1">
              <a:spLocks noChangeArrowheads="1"/>
            </p:cNvSpPr>
            <p:nvPr/>
          </p:nvSpPr>
          <p:spPr bwMode="auto">
            <a:xfrm>
              <a:off x="2729" y="2730"/>
              <a:ext cx="296" cy="664"/>
            </a:xfrm>
            <a:prstGeom prst="rect">
              <a:avLst/>
            </a:prstGeom>
            <a:noFill/>
            <a:ln w="9525">
              <a:noFill/>
              <a:miter lim="800000"/>
              <a:headEnd/>
              <a:tailEnd/>
            </a:ln>
          </p:spPr>
          <p:txBody>
            <a:bodyPr>
              <a:spAutoFit/>
            </a:bodyPr>
            <a:lstStyle/>
            <a:p>
              <a:pPr>
                <a:lnSpc>
                  <a:spcPct val="105000"/>
                </a:lnSpc>
              </a:pPr>
              <a:r>
                <a:rPr lang="el-GR" sz="2000">
                  <a:latin typeface="Times New Roman" pitchFamily="18" charset="0"/>
                </a:rPr>
                <a:t>ε</a:t>
              </a:r>
              <a:r>
                <a:rPr lang="en-US" sz="2000" baseline="-25000">
                  <a:latin typeface="Times New Roman" pitchFamily="18" charset="0"/>
                </a:rPr>
                <a:t>6</a:t>
              </a:r>
              <a:r>
                <a:rPr lang="en-US" sz="2000">
                  <a:latin typeface="Times New Roman" pitchFamily="18" charset="0"/>
                </a:rPr>
                <a:t>  </a:t>
              </a:r>
            </a:p>
            <a:p>
              <a:pPr>
                <a:lnSpc>
                  <a:spcPct val="105000"/>
                </a:lnSpc>
              </a:pPr>
              <a:endParaRPr lang="el-GR" sz="2000">
                <a:latin typeface="Times New Roman" pitchFamily="18" charset="0"/>
              </a:endParaRPr>
            </a:p>
            <a:p>
              <a:pPr>
                <a:lnSpc>
                  <a:spcPct val="105000"/>
                </a:lnSpc>
              </a:pPr>
              <a:r>
                <a:rPr lang="el-GR" sz="2000">
                  <a:latin typeface="Times New Roman" pitchFamily="18" charset="0"/>
                </a:rPr>
                <a:t>ε</a:t>
              </a:r>
              <a:r>
                <a:rPr lang="en-US" sz="2000" baseline="-25000">
                  <a:latin typeface="Times New Roman" pitchFamily="18" charset="0"/>
                </a:rPr>
                <a:t>5</a:t>
              </a:r>
              <a:r>
                <a:rPr lang="en-US" sz="2000">
                  <a:latin typeface="Times New Roman" pitchFamily="18" charset="0"/>
                </a:rPr>
                <a:t> </a:t>
              </a:r>
            </a:p>
          </p:txBody>
        </p:sp>
        <p:sp>
          <p:nvSpPr>
            <p:cNvPr id="40" name="Line 7"/>
            <p:cNvSpPr>
              <a:spLocks noChangeShapeType="1"/>
            </p:cNvSpPr>
            <p:nvPr/>
          </p:nvSpPr>
          <p:spPr bwMode="auto">
            <a:xfrm>
              <a:off x="2977" y="4120"/>
              <a:ext cx="454" cy="0"/>
            </a:xfrm>
            <a:prstGeom prst="line">
              <a:avLst/>
            </a:prstGeom>
            <a:noFill/>
            <a:ln w="15875">
              <a:solidFill>
                <a:schemeClr val="tx1"/>
              </a:solidFill>
              <a:round/>
              <a:headEnd/>
              <a:tailEnd/>
            </a:ln>
          </p:spPr>
          <p:txBody>
            <a:bodyPr/>
            <a:lstStyle/>
            <a:p>
              <a:endParaRPr lang="en-US"/>
            </a:p>
          </p:txBody>
        </p:sp>
        <p:sp>
          <p:nvSpPr>
            <p:cNvPr id="41" name="Line 8"/>
            <p:cNvSpPr>
              <a:spLocks noChangeShapeType="1"/>
            </p:cNvSpPr>
            <p:nvPr/>
          </p:nvSpPr>
          <p:spPr bwMode="auto">
            <a:xfrm>
              <a:off x="2977" y="3805"/>
              <a:ext cx="454" cy="0"/>
            </a:xfrm>
            <a:prstGeom prst="line">
              <a:avLst/>
            </a:prstGeom>
            <a:noFill/>
            <a:ln w="15875">
              <a:solidFill>
                <a:schemeClr val="tx1"/>
              </a:solidFill>
              <a:round/>
              <a:headEnd/>
              <a:tailEnd/>
            </a:ln>
          </p:spPr>
          <p:txBody>
            <a:bodyPr/>
            <a:lstStyle/>
            <a:p>
              <a:endParaRPr lang="en-US"/>
            </a:p>
          </p:txBody>
        </p:sp>
        <p:sp>
          <p:nvSpPr>
            <p:cNvPr id="42" name="Line 9"/>
            <p:cNvSpPr>
              <a:spLocks noChangeShapeType="1"/>
            </p:cNvSpPr>
            <p:nvPr/>
          </p:nvSpPr>
          <p:spPr bwMode="auto">
            <a:xfrm>
              <a:off x="2977" y="3695"/>
              <a:ext cx="454" cy="0"/>
            </a:xfrm>
            <a:prstGeom prst="line">
              <a:avLst/>
            </a:prstGeom>
            <a:noFill/>
            <a:ln w="15875">
              <a:solidFill>
                <a:schemeClr val="tx1"/>
              </a:solidFill>
              <a:round/>
              <a:headEnd/>
              <a:tailEnd/>
            </a:ln>
          </p:spPr>
          <p:txBody>
            <a:bodyPr/>
            <a:lstStyle/>
            <a:p>
              <a:endParaRPr lang="en-US"/>
            </a:p>
          </p:txBody>
        </p:sp>
        <p:sp>
          <p:nvSpPr>
            <p:cNvPr id="43" name="Line 10"/>
            <p:cNvSpPr>
              <a:spLocks noChangeShapeType="1"/>
            </p:cNvSpPr>
            <p:nvPr/>
          </p:nvSpPr>
          <p:spPr bwMode="auto">
            <a:xfrm>
              <a:off x="2977" y="3563"/>
              <a:ext cx="454" cy="0"/>
            </a:xfrm>
            <a:prstGeom prst="line">
              <a:avLst/>
            </a:prstGeom>
            <a:noFill/>
            <a:ln w="15875">
              <a:solidFill>
                <a:schemeClr val="tx1"/>
              </a:solidFill>
              <a:round/>
              <a:headEnd/>
              <a:tailEnd/>
            </a:ln>
          </p:spPr>
          <p:txBody>
            <a:bodyPr/>
            <a:lstStyle/>
            <a:p>
              <a:endParaRPr lang="en-US"/>
            </a:p>
          </p:txBody>
        </p:sp>
        <p:sp>
          <p:nvSpPr>
            <p:cNvPr id="44" name="Line 11"/>
            <p:cNvSpPr>
              <a:spLocks noChangeShapeType="1"/>
            </p:cNvSpPr>
            <p:nvPr/>
          </p:nvSpPr>
          <p:spPr bwMode="auto">
            <a:xfrm>
              <a:off x="2980" y="3301"/>
              <a:ext cx="454" cy="0"/>
            </a:xfrm>
            <a:prstGeom prst="line">
              <a:avLst/>
            </a:prstGeom>
            <a:noFill/>
            <a:ln w="15875">
              <a:solidFill>
                <a:schemeClr val="tx1"/>
              </a:solidFill>
              <a:round/>
              <a:headEnd/>
              <a:tailEnd/>
            </a:ln>
          </p:spPr>
          <p:txBody>
            <a:bodyPr/>
            <a:lstStyle/>
            <a:p>
              <a:endParaRPr lang="en-US"/>
            </a:p>
          </p:txBody>
        </p:sp>
        <p:sp>
          <p:nvSpPr>
            <p:cNvPr id="45" name="Line 12"/>
            <p:cNvSpPr>
              <a:spLocks noChangeShapeType="1"/>
            </p:cNvSpPr>
            <p:nvPr/>
          </p:nvSpPr>
          <p:spPr bwMode="auto">
            <a:xfrm>
              <a:off x="2980" y="2910"/>
              <a:ext cx="454" cy="0"/>
            </a:xfrm>
            <a:prstGeom prst="line">
              <a:avLst/>
            </a:prstGeom>
            <a:noFill/>
            <a:ln w="15875">
              <a:solidFill>
                <a:schemeClr val="tx1"/>
              </a:solidFill>
              <a:round/>
              <a:headEnd/>
              <a:tailEnd/>
            </a:ln>
          </p:spPr>
          <p:txBody>
            <a:bodyPr/>
            <a:lstStyle/>
            <a:p>
              <a:endParaRPr lang="en-US"/>
            </a:p>
          </p:txBody>
        </p:sp>
        <p:sp>
          <p:nvSpPr>
            <p:cNvPr id="46" name="Text Box 13"/>
            <p:cNvSpPr txBox="1">
              <a:spLocks noChangeArrowheads="1"/>
            </p:cNvSpPr>
            <p:nvPr/>
          </p:nvSpPr>
          <p:spPr bwMode="auto">
            <a:xfrm>
              <a:off x="2741" y="3958"/>
              <a:ext cx="375" cy="260"/>
            </a:xfrm>
            <a:prstGeom prst="rect">
              <a:avLst/>
            </a:prstGeom>
            <a:noFill/>
            <a:ln w="9525">
              <a:noFill/>
              <a:miter lim="800000"/>
              <a:headEnd/>
              <a:tailEnd/>
            </a:ln>
          </p:spPr>
          <p:txBody>
            <a:bodyPr>
              <a:spAutoFit/>
            </a:bodyPr>
            <a:lstStyle/>
            <a:p>
              <a:pPr>
                <a:lnSpc>
                  <a:spcPct val="105000"/>
                </a:lnSpc>
              </a:pPr>
              <a:r>
                <a:rPr lang="el-GR" sz="2000" dirty="0">
                  <a:latin typeface="Times New Roman" pitchFamily="18" charset="0"/>
                </a:rPr>
                <a:t>ε</a:t>
              </a:r>
              <a:r>
                <a:rPr lang="en-US" sz="2000" baseline="-25000" dirty="0">
                  <a:latin typeface="Times New Roman" pitchFamily="18" charset="0"/>
                </a:rPr>
                <a:t>1</a:t>
              </a:r>
              <a:r>
                <a:rPr lang="en-US" sz="2000" dirty="0">
                  <a:latin typeface="Times New Roman" pitchFamily="18" charset="0"/>
                </a:rPr>
                <a:t> </a:t>
              </a:r>
              <a:endParaRPr lang="el-GR" sz="2000" dirty="0">
                <a:latin typeface="Times New Roman" pitchFamily="18" charset="0"/>
              </a:endParaRPr>
            </a:p>
          </p:txBody>
        </p:sp>
        <p:sp>
          <p:nvSpPr>
            <p:cNvPr id="47" name="Text Box 14"/>
            <p:cNvSpPr txBox="1">
              <a:spLocks noChangeArrowheads="1"/>
            </p:cNvSpPr>
            <p:nvPr/>
          </p:nvSpPr>
          <p:spPr bwMode="auto">
            <a:xfrm>
              <a:off x="2736" y="3394"/>
              <a:ext cx="289" cy="520"/>
            </a:xfrm>
            <a:prstGeom prst="rect">
              <a:avLst/>
            </a:prstGeom>
            <a:noFill/>
            <a:ln w="9525">
              <a:noFill/>
              <a:miter lim="800000"/>
              <a:headEnd/>
              <a:tailEnd/>
            </a:ln>
          </p:spPr>
          <p:txBody>
            <a:bodyPr>
              <a:spAutoFit/>
            </a:bodyPr>
            <a:lstStyle/>
            <a:p>
              <a:pPr>
                <a:lnSpc>
                  <a:spcPct val="80000"/>
                </a:lnSpc>
              </a:pPr>
              <a:r>
                <a:rPr lang="el-GR" sz="2000">
                  <a:latin typeface="Times New Roman" pitchFamily="18" charset="0"/>
                </a:rPr>
                <a:t>ε</a:t>
              </a:r>
              <a:r>
                <a:rPr lang="en-US" sz="2000" baseline="-25000">
                  <a:latin typeface="Times New Roman" pitchFamily="18" charset="0"/>
                </a:rPr>
                <a:t>4</a:t>
              </a:r>
              <a:r>
                <a:rPr lang="en-US" sz="2000">
                  <a:latin typeface="Times New Roman" pitchFamily="18" charset="0"/>
                </a:rPr>
                <a:t> </a:t>
              </a:r>
            </a:p>
            <a:p>
              <a:pPr>
                <a:lnSpc>
                  <a:spcPct val="80000"/>
                </a:lnSpc>
              </a:pPr>
              <a:r>
                <a:rPr lang="el-GR" sz="2000">
                  <a:latin typeface="Times New Roman" pitchFamily="18" charset="0"/>
                </a:rPr>
                <a:t>ε</a:t>
              </a:r>
              <a:r>
                <a:rPr lang="en-US" sz="2000" baseline="-25000">
                  <a:latin typeface="Times New Roman" pitchFamily="18" charset="0"/>
                </a:rPr>
                <a:t>3</a:t>
              </a:r>
              <a:r>
                <a:rPr lang="en-US" sz="2000">
                  <a:latin typeface="Times New Roman" pitchFamily="18" charset="0"/>
                </a:rPr>
                <a:t> </a:t>
              </a:r>
            </a:p>
            <a:p>
              <a:pPr>
                <a:lnSpc>
                  <a:spcPct val="80000"/>
                </a:lnSpc>
              </a:pPr>
              <a:r>
                <a:rPr lang="el-GR" sz="2000">
                  <a:latin typeface="Times New Roman" pitchFamily="18" charset="0"/>
                </a:rPr>
                <a:t>ε</a:t>
              </a:r>
              <a:r>
                <a:rPr lang="en-US" sz="2000" baseline="-25000">
                  <a:latin typeface="Times New Roman" pitchFamily="18" charset="0"/>
                </a:rPr>
                <a:t>2</a:t>
              </a:r>
              <a:r>
                <a:rPr lang="en-US" sz="2000">
                  <a:latin typeface="Times New Roman" pitchFamily="18" charset="0"/>
                </a:rPr>
                <a:t> </a:t>
              </a:r>
              <a:endParaRPr lang="el-GR" sz="2000">
                <a:latin typeface="Times New Roman" pitchFamily="18" charset="0"/>
              </a:endParaRPr>
            </a:p>
          </p:txBody>
        </p:sp>
      </p:grpSp>
      <p:grpSp>
        <p:nvGrpSpPr>
          <p:cNvPr id="63" name="Group 5"/>
          <p:cNvGrpSpPr>
            <a:grpSpLocks/>
          </p:cNvGrpSpPr>
          <p:nvPr/>
        </p:nvGrpSpPr>
        <p:grpSpPr bwMode="auto">
          <a:xfrm>
            <a:off x="7776360" y="1629207"/>
            <a:ext cx="1223964" cy="1860550"/>
            <a:chOff x="2729" y="3048"/>
            <a:chExt cx="771" cy="1172"/>
          </a:xfrm>
        </p:grpSpPr>
        <p:sp>
          <p:nvSpPr>
            <p:cNvPr id="64" name="Text Box 6"/>
            <p:cNvSpPr txBox="1">
              <a:spLocks noChangeArrowheads="1"/>
            </p:cNvSpPr>
            <p:nvPr/>
          </p:nvSpPr>
          <p:spPr bwMode="auto">
            <a:xfrm>
              <a:off x="2729" y="3071"/>
              <a:ext cx="397" cy="249"/>
            </a:xfrm>
            <a:prstGeom prst="rect">
              <a:avLst/>
            </a:prstGeom>
            <a:noFill/>
            <a:ln w="9525">
              <a:noFill/>
              <a:miter lim="800000"/>
              <a:headEnd/>
              <a:tailEnd/>
            </a:ln>
          </p:spPr>
          <p:txBody>
            <a:bodyPr wrap="square">
              <a:spAutoFit/>
            </a:bodyPr>
            <a:lstStyle/>
            <a:p>
              <a:pPr>
                <a:lnSpc>
                  <a:spcPct val="105000"/>
                </a:lnSpc>
              </a:pPr>
              <a:r>
                <a:rPr lang="en-CA" sz="2000" i="1" dirty="0">
                  <a:latin typeface="Times New Roman" pitchFamily="18" charset="0"/>
                </a:rPr>
                <a:t>E</a:t>
              </a:r>
              <a:r>
                <a:rPr lang="en-US" sz="2000" baseline="-25000" dirty="0">
                  <a:latin typeface="Times New Roman" pitchFamily="18" charset="0"/>
                </a:rPr>
                <a:t>5</a:t>
              </a:r>
              <a:r>
                <a:rPr lang="en-US" sz="2000" dirty="0">
                  <a:latin typeface="Times New Roman" pitchFamily="18" charset="0"/>
                </a:rPr>
                <a:t> </a:t>
              </a:r>
            </a:p>
          </p:txBody>
        </p:sp>
        <p:sp>
          <p:nvSpPr>
            <p:cNvPr id="65" name="Line 7"/>
            <p:cNvSpPr>
              <a:spLocks noChangeShapeType="1"/>
            </p:cNvSpPr>
            <p:nvPr/>
          </p:nvSpPr>
          <p:spPr bwMode="auto">
            <a:xfrm>
              <a:off x="3043" y="4120"/>
              <a:ext cx="454" cy="0"/>
            </a:xfrm>
            <a:prstGeom prst="line">
              <a:avLst/>
            </a:prstGeom>
            <a:noFill/>
            <a:ln w="15875">
              <a:solidFill>
                <a:schemeClr val="tx1"/>
              </a:solidFill>
              <a:round/>
              <a:headEnd/>
              <a:tailEnd/>
            </a:ln>
          </p:spPr>
          <p:txBody>
            <a:bodyPr/>
            <a:lstStyle/>
            <a:p>
              <a:endParaRPr lang="en-US"/>
            </a:p>
          </p:txBody>
        </p:sp>
        <p:sp>
          <p:nvSpPr>
            <p:cNvPr id="66" name="Line 8"/>
            <p:cNvSpPr>
              <a:spLocks noChangeShapeType="1"/>
            </p:cNvSpPr>
            <p:nvPr/>
          </p:nvSpPr>
          <p:spPr bwMode="auto">
            <a:xfrm>
              <a:off x="3043" y="3910"/>
              <a:ext cx="454" cy="0"/>
            </a:xfrm>
            <a:prstGeom prst="line">
              <a:avLst/>
            </a:prstGeom>
            <a:noFill/>
            <a:ln w="15875">
              <a:solidFill>
                <a:schemeClr val="tx1"/>
              </a:solidFill>
              <a:round/>
              <a:headEnd/>
              <a:tailEnd/>
            </a:ln>
          </p:spPr>
          <p:txBody>
            <a:bodyPr/>
            <a:lstStyle/>
            <a:p>
              <a:endParaRPr lang="en-US"/>
            </a:p>
          </p:txBody>
        </p:sp>
        <p:sp>
          <p:nvSpPr>
            <p:cNvPr id="67" name="Line 9"/>
            <p:cNvSpPr>
              <a:spLocks noChangeShapeType="1"/>
            </p:cNvSpPr>
            <p:nvPr/>
          </p:nvSpPr>
          <p:spPr bwMode="auto">
            <a:xfrm>
              <a:off x="3043" y="3695"/>
              <a:ext cx="454" cy="0"/>
            </a:xfrm>
            <a:prstGeom prst="line">
              <a:avLst/>
            </a:prstGeom>
            <a:noFill/>
            <a:ln w="15875">
              <a:solidFill>
                <a:schemeClr val="tx1"/>
              </a:solidFill>
              <a:round/>
              <a:headEnd/>
              <a:tailEnd/>
            </a:ln>
          </p:spPr>
          <p:txBody>
            <a:bodyPr/>
            <a:lstStyle/>
            <a:p>
              <a:endParaRPr lang="en-US"/>
            </a:p>
          </p:txBody>
        </p:sp>
        <p:sp>
          <p:nvSpPr>
            <p:cNvPr id="68" name="Line 10"/>
            <p:cNvSpPr>
              <a:spLocks noChangeShapeType="1"/>
            </p:cNvSpPr>
            <p:nvPr/>
          </p:nvSpPr>
          <p:spPr bwMode="auto">
            <a:xfrm>
              <a:off x="3043" y="3365"/>
              <a:ext cx="454" cy="0"/>
            </a:xfrm>
            <a:prstGeom prst="line">
              <a:avLst/>
            </a:prstGeom>
            <a:noFill/>
            <a:ln w="15875">
              <a:solidFill>
                <a:schemeClr val="tx1"/>
              </a:solidFill>
              <a:round/>
              <a:headEnd/>
              <a:tailEnd/>
            </a:ln>
          </p:spPr>
          <p:txBody>
            <a:bodyPr/>
            <a:lstStyle/>
            <a:p>
              <a:endParaRPr lang="en-US"/>
            </a:p>
          </p:txBody>
        </p:sp>
        <p:sp>
          <p:nvSpPr>
            <p:cNvPr id="69" name="Line 11"/>
            <p:cNvSpPr>
              <a:spLocks noChangeShapeType="1"/>
            </p:cNvSpPr>
            <p:nvPr/>
          </p:nvSpPr>
          <p:spPr bwMode="auto">
            <a:xfrm>
              <a:off x="3046" y="3207"/>
              <a:ext cx="454" cy="0"/>
            </a:xfrm>
            <a:prstGeom prst="line">
              <a:avLst/>
            </a:prstGeom>
            <a:noFill/>
            <a:ln w="15875">
              <a:solidFill>
                <a:schemeClr val="tx1"/>
              </a:solidFill>
              <a:round/>
              <a:headEnd/>
              <a:tailEnd/>
            </a:ln>
          </p:spPr>
          <p:txBody>
            <a:bodyPr/>
            <a:lstStyle/>
            <a:p>
              <a:endParaRPr lang="en-US"/>
            </a:p>
          </p:txBody>
        </p:sp>
        <p:sp>
          <p:nvSpPr>
            <p:cNvPr id="70" name="Line 12"/>
            <p:cNvSpPr>
              <a:spLocks noChangeShapeType="1"/>
            </p:cNvSpPr>
            <p:nvPr/>
          </p:nvSpPr>
          <p:spPr bwMode="auto">
            <a:xfrm>
              <a:off x="3046" y="3048"/>
              <a:ext cx="454" cy="0"/>
            </a:xfrm>
            <a:prstGeom prst="line">
              <a:avLst/>
            </a:prstGeom>
            <a:noFill/>
            <a:ln w="15875">
              <a:solidFill>
                <a:schemeClr val="tx1"/>
              </a:solidFill>
              <a:round/>
              <a:headEnd/>
              <a:tailEnd/>
            </a:ln>
          </p:spPr>
          <p:txBody>
            <a:bodyPr/>
            <a:lstStyle/>
            <a:p>
              <a:endParaRPr lang="en-US"/>
            </a:p>
          </p:txBody>
        </p:sp>
        <p:sp>
          <p:nvSpPr>
            <p:cNvPr id="71" name="Text Box 13"/>
            <p:cNvSpPr txBox="1">
              <a:spLocks noChangeArrowheads="1"/>
            </p:cNvSpPr>
            <p:nvPr/>
          </p:nvSpPr>
          <p:spPr bwMode="auto">
            <a:xfrm>
              <a:off x="2741" y="3958"/>
              <a:ext cx="284" cy="262"/>
            </a:xfrm>
            <a:prstGeom prst="rect">
              <a:avLst/>
            </a:prstGeom>
            <a:noFill/>
            <a:ln w="9525">
              <a:noFill/>
              <a:miter lim="800000"/>
              <a:headEnd/>
              <a:tailEnd/>
            </a:ln>
          </p:spPr>
          <p:txBody>
            <a:bodyPr wrap="square">
              <a:spAutoFit/>
            </a:bodyPr>
            <a:lstStyle/>
            <a:p>
              <a:pPr>
                <a:lnSpc>
                  <a:spcPct val="105000"/>
                </a:lnSpc>
              </a:pPr>
              <a:r>
                <a:rPr lang="en-CA" sz="2000" i="1" dirty="0">
                  <a:latin typeface="Times New Roman" pitchFamily="18" charset="0"/>
                </a:rPr>
                <a:t>E</a:t>
              </a:r>
              <a:r>
                <a:rPr lang="en-US" sz="2000" baseline="-25000" dirty="0">
                  <a:latin typeface="Times New Roman" pitchFamily="18" charset="0"/>
                </a:rPr>
                <a:t>1</a:t>
              </a:r>
              <a:r>
                <a:rPr lang="en-US" sz="2000" dirty="0">
                  <a:latin typeface="Times New Roman" pitchFamily="18" charset="0"/>
                </a:rPr>
                <a:t> </a:t>
              </a:r>
              <a:endParaRPr lang="el-GR" sz="2000" dirty="0">
                <a:latin typeface="Times New Roman" pitchFamily="18" charset="0"/>
              </a:endParaRPr>
            </a:p>
          </p:txBody>
        </p:sp>
        <p:sp>
          <p:nvSpPr>
            <p:cNvPr id="72" name="Text Box 14"/>
            <p:cNvSpPr txBox="1">
              <a:spLocks noChangeArrowheads="1"/>
            </p:cNvSpPr>
            <p:nvPr/>
          </p:nvSpPr>
          <p:spPr bwMode="auto">
            <a:xfrm>
              <a:off x="2736" y="3297"/>
              <a:ext cx="390" cy="213"/>
            </a:xfrm>
            <a:prstGeom prst="rect">
              <a:avLst/>
            </a:prstGeom>
            <a:noFill/>
            <a:ln w="9525">
              <a:noFill/>
              <a:miter lim="800000"/>
              <a:headEnd/>
              <a:tailEnd/>
            </a:ln>
          </p:spPr>
          <p:txBody>
            <a:bodyPr wrap="square">
              <a:spAutoFit/>
            </a:bodyPr>
            <a:lstStyle/>
            <a:p>
              <a:pPr>
                <a:lnSpc>
                  <a:spcPct val="80000"/>
                </a:lnSpc>
              </a:pPr>
              <a:r>
                <a:rPr lang="en-CA" sz="2000" i="1" dirty="0">
                  <a:latin typeface="Times New Roman" pitchFamily="18" charset="0"/>
                </a:rPr>
                <a:t>E</a:t>
              </a:r>
              <a:r>
                <a:rPr lang="en-US" sz="2000" baseline="-25000" dirty="0">
                  <a:latin typeface="Times New Roman" pitchFamily="18" charset="0"/>
                </a:rPr>
                <a:t>4</a:t>
              </a:r>
              <a:r>
                <a:rPr lang="en-US" sz="2000" dirty="0">
                  <a:latin typeface="Times New Roman" pitchFamily="18" charset="0"/>
                </a:rPr>
                <a:t> </a:t>
              </a:r>
            </a:p>
          </p:txBody>
        </p:sp>
      </p:grpSp>
      <p:sp>
        <p:nvSpPr>
          <p:cNvPr id="73" name="Text Box 6"/>
          <p:cNvSpPr txBox="1">
            <a:spLocks noChangeArrowheads="1"/>
          </p:cNvSpPr>
          <p:nvPr/>
        </p:nvSpPr>
        <p:spPr bwMode="auto">
          <a:xfrm>
            <a:off x="7776356" y="1378028"/>
            <a:ext cx="630238" cy="394788"/>
          </a:xfrm>
          <a:prstGeom prst="rect">
            <a:avLst/>
          </a:prstGeom>
          <a:noFill/>
          <a:ln w="9525">
            <a:noFill/>
            <a:miter lim="800000"/>
            <a:headEnd/>
            <a:tailEnd/>
          </a:ln>
        </p:spPr>
        <p:txBody>
          <a:bodyPr wrap="square">
            <a:spAutoFit/>
          </a:bodyPr>
          <a:lstStyle/>
          <a:p>
            <a:pPr>
              <a:lnSpc>
                <a:spcPct val="105000"/>
              </a:lnSpc>
            </a:pPr>
            <a:r>
              <a:rPr lang="en-CA" sz="2000" i="1" dirty="0">
                <a:latin typeface="Times New Roman" pitchFamily="18" charset="0"/>
              </a:rPr>
              <a:t>E</a:t>
            </a:r>
            <a:r>
              <a:rPr lang="en-US" sz="2000" baseline="-25000" dirty="0">
                <a:latin typeface="Times New Roman" pitchFamily="18" charset="0"/>
              </a:rPr>
              <a:t>6</a:t>
            </a:r>
            <a:endParaRPr lang="en-US" sz="2000" dirty="0">
              <a:latin typeface="Times New Roman" pitchFamily="18" charset="0"/>
            </a:endParaRPr>
          </a:p>
        </p:txBody>
      </p:sp>
      <p:sp>
        <p:nvSpPr>
          <p:cNvPr id="74" name="Text Box 14"/>
          <p:cNvSpPr txBox="1">
            <a:spLocks noChangeArrowheads="1"/>
          </p:cNvSpPr>
          <p:nvPr/>
        </p:nvSpPr>
        <p:spPr bwMode="auto">
          <a:xfrm>
            <a:off x="7805302" y="2520189"/>
            <a:ext cx="619126" cy="584775"/>
          </a:xfrm>
          <a:prstGeom prst="rect">
            <a:avLst/>
          </a:prstGeom>
          <a:noFill/>
          <a:ln w="9525">
            <a:noFill/>
            <a:miter lim="800000"/>
            <a:headEnd/>
            <a:tailEnd/>
          </a:ln>
        </p:spPr>
        <p:txBody>
          <a:bodyPr wrap="square">
            <a:spAutoFit/>
          </a:bodyPr>
          <a:lstStyle/>
          <a:p>
            <a:pPr>
              <a:lnSpc>
                <a:spcPct val="80000"/>
              </a:lnSpc>
            </a:pPr>
            <a:r>
              <a:rPr lang="en-CA" sz="2000" i="1" dirty="0">
                <a:latin typeface="Times New Roman" pitchFamily="18" charset="0"/>
              </a:rPr>
              <a:t>E</a:t>
            </a:r>
            <a:r>
              <a:rPr lang="en-US" sz="2000" baseline="-25000" dirty="0">
                <a:latin typeface="Times New Roman" pitchFamily="18" charset="0"/>
              </a:rPr>
              <a:t>3</a:t>
            </a:r>
            <a:r>
              <a:rPr lang="en-US" sz="2000" dirty="0">
                <a:latin typeface="Times New Roman" pitchFamily="18" charset="0"/>
              </a:rPr>
              <a:t> </a:t>
            </a:r>
          </a:p>
          <a:p>
            <a:pPr>
              <a:lnSpc>
                <a:spcPct val="80000"/>
              </a:lnSpc>
            </a:pPr>
            <a:r>
              <a:rPr lang="en-CA" sz="2000" i="1" dirty="0">
                <a:latin typeface="Times New Roman" pitchFamily="18" charset="0"/>
              </a:rPr>
              <a:t>E</a:t>
            </a:r>
            <a:r>
              <a:rPr lang="en-US" sz="2000" baseline="-25000" dirty="0">
                <a:latin typeface="Times New Roman" pitchFamily="18" charset="0"/>
              </a:rPr>
              <a:t>2</a:t>
            </a:r>
            <a:r>
              <a:rPr lang="en-US" sz="2000" dirty="0">
                <a:latin typeface="Times New Roman" pitchFamily="18" charset="0"/>
              </a:rPr>
              <a:t> </a:t>
            </a:r>
            <a:endParaRPr lang="el-GR" sz="2000" dirty="0">
              <a:latin typeface="Times New Roman" pitchFamily="18" charset="0"/>
            </a:endParaRPr>
          </a:p>
        </p:txBody>
      </p:sp>
      <p:sp>
        <p:nvSpPr>
          <p:cNvPr id="75" name="Line 12"/>
          <p:cNvSpPr>
            <a:spLocks noChangeShapeType="1"/>
          </p:cNvSpPr>
          <p:nvPr/>
        </p:nvSpPr>
        <p:spPr bwMode="auto">
          <a:xfrm>
            <a:off x="8280412" y="1232756"/>
            <a:ext cx="720726" cy="0"/>
          </a:xfrm>
          <a:prstGeom prst="line">
            <a:avLst/>
          </a:prstGeom>
          <a:noFill/>
          <a:ln w="15875">
            <a:solidFill>
              <a:schemeClr val="tx1"/>
            </a:solidFill>
            <a:round/>
            <a:headEnd/>
            <a:tailEnd/>
          </a:ln>
        </p:spPr>
        <p:txBody>
          <a:bodyPr/>
          <a:lstStyle/>
          <a:p>
            <a:endParaRPr lang="en-US"/>
          </a:p>
        </p:txBody>
      </p:sp>
      <p:sp>
        <p:nvSpPr>
          <p:cNvPr id="76" name="Text Box 6"/>
          <p:cNvSpPr txBox="1">
            <a:spLocks noChangeArrowheads="1"/>
          </p:cNvSpPr>
          <p:nvPr/>
        </p:nvSpPr>
        <p:spPr bwMode="auto">
          <a:xfrm>
            <a:off x="7758186" y="1016732"/>
            <a:ext cx="630238" cy="394788"/>
          </a:xfrm>
          <a:prstGeom prst="rect">
            <a:avLst/>
          </a:prstGeom>
          <a:noFill/>
          <a:ln w="9525">
            <a:noFill/>
            <a:miter lim="800000"/>
            <a:headEnd/>
            <a:tailEnd/>
          </a:ln>
        </p:spPr>
        <p:txBody>
          <a:bodyPr wrap="square">
            <a:spAutoFit/>
          </a:bodyPr>
          <a:lstStyle/>
          <a:p>
            <a:pPr>
              <a:lnSpc>
                <a:spcPct val="105000"/>
              </a:lnSpc>
            </a:pPr>
            <a:r>
              <a:rPr lang="en-CA" sz="2000" i="1" dirty="0">
                <a:latin typeface="Times New Roman" pitchFamily="18" charset="0"/>
              </a:rPr>
              <a:t>E</a:t>
            </a:r>
            <a:r>
              <a:rPr lang="en-US" sz="2000" baseline="-25000" dirty="0">
                <a:latin typeface="Times New Roman" pitchFamily="18" charset="0"/>
              </a:rPr>
              <a:t>7</a:t>
            </a:r>
            <a:endParaRPr lang="en-US" sz="2000" dirty="0">
              <a:latin typeface="Times New Roman" pitchFamily="18" charset="0"/>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4083687963"/>
      </p:ext>
    </p:extLst>
  </p:cSld>
  <p:clrMapOvr>
    <a:masterClrMapping/>
  </p:clrMapOvr>
  <mc:AlternateContent xmlns:mc="http://schemas.openxmlformats.org/markup-compatibility/2006" xmlns:p14="http://schemas.microsoft.com/office/powerpoint/2010/main">
    <mc:Choice Requires="p14">
      <p:transition spd="slow" p14:dur="2000" advTm="116837"/>
    </mc:Choice>
    <mc:Fallback xmlns="">
      <p:transition spd="slow" advTm="1168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9421" x="3367088" y="5875338"/>
          <p14:tracePt t="19695" x="3357563" y="5867400"/>
          <p14:tracePt t="19706" x="3330575" y="5840413"/>
          <p14:tracePt t="19720" x="3295650" y="5786438"/>
          <p14:tracePt t="19731" x="3214688" y="5688013"/>
          <p14:tracePt t="19742" x="2990850" y="5375275"/>
          <p14:tracePt t="19755" x="2857500" y="5214938"/>
          <p14:tracePt t="19783" x="2705100" y="5018088"/>
          <p14:tracePt t="19791" x="2536825" y="4795838"/>
          <p14:tracePt t="19803" x="2232025" y="4348163"/>
          <p14:tracePt t="19837" x="2009775" y="3938588"/>
          <p14:tracePt t="19841" x="1946275" y="3803650"/>
          <p14:tracePt t="19854" x="1911350" y="3724275"/>
          <p14:tracePt t="19878" x="1874838" y="3625850"/>
          <p14:tracePt t="19888" x="1866900" y="3608388"/>
          <p14:tracePt t="19914" x="1874838" y="3581400"/>
          <p14:tracePt t="20132" x="1839913" y="3536950"/>
          <p14:tracePt t="20142" x="1758950" y="3438525"/>
          <p14:tracePt t="20155" x="1670050" y="3303588"/>
          <p14:tracePt t="20176" x="1536700" y="3108325"/>
          <p14:tracePt t="20181" x="1411288" y="2919413"/>
          <p14:tracePt t="20193" x="1250950" y="2705100"/>
          <p14:tracePt t="20225" x="1116013" y="2554288"/>
          <p14:tracePt t="20243" x="1071563" y="2500313"/>
          <p14:tracePt t="20254" x="1027113" y="2446338"/>
          <p14:tracePt t="20266" x="1000125" y="2419350"/>
          <p14:tracePt t="20287" x="982663" y="2401888"/>
          <p14:tracePt t="20298" x="973138" y="2393950"/>
          <p14:tracePt t="20339" x="973138" y="2401888"/>
          <p14:tracePt t="20351" x="982663" y="2411413"/>
          <p14:tracePt t="20814" x="973138" y="2401888"/>
          <p14:tracePt t="20827" x="946150" y="2374900"/>
          <p14:tracePt t="20842" x="911225" y="2303463"/>
          <p14:tracePt t="20843" x="822325" y="2152650"/>
          <p14:tracePt t="20863" x="768350" y="2054225"/>
          <p14:tracePt t="20889" x="731838" y="1884363"/>
          <p14:tracePt t="20912" x="731838" y="1822450"/>
          <p14:tracePt t="20926" x="731838" y="1776413"/>
          <p14:tracePt t="20938" x="741363" y="1724025"/>
          <p14:tracePt t="20948" x="768350" y="1670050"/>
          <p14:tracePt t="20973" x="776288" y="1660525"/>
          <p14:tracePt t="20987" x="812800" y="1643063"/>
          <p14:tracePt t="20999" x="911225" y="1625600"/>
          <p14:tracePt t="21023" x="982663" y="1616075"/>
          <p14:tracePt t="21036" x="1116013" y="1616075"/>
          <p14:tracePt t="21069" x="1258888" y="1616075"/>
          <p14:tracePt t="21085" x="1312863" y="1633538"/>
          <p14:tracePt t="21096" x="1366838" y="1670050"/>
          <p14:tracePt t="21109" x="1465263" y="1795463"/>
          <p14:tracePt t="21135" x="1509713" y="1857375"/>
          <p14:tracePt t="21151" x="1544638" y="1946275"/>
          <p14:tracePt t="21157" x="1581150" y="2027238"/>
          <p14:tracePt t="21169" x="1643063" y="2214563"/>
          <p14:tracePt t="21194" x="1660525" y="2322513"/>
          <p14:tracePt t="21206" x="1679575" y="2401888"/>
          <p14:tracePt t="21217" x="1679575" y="2509838"/>
          <p14:tracePt t="21241" x="1687513" y="2544763"/>
          <p14:tracePt t="21255" x="1687513" y="2670175"/>
          <p14:tracePt t="21282" x="1687513" y="2724150"/>
          <p14:tracePt t="21290" x="1679575" y="2759075"/>
          <p14:tracePt t="21302" x="1633538" y="2822575"/>
          <p14:tracePt t="21327" x="1509713" y="2884488"/>
          <p14:tracePt t="21353" x="1446213" y="2911475"/>
          <p14:tracePt t="21364" x="1366838" y="2919413"/>
          <p14:tracePt t="21376" x="1285875" y="2928938"/>
          <p14:tracePt t="21388" x="1098550" y="2901950"/>
          <p14:tracePt t="21403" x="1000125" y="2840038"/>
          <p14:tracePt t="21424" x="884238" y="2768600"/>
          <p14:tracePt t="21437" x="714375" y="2554288"/>
          <p14:tracePt t="21461" x="633413" y="2411413"/>
          <p14:tracePt t="21474" x="544513" y="2197100"/>
          <p14:tracePt t="21487" x="536575" y="2133600"/>
          <p14:tracePt t="21510" x="536575" y="2098675"/>
          <p14:tracePt t="21523" x="536575" y="2071688"/>
          <p14:tracePt t="21548" x="571500" y="2044700"/>
          <p14:tracePt t="21564" x="768350" y="1973263"/>
          <p14:tracePt t="21574" x="874713" y="1955800"/>
          <p14:tracePt t="21586" x="965200" y="1955800"/>
          <p14:tracePt t="21607" x="1071563" y="1955800"/>
          <p14:tracePt t="21622" x="1285875" y="1955800"/>
          <p14:tracePt t="21644" x="1384300" y="1965325"/>
          <p14:tracePt t="21657" x="1509713" y="2009775"/>
          <p14:tracePt t="21681" x="1554163" y="2036763"/>
          <p14:tracePt t="21692" x="1581150" y="2062163"/>
          <p14:tracePt t="21706" x="1616075" y="2152650"/>
          <p14:tracePt t="21730" x="1643063" y="2205038"/>
          <p14:tracePt t="23150" x="1633538" y="2205038"/>
          <p14:tracePt t="23156" x="1608138" y="2205038"/>
          <p14:tracePt t="23166" x="1581150" y="2205038"/>
          <p14:tracePt t="23179" x="1536700" y="2205038"/>
          <p14:tracePt t="23191" x="1473200" y="2205038"/>
          <p14:tracePt t="23204" x="1411288" y="2187575"/>
          <p14:tracePt t="23217" x="1231900" y="2143125"/>
          <p14:tracePt t="23239" x="1143000" y="2108200"/>
          <p14:tracePt t="23253" x="946150" y="2000250"/>
          <p14:tracePt t="23284" x="874713" y="1938338"/>
          <p14:tracePt t="23289" x="830263" y="1901825"/>
          <p14:tracePt t="23302" x="812800" y="1874838"/>
          <p14:tracePt t="23324" x="812800" y="1866900"/>
          <p14:tracePt t="23351" x="803275" y="1866900"/>
          <p14:tracePt t="23363" x="830263" y="1847850"/>
          <p14:tracePt t="23376" x="884238" y="1812925"/>
          <p14:tracePt t="23387" x="1009650" y="1768475"/>
          <p14:tracePt t="23412" x="1089025" y="1758950"/>
          <p14:tracePt t="23424" x="1152525" y="1758950"/>
          <p14:tracePt t="23437" x="1268413" y="1751013"/>
          <p14:tracePt t="23460" x="1295400" y="1751013"/>
          <p14:tracePt t="23471" x="1374775" y="1751013"/>
          <p14:tracePt t="23496" x="1428750" y="1751013"/>
          <p14:tracePt t="23521" x="1438275" y="1751013"/>
          <p14:tracePt t="23532" x="1455738" y="1751013"/>
          <p14:tracePt t="23545" x="1465263" y="1751013"/>
          <p14:tracePt t="23570" x="1482725" y="1776413"/>
          <p14:tracePt t="23582" x="1490663" y="1812925"/>
          <p14:tracePt t="23594" x="1517650" y="1893888"/>
          <p14:tracePt t="23605" x="1562100" y="2054225"/>
          <p14:tracePt t="23632" x="1589088" y="2160588"/>
          <p14:tracePt t="23641" x="1608138" y="2419350"/>
          <p14:tracePt t="23656" x="1608138" y="2527300"/>
          <p14:tracePt t="23671" x="1608138" y="2652713"/>
          <p14:tracePt t="23691" x="1571625" y="2813050"/>
          <p14:tracePt t="23720" x="1517650" y="2857500"/>
          <p14:tracePt t="23728" x="1455738" y="2867025"/>
          <p14:tracePt t="23739" x="1411288" y="2867025"/>
          <p14:tracePt t="23764" x="1347788" y="2867025"/>
          <p14:tracePt t="23787" x="1241425" y="2795588"/>
          <p14:tracePt t="23800" x="1196975" y="2751138"/>
          <p14:tracePt t="23812" x="1152525" y="2697163"/>
          <p14:tracePt t="23826" x="1108075" y="2554288"/>
          <p14:tracePt t="23840" x="1098550" y="2438400"/>
          <p14:tracePt t="23862" x="1098550" y="2286000"/>
          <p14:tracePt t="23877" x="1116013" y="2027238"/>
          <p14:tracePt t="23899" x="1204913" y="1893888"/>
          <p14:tracePt t="23911" x="1285875" y="1847850"/>
          <p14:tracePt t="23945" x="1465263" y="1795463"/>
          <p14:tracePt t="23960" x="1554163" y="1795463"/>
          <p14:tracePt t="23970" x="1633538" y="1795463"/>
          <p14:tracePt t="23985" x="1697038" y="1822450"/>
          <p14:tracePt t="23996" x="1751013" y="1866900"/>
          <p14:tracePt t="24007" x="1866900" y="2009775"/>
          <p14:tracePt t="24032" x="1919288" y="2108200"/>
          <p14:tracePt t="24045" x="2009775" y="2286000"/>
          <p14:tracePt t="24069" x="2062163" y="2384425"/>
          <p14:tracePt t="24080" x="2089150" y="2473325"/>
          <p14:tracePt t="24092" x="2125663" y="2679700"/>
          <p14:tracePt t="24117" x="2133600" y="2741613"/>
          <p14:tracePt t="24130" x="2133600" y="2803525"/>
          <p14:tracePt t="24398" x="2133600" y="2795588"/>
          <p14:tracePt t="24413" x="2125663" y="2768600"/>
          <p14:tracePt t="24423" x="2125663" y="2714625"/>
          <p14:tracePt t="24434" x="2125663" y="2633663"/>
          <p14:tracePt t="24446" x="2197100" y="2473325"/>
          <p14:tracePt t="24460" x="2276475" y="2374900"/>
          <p14:tracePt t="24485" x="2384425" y="2286000"/>
          <p14:tracePt t="24496" x="2616200" y="2108200"/>
          <p14:tracePt t="24520" x="2714625" y="2062163"/>
          <p14:tracePt t="24533" x="2874963" y="1990725"/>
          <p14:tracePt t="24556" x="2973388" y="1955800"/>
          <p14:tracePt t="24568" x="3081338" y="1919288"/>
          <p14:tracePt t="24582" x="3197225" y="1874838"/>
          <p14:tracePt t="24897" x="3197225" y="1866900"/>
          <p14:tracePt t="24910" x="3197225" y="1830388"/>
          <p14:tracePt t="24921" x="3214688" y="1785938"/>
          <p14:tracePt t="24933" x="3286125" y="1616075"/>
          <p14:tracePt t="24950" x="3330575" y="1490663"/>
          <p14:tracePt t="24970" x="3429000" y="1339850"/>
          <p14:tracePt t="25002" x="3490913" y="1250950"/>
          <p14:tracePt t="25019" x="3509963" y="1223963"/>
          <p14:tracePt t="25033" x="3509963" y="1196975"/>
          <p14:tracePt t="25043" x="3527425" y="1169988"/>
          <p14:tracePt t="25058" x="3554413" y="1143000"/>
          <p14:tracePt t="25069" x="3633788" y="1108075"/>
          <p14:tracePt t="25360" x="3643313" y="1062038"/>
          <p14:tracePt t="25377" x="3652838" y="1009650"/>
          <p14:tracePt t="25384" x="3660775" y="982663"/>
          <p14:tracePt t="25398" x="3670300" y="955675"/>
          <p14:tracePt t="25409" x="3679825" y="955675"/>
          <p14:tracePt t="25422" x="3679825" y="946150"/>
          <p14:tracePt t="25471" x="3687763" y="938213"/>
          <p14:tracePt t="25484" x="3697288" y="928688"/>
          <p14:tracePt t="25494" x="3705225" y="928688"/>
          <p14:tracePt t="25616" x="3705225" y="946150"/>
          <p14:tracePt t="25629" x="3705225" y="955675"/>
          <p14:tracePt t="25634" x="3697288" y="982663"/>
          <p14:tracePt t="25665" x="3687763" y="1000125"/>
          <p14:tracePt t="25677" x="3679825" y="1017588"/>
          <p14:tracePt t="25688" x="3679825" y="1036638"/>
          <p14:tracePt t="25713" x="3670300" y="1036638"/>
          <p14:tracePt t="25743" x="3670300" y="1054100"/>
          <p14:tracePt t="25751" x="3670300" y="1062038"/>
          <p14:tracePt t="25774" x="3670300" y="1081088"/>
          <p14:tracePt t="25786" x="3670300" y="1089025"/>
          <p14:tracePt t="25802" x="3670300" y="1108075"/>
          <p14:tracePt t="25812" x="3670300" y="1187450"/>
          <p14:tracePt t="25822" x="3670300" y="1231900"/>
          <p14:tracePt t="25839" x="3670300" y="1285875"/>
          <p14:tracePt t="25860" x="3670300" y="1393825"/>
          <p14:tracePt t="25884" x="3670300" y="1455738"/>
          <p14:tracePt t="25895" x="3670300" y="1517650"/>
          <p14:tracePt t="25907" x="3670300" y="1598613"/>
          <p14:tracePt t="25933" x="3670300" y="1616075"/>
          <p14:tracePt t="25944" x="3670300" y="1643063"/>
          <p14:tracePt t="26225" x="3660775" y="1679575"/>
          <p14:tracePt t="26238" x="3643313" y="1731963"/>
          <p14:tracePt t="26249" x="3625850" y="1812925"/>
          <p14:tracePt t="26262" x="3589338" y="2009775"/>
          <p14:tracePt t="26286" x="3589338" y="2133600"/>
          <p14:tracePt t="26298" x="3589338" y="2330450"/>
          <p14:tracePt t="26331" x="3589338" y="2393950"/>
          <p14:tracePt t="26337" x="3598863" y="2490788"/>
          <p14:tracePt t="26348" x="3598863" y="2527300"/>
          <p14:tracePt t="26362" x="3608388" y="2562225"/>
          <p14:tracePt t="26384" x="3608388" y="2589213"/>
          <p14:tracePt t="26396" x="3616325" y="2625725"/>
          <p14:tracePt t="26421" x="3625850" y="2643188"/>
          <p14:tracePt t="26434" x="3625850" y="2670175"/>
          <p14:tracePt t="26446" x="3625850" y="2679700"/>
          <p14:tracePt t="26811" x="3625850" y="2714625"/>
          <p14:tracePt t="26823" x="3625850" y="2759075"/>
          <p14:tracePt t="26835" x="3625850" y="2830513"/>
          <p14:tracePt t="26850" x="3625850" y="2857500"/>
          <p14:tracePt t="26870" x="3625850" y="2867025"/>
          <p14:tracePt t="26884" x="3625850" y="2901950"/>
          <p14:tracePt t="26899" x="3625850" y="2911475"/>
          <p14:tracePt t="26915" x="3625850" y="2928938"/>
          <p14:tracePt t="26915" x="3625850" y="2946400"/>
          <p14:tracePt t="26956" x="3625850" y="2955925"/>
          <p14:tracePt t="26969" x="3625850" y="2965450"/>
          <p14:tracePt t="28699" x="3643313" y="2965450"/>
          <p14:tracePt t="28724" x="3660775" y="2965450"/>
          <p14:tracePt t="28734" x="3670300" y="2965450"/>
          <p14:tracePt t="28759" x="3679825" y="2965450"/>
          <p14:tracePt t="28832" x="3687763" y="2965450"/>
          <p14:tracePt t="28846" x="3697288" y="2955925"/>
          <p14:tracePt t="28857" x="3697288" y="2938463"/>
          <p14:tracePt t="28869" x="3751263" y="2847975"/>
          <p14:tracePt t="28883" x="3795713" y="2803525"/>
          <p14:tracePt t="28907" x="3848100" y="2751138"/>
          <p14:tracePt t="28919" x="4152900" y="2490788"/>
          <p14:tracePt t="28942" x="4375150" y="2303463"/>
          <p14:tracePt t="28957" x="4572000" y="2152650"/>
          <p14:tracePt t="28967" x="4768850" y="1990725"/>
          <p14:tracePt t="28990" x="4830763" y="1928813"/>
          <p14:tracePt t="29004" x="4938713" y="1822450"/>
          <p14:tracePt t="29346" x="4946650" y="1822450"/>
          <p14:tracePt t="29368" x="4965700" y="1822450"/>
          <p14:tracePt t="29380" x="4991100" y="1822450"/>
          <p14:tracePt t="29394" x="5027613" y="1803400"/>
          <p14:tracePt t="29405" x="5108575" y="1724025"/>
          <p14:tracePt t="29429" x="5205413" y="1598613"/>
          <p14:tracePt t="29455" x="5232400" y="1562100"/>
          <p14:tracePt t="29474" x="5259388" y="1517650"/>
          <p14:tracePt t="29480" x="5276850" y="1500188"/>
          <p14:tracePt t="29494" x="5313363" y="1482725"/>
          <p14:tracePt t="29505" x="5322888" y="1465263"/>
          <p14:tracePt t="29527" x="5348288" y="1455738"/>
          <p14:tracePt t="29540" x="5402263" y="1428750"/>
          <p14:tracePt t="29554" x="5429250" y="1428750"/>
          <p14:tracePt t="29822" x="5438775" y="1419225"/>
          <p14:tracePt t="29832" x="5446713" y="1411288"/>
          <p14:tracePt t="29839" x="5465763" y="1411288"/>
          <p14:tracePt t="29870" x="5491163" y="1411288"/>
          <p14:tracePt t="29880" x="5527675" y="1411288"/>
          <p14:tracePt t="29893" x="5599113" y="1455738"/>
          <p14:tracePt t="29917" x="5670550" y="1500188"/>
          <p14:tracePt t="29931" x="5840413" y="1581150"/>
          <p14:tracePt t="29941" x="5946775" y="1608138"/>
          <p14:tracePt t="29975" x="6153150" y="1652588"/>
          <p14:tracePt t="29991" x="6242050" y="1660525"/>
          <p14:tracePt t="30002" x="6323013" y="1679575"/>
          <p14:tracePt t="30019" x="6446838" y="1687513"/>
          <p14:tracePt t="30039" x="6483350" y="1704975"/>
          <p14:tracePt t="30052" x="6572250" y="1731963"/>
          <p14:tracePt t="30064" x="6608763" y="1751013"/>
          <p14:tracePt t="30096" x="6670675" y="1785938"/>
          <p14:tracePt t="30112" x="6697663" y="1803400"/>
          <p14:tracePt t="30125" x="6715125" y="1839913"/>
          <p14:tracePt t="30136" x="6724650" y="1866900"/>
          <p14:tracePt t="30147" x="6742113" y="1965325"/>
          <p14:tracePt t="30173" x="6751638" y="1990725"/>
          <p14:tracePt t="30187" x="6751638" y="2044700"/>
          <p14:tracePt t="30210" x="6751638" y="2081213"/>
          <p14:tracePt t="30226" x="6751638" y="2143125"/>
          <p14:tracePt t="30235" x="6751638" y="2205038"/>
          <p14:tracePt t="30246" x="6697663" y="2357438"/>
          <p14:tracePt t="30270" x="6634163" y="2446338"/>
          <p14:tracePt t="30298" x="6608763" y="2482850"/>
          <p14:tracePt t="30307" x="6562725" y="2517775"/>
          <p14:tracePt t="30320" x="6537325" y="2544763"/>
          <p14:tracePt t="30332" x="6465888" y="2571750"/>
          <p14:tracePt t="30345" x="6394450" y="2608263"/>
          <p14:tracePt t="30368" x="6303963" y="2616200"/>
          <p14:tracePt t="30381" x="6116638" y="2643188"/>
          <p14:tracePt t="30411" x="6072188" y="2643188"/>
          <p14:tracePt t="30417" x="6000750" y="2643188"/>
          <p14:tracePt t="30429" x="5965825" y="2643188"/>
          <p14:tracePt t="30454" x="5919788" y="2643188"/>
          <p14:tracePt t="30466" x="5803900" y="2581275"/>
          <p14:tracePt t="30490" x="5724525" y="2554288"/>
          <p14:tracePt t="30502" x="5626100" y="2509838"/>
          <p14:tracePt t="30514" x="5473700" y="2465388"/>
          <p14:tracePt t="30544" x="5446713" y="2446338"/>
          <p14:tracePt t="30554" x="5446713" y="2312988"/>
          <p14:tracePt t="30564" x="5446713" y="2197100"/>
          <p14:tracePt t="30587" x="5473700" y="2071688"/>
          <p14:tracePt t="30600" x="5599113" y="1830388"/>
          <p14:tracePt t="30624" x="5732463" y="1616075"/>
          <p14:tracePt t="30640" x="5803900" y="1562100"/>
          <p14:tracePt t="30661" x="5857875" y="1517650"/>
          <p14:tracePt t="30672" x="5929313" y="1473200"/>
          <p14:tracePt t="30684" x="6108700" y="1411288"/>
          <p14:tracePt t="30711" x="6197600" y="1411288"/>
          <p14:tracePt t="30722" x="6269038" y="1411288"/>
          <p14:tracePt t="30733" x="6367463" y="1465263"/>
          <p14:tracePt t="30760" x="6394450" y="1517650"/>
          <p14:tracePt t="30771" x="6419850" y="1571625"/>
          <p14:tracePt t="30782" x="6456363" y="1660525"/>
          <p14:tracePt t="30809" x="6527800" y="1714500"/>
          <p14:tracePt t="30820" x="6554788" y="1731963"/>
          <p14:tracePt t="30833" x="6581775" y="1758950"/>
          <p14:tracePt t="30851" x="6608763" y="1795463"/>
          <p14:tracePt t="30867" x="6670675" y="1901825"/>
          <p14:tracePt t="30893" x="6732588" y="2108200"/>
          <p14:tracePt t="30917" x="6742113" y="2205038"/>
          <p14:tracePt t="30928" x="6742113" y="2295525"/>
          <p14:tracePt t="30941" x="6742113" y="2384425"/>
          <p14:tracePt t="30952" x="6742113" y="2571750"/>
          <p14:tracePt t="30968" x="6742113" y="2660650"/>
          <p14:tracePt t="30988" x="6742113" y="2751138"/>
          <p14:tracePt t="31000" x="6742113" y="2857500"/>
          <p14:tracePt t="31033" x="6742113" y="2884488"/>
          <p14:tracePt t="31038" x="6742113" y="2911475"/>
          <p14:tracePt t="31051" x="6715125" y="2946400"/>
          <p14:tracePt t="31075" x="6670675" y="2965450"/>
          <p14:tracePt t="31090" x="6643688" y="2965450"/>
          <p14:tracePt t="31101" x="6608763" y="2965450"/>
          <p14:tracePt t="31123" x="6527800" y="2965450"/>
          <p14:tracePt t="31145" x="6465888" y="2946400"/>
          <p14:tracePt t="31159" x="6367463" y="2911475"/>
          <p14:tracePt t="31172" x="6072188" y="2803525"/>
          <p14:tracePt t="31186" x="5946775" y="2768600"/>
          <p14:tracePt t="31209" x="5848350" y="2751138"/>
          <p14:tracePt t="31222" x="5705475" y="2732088"/>
          <p14:tracePt t="31246" x="5626100" y="2732088"/>
          <p14:tracePt t="31258" x="5589588" y="2732088"/>
          <p14:tracePt t="31270" x="5554663" y="2724150"/>
          <p14:tracePt t="31294" x="5537200" y="2714625"/>
          <p14:tracePt t="31306" x="5483225" y="2625725"/>
          <p14:tracePt t="31320" x="5465763" y="2536825"/>
          <p14:tracePt t="31337" x="5465763" y="2438400"/>
          <p14:tracePt t="31353" x="5473700" y="2251075"/>
          <p14:tracePt t="31378" x="5510213" y="2160588"/>
          <p14:tracePt t="31394" x="5572125" y="2062163"/>
          <p14:tracePt t="31405" x="5751513" y="1857375"/>
          <p14:tracePt t="31429" x="5875338" y="1751013"/>
          <p14:tracePt t="31440" x="6116638" y="1625600"/>
          <p14:tracePt t="31473" x="6303963" y="1581150"/>
          <p14:tracePt t="31490" x="6402388" y="1571625"/>
          <p14:tracePt t="31503" x="6473825" y="1571625"/>
          <p14:tracePt t="31515" x="6572250" y="1571625"/>
          <p14:tracePt t="31540" x="6616700" y="1589088"/>
          <p14:tracePt t="31551" x="6653213" y="1608138"/>
          <p14:tracePt t="31563" x="6688138" y="1625600"/>
          <p14:tracePt t="31575" x="6769100" y="1670050"/>
          <p14:tracePt t="31602" x="6796088" y="1714500"/>
          <p14:tracePt t="31855" x="6813550" y="1704975"/>
          <p14:tracePt t="31867" x="6831013" y="1697038"/>
          <p14:tracePt t="31880" x="6848475" y="1687513"/>
          <p14:tracePt t="31893" x="6875463" y="1687513"/>
          <p14:tracePt t="31916" x="6884988" y="1679575"/>
          <p14:tracePt t="31928" x="6911975" y="1670050"/>
          <p14:tracePt t="31958" x="6929438" y="1670050"/>
          <p14:tracePt t="31963" x="6965950" y="1670050"/>
          <p14:tracePt t="31976" x="7027863" y="1670050"/>
          <p14:tracePt t="32000" x="7037388" y="1670050"/>
          <p14:tracePt t="32012" x="7062788" y="1670050"/>
          <p14:tracePt t="32028" x="7116763" y="1670050"/>
          <p14:tracePt t="32049" x="7134225" y="1670050"/>
          <p14:tracePt t="32062" x="7161213" y="1670050"/>
          <p14:tracePt t="32344" x="7170738" y="1652588"/>
          <p14:tracePt t="32355" x="7232650" y="1608138"/>
          <p14:tracePt t="32367" x="7304088" y="1554163"/>
          <p14:tracePt t="32379" x="7402513" y="1500188"/>
          <p14:tracePt t="32412" x="7643813" y="1366838"/>
          <p14:tracePt t="32416" x="7769225" y="1295400"/>
          <p14:tracePt t="32429" x="7867650" y="1223963"/>
          <p14:tracePt t="32453" x="8180388" y="1009650"/>
          <p14:tracePt t="32466" x="8323263" y="928688"/>
          <p14:tracePt t="32489" x="8420100" y="893763"/>
          <p14:tracePt t="32501" x="8466138" y="884238"/>
          <p14:tracePt t="32514" x="8510588" y="874713"/>
          <p14:tracePt t="32537" x="8518525" y="884238"/>
          <p14:tracePt t="32550" x="8537575" y="946150"/>
          <p14:tracePt t="32573" x="8537575" y="965200"/>
          <p14:tracePt t="32587" x="8510588" y="1000125"/>
          <p14:tracePt t="32598" x="8491538" y="1017588"/>
          <p14:tracePt t="32622" x="8474075" y="1027113"/>
          <p14:tracePt t="32635" x="8474075" y="1036638"/>
          <p14:tracePt t="32647" x="8439150" y="1071563"/>
          <p14:tracePt t="32672" x="8420100" y="1089025"/>
          <p14:tracePt t="32684" x="8402638" y="1143000"/>
          <p14:tracePt t="32707" x="8385175" y="1169988"/>
          <p14:tracePt t="32721" x="8340725" y="1241425"/>
          <p14:tracePt t="32733" x="8323263" y="1295400"/>
          <p14:tracePt t="32759" x="8304213" y="1330325"/>
          <p14:tracePt t="32770" x="8286750" y="1401763"/>
          <p14:tracePt t="32792" x="8277225" y="1438275"/>
          <p14:tracePt t="32806" x="8277225" y="1455738"/>
          <p14:tracePt t="32817" x="8277225" y="1482725"/>
          <p14:tracePt t="32849" x="8277225" y="1490663"/>
          <p14:tracePt t="33122" x="8277225" y="1455738"/>
          <p14:tracePt t="33134" x="8277225" y="1428750"/>
          <p14:tracePt t="33139" x="8277225" y="1393825"/>
          <p14:tracePt t="33158" x="8277225" y="1374775"/>
          <p14:tracePt t="33172" x="8277225" y="1339850"/>
          <p14:tracePt t="33187" x="8296275" y="1285875"/>
          <p14:tracePt t="33207" x="8331200" y="1250950"/>
          <p14:tracePt t="33220" x="8331200" y="1241425"/>
          <p14:tracePt t="33245" x="8340725" y="1231900"/>
          <p14:tracePt t="33255" x="8358188" y="1223963"/>
          <p14:tracePt t="33310" x="8367713" y="1223963"/>
          <p14:tracePt t="33608" x="8367713" y="1231900"/>
          <p14:tracePt t="33628" x="8358188" y="1258888"/>
          <p14:tracePt t="33634" x="8340725" y="1446213"/>
          <p14:tracePt t="33645" x="8340725" y="1581150"/>
          <p14:tracePt t="33658" x="8323263" y="1795463"/>
          <p14:tracePt t="33683" x="8323263" y="1982788"/>
          <p14:tracePt t="33694" x="8323263" y="2295525"/>
          <p14:tracePt t="33724" x="8323263" y="2465388"/>
          <p14:tracePt t="33733" x="8340725" y="2741613"/>
          <p14:tracePt t="33746" x="8358188" y="2857500"/>
          <p14:tracePt t="33757" x="8394700" y="2973388"/>
          <p14:tracePt t="34134" x="8394700" y="2982913"/>
          <p14:tracePt t="34150" x="8394700" y="3009900"/>
          <p14:tracePt t="34156" x="8394700" y="3044825"/>
          <p14:tracePt t="34169" x="8394700" y="3071813"/>
          <p14:tracePt t="34182" x="8394700" y="3116263"/>
          <p14:tracePt t="34194" x="8394700" y="3152775"/>
          <p14:tracePt t="34227" x="8394700" y="3224213"/>
          <p14:tracePt t="34242" x="8394700" y="3259138"/>
          <p14:tracePt t="34257" x="8394700" y="3330575"/>
          <p14:tracePt t="34282" x="8394700" y="3402013"/>
          <p14:tracePt t="34291" x="8402638" y="3446463"/>
          <p14:tracePt t="34304" x="8412163" y="3500438"/>
          <p14:tracePt t="34317" x="8420100" y="3536950"/>
          <p14:tracePt t="34345" x="8420100" y="3544888"/>
          <p14:tracePt t="34348" x="8420100" y="3554413"/>
          <p14:tracePt t="34373" x="8420100" y="3571875"/>
          <p14:tracePt t="34426" x="8420100" y="3581400"/>
          <p14:tracePt t="34474" x="8420100" y="3562350"/>
          <p14:tracePt t="34488" x="8420100" y="3554413"/>
          <p14:tracePt t="34501" x="8420100" y="3517900"/>
          <p14:tracePt t="34510" x="8412163" y="3465513"/>
          <p14:tracePt t="34525" x="8402638" y="3419475"/>
          <p14:tracePt t="34536" x="8394700" y="3367088"/>
          <p14:tracePt t="34548" x="8375650" y="3125788"/>
          <p14:tracePt t="34575" x="8375650" y="2867025"/>
          <p14:tracePt t="34596" x="8375650" y="2679700"/>
          <p14:tracePt t="34609" x="8402638" y="2473325"/>
          <p14:tracePt t="34621" x="8456613" y="2312988"/>
          <p14:tracePt t="34633" x="8589963" y="2036763"/>
          <p14:tracePt t="34648" x="8634413" y="1946275"/>
          <p14:tracePt t="34664" x="8688388" y="1847850"/>
          <p14:tracePt t="34685" x="8697913" y="1795463"/>
          <p14:tracePt t="34705" x="8705850" y="1758950"/>
          <p14:tracePt t="35073" x="8705850" y="1731963"/>
          <p14:tracePt t="35085" x="8705850" y="1687513"/>
          <p14:tracePt t="35095" x="8697913" y="1571625"/>
          <p14:tracePt t="35108" x="8670925" y="1509713"/>
          <p14:tracePt t="35121" x="8661400" y="1446213"/>
          <p14:tracePt t="35144" x="8653463" y="1393825"/>
          <p14:tracePt t="35157" x="8653463" y="1347788"/>
          <p14:tracePt t="35169" x="8653463" y="1303338"/>
          <p14:tracePt t="35192" x="8653463" y="1295400"/>
          <p14:tracePt t="35208" x="8653463" y="1276350"/>
          <p14:tracePt t="35230" x="8661400" y="1268413"/>
          <p14:tracePt t="35597" x="8653463" y="1295400"/>
          <p14:tracePt t="35607" x="8643938" y="1322388"/>
          <p14:tracePt t="35622" x="8643938" y="1357313"/>
          <p14:tracePt t="35632" x="8634413" y="1401763"/>
          <p14:tracePt t="35645" x="8616950" y="1571625"/>
          <p14:tracePt t="35669" x="8616950" y="1697038"/>
          <p14:tracePt t="35683" x="8616950" y="1965325"/>
          <p14:tracePt t="35695" x="8626475" y="2108200"/>
          <p14:tracePt t="35726" x="8705850" y="2438400"/>
          <p14:tracePt t="35741" x="8751888" y="2562225"/>
          <p14:tracePt t="36148" x="8751888" y="2589213"/>
          <p14:tracePt t="36157" x="8742363" y="2616200"/>
          <p14:tracePt t="36168" x="8742363" y="2670175"/>
          <p14:tracePt t="36182" x="8742363" y="2776538"/>
          <p14:tracePt t="36195" x="8742363" y="2840038"/>
          <p14:tracePt t="36218" x="8742363" y="2874963"/>
          <p14:tracePt t="36229" x="8742363" y="2928938"/>
          <p14:tracePt t="36254" x="8742363" y="2955925"/>
          <p14:tracePt t="36266" x="8742363" y="2973388"/>
          <p14:tracePt t="36291" x="8742363" y="2982913"/>
          <p14:tracePt t="36303" x="8742363" y="3000375"/>
          <p14:tracePt t="36329" x="8742363" y="3009900"/>
          <p14:tracePt t="36345" x="8742363" y="3017838"/>
          <p14:tracePt t="36348" x="8742363" y="3027363"/>
          <p14:tracePt t="36384" x="8742363" y="3036888"/>
          <p14:tracePt t="36389" x="8751888" y="3044825"/>
          <p14:tracePt t="36413" x="8751888" y="3054350"/>
          <p14:tracePt t="36460" x="8751888" y="3062288"/>
          <p14:tracePt t="36472" x="8751888" y="3071813"/>
          <p14:tracePt t="36496" x="8751888" y="3081338"/>
          <p14:tracePt t="36509" x="8751888" y="3089275"/>
          <p14:tracePt t="36521" x="8751888" y="3098800"/>
          <p14:tracePt t="36535" x="8751888" y="3116263"/>
          <p14:tracePt t="36558" x="8751888" y="3125788"/>
          <p14:tracePt t="36586" x="8751888" y="3133725"/>
          <p14:tracePt t="36595" x="8751888" y="3143250"/>
          <p14:tracePt t="36607" x="8751888" y="3152775"/>
          <p14:tracePt t="36633" x="8751888" y="3160713"/>
          <p14:tracePt t="36644" x="8751888" y="3170238"/>
          <p14:tracePt t="37146" x="8732838" y="3152775"/>
          <p14:tracePt t="37155" x="8715375" y="3133725"/>
          <p14:tracePt t="37169" x="8670925" y="3089275"/>
          <p14:tracePt t="37180" x="8420100" y="2840038"/>
          <p14:tracePt t="37209" x="8126413" y="2589213"/>
          <p14:tracePt t="37217" x="7840663" y="2357438"/>
          <p14:tracePt t="37229" x="7510463" y="2160588"/>
          <p14:tracePt t="37242" x="6946900" y="1785938"/>
          <p14:tracePt t="37265" x="6510338" y="1589088"/>
          <p14:tracePt t="37291" x="6375400" y="1554163"/>
          <p14:tracePt t="37301" x="6269038" y="1544638"/>
          <p14:tracePt t="37315" x="6099175" y="1527175"/>
          <p14:tracePt t="37327" x="6037263" y="1527175"/>
          <p14:tracePt t="37339" x="5991225" y="1536700"/>
          <p14:tracePt t="37355" x="5991225" y="1544638"/>
          <p14:tracePt t="37667" x="5929313" y="1544638"/>
          <p14:tracePt t="37680" x="5822950" y="1544638"/>
          <p14:tracePt t="37691" x="5653088" y="1544638"/>
          <p14:tracePt t="37704" x="5375275" y="1544638"/>
          <p14:tracePt t="37717" x="4973638" y="1544638"/>
          <p14:tracePt t="37729" x="4598988" y="1544638"/>
          <p14:tracePt t="37743" x="3946525" y="1544638"/>
          <p14:tracePt t="37758" x="3786188" y="1544638"/>
          <p14:tracePt t="37777" x="3509963" y="1544638"/>
          <p14:tracePt t="37803" x="3438525" y="1544638"/>
          <p14:tracePt t="37815" x="3322638" y="1544638"/>
          <p14:tracePt t="37846" x="3303588" y="1544638"/>
          <p14:tracePt t="37849" x="3276600" y="1544638"/>
          <p14:tracePt t="38143" x="3241675" y="1554163"/>
          <p14:tracePt t="38157" x="3179763" y="1562100"/>
          <p14:tracePt t="38170" x="3036888" y="1581150"/>
          <p14:tracePt t="38181" x="2643188" y="1581150"/>
          <p14:tracePt t="38196" x="2393950" y="1581150"/>
          <p14:tracePt t="38218" x="2044700" y="1616075"/>
          <p14:tracePt t="38241" x="1938338" y="1616075"/>
          <p14:tracePt t="38252" x="1857375" y="1625600"/>
          <p14:tracePt t="38265" x="1785938" y="1643063"/>
          <p14:tracePt t="38289" x="1758950" y="1643063"/>
          <p14:tracePt t="38410" x="1776413" y="1643063"/>
          <p14:tracePt t="38428" x="1822450" y="1643063"/>
          <p14:tracePt t="38435" x="2009775" y="1616075"/>
          <p14:tracePt t="38458" x="2160588" y="1608138"/>
          <p14:tracePt t="38474" x="2589213" y="1544638"/>
          <p14:tracePt t="38496" x="2786063" y="1536700"/>
          <p14:tracePt t="38508" x="2982913" y="1517650"/>
          <p14:tracePt t="38521" x="3133725" y="1517650"/>
          <p14:tracePt t="38533" x="3490913" y="1490663"/>
          <p14:tracePt t="38557" x="3705225" y="1490663"/>
          <p14:tracePt t="38568" x="4081463" y="1455738"/>
          <p14:tracePt t="38598" x="4232275" y="1428750"/>
          <p14:tracePt t="38601" x="4375150" y="1384300"/>
          <p14:tracePt t="38619" x="4625975" y="1285875"/>
          <p14:tracePt t="38633" x="4705350" y="1250950"/>
          <p14:tracePt t="38887" x="4938713" y="1143000"/>
          <p14:tracePt t="38900" x="5438775" y="973138"/>
          <p14:tracePt t="38909" x="5973763" y="795338"/>
          <p14:tracePt t="38922" x="6670675" y="660400"/>
          <p14:tracePt t="38948" x="6902450" y="633413"/>
          <p14:tracePt t="38960" x="7348538" y="473075"/>
          <p14:tracePt t="38983" x="7510463" y="419100"/>
          <p14:tracePt t="38997" x="7626350" y="366713"/>
          <p14:tracePt t="39008" x="7705725" y="330200"/>
          <p14:tracePt t="39020" x="7929563" y="258763"/>
          <p14:tracePt t="39044" x="8037513" y="231775"/>
          <p14:tracePt t="39314" x="8045450" y="241300"/>
          <p14:tracePt t="39326" x="8054975" y="268288"/>
          <p14:tracePt t="39337" x="8054975" y="295275"/>
          <p14:tracePt t="39343" x="8062913" y="330200"/>
          <p14:tracePt t="39361" x="8062913" y="366713"/>
          <p14:tracePt t="39374" x="8062913" y="473075"/>
          <p14:tracePt t="39398" x="8062913" y="527050"/>
          <p14:tracePt t="39409" x="8037513" y="633413"/>
          <p14:tracePt t="39444" x="7956550" y="803275"/>
          <p14:tracePt t="39460" x="7939088" y="857250"/>
          <p14:tracePt t="39472" x="7902575" y="893763"/>
          <p14:tracePt t="39489" x="7885113" y="928688"/>
          <p14:tracePt t="39494" x="7858125" y="938213"/>
          <p14:tracePt t="39727" x="7813675" y="946150"/>
          <p14:tracePt t="39740" x="7715250" y="982663"/>
          <p14:tracePt t="39753" x="7313613" y="1187450"/>
          <p14:tracePt t="39775" x="7010400" y="1374775"/>
          <p14:tracePt t="39787" x="6724650" y="1562100"/>
          <p14:tracePt t="39800" x="6491288" y="1803400"/>
          <p14:tracePt t="39811" x="6170613" y="2089150"/>
          <p14:tracePt t="39839" x="6116638" y="2160588"/>
          <p14:tracePt t="39848" x="6081713" y="2224088"/>
          <p14:tracePt t="39860" x="6089650" y="2251075"/>
          <p14:tracePt t="39884" x="6153150" y="2259013"/>
          <p14:tracePt t="40082" x="6153150" y="2276475"/>
          <p14:tracePt t="40100" x="6153150" y="2322513"/>
          <p14:tracePt t="40105" x="6116638" y="2438400"/>
          <p14:tracePt t="40118" x="6010275" y="2894013"/>
          <p14:tracePt t="40129" x="5991225" y="3214688"/>
          <p14:tracePt t="40145" x="5991225" y="3465513"/>
          <p14:tracePt t="40166" x="6010275" y="3946525"/>
          <p14:tracePt t="40179" x="6045200" y="4179888"/>
          <p14:tracePt t="40202" x="6134100" y="4518025"/>
          <p14:tracePt t="40458" x="6134100" y="4537075"/>
          <p14:tracePt t="40472" x="6134100" y="4572000"/>
          <p14:tracePt t="40482" x="6134100" y="4616450"/>
          <p14:tracePt t="40495" x="6116638" y="4714875"/>
          <p14:tracePt t="40507" x="6116638" y="4848225"/>
          <p14:tracePt t="40518" x="6116638" y="5062538"/>
          <p14:tracePt t="40543" x="6116638" y="5108575"/>
          <p14:tracePt t="40555" x="6116638" y="5160963"/>
          <p14:tracePt t="40567" x="6134100" y="5197475"/>
          <p14:tracePt t="40584" x="6170613" y="5224463"/>
          <p14:tracePt t="40604" x="6215063" y="5251450"/>
          <p14:tracePt t="40617" x="6242050" y="5259388"/>
          <p14:tracePt t="40640" x="6259513" y="5259388"/>
          <p14:tracePt t="40653" x="6269038" y="5259388"/>
          <p14:tracePt t="40982" x="6313488" y="5259388"/>
          <p14:tracePt t="40995" x="6348413" y="5251450"/>
          <p14:tracePt t="41006" x="6446838" y="5224463"/>
          <p14:tracePt t="41037" x="6527800" y="5197475"/>
          <p14:tracePt t="41043" x="6626225" y="5180013"/>
          <p14:tracePt t="41056" x="6751638" y="5133975"/>
          <p14:tracePt t="41080" x="6804025" y="5126038"/>
          <p14:tracePt t="41110" x="6823075" y="5126038"/>
          <p14:tracePt t="41117" x="6858000" y="5108575"/>
          <p14:tracePt t="41129" x="6894513" y="5099050"/>
          <p14:tracePt t="41483" x="6894513" y="5081588"/>
          <p14:tracePt t="41494" x="6894513" y="5072063"/>
          <p14:tracePt t="41506" x="6884988" y="5062538"/>
          <p14:tracePt t="41519" x="6875463" y="5045075"/>
          <p14:tracePt t="41531" x="6867525" y="5027613"/>
          <p14:tracePt t="41542" x="6858000" y="5010150"/>
          <p14:tracePt t="41567" x="6848475" y="4991100"/>
          <p14:tracePt t="41578" x="6840538" y="4991100"/>
          <p14:tracePt t="41604" x="6831013" y="4991100"/>
          <p14:tracePt t="41616" x="6831013" y="4983163"/>
          <p14:tracePt t="41748" x="6823075" y="4983163"/>
          <p14:tracePt t="41755" x="6804025" y="5018088"/>
          <p14:tracePt t="41775" x="6796088" y="5037138"/>
          <p14:tracePt t="41787" x="6769100" y="5072063"/>
          <p14:tracePt t="41814" x="6769100" y="5099050"/>
          <p14:tracePt t="41822" x="6759575" y="5116513"/>
          <p14:tracePt t="41835" x="6759575" y="5143500"/>
          <p14:tracePt t="41860" x="6751638" y="5153025"/>
          <p14:tracePt t="41870" x="6742113" y="5170488"/>
          <p14:tracePt t="41934" x="6724650" y="5180013"/>
          <p14:tracePt t="41944" x="6715125" y="5187950"/>
          <p14:tracePt t="41957" x="6705600" y="5187950"/>
          <p14:tracePt t="41969" x="6697663" y="5197475"/>
          <p14:tracePt t="41981" x="6688138" y="5205413"/>
          <p14:tracePt t="42004" x="6680200" y="5214938"/>
          <p14:tracePt t="42018" x="6661150" y="5232400"/>
          <p14:tracePt t="42042" x="6661150" y="5241925"/>
          <p14:tracePt t="42056" x="6653213" y="5251450"/>
          <p14:tracePt t="42079" x="6653213" y="5259388"/>
          <p14:tracePt t="42100" x="6653213" y="5276850"/>
          <p14:tracePt t="42142" x="6661150" y="5286375"/>
          <p14:tracePt t="42156" x="6670675" y="5295900"/>
          <p14:tracePt t="42168" x="6688138" y="5295900"/>
          <p14:tracePt t="42176" x="6697663" y="5303838"/>
          <p14:tracePt t="42188" x="6705600" y="5313363"/>
          <p14:tracePt t="42200" x="6759575" y="5313363"/>
          <p14:tracePt t="42225" x="6796088" y="5313363"/>
          <p14:tracePt t="42237" x="6813550" y="5303838"/>
          <p14:tracePt t="42250" x="6902450" y="5187950"/>
          <p14:tracePt t="42274" x="6919913" y="5143500"/>
          <p14:tracePt t="42285" x="6929438" y="5099050"/>
          <p14:tracePt t="42297" x="6929438" y="5081588"/>
          <p14:tracePt t="42336" x="6929438" y="5072063"/>
          <p14:tracePt t="42347" x="6919913" y="5062538"/>
          <p14:tracePt t="42359" x="6902450" y="5054600"/>
          <p14:tracePt t="42370" x="6875463" y="5037138"/>
          <p14:tracePt t="42383" x="6777038" y="5027613"/>
          <p14:tracePt t="42407" x="6705600" y="5027613"/>
          <p14:tracePt t="42420" x="6518275" y="5027613"/>
          <p14:tracePt t="42443" x="6411913" y="5027613"/>
          <p14:tracePt t="42458" x="6348413" y="5027613"/>
          <p14:tracePt t="42469" x="6269038" y="5027613"/>
          <p14:tracePt t="42505" x="6242050" y="5027613"/>
          <p14:tracePt t="42531" x="6232525" y="5027613"/>
          <p14:tracePt t="42554" x="6232525" y="5054600"/>
          <p14:tracePt t="42567" x="6242050" y="5072063"/>
          <p14:tracePt t="42578" x="6259513" y="5108575"/>
          <p14:tracePt t="42590" x="6296025" y="5160963"/>
          <p14:tracePt t="42602" x="6357938" y="5259388"/>
          <p14:tracePt t="42616" x="6375400" y="5286375"/>
          <p14:tracePt t="42639" x="6402388" y="5322888"/>
          <p14:tracePt t="42653" x="6456363" y="5384800"/>
          <p14:tracePt t="42675" x="6473825" y="5429250"/>
          <p14:tracePt t="42692" x="6518275" y="5473700"/>
          <p14:tracePt t="42701" x="6545263" y="5500688"/>
          <p14:tracePt t="42725" x="6562725" y="5518150"/>
          <p14:tracePt t="42737" x="6608763" y="5537200"/>
          <p14:tracePt t="42761" x="6643688" y="5554663"/>
          <p14:tracePt t="42774" x="6670675" y="5554663"/>
          <p14:tracePt t="42786" x="6697663" y="5554663"/>
          <p14:tracePt t="42809" x="6705600" y="5554663"/>
          <p14:tracePt t="42821" x="6742113" y="5554663"/>
          <p14:tracePt t="42835" x="6759575" y="5554663"/>
          <p14:tracePt t="42852" x="6777038" y="5554663"/>
          <p14:tracePt t="42872" x="6813550" y="5518150"/>
          <p14:tracePt t="42894" x="6823075" y="5510213"/>
          <p14:tracePt t="42911" x="6823075" y="5473700"/>
          <p14:tracePt t="42921" x="6823075" y="5375275"/>
          <p14:tracePt t="42944" x="6823075" y="5340350"/>
          <p14:tracePt t="42955" x="6823075" y="5276850"/>
          <p14:tracePt t="42980" x="6823075" y="5251450"/>
          <p14:tracePt t="42993" x="6823075" y="5197475"/>
          <p14:tracePt t="43007" x="6823075" y="5170488"/>
          <p14:tracePt t="43037" x="6796088" y="5143500"/>
          <p14:tracePt t="43041" x="6742113" y="5089525"/>
          <p14:tracePt t="43055" x="6724650" y="5072063"/>
          <p14:tracePt t="43079" x="6705600" y="5062538"/>
          <p14:tracePt t="43091" x="6697663" y="5062538"/>
          <p14:tracePt t="43151" x="6697663" y="5054600"/>
          <p14:tracePt t="43190" x="6670675" y="5054600"/>
          <p14:tracePt t="43201" x="6653213" y="5054600"/>
          <p14:tracePt t="43211" x="6616700" y="5054600"/>
          <p14:tracePt t="43225" x="6510338" y="5054600"/>
          <p14:tracePt t="43248" x="6402388" y="5054600"/>
          <p14:tracePt t="43262" x="6259513" y="5054600"/>
          <p14:tracePt t="43274" x="5768975" y="5054600"/>
          <p14:tracePt t="43289" x="5367338" y="5054600"/>
          <p14:tracePt t="43310" x="4643438" y="5062538"/>
          <p14:tracePt t="43334" x="4456113" y="5062538"/>
          <p14:tracePt t="43346" x="4313238" y="5054600"/>
          <p14:tracePt t="43358" x="4152900" y="4956175"/>
          <p14:tracePt t="43639" x="3929063" y="4911725"/>
          <p14:tracePt t="43650" x="3608388" y="4776788"/>
          <p14:tracePt t="43663" x="3152775" y="4545013"/>
          <p14:tracePt t="43676" x="2724150" y="4286250"/>
          <p14:tracePt t="43687" x="2303463" y="4071938"/>
          <p14:tracePt t="43698" x="1911350" y="3867150"/>
          <p14:tracePt t="43712" x="1322388" y="3465513"/>
          <p14:tracePt t="43726" x="1152525" y="3330575"/>
          <p14:tracePt t="43752" x="982663" y="3187700"/>
          <p14:tracePt t="43772" x="973138" y="3152775"/>
          <p14:tracePt t="43785" x="973138" y="3089275"/>
          <p14:tracePt t="44077" x="973138" y="3027363"/>
          <p14:tracePt t="44089" x="973138" y="2946400"/>
          <p14:tracePt t="44102" x="955675" y="2759075"/>
          <p14:tracePt t="44115" x="911225" y="2633663"/>
          <p14:tracePt t="44139" x="893763" y="2544763"/>
          <p14:tracePt t="44143" x="866775" y="2446338"/>
          <p14:tracePt t="44162" x="839788" y="2330450"/>
          <p14:tracePt t="44187" x="839788" y="2268538"/>
          <p14:tracePt t="44198" x="847725" y="2170113"/>
          <p14:tracePt t="44224" x="938213" y="2071688"/>
          <p14:tracePt t="44235" x="1017588" y="2017713"/>
          <p14:tracePt t="44248" x="1125538" y="1965325"/>
          <p14:tracePt t="44286" x="1366838" y="1866900"/>
          <p14:tracePt t="44296" x="1465263" y="1830388"/>
          <p14:tracePt t="44318" x="1571625" y="1822450"/>
          <p14:tracePt t="44334" x="1598613" y="1822450"/>
          <p14:tracePt t="44348" x="1625600" y="1839913"/>
          <p14:tracePt t="44357" x="1633538" y="1857375"/>
          <p14:tracePt t="44370" x="1633538" y="1901825"/>
          <p14:tracePt t="44384" x="1652588" y="2036763"/>
          <p14:tracePt t="44398" x="1670050" y="2098675"/>
          <p14:tracePt t="44419" x="1697038" y="2259013"/>
          <p14:tracePt t="44441" x="1714500" y="2339975"/>
          <p14:tracePt t="44456" x="1714500" y="2438400"/>
          <p14:tracePt t="44467" x="1714500" y="2687638"/>
          <p14:tracePt t="44493" x="1652588" y="2965450"/>
          <p14:tracePt t="44504" x="1608138" y="3125788"/>
          <p14:tracePt t="44537" x="1374775" y="3419475"/>
          <p14:tracePt t="44553" x="1152525" y="3589338"/>
          <p14:tracePt t="44566" x="919163" y="3705225"/>
          <p14:tracePt t="44577" x="660400" y="3795713"/>
          <p14:tracePt t="44591" x="419100" y="3840163"/>
          <p14:tracePt t="44601" x="133350" y="3813175"/>
          <p14:tracePt t="44626" x="36513" y="3751263"/>
          <p14:tracePt t="44637" x="0" y="3536950"/>
          <p14:tracePt t="44652" x="0" y="3402013"/>
          <p14:tracePt t="44675" x="0" y="3232150"/>
          <p14:tracePt t="44685" x="17463" y="2955925"/>
          <p14:tracePt t="44712" x="44450" y="2822575"/>
          <p14:tracePt t="44723" x="160338" y="2562225"/>
          <p14:tracePt t="44735" x="258763" y="2438400"/>
          <p14:tracePt t="44760" x="438150" y="2259013"/>
          <p14:tracePt t="44773" x="795338" y="1973263"/>
          <p14:tracePt t="44796" x="928688" y="1901825"/>
          <p14:tracePt t="44811" x="1036638" y="1839913"/>
          <p14:tracePt t="44821" x="1187450" y="1795463"/>
          <p14:tracePt t="44836" x="1258888" y="1795463"/>
          <p14:tracePt t="44853" x="1428750" y="1795463"/>
          <p14:tracePt t="44871" x="1527175" y="1803400"/>
          <p14:tracePt t="44895" x="1598613" y="1803400"/>
          <p14:tracePt t="44906" x="1687513" y="1839913"/>
          <p14:tracePt t="44931" x="1714500" y="1847850"/>
          <p14:tracePt t="44942" x="1751013" y="1857375"/>
          <p14:tracePt t="44955" x="1795463" y="1911350"/>
          <p14:tracePt t="44979" x="1812925" y="1938338"/>
          <p14:tracePt t="44991" x="1822450" y="2044700"/>
          <p14:tracePt t="45014" x="1803400" y="2125663"/>
          <p14:tracePt t="45029" x="1768475" y="2224088"/>
          <p14:tracePt t="45040" x="1652588" y="2527300"/>
          <p14:tracePt t="45054" x="1598613" y="2687638"/>
          <p14:tracePt t="45077" x="1562100" y="2813050"/>
          <p14:tracePt t="45089" x="1509713" y="3017838"/>
          <p14:tracePt t="45113" x="1465263" y="3116263"/>
          <p14:tracePt t="45125" x="1330325" y="3241675"/>
          <p14:tracePt t="45147" x="1071563" y="3313113"/>
          <p14:tracePt t="45173" x="884238" y="3313113"/>
          <p14:tracePt t="45194" x="714375" y="3313113"/>
          <p14:tracePt t="45198" x="581025" y="3276600"/>
          <p14:tracePt t="45212" x="446088" y="3170238"/>
          <p14:tracePt t="45225" x="295275" y="2928938"/>
          <p14:tracePt t="45248" x="285750" y="2803525"/>
          <p14:tracePt t="45259" x="339725" y="2500313"/>
          <p14:tracePt t="45273" x="473075" y="2286000"/>
          <p14:tracePt t="45297" x="857250" y="1857375"/>
          <p14:tracePt t="45307" x="1054100" y="1687513"/>
          <p14:tracePt t="45336" x="1384300" y="1438275"/>
          <p14:tracePt t="45345" x="1490663" y="1357313"/>
          <p14:tracePt t="45377" x="1589088" y="1312863"/>
          <p14:tracePt t="45381" x="1670050" y="1276350"/>
          <p14:tracePt t="45394" x="1822450" y="1231900"/>
          <p14:tracePt t="45418" x="1955800" y="1214438"/>
          <p14:tracePt t="45430" x="2036763" y="1214438"/>
          <p14:tracePt t="45441" x="2081213" y="1214438"/>
          <p14:tracePt t="45474" x="2179638" y="1258888"/>
          <p14:tracePt t="45491" x="2214563" y="1276350"/>
          <p14:tracePt t="45503" x="2241550" y="1303338"/>
          <p14:tracePt t="45514" x="2268538" y="1347788"/>
          <p14:tracePt t="45525" x="2312988" y="1393825"/>
          <p14:tracePt t="45552" x="2312988" y="1438275"/>
          <p14:tracePt t="45566" x="2312988" y="1500188"/>
          <p14:tracePt t="45577" x="2276475" y="1660525"/>
          <p14:tracePt t="45602" x="2036763" y="1938338"/>
          <p14:tracePt t="45615" x="1822450" y="2179638"/>
          <p14:tracePt t="45636" x="1608138" y="2411413"/>
          <p14:tracePt t="45647" x="1339850" y="2714625"/>
          <p14:tracePt t="45662" x="1268413" y="2803525"/>
          <p14:tracePt t="45686" x="1179513" y="2911475"/>
          <p14:tracePt t="45698" x="1160463" y="2928938"/>
          <p14:tracePt t="45711" x="1116013" y="2928938"/>
          <p14:tracePt t="45726" x="1044575" y="2928938"/>
          <p14:tracePt t="45748" x="812800" y="2911475"/>
          <p14:tracePt t="45770" x="714375" y="2847975"/>
          <p14:tracePt t="45782" x="625475" y="2786063"/>
          <p14:tracePt t="45796" x="536575" y="2633663"/>
          <p14:tracePt t="45821" x="527050" y="2455863"/>
          <p14:tracePt t="45833" x="554038" y="2339975"/>
          <p14:tracePt t="45861" x="642938" y="2232025"/>
          <p14:tracePt t="45869" x="741363" y="2098675"/>
          <p14:tracePt t="45882" x="1081088" y="1803400"/>
          <p14:tracePt t="45911" x="1196975" y="1714500"/>
          <p14:tracePt t="45917" x="1295400" y="1652588"/>
          <p14:tracePt t="45929" x="1473200" y="1598613"/>
          <p14:tracePt t="45954" x="1554163" y="1581150"/>
          <p14:tracePt t="45976" x="1616075" y="1581150"/>
          <p14:tracePt t="45985" x="1679575" y="1581150"/>
          <p14:tracePt t="46002" x="1714500" y="1589088"/>
          <p14:tracePt t="46014" x="1768475" y="1633538"/>
          <p14:tracePt t="46039" x="1795463" y="1704975"/>
          <p14:tracePt t="46064" x="1795463" y="1758950"/>
          <p14:tracePt t="46085" x="1795463" y="1830388"/>
          <p14:tracePt t="46100" x="1776413" y="1884363"/>
          <p14:tracePt t="46114" x="1758950" y="1965325"/>
          <p14:tracePt t="46125" x="1714500" y="2089150"/>
          <p14:tracePt t="46136" x="1679575" y="2179638"/>
          <p14:tracePt t="46148" x="1625600" y="2357438"/>
          <p14:tracePt t="46173" x="1616075" y="2393950"/>
          <p14:tracePt t="46186" x="1608138" y="2428875"/>
          <p14:tracePt t="46198" x="1608138" y="2446338"/>
          <p14:tracePt t="46282" x="1598613" y="2446338"/>
          <p14:tracePt t="46368" x="1598613" y="2455863"/>
          <p14:tracePt t="46380" x="1589088" y="2465388"/>
          <p14:tracePt t="46514" x="1581150" y="2465388"/>
          <p14:tracePt t="46856" x="1581150" y="2490788"/>
          <p14:tracePt t="46868" x="1581150" y="2536825"/>
          <p14:tracePt t="46882" x="1581150" y="2598738"/>
          <p14:tracePt t="46893" x="1581150" y="2822575"/>
          <p14:tracePt t="46905" x="1581150" y="2982913"/>
          <p14:tracePt t="46930" x="1598613" y="3143250"/>
          <p14:tracePt t="46942" x="1625600" y="3562350"/>
          <p14:tracePt t="46955" x="1633538" y="3732213"/>
          <p14:tracePt t="46976" x="1652588" y="3919538"/>
          <p14:tracePt t="46990" x="1687513" y="4286250"/>
          <p14:tracePt t="47014" x="1758950" y="4473575"/>
          <p14:tracePt t="47282" x="1776413" y="4554538"/>
          <p14:tracePt t="47295" x="1795463" y="4652963"/>
          <p14:tracePt t="47307" x="1839913" y="4786313"/>
          <p14:tracePt t="47319" x="1901825" y="4919663"/>
          <p14:tracePt t="47330" x="1946275" y="5045075"/>
          <p14:tracePt t="47343" x="2027238" y="5251450"/>
          <p14:tracePt t="47367" x="2054225" y="5330825"/>
          <p14:tracePt t="47379" x="2081213" y="5384800"/>
          <p14:tracePt t="47391" x="2108200" y="5419725"/>
          <p14:tracePt t="47636" x="2108200" y="5411788"/>
          <p14:tracePt t="47649" x="2108200" y="5402263"/>
          <p14:tracePt t="47663" x="2108200" y="5394325"/>
          <p14:tracePt t="47674" x="2108200" y="5384800"/>
          <p14:tracePt t="47685" x="2108200" y="5367338"/>
          <p14:tracePt t="47696" x="2116138" y="5322888"/>
          <p14:tracePt t="47710" x="2116138" y="5303838"/>
          <p14:tracePt t="47733" x="2116138" y="5276850"/>
          <p14:tracePt t="47746" x="2116138" y="5251450"/>
          <p14:tracePt t="47769" x="2125663" y="5232400"/>
          <p14:tracePt t="47780" x="2125663" y="5205413"/>
          <p14:tracePt t="47795" x="2133600" y="5180013"/>
          <p14:tracePt t="47818" x="2133600" y="5160963"/>
          <p14:tracePt t="47831" x="2133600" y="5153025"/>
          <p14:tracePt t="47855" x="2160588" y="5126038"/>
          <p14:tracePt t="48478" x="2170113" y="5126038"/>
          <p14:tracePt t="48515" x="2179638" y="5126038"/>
          <p14:tracePt t="48951" x="2187575" y="5126038"/>
          <p14:tracePt t="49012" x="2197100" y="5126038"/>
          <p14:tracePt t="49024" x="2214563" y="5126038"/>
          <p14:tracePt t="49049" x="2224088" y="5126038"/>
          <p14:tracePt t="49060" x="2241550" y="5126038"/>
          <p14:tracePt t="49099" x="2251075" y="5126038"/>
          <p14:tracePt t="49110" x="2268538" y="5126038"/>
          <p14:tracePt t="49132" x="2286000" y="5126038"/>
          <p14:tracePt t="49158" x="2295525" y="5126038"/>
          <p14:tracePt t="49878" x="2286000" y="5126038"/>
          <p14:tracePt t="49891" x="2276475" y="5126038"/>
          <p14:tracePt t="49913" x="2268538" y="5126038"/>
          <p14:tracePt t="50071" x="2259013" y="5126038"/>
          <p14:tracePt t="50844" x="2251075" y="5116513"/>
          <p14:tracePt t="50853" x="2241550" y="5099050"/>
          <p14:tracePt t="50866" x="2241550" y="5072063"/>
          <p14:tracePt t="50877" x="2224088" y="5018088"/>
          <p14:tracePt t="50888" x="2197100" y="4956175"/>
          <p14:tracePt t="50914" x="2179638" y="4768850"/>
          <p14:tracePt t="50926" x="2152650" y="4670425"/>
          <p14:tracePt t="50959" x="2152650" y="4465638"/>
          <p14:tracePt t="50974" x="2197100" y="4348163"/>
          <p14:tracePt t="50986" x="2295525" y="4214813"/>
          <p14:tracePt t="50999" x="2428875" y="4108450"/>
          <p14:tracePt t="51241" x="2428875" y="4044950"/>
          <p14:tracePt t="51253" x="2419350" y="3938588"/>
          <p14:tracePt t="51267" x="2419350" y="3768725"/>
          <p14:tracePt t="51278" x="2419350" y="3348038"/>
          <p14:tracePt t="51304" x="2446338" y="3089275"/>
          <p14:tracePt t="51315" x="2490788" y="2874963"/>
          <p14:tracePt t="51329" x="2625725" y="2536825"/>
          <p14:tracePt t="51343" x="2732088" y="2419350"/>
          <p14:tracePt t="51364" x="2830513" y="2347913"/>
          <p14:tracePt t="51376" x="3036888" y="2241550"/>
          <p14:tracePt t="51410" x="3143250" y="2187575"/>
          <p14:tracePt t="51426" x="3170238" y="2187575"/>
          <p14:tracePt t="51438" x="3179763" y="2187575"/>
          <p14:tracePt t="51632" x="3160713" y="2187575"/>
          <p14:tracePt t="51646" x="3125788" y="2187575"/>
          <p14:tracePt t="51656" x="3081338" y="2187575"/>
          <p14:tracePt t="51668" x="3036888" y="2187575"/>
          <p14:tracePt t="51685" x="2973388" y="2187575"/>
          <p14:tracePt t="51695" x="2955925" y="2187575"/>
          <p14:tracePt t="51717" x="2938463" y="2170113"/>
          <p14:tracePt t="51729" x="2911475" y="2143125"/>
          <p14:tracePt t="51755" x="2911475" y="2125663"/>
          <p14:tracePt t="51782" x="2911475" y="2116138"/>
          <p14:tracePt t="51793" x="2911475" y="2108200"/>
          <p14:tracePt t="51804" x="2919413" y="2098675"/>
          <p14:tracePt t="51814" x="3017838" y="2062163"/>
          <p14:tracePt t="51839" x="3116263" y="2044700"/>
          <p14:tracePt t="51850" x="3473450" y="1990725"/>
          <p14:tracePt t="51884" x="3840163" y="1911350"/>
          <p14:tracePt t="51888" x="4303713" y="1803400"/>
          <p14:tracePt t="51912" x="5375275" y="1679575"/>
          <p14:tracePt t="51924" x="5813425" y="1679575"/>
          <p14:tracePt t="51937" x="6153150" y="1679575"/>
          <p14:tracePt t="51950" x="6608763" y="1758950"/>
          <p14:tracePt t="51973" x="6724650" y="1822450"/>
          <p14:tracePt t="51987" x="6902450" y="1919288"/>
          <p14:tracePt t="52018" x="6973888" y="1973263"/>
          <p14:tracePt t="52025" x="7045325" y="2081213"/>
          <p14:tracePt t="52036" x="7062788" y="2133600"/>
          <p14:tracePt t="52058" x="7062788" y="2179638"/>
          <p14:tracePt t="52132" x="7054850" y="2170113"/>
          <p14:tracePt t="52143" x="6983413" y="2143125"/>
          <p14:tracePt t="52156" x="6867525" y="2116138"/>
          <p14:tracePt t="52170" x="6653213" y="2089150"/>
          <p14:tracePt t="52182" x="6296025" y="2054225"/>
          <p14:tracePt t="52193" x="5857875" y="2036763"/>
          <p14:tracePt t="52205" x="5330825" y="2009775"/>
          <p14:tracePt t="52219" x="4330700" y="1973263"/>
          <p14:tracePt t="52241" x="3857625" y="1955800"/>
          <p14:tracePt t="52254" x="3232150" y="1928813"/>
          <p14:tracePt t="52287" x="3036888" y="1928813"/>
          <p14:tracePt t="52291" x="2901950" y="1946275"/>
          <p14:tracePt t="52302" x="2732088" y="1955800"/>
          <p14:tracePt t="52327" x="2625725" y="1955800"/>
          <p14:tracePt t="52348" x="2562225" y="1955800"/>
          <p14:tracePt t="52375" x="2500313" y="1955800"/>
          <p14:tracePt t="52390" x="2473325" y="1955800"/>
          <p14:tracePt t="52402" x="2455863" y="1965325"/>
          <p14:tracePt t="52428" x="2438400" y="1973263"/>
          <p14:tracePt t="52450" x="2428875" y="1982788"/>
          <p14:tracePt t="52546" x="2446338" y="1982788"/>
          <p14:tracePt t="52559" x="2482850" y="1982788"/>
          <p14:tracePt t="52571" x="2544763" y="1973263"/>
          <p14:tracePt t="52581" x="2608263" y="1955800"/>
          <p14:tracePt t="52596" x="2840038" y="1946275"/>
          <p14:tracePt t="52619" x="2982913" y="1938338"/>
          <p14:tracePt t="52632" x="3160713" y="1938338"/>
          <p14:tracePt t="52644" x="3348038" y="1938338"/>
          <p14:tracePt t="52655" x="3946525" y="1946275"/>
          <p14:tracePt t="52680" x="4268788" y="1965325"/>
          <p14:tracePt t="52693" x="4545013" y="1965325"/>
          <p14:tracePt t="52706" x="4938713" y="1973263"/>
          <p14:tracePt t="52729" x="5081588" y="1973263"/>
          <p14:tracePt t="52758" x="5367338" y="1990725"/>
          <p14:tracePt t="52766" x="5537200" y="1990725"/>
          <p14:tracePt t="52778" x="5688013" y="1990725"/>
          <p14:tracePt t="52790" x="5911850" y="2009775"/>
          <p14:tracePt t="52806" x="5991225" y="2027238"/>
          <p14:tracePt t="52827" x="6089650" y="2044700"/>
          <p14:tracePt t="52838" x="6269038" y="2108200"/>
          <p14:tracePt t="52864" x="6330950" y="2143125"/>
          <p14:tracePt t="52875" x="6411913" y="2179638"/>
          <p14:tracePt t="52900" x="6429375" y="2197100"/>
          <p14:tracePt t="52911" x="6438900" y="2197100"/>
          <p14:tracePt t="52923" x="6465888" y="2214563"/>
          <p14:tracePt t="52962" x="6465888" y="2224088"/>
          <p14:tracePt t="52996" x="6402388" y="2224088"/>
          <p14:tracePt t="53011" x="6259513" y="2224088"/>
          <p14:tracePt t="53022" x="5965825" y="2224088"/>
          <p14:tracePt t="53035" x="5375275" y="2224088"/>
          <p14:tracePt t="53046" x="4660900" y="2251075"/>
          <p14:tracePt t="53059" x="3116263" y="2251075"/>
          <p14:tracePt t="53083" x="1973263" y="2251075"/>
          <p14:tracePt t="53096" x="1589088" y="2232025"/>
          <p14:tracePt t="53118" x="1428750" y="2224088"/>
          <p14:tracePt t="53132" x="1330325" y="2197100"/>
          <p14:tracePt t="53143" x="1241425" y="2187575"/>
          <p14:tracePt t="53157" x="1231900" y="2187575"/>
          <p14:tracePt t="53195" x="1223963" y="2187575"/>
          <p14:tracePt t="53326" x="1241425" y="2187575"/>
          <p14:tracePt t="53339" x="1268413" y="2187575"/>
          <p14:tracePt t="53346" x="1303338" y="2187575"/>
          <p14:tracePt t="53363" x="1473200" y="2179638"/>
          <p14:tracePt t="53387" x="1670050" y="2133600"/>
          <p14:tracePt t="53400" x="2098675" y="2036763"/>
          <p14:tracePt t="53412" x="3241675" y="1857375"/>
          <p14:tracePt t="53435" x="3822700" y="1768475"/>
          <p14:tracePt t="53449" x="4394200" y="1652588"/>
          <p14:tracePt t="53460" x="5394325" y="1482725"/>
          <p14:tracePt t="53485" x="5751513" y="1446213"/>
          <p14:tracePt t="53496" x="6259513" y="1428750"/>
          <p14:tracePt t="53521" x="6473825" y="1428750"/>
          <p14:tracePt t="53534" x="6697663" y="1428750"/>
          <p14:tracePt t="53546" x="7072313" y="1446213"/>
          <p14:tracePt t="53571" x="7188200" y="1473200"/>
          <p14:tracePt t="53583" x="7277100" y="1509713"/>
          <p14:tracePt t="53595" x="7527925" y="1598613"/>
          <p14:tracePt t="53619" x="7626350" y="1643063"/>
          <p14:tracePt t="53631" x="7705725" y="1704975"/>
          <p14:tracePt t="53645" x="7732713" y="1724025"/>
          <p14:tracePt t="53667" x="7751763" y="1741488"/>
          <p14:tracePt t="53679" x="7786688" y="1768475"/>
          <p14:tracePt t="53705" x="7786688" y="1795463"/>
          <p14:tracePt t="53767" x="7751763" y="1795463"/>
          <p14:tracePt t="53783" x="7670800" y="1785938"/>
          <p14:tracePt t="53789" x="7510463" y="1731963"/>
          <p14:tracePt t="53802" x="6938963" y="1625600"/>
          <p14:tracePt t="53813" x="6589713" y="1608138"/>
          <p14:tracePt t="53838" x="5518150" y="1544638"/>
          <p14:tracePt t="53864" x="4840288" y="1544638"/>
          <p14:tracePt t="53874" x="4071938" y="1544638"/>
          <p14:tracePt t="53887" x="3348038" y="1581150"/>
          <p14:tracePt t="53913" x="2179638" y="1714500"/>
          <p14:tracePt t="53923" x="1758950" y="1776413"/>
          <p14:tracePt t="53936" x="1401763" y="1803400"/>
          <p14:tracePt t="53947" x="1312863" y="1803400"/>
          <p14:tracePt t="53974" x="1241425" y="1803400"/>
          <p14:tracePt t="53984" x="1187450" y="1812925"/>
          <p14:tracePt t="54011" x="1179513" y="1812925"/>
          <p14:tracePt t="54035" x="1169988" y="1812925"/>
          <p14:tracePt t="54070" x="1169988" y="1803400"/>
          <p14:tracePt t="54081" x="1169988" y="1795463"/>
          <p14:tracePt t="54098" x="1169988" y="1785938"/>
          <p14:tracePt t="54105" x="1169988" y="1776413"/>
          <p14:tracePt t="54143" x="1179513" y="1776413"/>
          <p14:tracePt t="54155" x="1196975" y="1776413"/>
          <p14:tracePt t="54167" x="1214438" y="1776413"/>
          <p14:tracePt t="54179" x="1258888" y="1776413"/>
          <p14:tracePt t="54190" x="1312863" y="1776413"/>
          <p14:tracePt t="54204" x="1465263" y="1776413"/>
          <p14:tracePt t="54218" x="1571625" y="1785938"/>
          <p14:tracePt t="54240" x="1704975" y="1785938"/>
          <p14:tracePt t="54251" x="2268538" y="1785938"/>
          <p14:tracePt t="54283" x="2679700" y="1768475"/>
          <p14:tracePt t="54289" x="3394075" y="1751013"/>
          <p14:tracePt t="54300" x="3741738" y="1751013"/>
          <p14:tracePt t="54327" x="4268788" y="1751013"/>
          <p14:tracePt t="54340" x="4456113" y="1751013"/>
          <p14:tracePt t="54351" x="4643438" y="1751013"/>
          <p14:tracePt t="54367" x="4830763" y="1751013"/>
          <p14:tracePt t="54386" x="5259388" y="1839913"/>
          <p14:tracePt t="54412" x="5510213" y="1973263"/>
          <p14:tracePt t="54441" x="5599113" y="2036763"/>
          <p14:tracePt t="54451" x="5670550" y="2089150"/>
          <p14:tracePt t="54459" x="5705475" y="2133600"/>
          <p14:tracePt t="54472" x="5751513" y="2187575"/>
          <p14:tracePt t="54739" x="5705475" y="2187575"/>
          <p14:tracePt t="54752" x="5626100" y="2187575"/>
          <p14:tracePt t="54764" x="5259388" y="2187575"/>
          <p14:tracePt t="54789" x="4919663" y="2187575"/>
          <p14:tracePt t="54800" x="4510088" y="2187575"/>
          <p14:tracePt t="54812" x="4170363" y="2187575"/>
          <p14:tracePt t="54820" x="3697288" y="2187575"/>
          <p14:tracePt t="54839" x="3446463" y="2187575"/>
          <p14:tracePt t="54866" x="2894013" y="2187575"/>
          <p14:tracePt t="54886" x="2670175" y="2187575"/>
          <p14:tracePt t="54898" x="2455863" y="2187575"/>
          <p14:tracePt t="54924" x="2419350" y="2179638"/>
          <p14:tracePt t="54943" x="2384425" y="2179638"/>
          <p14:tracePt t="54961" x="2357438" y="2179638"/>
          <p14:tracePt t="54973" x="2339975" y="2179638"/>
          <p14:tracePt t="54984" x="2330450" y="2170113"/>
          <p14:tracePt t="54995" x="2322513" y="2170113"/>
          <p14:tracePt t="55008" x="2322513" y="2160588"/>
          <p14:tracePt t="55039" x="2322513" y="2152650"/>
          <p14:tracePt t="55045" x="2339975" y="2125663"/>
          <p14:tracePt t="55071" x="2455863" y="2071688"/>
          <p14:tracePt t="55094" x="2581275" y="2036763"/>
          <p14:tracePt t="55105" x="2822575" y="1973263"/>
          <p14:tracePt t="55117" x="3224213" y="1874838"/>
          <p14:tracePt t="55129" x="3705225" y="1795463"/>
          <p14:tracePt t="55143" x="4768850" y="1616075"/>
          <p14:tracePt t="55166" x="5232400" y="1598613"/>
          <p14:tracePt t="55178" x="5983288" y="1598613"/>
          <p14:tracePt t="55202" x="6251575" y="1625600"/>
          <p14:tracePt t="55215" x="6456363" y="1652588"/>
          <p14:tracePt t="55229" x="6777038" y="1731963"/>
          <p14:tracePt t="55242" x="6840538" y="1768475"/>
          <p14:tracePt t="55264" x="6946900" y="1830388"/>
          <p14:tracePt t="55277" x="7000875" y="1847850"/>
          <p14:tracePt t="55302" x="7089775" y="1901825"/>
          <p14:tracePt t="55324" x="7126288" y="1919288"/>
          <p14:tracePt t="55336" x="7170738" y="1938338"/>
          <p14:tracePt t="55347" x="7224713" y="1973263"/>
          <p14:tracePt t="55361" x="7286625" y="2009775"/>
          <p14:tracePt t="55398" x="7313613" y="2044700"/>
          <p14:tracePt t="55410" x="7313613" y="2054225"/>
          <p14:tracePt t="55423" x="7313613" y="2062163"/>
          <p14:tracePt t="55435" x="7313613" y="2071688"/>
          <p14:tracePt t="55453" x="7277100" y="2071688"/>
          <p14:tracePt t="55470" x="7215188" y="2071688"/>
          <p14:tracePt t="55496" x="7205663" y="2081213"/>
          <p14:tracePt t="55507" x="7197725" y="2081213"/>
          <p14:tracePt t="55532" x="7188200" y="2081213"/>
          <p14:tracePt t="55560" x="7099300" y="2081213"/>
          <p14:tracePt t="55569" x="6884988" y="2081213"/>
          <p14:tracePt t="55580" x="6518275" y="2081213"/>
          <p14:tracePt t="55599" x="6134100" y="2071688"/>
          <p14:tracePt t="55607" x="5822950" y="2054225"/>
          <p14:tracePt t="55617" x="5527675" y="2036763"/>
          <p14:tracePt t="55630" x="4857750" y="1982788"/>
          <p14:tracePt t="55645" x="4357688" y="1938338"/>
          <p14:tracePt t="55667" x="3044825" y="1893888"/>
          <p14:tracePt t="55679" x="2455863" y="1893888"/>
          <p14:tracePt t="55704" x="2036763" y="1866900"/>
          <p14:tracePt t="55727" x="1938338" y="1839913"/>
          <p14:tracePt t="55739" x="1884363" y="1812925"/>
          <p14:tracePt t="55751" x="1847850" y="1776413"/>
          <p14:tracePt t="55763" x="1839913" y="1768475"/>
          <p14:tracePt t="55801" x="1830388" y="1768475"/>
          <p14:tracePt t="55834" x="1822450" y="1768475"/>
          <p14:tracePt t="55873" x="1822450" y="1758950"/>
          <p14:tracePt t="55884" x="1822450" y="1751013"/>
          <p14:tracePt t="55897" x="1822450" y="1741488"/>
          <p14:tracePt t="55914" x="1839913" y="1741488"/>
          <p14:tracePt t="55935" x="1874838" y="1741488"/>
          <p14:tracePt t="55971" x="1893888" y="1741488"/>
          <p14:tracePt t="55982" x="1911350" y="1741488"/>
          <p14:tracePt t="56006" x="1919288" y="1741488"/>
          <p14:tracePt t="56021" x="1928813" y="1741488"/>
          <p14:tracePt t="56067" x="1973263" y="1741488"/>
          <p14:tracePt t="56081" x="2009775" y="1741488"/>
          <p14:tracePt t="56093" x="2044700" y="1741488"/>
          <p14:tracePt t="56119" x="2054225" y="1741488"/>
          <p14:tracePt t="56130" x="2062163" y="1741488"/>
          <p14:tracePt t="56300" x="2062163" y="1751013"/>
          <p14:tracePt t="56372" x="2054225" y="1751013"/>
          <p14:tracePt t="56386" x="2044700" y="1758950"/>
          <p14:tracePt t="56408" x="2027238" y="1758950"/>
          <p14:tracePt t="56421" x="2017713" y="1768475"/>
          <p14:tracePt t="56442" x="2017713" y="1776413"/>
          <p14:tracePt t="56446" x="2000250" y="1785938"/>
          <p14:tracePt t="56459" x="1990725" y="1785938"/>
          <p14:tracePt t="56485" x="1990725" y="1795463"/>
          <p14:tracePt t="56494" x="1982788" y="1803400"/>
          <p14:tracePt t="56506" x="1973263" y="1812925"/>
          <p14:tracePt t="59383" x="1965325" y="1812925"/>
          <p14:tracePt t="59397" x="1955800" y="1822450"/>
          <p14:tracePt t="59409" x="1938338" y="1830388"/>
          <p14:tracePt t="59420" x="1919288" y="1847850"/>
          <p14:tracePt t="59432" x="1866900" y="1884363"/>
          <p14:tracePt t="59457" x="1857375" y="1884363"/>
          <p14:tracePt t="59469" x="1839913" y="1901825"/>
          <p14:tracePt t="59482" x="1803400" y="1919288"/>
          <p14:tracePt t="59505" x="1785938" y="1928813"/>
          <p14:tracePt t="59532" x="1776413" y="1928813"/>
          <p14:tracePt t="59540" x="1768475" y="1938338"/>
          <p14:tracePt t="60054" x="1751013" y="1946275"/>
          <p14:tracePt t="60065" x="1741488" y="1965325"/>
          <p14:tracePt t="60077" x="1724025" y="1982788"/>
          <p14:tracePt t="60094" x="1714500" y="2009775"/>
          <p14:tracePt t="60115" x="1704975" y="2027238"/>
          <p14:tracePt t="60127" x="1697038" y="2054225"/>
          <p14:tracePt t="60146" x="1697038" y="2071688"/>
          <p14:tracePt t="60162" x="1697038" y="2089150"/>
          <p14:tracePt t="60189" x="1697038" y="2108200"/>
          <p14:tracePt t="60201" x="1697038" y="2125663"/>
          <p14:tracePt t="60594" x="1670050" y="2133600"/>
          <p14:tracePt t="60602" x="1643063" y="2152650"/>
          <p14:tracePt t="60618" x="1589088" y="2179638"/>
          <p14:tracePt t="60639" x="1571625" y="2197100"/>
          <p14:tracePt t="60650" x="1554163" y="2205038"/>
          <p14:tracePt t="60663" x="1536700" y="2214563"/>
          <p14:tracePt t="60674" x="1527175" y="2224088"/>
          <p14:tracePt t="60699" x="1517650" y="2224088"/>
          <p14:tracePt t="60919" x="1527175" y="2224088"/>
          <p14:tracePt t="60930" x="1536700" y="2214563"/>
          <p14:tracePt t="60944" x="1554163" y="2197100"/>
          <p14:tracePt t="60955" x="1598613" y="2170113"/>
          <p14:tracePt t="60965" x="1697038" y="2108200"/>
          <p14:tracePt t="60980" x="1973263" y="1965325"/>
          <p14:tracePt t="60992" x="2116138" y="1901825"/>
          <p14:tracePt t="61016" x="2268538" y="1847850"/>
          <p14:tracePt t="61028" x="2571750" y="1731963"/>
          <p14:tracePt t="61042" x="2786063" y="1670050"/>
          <p14:tracePt t="61065" x="2982913" y="1608138"/>
          <p14:tracePt t="61078" x="3446463" y="1482725"/>
          <p14:tracePt t="61104" x="3581400" y="1455738"/>
          <p14:tracePt t="61115" x="3670300" y="1438275"/>
          <p14:tracePt t="61126" x="3687763" y="1438275"/>
          <p14:tracePt t="61142" x="3697288" y="1438275"/>
          <p14:tracePt t="61163" x="3714750" y="1446213"/>
          <p14:tracePt t="61187" x="3741738" y="1473200"/>
          <p14:tracePt t="61200" x="3751263" y="1473200"/>
          <p14:tracePt t="61211" x="3751263" y="1482725"/>
          <p14:tracePt t="61243" x="3751263" y="1490663"/>
          <p14:tracePt t="61296" x="3759200" y="1500188"/>
          <p14:tracePt t="61308" x="3768725" y="1517650"/>
          <p14:tracePt t="61322" x="3768725" y="1527175"/>
          <p14:tracePt t="61332" x="3768725" y="1536700"/>
          <p14:tracePt t="61394" x="3768725" y="1544638"/>
          <p14:tracePt t="61419" x="3759200" y="1554163"/>
          <p14:tracePt t="61443" x="3751263" y="1554163"/>
          <p14:tracePt t="62017" x="3751263" y="1562100"/>
          <p14:tracePt t="62054" x="3751263" y="1581150"/>
          <p14:tracePt t="62064" x="3751263" y="1589088"/>
          <p14:tracePt t="62090" x="3751263" y="1608138"/>
          <p14:tracePt t="62101" x="3741738" y="1608138"/>
          <p14:tracePt t="62113" x="3741738" y="1616075"/>
          <p14:tracePt t="62137" x="3741738" y="1633538"/>
          <p14:tracePt t="62153" x="3741738" y="1652588"/>
          <p14:tracePt t="62162" x="3741738" y="1660525"/>
          <p14:tracePt t="62174" x="3741738" y="1697038"/>
          <p14:tracePt t="62185" x="3741738" y="1704975"/>
          <p14:tracePt t="62210" x="3741738" y="1751013"/>
          <p14:tracePt t="62223" x="3741738" y="1758950"/>
          <p14:tracePt t="62235" x="3751263" y="1785938"/>
          <p14:tracePt t="62260" x="3759200" y="1812925"/>
          <p14:tracePt t="62271" x="3768725" y="1857375"/>
          <p14:tracePt t="62295" x="3776663" y="1884363"/>
          <p14:tracePt t="62306" x="3786188" y="1911350"/>
          <p14:tracePt t="62784" x="3803650" y="1919288"/>
          <p14:tracePt t="62796" x="3822700" y="1928813"/>
          <p14:tracePt t="62813" x="3840163" y="1946275"/>
          <p14:tracePt t="62821" x="3848100" y="1955800"/>
          <p14:tracePt t="62844" x="3875088" y="1965325"/>
          <p14:tracePt t="62847" x="3884613" y="1982788"/>
          <p14:tracePt t="62861" x="3911600" y="2009775"/>
          <p14:tracePt t="62881" x="3911600" y="2017713"/>
          <p14:tracePt t="62912" x="3911600" y="2027238"/>
          <p14:tracePt t="62967" x="3919538" y="2027238"/>
          <p14:tracePt t="63112" x="3919538" y="2036763"/>
          <p14:tracePt t="63698" x="3938588" y="2017713"/>
          <p14:tracePt t="63709" x="3983038" y="1965325"/>
          <p14:tracePt t="63722" x="4089400" y="1884363"/>
          <p14:tracePt t="63735" x="4483100" y="1616075"/>
          <p14:tracePt t="63758" x="4633913" y="1517650"/>
          <p14:tracePt t="63771" x="4813300" y="1428750"/>
          <p14:tracePt t="63783" x="4938713" y="1366838"/>
          <p14:tracePt t="63800" x="5170488" y="1276350"/>
          <p14:tracePt t="63820" x="5411788" y="1204913"/>
          <p14:tracePt t="63848" x="5537200" y="1169988"/>
          <p14:tracePt t="63851" x="5626100" y="1152525"/>
          <p14:tracePt t="63868" x="5768975" y="1152525"/>
          <p14:tracePt t="63892" x="5822950" y="1152525"/>
          <p14:tracePt t="63917" x="5857875" y="1160463"/>
          <p14:tracePt t="63929" x="5884863" y="1187450"/>
          <p14:tracePt t="63941" x="5929313" y="1223963"/>
          <p14:tracePt t="63953" x="6000750" y="1339850"/>
          <p14:tracePt t="63977" x="6027738" y="1411288"/>
          <p14:tracePt t="63990" x="6045200" y="1490663"/>
          <p14:tracePt t="64005" x="6072188" y="1633538"/>
          <p14:tracePt t="64027" x="6081713" y="1758950"/>
          <p14:tracePt t="64039" x="6099175" y="1803400"/>
          <p14:tracePt t="64062" x="6126163" y="1857375"/>
          <p14:tracePt t="64077" x="6134100" y="1893888"/>
          <p14:tracePt t="64088" x="6153150" y="1965325"/>
          <p14:tracePt t="64101" x="6153150" y="2000250"/>
          <p14:tracePt t="64125" x="6153150" y="2036763"/>
          <p14:tracePt t="64135" x="6153150" y="2071688"/>
          <p14:tracePt t="65196" x="6153150" y="2081213"/>
          <p14:tracePt t="65209" x="6153150" y="2089150"/>
          <p14:tracePt t="65220" x="6153150" y="2098675"/>
          <p14:tracePt t="65234" x="6170613" y="2116138"/>
          <p14:tracePt t="65245" x="6180138" y="2125663"/>
          <p14:tracePt t="65271" x="6188075" y="2133600"/>
          <p14:tracePt t="65293" x="6197600" y="2133600"/>
          <p14:tracePt t="65307" x="6205538" y="2143125"/>
          <p14:tracePt t="65334" x="6215063" y="2143125"/>
          <p14:tracePt t="65647" x="6215063" y="2160588"/>
          <p14:tracePt t="65660" x="6215063" y="2179638"/>
          <p14:tracePt t="65672" x="6215063" y="2197100"/>
          <p14:tracePt t="65702" x="6224588" y="2205038"/>
          <p14:tracePt t="65709" x="6232525" y="2224088"/>
          <p14:tracePt t="65732" x="6242050" y="2224088"/>
          <p14:tracePt t="65757" x="6251575" y="2232025"/>
          <p14:tracePt t="65787" x="6251575" y="2241550"/>
          <p14:tracePt t="65807" x="6251575" y="2251075"/>
          <p14:tracePt t="65817" x="6251575" y="2259013"/>
          <p14:tracePt t="65832" x="6251575" y="2268538"/>
          <p14:tracePt t="65854" x="6251575" y="2286000"/>
          <p14:tracePt t="65866" x="6251575" y="2295525"/>
          <p14:tracePt t="65890" x="6259513" y="2295525"/>
          <p14:tracePt t="70064" x="6251575" y="2295525"/>
          <p14:tracePt t="70083" x="6232525" y="2295525"/>
          <p14:tracePt t="70087" x="6224588" y="2303463"/>
          <p14:tracePt t="71293" x="6224588" y="2312988"/>
          <p14:tracePt t="71320" x="6224588" y="2330450"/>
          <p14:tracePt t="71332" x="6224588" y="2339975"/>
          <p14:tracePt t="71357" x="6224588" y="2347913"/>
          <p14:tracePt t="71428" x="6232525" y="2347913"/>
          <p14:tracePt t="71976" x="6224588" y="2347913"/>
          <p14:tracePt t="72005" x="6205538" y="2347913"/>
          <p14:tracePt t="72019" x="6197600" y="2347913"/>
          <p14:tracePt t="72024" x="6188075" y="2347913"/>
          <p14:tracePt t="72037" x="6170613" y="2339975"/>
          <p14:tracePt t="72061" x="6161088" y="2330450"/>
          <p14:tracePt t="72075" x="6153150" y="2330450"/>
          <p14:tracePt t="72110" x="6143625" y="2330450"/>
          <p14:tracePt t="72135" x="6143625" y="2322513"/>
          <p14:tracePt t="72151" x="6126163" y="2322513"/>
          <p14:tracePt t="72159" x="6116638" y="2312988"/>
          <p14:tracePt t="72182" x="6108700" y="2303463"/>
          <p14:tracePt t="72200" x="6099175" y="2303463"/>
          <p14:tracePt t="72210" x="6081713" y="2295525"/>
          <p14:tracePt t="72243" x="6062663" y="2286000"/>
          <p14:tracePt t="72256" x="6062663" y="2276475"/>
          <p14:tracePt t="72270" x="6054725" y="2276475"/>
          <p14:tracePt t="72281" x="6054725" y="2268538"/>
          <p14:tracePt t="72294" x="6045200" y="2259013"/>
          <p14:tracePt t="72306" x="6037263" y="2232025"/>
          <p14:tracePt t="72329" x="6027738" y="2214563"/>
          <p14:tracePt t="72342" x="6027738" y="2179638"/>
          <p14:tracePt t="72366" x="6027738" y="2152650"/>
          <p14:tracePt t="72379" x="6027738" y="2125663"/>
          <p14:tracePt t="72391" x="6027738" y="2081213"/>
          <p14:tracePt t="72427" x="6027738" y="2044700"/>
          <p14:tracePt t="72430" x="6027738" y="2009775"/>
          <p14:tracePt t="72439" x="6027738" y="1955800"/>
          <p14:tracePt t="72472" x="6081713" y="1893888"/>
          <p14:tracePt t="72476" x="6108700" y="1857375"/>
          <p14:tracePt t="72500" x="6126163" y="1830388"/>
          <p14:tracePt t="72512" x="6153150" y="1812925"/>
          <p14:tracePt t="72525" x="6215063" y="1785938"/>
          <p14:tracePt t="72540" x="6276975" y="1758950"/>
          <p14:tracePt t="72562" x="6357938" y="1751013"/>
          <p14:tracePt t="72574" x="6518275" y="1714500"/>
          <p14:tracePt t="72598" x="6581775" y="1704975"/>
          <p14:tracePt t="72610" x="6688138" y="1704975"/>
          <p14:tracePt t="72634" x="6724650" y="1704975"/>
          <p14:tracePt t="72645" x="6777038" y="1704975"/>
          <p14:tracePt t="72671" x="6804025" y="1724025"/>
          <p14:tracePt t="72684" x="6840538" y="1768475"/>
          <p14:tracePt t="72696" x="6858000" y="1795463"/>
          <p14:tracePt t="72708" x="6875463" y="1830388"/>
          <p14:tracePt t="72732" x="6884988" y="1874838"/>
          <p14:tracePt t="72744" x="6884988" y="1982788"/>
          <p14:tracePt t="72767" x="6884988" y="2036763"/>
          <p14:tracePt t="72780" x="6884988" y="2143125"/>
          <p14:tracePt t="72792" x="6875463" y="2197100"/>
          <p14:tracePt t="72818" x="6867525" y="2232025"/>
          <p14:tracePt t="72832" x="6840538" y="2303463"/>
          <p14:tracePt t="72844" x="6823075" y="2330450"/>
          <p14:tracePt t="72865" x="6796088" y="2366963"/>
          <p14:tracePt t="72877" x="6653213" y="2473325"/>
          <p14:tracePt t="72910" x="6589713" y="2517775"/>
          <p14:tracePt t="72914" x="6348413" y="2608263"/>
          <p14:tracePt t="72937" x="6242050" y="2625725"/>
          <p14:tracePt t="72951" x="6143625" y="2652713"/>
          <p14:tracePt t="72963" x="5929313" y="2660650"/>
          <p14:tracePt t="72988" x="5822950" y="2660650"/>
          <p14:tracePt t="73000" x="5705475" y="2643188"/>
          <p14:tracePt t="73012" x="5491163" y="2571750"/>
          <p14:tracePt t="73035" x="5411788" y="2527300"/>
          <p14:tracePt t="73050" x="5259388" y="2419350"/>
          <p14:tracePt t="73083" x="5160963" y="2259013"/>
          <p14:tracePt t="73097" x="5143500" y="2205038"/>
          <p14:tracePt t="73109" x="5133975" y="2152650"/>
          <p14:tracePt t="73121" x="5133975" y="2108200"/>
          <p14:tracePt t="73133" x="5133975" y="2071688"/>
          <p14:tracePt t="73149" x="5133975" y="2027238"/>
          <p14:tracePt t="73170" x="5133975" y="2009775"/>
          <p14:tracePt t="73183" x="5180013" y="1946275"/>
          <p14:tracePt t="73196" x="5251450" y="1884363"/>
          <p14:tracePt t="73219" x="5348288" y="1822450"/>
          <p14:tracePt t="73231" x="5616575" y="1714500"/>
          <p14:tracePt t="73256" x="5965825" y="1616075"/>
          <p14:tracePt t="73285" x="6099175" y="1598613"/>
          <p14:tracePt t="73292" x="6197600" y="1598613"/>
          <p14:tracePt t="73304" x="6269038" y="1598613"/>
          <p14:tracePt t="73317" x="6323013" y="1633538"/>
          <p14:tracePt t="73347" x="6340475" y="1670050"/>
          <p14:tracePt t="73349" x="6384925" y="1803400"/>
          <p14:tracePt t="73365" x="6411913" y="1884363"/>
          <p14:tracePt t="73389" x="6429375" y="1982788"/>
          <p14:tracePt t="73414" x="6465888" y="2152650"/>
          <p14:tracePt t="73425" x="6473825" y="2251075"/>
          <p14:tracePt t="73439" x="6473825" y="2322513"/>
          <p14:tracePt t="73450" x="6473825" y="2473325"/>
          <p14:tracePt t="73476" x="6473825" y="2544763"/>
          <p14:tracePt t="73488" x="6411913" y="2660650"/>
          <p14:tracePt t="73511" x="6357938" y="2714625"/>
          <p14:tracePt t="73524" x="6205538" y="2803525"/>
          <p14:tracePt t="73535" x="6108700" y="2840038"/>
          <p14:tracePt t="73560" x="5919788" y="2884488"/>
          <p14:tracePt t="73586" x="5822950" y="2884488"/>
          <p14:tracePt t="73597" x="5751513" y="2884488"/>
          <p14:tracePt t="73608" x="5653088" y="2867025"/>
          <p14:tracePt t="73622" x="5572125" y="2822575"/>
          <p14:tracePt t="73634" x="5402263" y="2660650"/>
          <p14:tracePt t="73650" x="5330825" y="2581275"/>
          <p14:tracePt t="73666" x="5232400" y="2339975"/>
          <p14:tracePt t="73696" x="5205413" y="2232025"/>
          <p14:tracePt t="73706" x="5180013" y="2062163"/>
          <p14:tracePt t="73719" x="5180013" y="2000250"/>
          <p14:tracePt t="73743" x="5251450" y="1857375"/>
          <p14:tracePt t="73755" x="5313363" y="1785938"/>
          <p14:tracePt t="73784" x="5394325" y="1714500"/>
          <p14:tracePt t="73792" x="5491163" y="1652588"/>
          <p14:tracePt t="73804" x="5759450" y="1544638"/>
          <p14:tracePt t="73830" x="6018213" y="1490663"/>
          <p14:tracePt t="73852" x="6099175" y="1482725"/>
          <p14:tracePt t="73865" x="6161088" y="1473200"/>
          <p14:tracePt t="73878" x="6197600" y="1473200"/>
          <p14:tracePt t="73891" x="6276975" y="1473200"/>
          <p14:tracePt t="73904" x="6313488" y="1482725"/>
          <p14:tracePt t="73927" x="6348413" y="1490663"/>
          <p14:tracePt t="73938" x="6411913" y="1554163"/>
          <p14:tracePt t="73962" x="6465888" y="1687513"/>
          <p14:tracePt t="73988" x="6483350" y="1768475"/>
          <p14:tracePt t="74007" x="6500813" y="1847850"/>
          <p14:tracePt t="74011" x="6518275" y="1938338"/>
          <p14:tracePt t="74023" x="6554788" y="2125663"/>
          <p14:tracePt t="74046" x="6581775" y="2241550"/>
          <p14:tracePt t="74060" x="6608763" y="2330450"/>
          <p14:tracePt t="74072" x="6643688" y="2554288"/>
          <p14:tracePt t="74098" x="6680200" y="2768600"/>
          <p14:tracePt t="74120" x="6680200" y="2830513"/>
          <p14:tracePt t="74132" x="6680200" y="2894013"/>
          <p14:tracePt t="74145" x="6680200" y="2928938"/>
          <p14:tracePt t="74157" x="6653213" y="3000375"/>
          <p14:tracePt t="74181" x="6616700" y="3027363"/>
          <p14:tracePt t="74194" x="6545263" y="3071813"/>
          <p14:tracePt t="74207" x="6330950" y="3133725"/>
          <p14:tracePt t="74230" x="6205538" y="3133725"/>
          <p14:tracePt t="74242" x="6072188" y="3116263"/>
          <p14:tracePt t="74256" x="5822950" y="2955925"/>
          <p14:tracePt t="74288" x="5608638" y="2660650"/>
          <p14:tracePt t="74308" x="5510213" y="2500313"/>
          <p14:tracePt t="74318" x="5438775" y="2374900"/>
          <p14:tracePt t="74328" x="5375275" y="2232025"/>
          <p14:tracePt t="74342" x="5330825" y="1973263"/>
          <p14:tracePt t="74364" x="5313363" y="1866900"/>
          <p14:tracePt t="74377" x="5313363" y="1724025"/>
          <p14:tracePt t="74401" x="5340350" y="1643063"/>
          <p14:tracePt t="74414" x="5384800" y="1589088"/>
          <p14:tracePt t="74425" x="5510213" y="1490663"/>
          <p14:tracePt t="74451" x="5589588" y="1438275"/>
          <p14:tracePt t="74462" x="5715000" y="1401763"/>
          <p14:tracePt t="74475" x="5938838" y="1374775"/>
          <p14:tracePt t="74498" x="6027738" y="1374775"/>
          <p14:tracePt t="74513" x="6180138" y="1393825"/>
          <p14:tracePt t="74536" x="6251575" y="1419225"/>
          <p14:tracePt t="74548" x="6313488" y="1465263"/>
          <p14:tracePt t="74559" x="6456363" y="1544638"/>
          <p14:tracePt t="74584" x="6510338" y="1571625"/>
          <p14:tracePt t="74597" x="6608763" y="1687513"/>
          <p14:tracePt t="74610" x="6643688" y="1741488"/>
          <p14:tracePt t="74632" x="6661150" y="1822450"/>
          <p14:tracePt t="74645" x="6697663" y="1973263"/>
          <p14:tracePt t="74668" x="6705600" y="2044700"/>
          <p14:tracePt t="74682" x="6715125" y="2108200"/>
          <p14:tracePt t="74694" x="6751638" y="2224088"/>
          <p14:tracePt t="74725" x="6769100" y="2303463"/>
          <p14:tracePt t="74730" x="6796088" y="2473325"/>
          <p14:tracePt t="74742" x="6796088" y="2554288"/>
          <p14:tracePt t="74767" x="6796088" y="2608263"/>
          <p14:tracePt t="74778" x="6786563" y="2714625"/>
          <p14:tracePt t="74802" x="6777038" y="2751138"/>
          <p14:tracePt t="74814" x="6769100" y="2768600"/>
          <p14:tracePt t="74831" x="6759575" y="2813050"/>
          <p14:tracePt t="74845" x="6751638" y="2840038"/>
          <p14:tracePt t="74864" x="6697663" y="2884488"/>
          <p14:tracePt t="74899" x="6589713" y="2928938"/>
          <p14:tracePt t="74914" x="6510338" y="2946400"/>
          <p14:tracePt t="74924" x="6438900" y="2955925"/>
          <p14:tracePt t="74937" x="6340475" y="2955925"/>
          <p14:tracePt t="74950" x="6251575" y="2928938"/>
          <p14:tracePt t="74962" x="5956300" y="2786063"/>
          <p14:tracePt t="74986" x="5822950" y="2687638"/>
          <p14:tracePt t="74999" x="5599113" y="2455863"/>
          <p14:tracePt t="75023" x="5510213" y="2330450"/>
          <p14:tracePt t="75036" x="5446713" y="2214563"/>
          <p14:tracePt t="75048" x="5402263" y="2027238"/>
          <p14:tracePt t="75071" x="5394325" y="1884363"/>
          <p14:tracePt t="75084" x="5394325" y="1822450"/>
          <p14:tracePt t="75108" x="5402263" y="1758950"/>
          <p14:tracePt t="75121" x="5465763" y="1704975"/>
          <p14:tracePt t="75132" x="5537200" y="1633538"/>
          <p14:tracePt t="75148" x="5759450" y="1490663"/>
          <p14:tracePt t="75168" x="6062663" y="1374775"/>
          <p14:tracePt t="75181" x="6215063" y="1339850"/>
          <p14:tracePt t="75206" x="6419850" y="1285875"/>
          <p14:tracePt t="75231" x="6491288" y="1285875"/>
          <p14:tracePt t="75241" x="6554788" y="1285875"/>
          <p14:tracePt t="75256" x="6608763" y="1303338"/>
          <p14:tracePt t="75266" x="6705600" y="1357313"/>
          <p14:tracePt t="75290" x="6742113" y="1393825"/>
          <p14:tracePt t="75301" x="6759575" y="1428750"/>
          <p14:tracePt t="75315" x="6813550" y="1536700"/>
          <p14:tracePt t="75339" x="6831013" y="1589088"/>
          <p14:tracePt t="75347" x="6875463" y="1704975"/>
          <p14:tracePt t="75375" x="6911975" y="1768475"/>
          <p14:tracePt t="75389" x="6929438" y="1839913"/>
          <p14:tracePt t="75400" x="6956425" y="1965325"/>
          <p14:tracePt t="75425" x="6973888" y="2108200"/>
          <p14:tracePt t="75453" x="6973888" y="2170113"/>
          <p14:tracePt t="75471" x="6983413" y="2251075"/>
          <p14:tracePt t="75481" x="6983413" y="2322513"/>
          <p14:tracePt t="75490" x="6983413" y="2446338"/>
          <p14:tracePt t="75509" x="6983413" y="2517775"/>
          <p14:tracePt t="75522" x="6973888" y="2562225"/>
          <p14:tracePt t="75534" x="6946900" y="2652713"/>
          <p14:tracePt t="75559" x="6919913" y="2714625"/>
          <p14:tracePt t="75570" x="6902450" y="2732088"/>
          <p14:tracePt t="75599" x="6875463" y="2759075"/>
          <p14:tracePt t="75607" x="6823075" y="2776538"/>
          <p14:tracePt t="75619" x="6724650" y="2795588"/>
          <p14:tracePt t="75643" x="6616700" y="2795588"/>
          <p14:tracePt t="75672" x="6572250" y="2795588"/>
          <p14:tracePt t="75682" x="6518275" y="2768600"/>
          <p14:tracePt t="75692" x="6465888" y="2732088"/>
          <p14:tracePt t="75706" x="6348413" y="2643188"/>
          <p14:tracePt t="75729" x="6313488" y="2608263"/>
          <p14:tracePt t="75741" x="6269038" y="2581275"/>
          <p14:tracePt t="75754" x="6215063" y="2562225"/>
          <p14:tracePt t="75784" x="6197600" y="2544763"/>
          <p14:tracePt t="75790" x="6143625" y="2517775"/>
          <p14:tracePt t="75802" x="6108700" y="2490788"/>
          <p14:tracePt t="75827" x="6072188" y="2482850"/>
          <p14:tracePt t="75853" x="6027738" y="2465388"/>
          <p14:tracePt t="75856" x="6010275" y="2455863"/>
          <p14:tracePt t="75875" x="5991225" y="2446338"/>
          <p14:tracePt t="75891" x="5965825" y="2438400"/>
          <p14:tracePt t="76536" x="5965825" y="2428875"/>
          <p14:tracePt t="76570" x="5973763" y="2419350"/>
          <p14:tracePt t="76582" x="5991225" y="2419350"/>
          <p14:tracePt t="76595" x="6018213" y="2411413"/>
          <p14:tracePt t="76606" x="6037263" y="2393950"/>
          <p14:tracePt t="76618" x="6045200" y="2384425"/>
          <p14:tracePt t="77373" x="6027738" y="2384425"/>
          <p14:tracePt t="77386" x="5983288" y="2384425"/>
          <p14:tracePt t="77398" x="5875338" y="2384425"/>
          <p14:tracePt t="77412" x="5626100" y="2384425"/>
          <p14:tracePt t="77423" x="4965700" y="2419350"/>
          <p14:tracePt t="77434" x="3429000" y="2608263"/>
          <p14:tracePt t="77460" x="2732088" y="2705100"/>
          <p14:tracePt t="77476" x="1884363" y="2741613"/>
          <p14:tracePt t="77495" x="1697038" y="2741613"/>
          <p14:tracePt t="77510" x="1482725" y="2741613"/>
          <p14:tracePt t="77535" x="1419225" y="2741613"/>
          <p14:tracePt t="77553" x="1374775" y="2724150"/>
          <p14:tracePt t="78362" x="1366838" y="2724150"/>
          <p14:tracePt t="78378" x="1357313" y="2724150"/>
          <p14:tracePt t="78386" x="1357313" y="2714625"/>
          <p14:tracePt t="78397" x="1357313" y="2697163"/>
          <p14:tracePt t="78410" x="1357313" y="2633663"/>
          <p14:tracePt t="78445" x="1357313" y="2554288"/>
          <p14:tracePt t="78458" x="1357313" y="2527300"/>
          <p14:tracePt t="78471" x="1366838" y="2490788"/>
          <p14:tracePt t="78483" x="1366838" y="2455863"/>
          <p14:tracePt t="78495" x="1374775" y="2428875"/>
          <p14:tracePt t="78509" x="1384300" y="2374900"/>
          <p14:tracePt t="78532" x="1384300" y="2366963"/>
          <p14:tracePt t="78545" x="1384300" y="2347913"/>
          <p14:tracePt t="78960" x="1374775" y="2347913"/>
          <p14:tracePt t="78971" x="1303338" y="2295525"/>
          <p14:tracePt t="79008" x="1276350" y="2241550"/>
          <p14:tracePt t="79019" x="1250950" y="2179638"/>
          <p14:tracePt t="79033" x="1231900" y="1990725"/>
          <p14:tracePt t="79067" x="1322388" y="1768475"/>
          <p14:tracePt t="79080" x="1411288" y="1652588"/>
          <p14:tracePt t="79093" x="1500188" y="1554163"/>
          <p14:tracePt t="79105" x="1581150" y="1490663"/>
          <p14:tracePt t="79118" x="1652588" y="1446213"/>
          <p14:tracePt t="79129" x="1741488" y="1411288"/>
          <p14:tracePt t="79144" x="1776413" y="1411288"/>
          <p14:tracePt t="79166" x="1812925" y="1419225"/>
          <p14:tracePt t="79191" x="1839913" y="1446213"/>
          <p14:tracePt t="79202" x="1866900" y="1473200"/>
          <p14:tracePt t="79216" x="1901825" y="1536700"/>
          <p14:tracePt t="79239" x="1919288" y="1571625"/>
          <p14:tracePt t="79252" x="1928813" y="1625600"/>
          <p14:tracePt t="79267" x="1955800" y="1785938"/>
          <p14:tracePt t="79287" x="1955800" y="1893888"/>
          <p14:tracePt t="79301" x="1955800" y="2089150"/>
          <p14:tracePt t="79325" x="1919288" y="2259013"/>
          <p14:tracePt t="79351" x="1884363" y="2357438"/>
          <p14:tracePt t="79360" x="1847850" y="2428875"/>
          <p14:tracePt t="79375" x="1758950" y="2536825"/>
          <p14:tracePt t="79396" x="1679575" y="2598738"/>
          <p14:tracePt t="79408" x="1544638" y="2670175"/>
          <p14:tracePt t="79420" x="1401763" y="2732088"/>
          <p14:tracePt t="79435" x="1152525" y="2813050"/>
          <p14:tracePt t="79459" x="1044575" y="2822575"/>
          <p14:tracePt t="79470" x="857250" y="2813050"/>
          <p14:tracePt t="79495" x="758825" y="2751138"/>
          <p14:tracePt t="79507" x="687388" y="2679700"/>
          <p14:tracePt t="79520" x="615950" y="2500313"/>
          <p14:tracePt t="79544" x="608013" y="2312988"/>
          <p14:tracePt t="79568" x="608013" y="2251075"/>
          <p14:tracePt t="79584" x="633413" y="2170113"/>
          <p14:tracePt t="79592" x="669925" y="2116138"/>
          <p14:tracePt t="79605" x="822325" y="2000250"/>
          <p14:tracePt t="79618" x="938213" y="1919288"/>
          <p14:tracePt t="79634" x="1044575" y="1874838"/>
          <p14:tracePt t="79634" x="1160463" y="1822450"/>
          <p14:tracePt t="79653" x="1250950" y="1803400"/>
          <p14:tracePt t="79669" x="1330325" y="1803400"/>
          <p14:tracePt t="79707" x="1438275" y="1785938"/>
          <p14:tracePt t="79710" x="1473200" y="1785938"/>
          <p14:tracePt t="79727" x="1509713" y="1803400"/>
          <p14:tracePt t="79738" x="1562100" y="1847850"/>
          <p14:tracePt t="79763" x="1598613" y="1928813"/>
          <p14:tracePt t="79788" x="1608138" y="1973263"/>
          <p14:tracePt t="79799" x="1608138" y="2027238"/>
          <p14:tracePt t="79813" x="1608138" y="2089150"/>
          <p14:tracePt t="79826" x="1608138" y="2179638"/>
          <p14:tracePt t="79838" x="1608138" y="2224088"/>
          <p14:tracePt t="79853" x="1598613" y="2251075"/>
          <p14:tracePt t="79873" x="1581150" y="2303463"/>
          <p14:tracePt t="79897" x="1571625" y="2322513"/>
          <p14:tracePt t="79911" x="1554163" y="2330450"/>
          <p14:tracePt t="79922" x="1544638" y="2339975"/>
          <p14:tracePt t="80006" x="1509713" y="2339975"/>
          <p14:tracePt t="80019" x="1500188" y="2339975"/>
          <p14:tracePt t="80031" x="1473200" y="2339975"/>
          <p14:tracePt t="80055" x="1465263" y="2339975"/>
          <p14:tracePt t="80066" x="1465263" y="2330450"/>
          <p14:tracePt t="80080" x="1465263" y="2322513"/>
          <p14:tracePt t="80092" x="1465263" y="2312988"/>
          <p14:tracePt t="80822" x="1455738" y="2303463"/>
          <p14:tracePt t="80836" x="1446213" y="2286000"/>
          <p14:tracePt t="80848" x="1438275" y="2276475"/>
          <p14:tracePt t="80873" x="1428750" y="2259013"/>
          <p14:tracePt t="80885" x="1419225" y="2259013"/>
          <p14:tracePt t="80896" x="1411288" y="2251075"/>
          <p14:tracePt t="80923" x="1411288" y="2241550"/>
          <p14:tracePt t="80957" x="1401763" y="2232025"/>
          <p14:tracePt t="81982" x="1393825" y="2232025"/>
          <p14:tracePt t="82115" x="1393825" y="2224088"/>
          <p14:tracePt t="82212" x="1393825" y="2214563"/>
          <p14:tracePt t="82241" x="1401763" y="2205038"/>
          <p14:tracePt t="82261" x="1411288" y="2205038"/>
          <p14:tracePt t="82285" x="1419225" y="2205038"/>
          <p14:tracePt t="82298" x="1428750" y="2205038"/>
          <p14:tracePt t="82310" x="1438275" y="2197100"/>
          <p14:tracePt t="82323" x="1465263" y="2179638"/>
          <p14:tracePt t="82333" x="1517650" y="2152650"/>
          <p14:tracePt t="82346" x="1598613" y="2081213"/>
          <p14:tracePt t="82358" x="1955800" y="1822450"/>
          <p14:tracePt t="82382" x="2179638" y="1643063"/>
          <p14:tracePt t="82395" x="2446338" y="1473200"/>
          <p14:tracePt t="82419" x="2544763" y="1411288"/>
          <p14:tracePt t="82432" x="2633663" y="1384300"/>
          <p14:tracePt t="82446" x="2768600" y="1366838"/>
          <p14:tracePt t="82459" x="2803525" y="1366838"/>
          <p14:tracePt t="82481" x="2857500" y="1374775"/>
          <p14:tracePt t="82493" x="2894013" y="1393825"/>
          <p14:tracePt t="82509" x="2938463" y="1419225"/>
          <p14:tracePt t="82530" x="3027363" y="1465263"/>
          <p14:tracePt t="82554" x="3081338" y="1482725"/>
          <p14:tracePt t="82567" x="3133725" y="1509713"/>
          <p14:tracePt t="82578" x="3232150" y="1554163"/>
          <p14:tracePt t="82602" x="3286125" y="1562100"/>
          <p14:tracePt t="82615" x="3394075" y="1562100"/>
          <p14:tracePt t="82647" x="3509963" y="1527175"/>
          <p14:tracePt t="82664" x="3589338" y="1500188"/>
          <p14:tracePt t="82676" x="3660775" y="1465263"/>
          <p14:tracePt t="82688" x="3759200" y="1347788"/>
          <p14:tracePt t="82711" x="3803650" y="1295400"/>
          <p14:tracePt t="82724" x="3848100" y="1214438"/>
          <p14:tracePt t="82736" x="3911600" y="1143000"/>
          <p14:tracePt t="82747" x="3983038" y="1081088"/>
          <p14:tracePt t="82764" x="4054475" y="990600"/>
          <p14:tracePt t="82786" x="4062413" y="973138"/>
          <p14:tracePt t="82797" x="4062413" y="965200"/>
          <p14:tracePt t="82870" x="4062413" y="973138"/>
          <p14:tracePt t="82882" x="4062413" y="1000125"/>
          <p14:tracePt t="82894" x="4044950" y="1027113"/>
          <p14:tracePt t="82911" x="4037013" y="1054100"/>
          <p14:tracePt t="82919" x="4027488" y="1108075"/>
          <p14:tracePt t="82930" x="4000500" y="1250950"/>
          <p14:tracePt t="82945" x="4000500" y="1339850"/>
          <p14:tracePt t="82971" x="3983038" y="1455738"/>
          <p14:tracePt t="82981" x="4000500" y="1741488"/>
          <p14:tracePt t="83004" x="4027488" y="1893888"/>
          <p14:tracePt t="83017" x="4062413" y="2259013"/>
          <p14:tracePt t="83052" x="4062413" y="2544763"/>
          <p14:tracePt t="83065" x="4081463" y="2652713"/>
          <p14:tracePt t="83077" x="4089400" y="2741613"/>
          <p14:tracePt t="83097" x="4116388" y="2857500"/>
          <p14:tracePt t="83102" x="4160838" y="3071813"/>
          <p14:tracePt t="83564" x="4152900" y="3054350"/>
          <p14:tracePt t="83578" x="4125913" y="2955925"/>
          <p14:tracePt t="83590" x="4125913" y="2911475"/>
          <p14:tracePt t="83615" x="4125913" y="2867025"/>
          <p14:tracePt t="83625" x="4125913" y="2840038"/>
          <p14:tracePt t="83637" x="4133850" y="2813050"/>
          <p14:tracePt t="83699" x="4160838" y="2813050"/>
          <p14:tracePt t="83712" x="4179888" y="2813050"/>
          <p14:tracePt t="83723" x="4197350" y="2813050"/>
          <p14:tracePt t="83737" x="4205288" y="2813050"/>
          <p14:tracePt t="83760" x="4224338" y="2795588"/>
          <p14:tracePt t="83772" x="4375150" y="2608263"/>
          <p14:tracePt t="83796" x="4500563" y="2455863"/>
          <p14:tracePt t="83813" x="4759325" y="2098675"/>
          <p14:tracePt t="83833" x="4867275" y="2000250"/>
          <p14:tracePt t="83847" x="4938713" y="1911350"/>
          <p14:tracePt t="83856" x="5072063" y="1795463"/>
          <p14:tracePt t="83882" x="5160963" y="1758950"/>
          <p14:tracePt t="83893" x="5241925" y="1741488"/>
          <p14:tracePt t="83907" x="5322888" y="1714500"/>
          <p14:tracePt t="83928" x="5473700" y="1704975"/>
          <p14:tracePt t="83947" x="5616575" y="1697038"/>
          <p14:tracePt t="83958" x="5661025" y="1697038"/>
          <p14:tracePt t="84199" x="5661025" y="1714500"/>
          <p14:tracePt t="84210" x="5661025" y="1731963"/>
          <p14:tracePt t="84223" x="5661025" y="1768475"/>
          <p14:tracePt t="84234" x="5670550" y="1812925"/>
          <p14:tracePt t="84247" x="5697538" y="1911350"/>
          <p14:tracePt t="84260" x="5741988" y="2187575"/>
          <p14:tracePt t="84284" x="5759450" y="2357438"/>
          <p14:tracePt t="84296" x="5786438" y="2670175"/>
          <p14:tracePt t="84308" x="5803900" y="2795588"/>
          <p14:tracePt t="84333" x="5830888" y="2938463"/>
          <p14:tracePt t="84345" x="5919788" y="3214688"/>
          <p14:tracePt t="84368" x="5965825" y="3357563"/>
          <p14:tracePt t="84784" x="5929313" y="3394075"/>
          <p14:tracePt t="84795" x="5848350" y="3446463"/>
          <p14:tracePt t="84810" x="5705475" y="3509963"/>
          <p14:tracePt t="84819" x="5429250" y="3589338"/>
          <p14:tracePt t="84832" x="5000625" y="3687763"/>
          <p14:tracePt t="84844" x="4071938" y="3840163"/>
          <p14:tracePt t="84867" x="3633788" y="3857625"/>
          <p14:tracePt t="84886" x="2901950" y="3830638"/>
          <p14:tracePt t="84897" x="2687638" y="3786188"/>
          <p14:tracePt t="84918" x="2554288" y="3741738"/>
          <p14:tracePt t="84929" x="2374900" y="3660775"/>
          <p14:tracePt t="84954" x="2322513" y="3633788"/>
          <p14:tracePt t="84967" x="2251075" y="3571875"/>
          <p14:tracePt t="84990" x="2241550" y="3536950"/>
          <p14:tracePt t="85003" x="2232025" y="3509963"/>
          <p14:tracePt t="85015" x="2232025" y="3455988"/>
          <p14:tracePt t="85039" x="2232025" y="3438525"/>
          <p14:tracePt t="85068" x="2232025" y="3429000"/>
          <p14:tracePt t="85091" x="2232025" y="3419475"/>
          <p14:tracePt t="85113" x="2232025" y="3411538"/>
          <p14:tracePt t="85137" x="2251075" y="3402013"/>
          <p14:tracePt t="85148" x="2295525" y="3367088"/>
          <p14:tracePt t="85162" x="2384425" y="3330575"/>
          <p14:tracePt t="85174" x="2527300" y="3259138"/>
          <p14:tracePt t="85185" x="2847975" y="3125788"/>
          <p14:tracePt t="85200" x="3625850" y="2884488"/>
          <p14:tracePt t="85222" x="4081463" y="2803525"/>
          <p14:tracePt t="85235" x="5116513" y="2608263"/>
          <p14:tracePt t="85258" x="5688013" y="2544763"/>
          <p14:tracePt t="85272" x="6500813" y="2500313"/>
          <p14:tracePt t="85284" x="6724650" y="2500313"/>
          <p14:tracePt t="85309" x="6875463" y="2500313"/>
          <p14:tracePt t="85321" x="7089775" y="2517775"/>
          <p14:tracePt t="85333" x="7170738" y="2544763"/>
          <p14:tracePt t="85350" x="7215188" y="2554288"/>
          <p14:tracePt t="85369" x="7259638" y="2571750"/>
          <p14:tracePt t="85392" x="7269163" y="2589213"/>
          <p14:tracePt t="85409" x="7277100" y="2598738"/>
          <p14:tracePt t="85490" x="7205663" y="2598738"/>
          <p14:tracePt t="85503" x="7018338" y="2608263"/>
          <p14:tracePt t="85518" x="6572250" y="2670175"/>
          <p14:tracePt t="85535" x="5518150" y="2803525"/>
          <p14:tracePt t="85540" x="5000625" y="2884488"/>
          <p14:tracePt t="85553" x="4491038" y="2946400"/>
          <p14:tracePt t="85576" x="4017963" y="3009900"/>
          <p14:tracePt t="85586" x="3116263" y="3133725"/>
          <p14:tracePt t="85613" x="2759075" y="3170238"/>
          <p14:tracePt t="85627" x="2401888" y="3187700"/>
          <p14:tracePt t="85649" x="2295525" y="3187700"/>
          <p14:tracePt t="85656" x="2197100" y="3187700"/>
          <p14:tracePt t="85672" x="2108200" y="3187700"/>
          <p14:tracePt t="85687" x="2081213" y="3187700"/>
          <p14:tracePt t="85709" x="2054225" y="3187700"/>
          <p14:tracePt t="85722" x="2036763" y="3179763"/>
          <p14:tracePt t="85747" x="2017713" y="3152775"/>
          <p14:tracePt t="85759" x="2017713" y="3125788"/>
          <p14:tracePt t="85770" x="2017713" y="3108325"/>
          <p14:tracePt t="85796" x="2017713" y="3089275"/>
          <p14:tracePt t="85813" x="2027238" y="3071813"/>
          <p14:tracePt t="85833" x="2071688" y="3054350"/>
          <p14:tracePt t="85844" x="2170113" y="3000375"/>
          <p14:tracePt t="85855" x="2598738" y="2901950"/>
          <p14:tracePt t="85880" x="3054350" y="2795588"/>
          <p14:tracePt t="85893" x="3598863" y="2714625"/>
          <p14:tracePt t="85906" x="4625975" y="2562225"/>
          <p14:tracePt t="85928" x="5126038" y="2517775"/>
          <p14:tracePt t="85944" x="6224588" y="2473325"/>
          <p14:tracePt t="85971" x="6715125" y="2473325"/>
          <p14:tracePt t="85979" x="7089775" y="2473325"/>
          <p14:tracePt t="85991" x="7527925" y="2527300"/>
          <p14:tracePt t="86017" x="7705725" y="2589213"/>
          <p14:tracePt t="86038" x="7751763" y="2616200"/>
          <p14:tracePt t="86050" x="7759700" y="2625725"/>
          <p14:tracePt t="86063" x="7777163" y="2643188"/>
          <p14:tracePt t="86075" x="7813675" y="2670175"/>
          <p14:tracePt t="86099" x="7823200" y="2679700"/>
          <p14:tracePt t="86112" x="7831138" y="2687638"/>
          <p14:tracePt t="86144" x="7831138" y="2697163"/>
          <p14:tracePt t="86200" x="7804150" y="2697163"/>
          <p14:tracePt t="86209" x="7697788" y="2697163"/>
          <p14:tracePt t="86223" x="7419975" y="2697163"/>
          <p14:tracePt t="86235" x="6134100" y="2786063"/>
          <p14:tracePt t="86259" x="5446713" y="2847975"/>
          <p14:tracePt t="86271" x="4840288" y="2919413"/>
          <p14:tracePt t="86282" x="4303713" y="2965450"/>
          <p14:tracePt t="86294" x="3268663" y="3044825"/>
          <p14:tracePt t="86319" x="2482850" y="3081338"/>
          <p14:tracePt t="86344" x="2312988" y="3081338"/>
          <p14:tracePt t="86364" x="2098675" y="3062288"/>
          <p14:tracePt t="86381" x="2044700" y="3036888"/>
          <p14:tracePt t="86393" x="2017713" y="3027363"/>
          <p14:tracePt t="86413" x="1990725" y="3009900"/>
          <p14:tracePt t="86429" x="1990725" y="3000375"/>
          <p14:tracePt t="86440" x="1982788" y="2982913"/>
          <p14:tracePt t="86470" x="1982788" y="2965450"/>
          <p14:tracePt t="86490" x="1990725" y="2955925"/>
          <p14:tracePt t="86503" x="2009775" y="2955925"/>
          <p14:tracePt t="86514" x="2160588" y="2946400"/>
          <p14:tracePt t="86540" x="2303463" y="2938463"/>
          <p14:tracePt t="86551" x="2465388" y="2919413"/>
          <p14:tracePt t="86562" x="3179763" y="2884488"/>
          <p14:tracePt t="86587" x="4241800" y="2847975"/>
          <p14:tracePt t="86599" x="4803775" y="2822575"/>
          <p14:tracePt t="86632" x="5330825" y="2822575"/>
          <p14:tracePt t="86637" x="5803900" y="2857500"/>
          <p14:tracePt t="86648" x="6599238" y="2928938"/>
          <p14:tracePt t="86661" x="6875463" y="3000375"/>
          <p14:tracePt t="86685" x="7180263" y="3108325"/>
          <p14:tracePt t="86696" x="7277100" y="3160713"/>
          <p14:tracePt t="86721" x="7375525" y="3224213"/>
          <p14:tracePt t="86752" x="7412038" y="3251200"/>
          <p14:tracePt t="86758" x="7429500" y="3268663"/>
          <p14:tracePt t="86770" x="7446963" y="3276600"/>
          <p14:tracePt t="86796" x="7456488" y="3276600"/>
          <p14:tracePt t="86806" x="7456488" y="3286125"/>
          <p14:tracePt t="86855" x="7456488" y="3295650"/>
          <p14:tracePt t="86930" x="7439025" y="3295650"/>
          <p14:tracePt t="86941" x="7419975" y="3295650"/>
          <p14:tracePt t="86968" x="7402513" y="3295650"/>
          <p14:tracePt t="86977" x="7375525" y="3295650"/>
          <p14:tracePt t="86993" x="7224713" y="3295650"/>
          <p14:tracePt t="87003" x="7018338" y="3295650"/>
          <p14:tracePt t="87025" x="6527800" y="3295650"/>
          <p14:tracePt t="87039" x="5340350" y="3340100"/>
          <p14:tracePt t="87051" x="4776788" y="3384550"/>
          <p14:tracePt t="87075" x="3929063" y="3402013"/>
          <p14:tracePt t="87099" x="3589338" y="3402013"/>
          <p14:tracePt t="87112" x="3303588" y="3402013"/>
          <p14:tracePt t="87129" x="3143250" y="3402013"/>
          <p14:tracePt t="87134" x="3017838" y="3384550"/>
          <p14:tracePt t="87148" x="2840038" y="3340100"/>
          <p14:tracePt t="87165" x="2803525" y="3313113"/>
          <p14:tracePt t="87185" x="2768600" y="3276600"/>
          <p14:tracePt t="87211" x="2768600" y="3259138"/>
          <p14:tracePt t="87238" x="2768600" y="3251200"/>
          <p14:tracePt t="87257" x="2759075" y="3251200"/>
          <p14:tracePt t="87271" x="2759075" y="3241675"/>
          <p14:tracePt t="87282" x="2759075" y="3232150"/>
          <p14:tracePt t="87319" x="2759075" y="3224213"/>
          <p14:tracePt t="87345" x="2759075" y="3214688"/>
          <p14:tracePt t="87405" x="2759075" y="3205163"/>
          <p14:tracePt t="87670" x="2751138" y="3205163"/>
          <p14:tracePt t="87691" x="2705100" y="3224213"/>
          <p14:tracePt t="87707" x="2697163" y="3232150"/>
          <p14:tracePt t="87721" x="2670175" y="3241675"/>
          <p14:tracePt t="87738" x="2652713" y="3241675"/>
          <p14:tracePt t="87746" x="2633663" y="3241675"/>
          <p14:tracePt t="87757" x="2608263" y="3232150"/>
          <p14:tracePt t="87787" x="2589213" y="3214688"/>
          <p14:tracePt t="87794" x="2571750" y="3205163"/>
          <p14:tracePt t="87821" x="2562225" y="3205163"/>
          <p14:tracePt t="87830" x="2554288" y="3197225"/>
          <p14:tracePt t="87844" x="2544763" y="3187700"/>
          <p14:tracePt t="87865" x="2536825" y="3187700"/>
          <p14:tracePt t="87879" x="2527300" y="3187700"/>
          <p14:tracePt t="88000" x="2554288" y="3179763"/>
          <p14:tracePt t="88013" x="2598738" y="3170238"/>
          <p14:tracePt t="88024" x="2751138" y="3125788"/>
          <p14:tracePt t="88054" x="2874963" y="3081338"/>
          <p14:tracePt t="88063" x="3438525" y="2955925"/>
          <p14:tracePt t="88086" x="3929063" y="2847975"/>
          <p14:tracePt t="88098" x="4473575" y="2741613"/>
          <p14:tracePt t="88111" x="5054600" y="2625725"/>
          <p14:tracePt t="88123" x="5956300" y="2482850"/>
          <p14:tracePt t="88147" x="6224588" y="2446338"/>
          <p14:tracePt t="88171" x="6384925" y="2446338"/>
          <p14:tracePt t="88179" x="6581775" y="2446338"/>
          <p14:tracePt t="88197" x="6742113" y="2482850"/>
          <p14:tracePt t="88209" x="6796088" y="2509838"/>
          <p14:tracePt t="88232" x="6831013" y="2527300"/>
          <p14:tracePt t="88245" x="6875463" y="2554288"/>
          <p14:tracePt t="88259" x="6902450" y="2571750"/>
          <p14:tracePt t="88281" x="6929438" y="2581275"/>
          <p14:tracePt t="88294" x="6956425" y="2581275"/>
          <p14:tracePt t="88318" x="6965950" y="2581275"/>
          <p14:tracePt t="88452" x="6929438" y="2581275"/>
          <p14:tracePt t="88464" x="6831013" y="2581275"/>
          <p14:tracePt t="88476" x="6653213" y="2608263"/>
          <p14:tracePt t="88488" x="6323013" y="2660650"/>
          <p14:tracePt t="88502" x="5956300" y="2741613"/>
          <p14:tracePt t="88512" x="5241925" y="2840038"/>
          <p14:tracePt t="88538" x="4438650" y="2955925"/>
          <p14:tracePt t="88560" x="3983038" y="3036888"/>
          <p14:tracePt t="88574" x="3589338" y="3116263"/>
          <p14:tracePt t="88598" x="3108325" y="3197225"/>
          <p14:tracePt t="88601" x="2973388" y="3214688"/>
          <p14:tracePt t="88622" x="2874963" y="3232150"/>
          <p14:tracePt t="88635" x="2803525" y="3241675"/>
          <p14:tracePt t="88647" x="2687638" y="3241675"/>
          <p14:tracePt t="88662" x="2660650" y="3241675"/>
          <p14:tracePt t="88683" x="2625725" y="3241675"/>
          <p14:tracePt t="88697" x="2562225" y="3241675"/>
          <p14:tracePt t="88719" x="2554288" y="3241675"/>
          <p14:tracePt t="88731" x="2536825" y="3241675"/>
          <p14:tracePt t="88809" x="2544763" y="3241675"/>
          <p14:tracePt t="88835" x="2562225" y="3241675"/>
          <p14:tracePt t="88846" x="2581275" y="3232150"/>
          <p14:tracePt t="88854" x="2608263" y="3224213"/>
          <p14:tracePt t="88865" x="2687638" y="3197225"/>
          <p14:tracePt t="88890" x="2786063" y="3152775"/>
          <p14:tracePt t="88903" x="2946400" y="3081338"/>
          <p14:tracePt t="88916" x="3705225" y="2822575"/>
          <p14:tracePt t="88938" x="4170363" y="2697163"/>
          <p14:tracePt t="88951" x="4919663" y="2562225"/>
          <p14:tracePt t="88974" x="5251450" y="2509838"/>
          <p14:tracePt t="88989" x="5537200" y="2490788"/>
          <p14:tracePt t="89000" x="6054725" y="2455863"/>
          <p14:tracePt t="89025" x="6330950" y="2446338"/>
          <p14:tracePt t="89037" x="6394450" y="2446338"/>
          <p14:tracePt t="89070" x="6446838" y="2446338"/>
          <p14:tracePt t="89086" x="6465888" y="2455863"/>
          <p14:tracePt t="89097" x="6473825" y="2465388"/>
          <p14:tracePt t="89110" x="6473825" y="2473325"/>
          <p14:tracePt t="89184" x="6465888" y="2473325"/>
          <p14:tracePt t="89245" x="6456363" y="2473325"/>
          <p14:tracePt t="89282" x="6446838" y="2473325"/>
          <p14:tracePt t="89297" x="6438900" y="2473325"/>
          <p14:tracePt t="91207" x="6438900" y="2482850"/>
          <p14:tracePt t="94656" x="6473825" y="2438400"/>
          <p14:tracePt t="94660" x="6554788" y="2347913"/>
          <p14:tracePt t="94678" x="6653213" y="2251075"/>
          <p14:tracePt t="94691" x="6769100" y="2143125"/>
          <p14:tracePt t="94705" x="6911975" y="2054225"/>
          <p14:tracePt t="94716" x="7429500" y="1768475"/>
          <p14:tracePt t="94740" x="7777163" y="1589088"/>
          <p14:tracePt t="94768" x="7858125" y="1544638"/>
          <p14:tracePt t="94777" x="7894638" y="1536700"/>
          <p14:tracePt t="94788" x="7912100" y="1527175"/>
          <p14:tracePt t="94801" x="7974013" y="1490663"/>
          <p14:tracePt t="94824" x="8001000" y="1465263"/>
          <p14:tracePt t="94836" x="8018463" y="1465263"/>
          <p14:tracePt t="94849" x="8027988" y="1465263"/>
          <p14:tracePt t="95068" x="8018463" y="1438275"/>
          <p14:tracePt t="95080" x="8010525" y="1419225"/>
          <p14:tracePt t="95094" x="7991475" y="1393825"/>
          <p14:tracePt t="95106" x="7991475" y="1374775"/>
          <p14:tracePt t="95118" x="7991475" y="1347788"/>
          <p14:tracePt t="95141" x="7983538" y="1339850"/>
          <p14:tracePt t="95167" x="7983538" y="1330325"/>
          <p14:tracePt t="95643" x="7983538" y="1303338"/>
          <p14:tracePt t="95659" x="7983538" y="1285875"/>
          <p14:tracePt t="95663" x="7983538" y="1268413"/>
          <p14:tracePt t="95681" x="7983538" y="1250950"/>
          <p14:tracePt t="95691" x="7991475" y="1241425"/>
          <p14:tracePt t="95714" x="7991475" y="1231900"/>
          <p14:tracePt t="95863" x="7991475" y="1241425"/>
          <p14:tracePt t="95877" x="7991475" y="1250950"/>
          <p14:tracePt t="95886" x="7991475" y="1268413"/>
          <p14:tracePt t="95897" x="7991475" y="1276350"/>
          <p14:tracePt t="95908" x="7991475" y="1330325"/>
          <p14:tracePt t="95933" x="7991475" y="1357313"/>
          <p14:tracePt t="95945" x="7983538" y="1401763"/>
          <p14:tracePt t="95958" x="7974013" y="1500188"/>
          <p14:tracePt t="95981" x="7974013" y="1544638"/>
          <p14:tracePt t="95999" x="7974013" y="1643063"/>
          <p14:tracePt t="96020" x="7974013" y="1714500"/>
          <p14:tracePt t="96032" x="7974013" y="1812925"/>
          <p14:tracePt t="96044" x="7974013" y="1973263"/>
          <p14:tracePt t="96068" x="7974013" y="2054225"/>
          <p14:tracePt t="96081" x="7983538" y="2197100"/>
          <p14:tracePt t="96113" x="8001000" y="2259013"/>
          <p14:tracePt t="96117" x="8010525" y="2312988"/>
          <p14:tracePt t="96128" x="8027988" y="2384425"/>
          <p14:tracePt t="96159" x="8037513" y="2411413"/>
          <p14:tracePt t="96162" x="8045450" y="2428875"/>
          <p14:tracePt t="96495" x="8045450" y="2446338"/>
          <p14:tracePt t="96507" x="8027988" y="2473325"/>
          <p14:tracePt t="96523" x="7991475" y="2589213"/>
          <p14:tracePt t="96543" x="7974013" y="2670175"/>
          <p14:tracePt t="96555" x="7920038" y="2847975"/>
          <p14:tracePt t="96568" x="7912100" y="2911475"/>
          <p14:tracePt t="96596" x="7902575" y="2990850"/>
          <p14:tracePt t="96604" x="7902575" y="3054350"/>
          <p14:tracePt t="96616" x="7894638" y="3098800"/>
          <p14:tracePt t="96637" x="7894638" y="3197225"/>
          <p14:tracePt t="96648" x="7894638" y="3224213"/>
          <p14:tracePt t="96648" x="7894638" y="3259138"/>
          <p14:tracePt t="96681" x="7912100" y="3313113"/>
          <p14:tracePt t="96689" x="7920038" y="3348038"/>
          <p14:tracePt t="96703" x="7939088" y="3384550"/>
          <p14:tracePt t="96726" x="7947025" y="3394075"/>
          <p14:tracePt t="96738" x="7947025" y="3402013"/>
          <p14:tracePt t="96752" x="7947025" y="3411538"/>
          <p14:tracePt t="97028" x="7966075" y="3394075"/>
          <p14:tracePt t="97040" x="7974013" y="3375025"/>
          <p14:tracePt t="97057" x="7983538" y="3375025"/>
          <p14:tracePt t="97066" x="7991475" y="3322638"/>
          <p14:tracePt t="97079" x="8001000" y="3214688"/>
          <p14:tracePt t="97091" x="8027988" y="3089275"/>
          <p14:tracePt t="97103" x="8072438" y="2724150"/>
          <p14:tracePt t="97118" x="8081963" y="2527300"/>
          <p14:tracePt t="97139" x="8099425" y="2357438"/>
          <p14:tracePt t="97156" x="8126413" y="2054225"/>
          <p14:tracePt t="97177" x="8143875" y="1946275"/>
          <p14:tracePt t="97188" x="8161338" y="1741488"/>
          <p14:tracePt t="97214" x="8170863" y="1633538"/>
          <p14:tracePt t="97225" x="8170863" y="1571625"/>
          <p14:tracePt t="97239" x="8170863" y="1517650"/>
          <p14:tracePt t="97262" x="8170863" y="1482725"/>
          <p14:tracePt t="97286" x="8170863" y="1446213"/>
          <p14:tracePt t="97594" x="8170863" y="1428750"/>
          <p14:tracePt t="97604" x="8170863" y="1401763"/>
          <p14:tracePt t="97615" x="8170863" y="1347788"/>
          <p14:tracePt t="97628" x="8170863" y="1330325"/>
          <p14:tracePt t="97641" x="8170863" y="1276350"/>
          <p14:tracePt t="97676" x="8170863" y="1268413"/>
          <p14:tracePt t="97762" x="8170863" y="1258888"/>
          <p14:tracePt t="97802" x="8170863" y="1250950"/>
          <p14:tracePt t="97932" x="8161338" y="1258888"/>
          <p14:tracePt t="97943" x="8161338" y="1276350"/>
          <p14:tracePt t="97956" x="8161338" y="1295400"/>
          <p14:tracePt t="97970" x="8153400" y="1384300"/>
          <p14:tracePt t="97994" x="8153400" y="1438275"/>
          <p14:tracePt t="98007" x="8153400" y="1536700"/>
          <p14:tracePt t="98017" x="8153400" y="1643063"/>
          <p14:tracePt t="98029" x="8161338" y="1874838"/>
          <p14:tracePt t="98054" x="8205788" y="2000250"/>
          <p14:tracePt t="98065" x="8242300" y="2133600"/>
          <p14:tracePt t="98079" x="8340725" y="2384425"/>
          <p14:tracePt t="98101" x="8375650" y="2500313"/>
          <p14:tracePt t="98118" x="8466138" y="2679700"/>
          <p14:tracePt t="98127" x="8491538" y="2741613"/>
          <p14:tracePt t="98470" x="8491538" y="2776538"/>
          <p14:tracePt t="98480" x="8491538" y="2813050"/>
          <p14:tracePt t="98492" x="8491538" y="2857500"/>
          <p14:tracePt t="98505" x="8491538" y="2901950"/>
          <p14:tracePt t="98517" x="8491538" y="3027363"/>
          <p14:tracePt t="98551" x="8491538" y="3170238"/>
          <p14:tracePt t="98564" x="8491538" y="3214688"/>
          <p14:tracePt t="98580" x="8491538" y="3259138"/>
          <p14:tracePt t="98597" x="8491538" y="3295650"/>
          <p14:tracePt t="98600" x="8491538" y="3330575"/>
          <p14:tracePt t="98616" x="8501063" y="3394075"/>
          <p14:tracePt t="98639" x="8501063" y="3402013"/>
          <p14:tracePt t="98664" x="8501063" y="3419475"/>
          <p14:tracePt t="98676" x="8501063" y="3429000"/>
          <p14:tracePt t="98750" x="8501063" y="3438525"/>
          <p14:tracePt t="98761" x="8501063" y="3446463"/>
          <p14:tracePt t="98786" x="8501063" y="3455988"/>
          <p14:tracePt t="98797" x="8501063" y="3465513"/>
          <p14:tracePt t="98803" x="8501063" y="3473450"/>
          <p14:tracePt t="98826" x="8510588" y="3482975"/>
          <p14:tracePt t="98849" x="8510588" y="3500438"/>
          <p14:tracePt t="98871" x="8510588" y="3509963"/>
          <p14:tracePt t="98883" x="8510588" y="3517900"/>
          <p14:tracePt t="98895" x="8510588" y="3527425"/>
          <p14:tracePt t="98921" x="8510588" y="3544888"/>
          <p14:tracePt t="98931" x="8510588" y="3554413"/>
          <p14:tracePt t="98944" x="8510588" y="3562350"/>
          <p14:tracePt t="98980" x="8510588" y="3517900"/>
          <p14:tracePt t="98993" x="8510588" y="3348038"/>
          <p14:tracePt t="99005" x="8510588" y="3224213"/>
          <p14:tracePt t="99036" x="8491538" y="3071813"/>
          <p14:tracePt t="99041" x="8474075" y="2928938"/>
          <p14:tracePt t="99052" x="8429625" y="2625725"/>
          <p14:tracePt t="99068" x="8394700" y="2446338"/>
          <p14:tracePt t="99101" x="8340725" y="2187575"/>
          <p14:tracePt t="99115" x="8331200" y="2108200"/>
          <p14:tracePt t="99128" x="8323263" y="1955800"/>
          <p14:tracePt t="99152" x="8323263" y="1919288"/>
          <p14:tracePt t="99157" x="8323263" y="1884363"/>
          <p14:tracePt t="99176" x="8331200" y="1866900"/>
          <p14:tracePt t="99187" x="8348663" y="1866900"/>
          <p14:tracePt t="99213" x="8394700" y="1847850"/>
          <p14:tracePt t="99640" x="8394700" y="1830388"/>
          <p14:tracePt t="99651" x="8394700" y="1795463"/>
          <p14:tracePt t="99661" x="8394700" y="1704975"/>
          <p14:tracePt t="99688" x="8394700" y="1643063"/>
          <p14:tracePt t="99706" x="8394700" y="1598613"/>
          <p14:tracePt t="99713" x="8394700" y="1536700"/>
          <p14:tracePt t="99725" x="8394700" y="1500188"/>
          <p14:tracePt t="99749" x="8394700" y="1473200"/>
          <p14:tracePt t="99762" x="8420100" y="1419225"/>
          <p14:tracePt t="99774" x="8429625" y="1401763"/>
          <p14:tracePt t="99797" x="8439150" y="1384300"/>
          <p14:tracePt t="99808" x="8466138" y="1366838"/>
          <p14:tracePt t="100237" x="8466138" y="1374775"/>
          <p14:tracePt t="100248" x="8466138" y="1393825"/>
          <p14:tracePt t="100260" x="8466138" y="1401763"/>
          <p14:tracePt t="100272" x="8466138" y="1428750"/>
          <p14:tracePt t="100286" x="8466138" y="1500188"/>
          <p14:tracePt t="100298" x="8466138" y="1544638"/>
          <p14:tracePt t="100321" x="8466138" y="1589088"/>
          <p14:tracePt t="100334" x="8466138" y="1687513"/>
          <p14:tracePt t="100345" x="8466138" y="1751013"/>
          <p14:tracePt t="100369" x="8466138" y="1839913"/>
          <p14:tracePt t="100381" x="8474075" y="2036763"/>
          <p14:tracePt t="100412" x="8491538" y="2133600"/>
          <p14:tracePt t="100417" x="8510588" y="2224088"/>
          <p14:tracePt t="100431" x="8545513" y="2473325"/>
          <p14:tracePt t="100446" x="8545513" y="2581275"/>
          <p14:tracePt t="100797" x="8545513" y="2598738"/>
          <p14:tracePt t="100812" x="8545513" y="2608263"/>
          <p14:tracePt t="100821" x="8518525" y="2643188"/>
          <p14:tracePt t="100833" x="8518525" y="2679700"/>
          <p14:tracePt t="100849" x="8518525" y="2741613"/>
          <p14:tracePt t="100857" x="8518525" y="2803525"/>
          <p14:tracePt t="100875" x="8501063" y="2884488"/>
          <p14:tracePt t="100885" x="8491538" y="3009900"/>
          <p14:tracePt t="100906" x="8491538" y="3044825"/>
          <p14:tracePt t="100918" x="8483600" y="3116263"/>
          <p14:tracePt t="100942" x="8483600" y="3152775"/>
          <p14:tracePt t="100956" x="8483600" y="3160713"/>
          <p14:tracePt t="101394" x="8483600" y="3179763"/>
          <p14:tracePt t="101409" x="8483600" y="3197225"/>
          <p14:tracePt t="101418" x="8483600" y="3214688"/>
          <p14:tracePt t="101428" x="8483600" y="3232150"/>
          <p14:tracePt t="101442" x="8483600" y="3251200"/>
          <p14:tracePt t="101472" x="8483600" y="3259138"/>
          <p14:tracePt t="101479" x="8483600" y="3268663"/>
          <p14:tracePt t="101540" x="8483600" y="3276600"/>
          <p14:tracePt t="101552" x="8483600" y="3286125"/>
          <p14:tracePt t="101563" x="8483600" y="3295650"/>
          <p14:tracePt t="101649" x="8483600" y="3303588"/>
          <p14:tracePt t="101664" x="8483600" y="3313113"/>
          <p14:tracePt t="101673" x="8483600" y="3322638"/>
          <p14:tracePt t="101697" x="8483600" y="3330575"/>
          <p14:tracePt t="101711" x="8483600" y="3340100"/>
          <p14:tracePt t="101733" x="8483600" y="3348038"/>
          <p14:tracePt t="101747" x="8483600" y="3357563"/>
          <p14:tracePt t="101759" x="8483600" y="3367088"/>
          <p14:tracePt t="101777" x="8483600" y="3375025"/>
          <p14:tracePt t="101796" x="8447088" y="3251200"/>
          <p14:tracePt t="101822" x="8420100" y="3116263"/>
          <p14:tracePt t="101832" x="8375650" y="2938463"/>
          <p14:tracePt t="101845" x="8304213" y="2490788"/>
          <p14:tracePt t="101868" x="8277225" y="2339975"/>
          <p14:tracePt t="101880" x="8232775" y="2160588"/>
          <p14:tracePt t="101893" x="8188325" y="1884363"/>
          <p14:tracePt t="101917" x="8161338" y="1803400"/>
          <p14:tracePt t="101930" x="8153400" y="1704975"/>
          <p14:tracePt t="101943" x="8153400" y="1687513"/>
          <p14:tracePt t="101975" x="8153400" y="1633538"/>
          <p14:tracePt t="101990" x="8153400" y="1616075"/>
          <p14:tracePt t="102002" x="8161338" y="1598613"/>
          <p14:tracePt t="102015" x="8180388" y="1571625"/>
          <p14:tracePt t="102030" x="8188325" y="1536700"/>
          <p14:tracePt t="102050" x="8205788" y="1527175"/>
          <p14:tracePt t="102065" x="8242300" y="1517650"/>
          <p14:tracePt t="102102" x="8251825" y="1509713"/>
          <p14:tracePt t="102452" x="8251825" y="1465263"/>
          <p14:tracePt t="102469" x="8251825" y="1411288"/>
          <p14:tracePt t="102477" x="8251825" y="1312863"/>
          <p14:tracePt t="102489" x="8224838" y="1250950"/>
          <p14:tracePt t="102502" x="8205788" y="1133475"/>
          <p14:tracePt t="102515" x="8197850" y="1108075"/>
          <p14:tracePt t="102539" x="8188325" y="1081088"/>
          <p14:tracePt t="102564" x="8180388" y="1071563"/>
          <p14:tracePt t="102662" x="8170863" y="1071563"/>
          <p14:tracePt t="102721" x="8170863" y="1089025"/>
          <p14:tracePt t="102734" x="8170863" y="1108075"/>
          <p14:tracePt t="102755" x="8170863" y="1116013"/>
          <p14:tracePt t="102759" x="8161338" y="1133475"/>
          <p14:tracePt t="102771" x="8153400" y="1160463"/>
          <p14:tracePt t="102794" x="8143875" y="1169988"/>
          <p14:tracePt t="102807" x="8143875" y="1179513"/>
          <p14:tracePt t="102819" x="8126413" y="1196975"/>
          <p14:tracePt t="102850" x="8108950" y="1204913"/>
          <p14:tracePt t="102855" x="8089900" y="1223963"/>
          <p14:tracePt t="102872" x="8045450" y="1250950"/>
          <p14:tracePt t="102892" x="8027988" y="1258888"/>
          <p14:tracePt t="102905" x="8001000" y="1258888"/>
          <p14:tracePt t="102930" x="7991475" y="1258888"/>
          <p14:tracePt t="102942" x="7983538" y="1258888"/>
          <p14:tracePt t="103027" x="7956550" y="1258888"/>
          <p14:tracePt t="103038" x="7939088" y="1268413"/>
          <p14:tracePt t="103052" x="7929563" y="1276350"/>
          <p14:tracePt t="103063" x="7867650" y="1285875"/>
          <p14:tracePt t="103087" x="7823200" y="1295400"/>
          <p14:tracePt t="103101" x="7769225" y="1303338"/>
          <p14:tracePt t="103111" x="7705725" y="1322388"/>
          <p14:tracePt t="103124" x="7562850" y="1347788"/>
          <p14:tracePt t="103148" x="7491413" y="1366838"/>
          <p14:tracePt t="103161" x="7446963" y="1374775"/>
          <p14:tracePt t="103174" x="7348538" y="1384300"/>
          <p14:tracePt t="103197" x="7296150" y="1393825"/>
          <p14:tracePt t="103211" x="7232650" y="1401763"/>
          <p14:tracePt t="103222" x="7108825" y="1411288"/>
          <p14:tracePt t="103245" x="7072313" y="1419225"/>
          <p14:tracePt t="103258" x="7018338" y="1428750"/>
          <p14:tracePt t="103287" x="6983413" y="1428750"/>
          <p14:tracePt t="103295" x="6965950" y="1438275"/>
          <p14:tracePt t="103306" x="6938963" y="1438275"/>
          <p14:tracePt t="103614" x="6929438" y="1438275"/>
          <p14:tracePt t="103624" x="6911975" y="1446213"/>
          <p14:tracePt t="103634" x="6902450" y="1455738"/>
          <p14:tracePt t="103648" x="6867525" y="1455738"/>
          <p14:tracePt t="103660" x="6670675" y="1455738"/>
          <p14:tracePt t="103695" x="6323013" y="1455738"/>
          <p14:tracePt t="103708" x="6170613" y="1465263"/>
          <p14:tracePt t="103720" x="6027738" y="1490663"/>
          <p14:tracePt t="103734" x="5768975" y="1527175"/>
          <p14:tracePt t="103759" x="5643563" y="1544638"/>
          <p14:tracePt t="103771" x="5572125" y="1544638"/>
          <p14:tracePt t="103782" x="5491163" y="1544638"/>
          <p14:tracePt t="103794" x="5384800" y="1544638"/>
          <p14:tracePt t="103819" x="5357813" y="1544638"/>
          <p14:tracePt t="103831" x="5348288" y="1544638"/>
          <p14:tracePt t="103844" x="5330825" y="1544638"/>
          <p14:tracePt t="103867" x="5322888" y="1544638"/>
          <p14:tracePt t="104138" x="5322888" y="1536700"/>
          <p14:tracePt t="104148" x="5330825" y="1517650"/>
          <p14:tracePt t="104161" x="5340350" y="1517650"/>
          <p14:tracePt t="104175" x="5348288" y="1509713"/>
          <p14:tracePt t="104193" x="5438775" y="1490663"/>
          <p14:tracePt t="104209" x="5500688" y="1482725"/>
          <p14:tracePt t="104221" x="5661025" y="1465263"/>
          <p14:tracePt t="104251" x="5732463" y="1465263"/>
          <p14:tracePt t="104257" x="5813425" y="1465263"/>
          <p14:tracePt t="104269" x="5894388" y="1482725"/>
          <p14:tracePt t="104282" x="6108700" y="1554163"/>
          <p14:tracePt t="104306" x="6224588" y="1608138"/>
          <p14:tracePt t="104319" x="6483350" y="1670050"/>
          <p14:tracePt t="104347" x="6643688" y="1697038"/>
          <p14:tracePt t="104350" x="6777038" y="1714500"/>
          <p14:tracePt t="104366" x="6965950" y="1768475"/>
          <p14:tracePt t="104391" x="7037388" y="1785938"/>
          <p14:tracePt t="104404" x="7081838" y="1795463"/>
          <p14:tracePt t="104416" x="7161213" y="1803400"/>
          <p14:tracePt t="104439" x="7197725" y="1803400"/>
          <p14:tracePt t="104457" x="7232650" y="1803400"/>
          <p14:tracePt t="104466" x="7269163" y="1803400"/>
          <p14:tracePt t="104733" x="7296150" y="1795463"/>
          <p14:tracePt t="104745" x="7331075" y="1776413"/>
          <p14:tracePt t="104756" x="7385050" y="1758950"/>
          <p14:tracePt t="104770" x="7518400" y="1704975"/>
          <p14:tracePt t="104792" x="7562850" y="1697038"/>
          <p14:tracePt t="104806" x="7705725" y="1660525"/>
          <p14:tracePt t="104818" x="7786688" y="1652588"/>
          <p14:tracePt t="104851" x="7902575" y="1633538"/>
          <p14:tracePt t="104868" x="7929563" y="1633538"/>
          <p14:tracePt t="104879" x="7956550" y="1633538"/>
          <p14:tracePt t="104891" x="8027988" y="1633538"/>
          <p14:tracePt t="104903" x="8072438" y="1643063"/>
          <p14:tracePt t="104926" x="8126413" y="1652588"/>
          <p14:tracePt t="104939" x="8205788" y="1679575"/>
          <p14:tracePt t="104952" x="8224838" y="1697038"/>
          <p14:tracePt t="104990" x="8269288" y="1724025"/>
          <p14:tracePt t="105330" x="8277225" y="1724025"/>
          <p14:tracePt t="105346" x="8340725" y="1724025"/>
          <p14:tracePt t="105366" x="8367713" y="1724025"/>
          <p14:tracePt t="105377" x="8385175" y="1724025"/>
          <p14:tracePt t="105391" x="8402638" y="1724025"/>
          <p14:tracePt t="105408" x="8412163" y="1724025"/>
          <p14:tracePt t="105413" x="8420100" y="1724025"/>
          <p14:tracePt t="105425" x="8429625" y="1724025"/>
          <p14:tracePt t="105439" x="8439150" y="1724025"/>
          <p14:tracePt t="105463" x="8456613" y="1724025"/>
          <p14:tracePt t="105477" x="8474075" y="1724025"/>
          <p14:tracePt t="105489" x="8483600" y="1724025"/>
          <p14:tracePt t="105512" x="8491538" y="1724025"/>
          <p14:tracePt t="105525" x="8501063" y="1724025"/>
          <p14:tracePt t="106438" x="8491538" y="1724025"/>
          <p14:tracePt t="106450" x="8474075" y="1724025"/>
          <p14:tracePt t="106463" x="8439150" y="1731963"/>
          <p14:tracePt t="106476" x="8385175" y="1758950"/>
          <p14:tracePt t="106487" x="8323263" y="1768475"/>
          <p14:tracePt t="106500" x="8045450" y="1839913"/>
          <p14:tracePt t="106524" x="7848600" y="1884363"/>
          <p14:tracePt t="106537" x="7304088" y="1990725"/>
          <p14:tracePt t="106550" x="7099300" y="2017713"/>
          <p14:tracePt t="106575" x="6938963" y="2017713"/>
          <p14:tracePt t="106585" x="6680200" y="2017713"/>
          <p14:tracePt t="106608" x="6581775" y="2027238"/>
          <p14:tracePt t="106621" x="6510338" y="2027238"/>
          <p14:tracePt t="106634" x="6429375" y="2027238"/>
          <p14:tracePt t="106650" x="6402388" y="2027238"/>
          <p14:tracePt t="106666" x="6367463" y="2027238"/>
          <p14:tracePt t="106731" x="6375400" y="2017713"/>
          <p14:tracePt t="106742" x="6394450" y="2000250"/>
          <p14:tracePt t="106987" x="6384925" y="2000250"/>
          <p14:tracePt t="107000" x="6340475" y="1990725"/>
          <p14:tracePt t="107011" x="6188075" y="1990725"/>
          <p14:tracePt t="107024" x="5357813" y="1973263"/>
          <p14:tracePt t="107047" x="4384675" y="2009775"/>
          <p14:tracePt t="107072" x="4037013" y="2027238"/>
          <p14:tracePt t="107084" x="3822700" y="2027238"/>
          <p14:tracePt t="107100" x="3544888" y="2027238"/>
          <p14:tracePt t="107121" x="3473450" y="2027238"/>
          <p14:tracePt t="107134" x="3411538" y="2027238"/>
          <p14:tracePt t="107145" x="3375025" y="2017713"/>
          <p14:tracePt t="107158" x="3313113" y="2000250"/>
          <p14:tracePt t="107182" x="3295650" y="2000250"/>
          <p14:tracePt t="107196" x="3286125" y="2000250"/>
          <p14:tracePt t="107207" x="3241675" y="2000250"/>
          <p14:tracePt t="107230" x="3232150" y="2000250"/>
          <p14:tracePt t="107243" x="3214688" y="2000250"/>
          <p14:tracePt t="107401" x="3214688" y="1990725"/>
          <p14:tracePt t="107415" x="3241675" y="1982788"/>
          <p14:tracePt t="107426" x="3322638" y="1946275"/>
          <p14:tracePt t="107461" x="3670300" y="1847850"/>
          <p14:tracePt t="107474" x="3983038" y="1776413"/>
          <p14:tracePt t="107488" x="4286250" y="1704975"/>
          <p14:tracePt t="107499" x="4581525" y="1670050"/>
          <p14:tracePt t="107510" x="4973638" y="1652588"/>
          <p14:tracePt t="107536" x="5133975" y="1652588"/>
          <p14:tracePt t="107547" x="5303838" y="1652588"/>
          <p14:tracePt t="107560" x="5608638" y="1652588"/>
          <p14:tracePt t="107584" x="5786438" y="1704975"/>
          <p14:tracePt t="107596" x="5822950" y="1731963"/>
          <p14:tracePt t="107630" x="5867400" y="1758950"/>
          <p14:tracePt t="107644" x="5867400" y="1768475"/>
          <p14:tracePt t="107663" x="5867400" y="1776413"/>
          <p14:tracePt t="107670" x="5867400" y="1785938"/>
          <p14:tracePt t="107681" x="5857875" y="1795463"/>
          <p14:tracePt t="107694" x="5697538" y="1857375"/>
          <p14:tracePt t="107725" x="5518150" y="1911350"/>
          <p14:tracePt t="107733" x="5268913" y="1982788"/>
          <p14:tracePt t="107744" x="4697413" y="2062163"/>
          <p14:tracePt t="107768" x="4384675" y="2081213"/>
          <p14:tracePt t="107779" x="3911600" y="2098675"/>
          <p14:tracePt t="107803" x="3741738" y="2098675"/>
          <p14:tracePt t="107817" x="3571875" y="2089150"/>
          <p14:tracePt t="107828" x="3251200" y="2062163"/>
          <p14:tracePt t="107844" x="3108325" y="2062163"/>
          <p14:tracePt t="107865" x="2830513" y="2062163"/>
          <p14:tracePt t="107877" x="2741613" y="2062163"/>
          <p14:tracePt t="107910" x="2581275" y="2071688"/>
          <p14:tracePt t="107914" x="2544763" y="2081213"/>
          <p14:tracePt t="107936" x="2536825" y="2081213"/>
          <p14:tracePt t="107951" x="2517775" y="2081213"/>
          <p14:tracePt t="107962" x="2509838" y="2081213"/>
          <p14:tracePt t="108035" x="2509838" y="2071688"/>
          <p14:tracePt t="108050" x="2544763" y="2054225"/>
          <p14:tracePt t="108066" x="2608263" y="2009775"/>
          <p14:tracePt t="108072" x="2830513" y="1911350"/>
          <p14:tracePt t="108096" x="3009900" y="1857375"/>
          <p14:tracePt t="108112" x="3187700" y="1812925"/>
          <p14:tracePt t="108121" x="3375025" y="1768475"/>
          <p14:tracePt t="108132" x="3759200" y="1697038"/>
          <p14:tracePt t="108163" x="3929063" y="1687513"/>
          <p14:tracePt t="108171" x="4062413" y="1687513"/>
          <p14:tracePt t="108182" x="4303713" y="1687513"/>
          <p14:tracePt t="108206" x="4411663" y="1687513"/>
          <p14:tracePt t="108218" x="4608513" y="1751013"/>
          <p14:tracePt t="108243" x="4687888" y="1776413"/>
          <p14:tracePt t="108254" x="4732338" y="1785938"/>
          <p14:tracePt t="108266" x="4822825" y="1822450"/>
          <p14:tracePt t="108290" x="4848225" y="1839913"/>
          <p14:tracePt t="108303" x="4884738" y="1847850"/>
          <p14:tracePt t="108314" x="4929188" y="1884363"/>
          <p14:tracePt t="108347" x="4938713" y="1901825"/>
          <p14:tracePt t="108367" x="4938713" y="1911350"/>
          <p14:tracePt t="108387" x="4938713" y="1919288"/>
          <p14:tracePt t="108487" x="4938713" y="1928813"/>
          <p14:tracePt t="108504" x="4938713" y="1938338"/>
          <p14:tracePt t="108524" x="4938713" y="1946275"/>
          <p14:tracePt t="108535" x="4946650" y="1946275"/>
          <p14:tracePt t="108546" x="4956175" y="1946275"/>
          <p14:tracePt t="108560" x="4965700" y="1955800"/>
          <p14:tracePt t="108573" x="4973638" y="1955800"/>
          <p14:tracePt t="108620" x="4983163" y="1955800"/>
          <p14:tracePt t="108657" x="4991100" y="1955800"/>
          <p14:tracePt t="108671" x="5000625" y="1965325"/>
          <p14:tracePt t="108683" x="5010150" y="1965325"/>
          <p14:tracePt t="108693" x="5027613" y="1965325"/>
          <p14:tracePt t="108721" x="5037138" y="1973263"/>
          <p14:tracePt t="108731" x="5081588" y="1973263"/>
          <p14:tracePt t="108765" x="5108575" y="1973263"/>
          <p14:tracePt t="108781" x="5133975" y="1973263"/>
          <p14:tracePt t="108974" x="5099050" y="1973263"/>
          <p14:tracePt t="108985" x="5054600" y="1973263"/>
          <p14:tracePt t="109000" x="4991100" y="1973263"/>
          <p14:tracePt t="109010" x="4911725" y="1982788"/>
          <p14:tracePt t="109022" x="4724400" y="2027238"/>
          <p14:tracePt t="109047" x="4616450" y="2054225"/>
          <p14:tracePt t="109059" x="4510088" y="2071688"/>
          <p14:tracePt t="109071" x="4500563" y="2071688"/>
          <p14:tracePt t="109095" x="4491038" y="2081213"/>
          <p14:tracePt t="109107" x="4465638" y="2081213"/>
          <p14:tracePt t="109132" x="4456113" y="2089150"/>
          <p14:tracePt t="109210" x="4465638" y="2089150"/>
          <p14:tracePt t="109220" x="4491038" y="2089150"/>
          <p14:tracePt t="109230" x="4510088" y="2071688"/>
          <p14:tracePt t="110083" x="4483100" y="2071688"/>
          <p14:tracePt t="110095" x="4446588" y="2081213"/>
          <p14:tracePt t="110108" x="4276725" y="2081213"/>
          <p14:tracePt t="110131" x="4017963" y="2089150"/>
          <p14:tracePt t="110144" x="3830638" y="2089150"/>
          <p14:tracePt t="110161" x="3616325" y="2089150"/>
          <p14:tracePt t="110180" x="3268663" y="2108200"/>
          <p14:tracePt t="110205" x="3133725" y="2108200"/>
          <p14:tracePt t="110217" x="2955925" y="2098675"/>
          <p14:tracePt t="110240" x="2911475" y="2089150"/>
          <p14:tracePt t="110253" x="2884488" y="2062163"/>
          <p14:tracePt t="110765" x="2884488" y="2071688"/>
          <p14:tracePt t="110788" x="2867025" y="2081213"/>
          <p14:tracePt t="110812" x="2840038" y="2081213"/>
          <p14:tracePt t="110825" x="2803525" y="2081213"/>
          <p14:tracePt t="110852" x="2714625" y="2081213"/>
          <p14:tracePt t="110863" x="2633663" y="2081213"/>
          <p14:tracePt t="110875" x="2490788" y="2071688"/>
          <p14:tracePt t="110886" x="2411413" y="2044700"/>
          <p14:tracePt t="110915" x="2241550" y="2009775"/>
          <p14:tracePt t="110924" x="2179638" y="2000250"/>
          <p14:tracePt t="110948" x="2125663" y="1982788"/>
          <p14:tracePt t="110959" x="2089150" y="1973263"/>
          <p14:tracePt t="110971" x="2054225" y="1946275"/>
          <p14:tracePt t="111010" x="2054225" y="1938338"/>
          <p14:tracePt t="111045" x="2054225" y="1928813"/>
          <p14:tracePt t="111057" x="2089150" y="1911350"/>
          <p14:tracePt t="111070" x="2160588" y="1884363"/>
          <p14:tracePt t="111081" x="2241550" y="1847850"/>
          <p14:tracePt t="111095" x="2366963" y="1812925"/>
          <p14:tracePt t="111107" x="2687638" y="1758950"/>
          <p14:tracePt t="111129" x="2894013" y="1731963"/>
          <p14:tracePt t="111143" x="3276600" y="1724025"/>
          <p14:tracePt t="111157" x="3500438" y="1724025"/>
          <p14:tracePt t="111179" x="3732213" y="1741488"/>
          <p14:tracePt t="111191" x="4259263" y="1803400"/>
          <p14:tracePt t="111221" x="4562475" y="1857375"/>
          <p14:tracePt t="111228" x="4830763" y="1893888"/>
          <p14:tracePt t="111241" x="5108575" y="1946275"/>
          <p14:tracePt t="111264" x="5160963" y="1965325"/>
          <p14:tracePt t="111289" x="5214938" y="2044700"/>
          <p14:tracePt t="111300" x="5232400" y="2081213"/>
          <p14:tracePt t="111314" x="5259388" y="2133600"/>
          <p14:tracePt t="111326" x="5276850" y="2187575"/>
          <p14:tracePt t="111341" x="5313363" y="2241550"/>
          <p14:tracePt t="111362" x="5322888" y="2241550"/>
          <p14:tracePt t="111375" x="5322888" y="2251075"/>
          <p14:tracePt t="111413" x="5348288" y="2259013"/>
          <p14:tracePt t="111423" x="5357813" y="2259013"/>
          <p14:tracePt t="111435" x="5375275" y="2259013"/>
          <p14:tracePt t="111453" x="5384800" y="2259013"/>
          <p14:tracePt t="111521" x="5367338" y="2251075"/>
          <p14:tracePt t="111533" x="5286375" y="2205038"/>
          <p14:tracePt t="111553" x="5037138" y="2152650"/>
          <p14:tracePt t="111559" x="4554538" y="2062163"/>
          <p14:tracePt t="111570" x="3500438" y="1938338"/>
          <p14:tracePt t="111597" x="3027363" y="1893888"/>
          <p14:tracePt t="111606" x="2679700" y="1874838"/>
          <p14:tracePt t="111618" x="2490788" y="1874838"/>
          <p14:tracePt t="111631" x="2214563" y="1874838"/>
          <p14:tracePt t="111659" x="2116138" y="1874838"/>
          <p14:tracePt t="111662" x="2036763" y="1874838"/>
          <p14:tracePt t="111679" x="1965325" y="1893888"/>
          <p14:tracePt t="111704" x="1938338" y="1893888"/>
          <p14:tracePt t="111789" x="1955800" y="1893888"/>
          <p14:tracePt t="111800" x="1990725" y="1893888"/>
          <p14:tracePt t="111812" x="2044700" y="1893888"/>
          <p14:tracePt t="111826" x="2160588" y="1874838"/>
          <p14:tracePt t="111836" x="2303463" y="1874838"/>
          <p14:tracePt t="111850" x="2517775" y="1874838"/>
          <p14:tracePt t="111867" x="3017838" y="1874838"/>
          <p14:tracePt t="111887" x="3268663" y="1874838"/>
          <p14:tracePt t="111898" x="3724275" y="1911350"/>
          <p14:tracePt t="111922" x="4054475" y="1955800"/>
          <p14:tracePt t="111935" x="4402138" y="1990725"/>
          <p14:tracePt t="111948" x="5045075" y="2116138"/>
          <p14:tracePt t="111963" x="5180013" y="2179638"/>
          <p14:tracePt t="111985" x="5303838" y="2268538"/>
          <p14:tracePt t="112007" x="5357813" y="2312988"/>
          <p14:tracePt t="112020" x="5510213" y="2384425"/>
          <p14:tracePt t="112032" x="5589588" y="2411413"/>
          <p14:tracePt t="112057" x="5661025" y="2446338"/>
          <p14:tracePt t="112070" x="5751513" y="2465388"/>
          <p14:tracePt t="112082" x="5848350" y="2465388"/>
          <p14:tracePt t="113250" x="5715000" y="2465388"/>
          <p14:tracePt t="113264" x="5411788" y="2438400"/>
          <p14:tracePt t="113280" x="4875213" y="2374900"/>
          <p14:tracePt t="113288" x="4303713" y="2303463"/>
          <p14:tracePt t="113299" x="3768725" y="2268538"/>
          <p14:tracePt t="113313" x="2857500" y="2224088"/>
          <p14:tracePt t="113324" x="2589213" y="2187575"/>
          <p14:tracePt t="113341" x="2438400" y="2179638"/>
          <p14:tracePt t="113361" x="2268538" y="2152650"/>
          <p14:tracePt t="113386" x="2205038" y="2143125"/>
          <p14:tracePt t="113409" x="2187575" y="2143125"/>
          <p14:tracePt t="113438" x="2179638" y="2143125"/>
          <p14:tracePt t="113572" x="2187575" y="2143125"/>
          <p14:tracePt t="113580" x="2224088" y="2133600"/>
          <p14:tracePt t="113598" x="2276475" y="2125663"/>
          <p14:tracePt t="113604" x="2384425" y="2108200"/>
          <p14:tracePt t="113618" x="2509838" y="2089150"/>
          <p14:tracePt t="113630" x="3071813" y="2044700"/>
          <p14:tracePt t="113664" x="3875088" y="2044700"/>
          <p14:tracePt t="113678" x="4251325" y="2044700"/>
          <p14:tracePt t="113690" x="4589463" y="2044700"/>
          <p14:tracePt t="113702" x="4822825" y="2054225"/>
          <p14:tracePt t="113714" x="5133975" y="2108200"/>
          <p14:tracePt t="113727" x="5259388" y="2152650"/>
          <p14:tracePt t="113750" x="5367338" y="2179638"/>
          <p14:tracePt t="113764" x="5589588" y="2241550"/>
          <p14:tracePt t="113787" x="5670550" y="2259013"/>
          <p14:tracePt t="113799" x="5759450" y="2303463"/>
          <p14:tracePt t="113812" x="5795963" y="2322513"/>
          <p14:tracePt t="113837" x="5822950" y="2339975"/>
          <p14:tracePt t="114214" x="5848350" y="2339975"/>
          <p14:tracePt t="114227" x="5894388" y="2339975"/>
          <p14:tracePt t="114238" x="5983288" y="2366963"/>
          <p14:tracePt t="114250" x="6402388" y="2536825"/>
          <p14:tracePt t="114276" x="6831013" y="2874963"/>
          <p14:tracePt t="114288" x="6938963" y="3009900"/>
          <p14:tracePt t="114310" x="7037388" y="3125788"/>
          <p14:tracePt t="114323" x="7126288" y="3224213"/>
          <p14:tracePt t="114335" x="7286625" y="3446463"/>
          <p14:tracePt t="114350" x="7375525" y="3562350"/>
          <p14:tracePt t="114372" x="7537450" y="3751263"/>
          <p14:tracePt t="114384" x="7589838" y="3830638"/>
          <p14:tracePt t="114400" x="7616825" y="3902075"/>
          <p14:tracePt t="114421" x="7680325" y="3938588"/>
          <p14:tracePt t="114446" x="7732713" y="3946525"/>
          <p14:tracePt t="114762" x="7751763" y="3965575"/>
          <p14:tracePt t="114780" x="7769225" y="3973513"/>
          <p14:tracePt t="114787" x="7823200" y="4017963"/>
          <p14:tracePt t="114799" x="7894638" y="4062413"/>
          <p14:tracePt t="114810" x="7966075" y="4133850"/>
          <p14:tracePt t="114824" x="8072438" y="4232275"/>
          <p14:tracePt t="114837" x="8116888" y="4276725"/>
          <p14:tracePt t="114860" x="8143875" y="4313238"/>
          <p14:tracePt t="114871" x="8215313" y="4384675"/>
          <p14:tracePt t="114898" x="8259763" y="4446588"/>
          <p14:tracePt t="114920" x="8286750" y="4483100"/>
          <p14:tracePt t="114945" x="8348663" y="4581525"/>
          <p14:tracePt t="114957" x="8385175" y="4608513"/>
          <p14:tracePt t="114970" x="8429625" y="4652963"/>
          <p14:tracePt t="115322" x="8447088" y="4670425"/>
          <p14:tracePt t="115334" x="8501063" y="4705350"/>
          <p14:tracePt t="115360" x="8528050" y="4732338"/>
          <p14:tracePt t="115379" x="8545513" y="4741863"/>
          <p14:tracePt t="115395" x="8562975" y="4751388"/>
          <p14:tracePt t="115765" x="0" y="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433388" y="4765675"/>
            <a:ext cx="7891904" cy="707886"/>
          </a:xfrm>
          <a:prstGeom prst="rect">
            <a:avLst/>
          </a:prstGeom>
          <a:noFill/>
          <a:ln w="9525">
            <a:noFill/>
            <a:miter lim="800000"/>
            <a:headEnd/>
            <a:tailEnd/>
          </a:ln>
        </p:spPr>
        <p:txBody>
          <a:bodyPr wrap="none">
            <a:spAutoFit/>
          </a:bodyPr>
          <a:lstStyle/>
          <a:p>
            <a:r>
              <a:rPr lang="en-US" sz="2000" dirty="0">
                <a:solidFill>
                  <a:srgbClr val="0000FF"/>
                </a:solidFill>
                <a:latin typeface="Times New Roman" pitchFamily="18" charset="0"/>
              </a:rPr>
              <a:t>Quantum energy level</a:t>
            </a:r>
            <a:r>
              <a:rPr lang="en-US" sz="2000" dirty="0">
                <a:latin typeface="Times New Roman" pitchFamily="18" charset="0"/>
              </a:rPr>
              <a:t>	</a:t>
            </a:r>
            <a:r>
              <a:rPr lang="en-CA" sz="2000" i="1" dirty="0">
                <a:latin typeface="Times New Roman" pitchFamily="18" charset="0"/>
              </a:rPr>
              <a:t>E</a:t>
            </a:r>
            <a:r>
              <a:rPr lang="en-US" sz="2000" baseline="-25000" dirty="0">
                <a:latin typeface="Times New Roman" pitchFamily="18" charset="0"/>
              </a:rPr>
              <a:t>1</a:t>
            </a:r>
            <a:r>
              <a:rPr lang="en-US" sz="2000" dirty="0">
                <a:latin typeface="Times New Roman" pitchFamily="18" charset="0"/>
              </a:rPr>
              <a:t>	</a:t>
            </a:r>
            <a:r>
              <a:rPr lang="en-CA" sz="2000" i="1" dirty="0">
                <a:latin typeface="Times New Roman" pitchFamily="18" charset="0"/>
              </a:rPr>
              <a:t>E</a:t>
            </a:r>
            <a:r>
              <a:rPr lang="en-US" sz="2000" baseline="-25000" dirty="0">
                <a:latin typeface="Times New Roman" pitchFamily="18" charset="0"/>
              </a:rPr>
              <a:t>2</a:t>
            </a:r>
            <a:r>
              <a:rPr lang="en-US" sz="2000" dirty="0">
                <a:latin typeface="Times New Roman" pitchFamily="18" charset="0"/>
              </a:rPr>
              <a:t>	</a:t>
            </a:r>
            <a:r>
              <a:rPr lang="en-CA" sz="2000" i="1" dirty="0">
                <a:latin typeface="Times New Roman" pitchFamily="18" charset="0"/>
              </a:rPr>
              <a:t>E</a:t>
            </a:r>
            <a:r>
              <a:rPr lang="en-US" sz="2000" baseline="-25000" dirty="0">
                <a:latin typeface="Times New Roman" pitchFamily="18" charset="0"/>
              </a:rPr>
              <a:t>3</a:t>
            </a:r>
            <a:r>
              <a:rPr lang="en-US" sz="2000" dirty="0">
                <a:latin typeface="Times New Roman" pitchFamily="18" charset="0"/>
              </a:rPr>
              <a:t>	</a:t>
            </a:r>
            <a:r>
              <a:rPr lang="en-CA" sz="2000" i="1" dirty="0">
                <a:latin typeface="Times New Roman" pitchFamily="18" charset="0"/>
              </a:rPr>
              <a:t>E</a:t>
            </a:r>
            <a:r>
              <a:rPr lang="en-US" sz="2000" baseline="-25000" dirty="0">
                <a:latin typeface="Times New Roman" pitchFamily="18" charset="0"/>
              </a:rPr>
              <a:t>4</a:t>
            </a:r>
            <a:r>
              <a:rPr lang="en-US" sz="2000" dirty="0">
                <a:latin typeface="Times New Roman" pitchFamily="18" charset="0"/>
              </a:rPr>
              <a:t>	</a:t>
            </a:r>
            <a:r>
              <a:rPr lang="en-CA" sz="2000" i="1" dirty="0">
                <a:latin typeface="Times New Roman" pitchFamily="18" charset="0"/>
              </a:rPr>
              <a:t>E</a:t>
            </a:r>
            <a:r>
              <a:rPr lang="en-US" sz="2000" baseline="-25000" dirty="0">
                <a:latin typeface="Times New Roman" pitchFamily="18" charset="0"/>
              </a:rPr>
              <a:t>5</a:t>
            </a:r>
            <a:r>
              <a:rPr lang="en-US" sz="2000" dirty="0">
                <a:latin typeface="Times New Roman" pitchFamily="18" charset="0"/>
              </a:rPr>
              <a:t>	… </a:t>
            </a:r>
            <a:endParaRPr lang="en-US" sz="2000" i="1" dirty="0">
              <a:latin typeface="Times New Roman" pitchFamily="18" charset="0"/>
            </a:endParaRPr>
          </a:p>
          <a:p>
            <a:r>
              <a:rPr lang="en-US" sz="2000" dirty="0">
                <a:solidFill>
                  <a:srgbClr val="0000FF"/>
                </a:solidFill>
                <a:latin typeface="Times New Roman" pitchFamily="18" charset="0"/>
              </a:rPr>
              <a:t>Occupancy of level</a:t>
            </a:r>
            <a:r>
              <a:rPr lang="en-US" sz="2000" i="1" dirty="0">
                <a:latin typeface="Times New Roman" pitchFamily="18" charset="0"/>
              </a:rPr>
              <a:t>	A</a:t>
            </a:r>
            <a:r>
              <a:rPr lang="en-US" sz="2000" baseline="-25000" dirty="0">
                <a:latin typeface="Times New Roman" pitchFamily="18" charset="0"/>
              </a:rPr>
              <a:t>1</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2</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3</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4</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5</a:t>
            </a:r>
            <a:r>
              <a:rPr lang="en-US" sz="2000" dirty="0">
                <a:latin typeface="Times New Roman" pitchFamily="18" charset="0"/>
              </a:rPr>
              <a:t>	… </a:t>
            </a:r>
            <a:endParaRPr lang="el-GR" sz="2000" i="1" dirty="0">
              <a:latin typeface="Times New Roman" pitchFamily="18" charset="0"/>
            </a:endParaRPr>
          </a:p>
        </p:txBody>
      </p:sp>
      <p:grpSp>
        <p:nvGrpSpPr>
          <p:cNvPr id="5171" name="Group 51"/>
          <p:cNvGrpSpPr>
            <a:grpSpLocks/>
          </p:cNvGrpSpPr>
          <p:nvPr/>
        </p:nvGrpSpPr>
        <p:grpSpPr bwMode="auto">
          <a:xfrm>
            <a:off x="4574232" y="1412875"/>
            <a:ext cx="3886200" cy="3276600"/>
            <a:chOff x="2472" y="754"/>
            <a:chExt cx="2448" cy="2064"/>
          </a:xfrm>
        </p:grpSpPr>
        <p:sp>
          <p:nvSpPr>
            <p:cNvPr id="100437" name="Rectangle 7"/>
            <p:cNvSpPr>
              <a:spLocks noChangeArrowheads="1"/>
            </p:cNvSpPr>
            <p:nvPr/>
          </p:nvSpPr>
          <p:spPr bwMode="auto">
            <a:xfrm>
              <a:off x="2472" y="760"/>
              <a:ext cx="2448" cy="2058"/>
            </a:xfrm>
            <a:prstGeom prst="rect">
              <a:avLst/>
            </a:prstGeom>
            <a:noFill/>
            <a:ln w="15875">
              <a:solidFill>
                <a:schemeClr val="tx1"/>
              </a:solidFill>
              <a:miter lim="800000"/>
              <a:headEnd/>
              <a:tailEnd/>
            </a:ln>
          </p:spPr>
          <p:txBody>
            <a:bodyPr wrap="none" anchor="ctr"/>
            <a:lstStyle/>
            <a:p>
              <a:endParaRPr lang="en-CA">
                <a:latin typeface="Times New Roman" pitchFamily="18" charset="0"/>
              </a:endParaRPr>
            </a:p>
          </p:txBody>
        </p:sp>
        <p:sp>
          <p:nvSpPr>
            <p:cNvPr id="100438" name="Line 10"/>
            <p:cNvSpPr>
              <a:spLocks noChangeShapeType="1"/>
            </p:cNvSpPr>
            <p:nvPr/>
          </p:nvSpPr>
          <p:spPr bwMode="auto">
            <a:xfrm>
              <a:off x="3459" y="772"/>
              <a:ext cx="2" cy="2038"/>
            </a:xfrm>
            <a:prstGeom prst="line">
              <a:avLst/>
            </a:prstGeom>
            <a:noFill/>
            <a:ln w="15875">
              <a:solidFill>
                <a:schemeClr val="tx1"/>
              </a:solidFill>
              <a:round/>
              <a:headEnd/>
              <a:tailEnd/>
            </a:ln>
          </p:spPr>
          <p:txBody>
            <a:bodyPr/>
            <a:lstStyle/>
            <a:p>
              <a:endParaRPr lang="en-US"/>
            </a:p>
          </p:txBody>
        </p:sp>
        <p:sp>
          <p:nvSpPr>
            <p:cNvPr id="100439" name="Line 11"/>
            <p:cNvSpPr>
              <a:spLocks noChangeShapeType="1"/>
            </p:cNvSpPr>
            <p:nvPr/>
          </p:nvSpPr>
          <p:spPr bwMode="auto">
            <a:xfrm>
              <a:off x="3951" y="772"/>
              <a:ext cx="2" cy="2038"/>
            </a:xfrm>
            <a:prstGeom prst="line">
              <a:avLst/>
            </a:prstGeom>
            <a:noFill/>
            <a:ln w="15875">
              <a:solidFill>
                <a:schemeClr val="tx1"/>
              </a:solidFill>
              <a:round/>
              <a:headEnd/>
              <a:tailEnd/>
            </a:ln>
          </p:spPr>
          <p:txBody>
            <a:bodyPr/>
            <a:lstStyle/>
            <a:p>
              <a:endParaRPr lang="en-US"/>
            </a:p>
          </p:txBody>
        </p:sp>
        <p:sp>
          <p:nvSpPr>
            <p:cNvPr id="100440" name="Line 12"/>
            <p:cNvSpPr>
              <a:spLocks noChangeShapeType="1"/>
            </p:cNvSpPr>
            <p:nvPr/>
          </p:nvSpPr>
          <p:spPr bwMode="auto">
            <a:xfrm>
              <a:off x="4425" y="754"/>
              <a:ext cx="2" cy="2038"/>
            </a:xfrm>
            <a:prstGeom prst="line">
              <a:avLst/>
            </a:prstGeom>
            <a:noFill/>
            <a:ln w="15875">
              <a:solidFill>
                <a:schemeClr val="tx1"/>
              </a:solidFill>
              <a:round/>
              <a:headEnd/>
              <a:tailEnd/>
            </a:ln>
          </p:spPr>
          <p:txBody>
            <a:bodyPr/>
            <a:lstStyle/>
            <a:p>
              <a:endParaRPr lang="en-US"/>
            </a:p>
          </p:txBody>
        </p:sp>
        <p:sp>
          <p:nvSpPr>
            <p:cNvPr id="100441" name="Line 14"/>
            <p:cNvSpPr>
              <a:spLocks noChangeShapeType="1"/>
            </p:cNvSpPr>
            <p:nvPr/>
          </p:nvSpPr>
          <p:spPr bwMode="auto">
            <a:xfrm rot="5400000" flipH="1">
              <a:off x="3696" y="776"/>
              <a:ext cx="0" cy="2448"/>
            </a:xfrm>
            <a:prstGeom prst="line">
              <a:avLst/>
            </a:prstGeom>
            <a:noFill/>
            <a:ln w="15875">
              <a:solidFill>
                <a:schemeClr val="tx1"/>
              </a:solidFill>
              <a:round/>
              <a:headEnd/>
              <a:tailEnd/>
            </a:ln>
          </p:spPr>
          <p:txBody>
            <a:bodyPr/>
            <a:lstStyle/>
            <a:p>
              <a:endParaRPr lang="en-US"/>
            </a:p>
          </p:txBody>
        </p:sp>
        <p:sp>
          <p:nvSpPr>
            <p:cNvPr id="100442" name="Line 15"/>
            <p:cNvSpPr>
              <a:spLocks noChangeShapeType="1"/>
            </p:cNvSpPr>
            <p:nvPr/>
          </p:nvSpPr>
          <p:spPr bwMode="auto">
            <a:xfrm>
              <a:off x="2964" y="772"/>
              <a:ext cx="2" cy="2038"/>
            </a:xfrm>
            <a:prstGeom prst="line">
              <a:avLst/>
            </a:prstGeom>
            <a:noFill/>
            <a:ln w="15875">
              <a:solidFill>
                <a:schemeClr val="tx1"/>
              </a:solidFill>
              <a:round/>
              <a:headEnd/>
              <a:tailEnd/>
            </a:ln>
          </p:spPr>
          <p:txBody>
            <a:bodyPr/>
            <a:lstStyle/>
            <a:p>
              <a:endParaRPr lang="en-US"/>
            </a:p>
          </p:txBody>
        </p:sp>
        <p:sp>
          <p:nvSpPr>
            <p:cNvPr id="100443" name="Line 16"/>
            <p:cNvSpPr>
              <a:spLocks noChangeShapeType="1"/>
            </p:cNvSpPr>
            <p:nvPr/>
          </p:nvSpPr>
          <p:spPr bwMode="auto">
            <a:xfrm rot="5400000">
              <a:off x="3696" y="1177"/>
              <a:ext cx="0" cy="2443"/>
            </a:xfrm>
            <a:prstGeom prst="line">
              <a:avLst/>
            </a:prstGeom>
            <a:noFill/>
            <a:ln w="15875">
              <a:solidFill>
                <a:schemeClr val="tx1"/>
              </a:solidFill>
              <a:round/>
              <a:headEnd/>
              <a:tailEnd/>
            </a:ln>
          </p:spPr>
          <p:txBody>
            <a:bodyPr/>
            <a:lstStyle/>
            <a:p>
              <a:endParaRPr lang="en-US"/>
            </a:p>
          </p:txBody>
        </p:sp>
        <p:sp>
          <p:nvSpPr>
            <p:cNvPr id="100444" name="Line 17"/>
            <p:cNvSpPr>
              <a:spLocks noChangeShapeType="1"/>
            </p:cNvSpPr>
            <p:nvPr/>
          </p:nvSpPr>
          <p:spPr bwMode="auto">
            <a:xfrm rot="5400000">
              <a:off x="3695" y="-37"/>
              <a:ext cx="0" cy="2446"/>
            </a:xfrm>
            <a:prstGeom prst="line">
              <a:avLst/>
            </a:prstGeom>
            <a:noFill/>
            <a:ln w="15875">
              <a:solidFill>
                <a:schemeClr val="tx1"/>
              </a:solidFill>
              <a:round/>
              <a:headEnd/>
              <a:tailEnd/>
            </a:ln>
          </p:spPr>
          <p:txBody>
            <a:bodyPr/>
            <a:lstStyle/>
            <a:p>
              <a:endParaRPr lang="en-US"/>
            </a:p>
          </p:txBody>
        </p:sp>
        <p:sp>
          <p:nvSpPr>
            <p:cNvPr id="100445" name="Line 18"/>
            <p:cNvSpPr>
              <a:spLocks noChangeShapeType="1"/>
            </p:cNvSpPr>
            <p:nvPr/>
          </p:nvSpPr>
          <p:spPr bwMode="auto">
            <a:xfrm rot="5400000">
              <a:off x="3695" y="364"/>
              <a:ext cx="1" cy="2447"/>
            </a:xfrm>
            <a:prstGeom prst="line">
              <a:avLst/>
            </a:prstGeom>
            <a:noFill/>
            <a:ln w="15875">
              <a:solidFill>
                <a:schemeClr val="tx1"/>
              </a:solidFill>
              <a:round/>
              <a:headEnd/>
              <a:tailEnd/>
            </a:ln>
          </p:spPr>
          <p:txBody>
            <a:bodyPr/>
            <a:lstStyle/>
            <a:p>
              <a:endParaRPr lang="en-US"/>
            </a:p>
          </p:txBody>
        </p:sp>
      </p:grpSp>
      <p:sp>
        <p:nvSpPr>
          <p:cNvPr id="100395" name="Text Box 28"/>
          <p:cNvSpPr txBox="1">
            <a:spLocks noChangeArrowheads="1"/>
          </p:cNvSpPr>
          <p:nvPr/>
        </p:nvSpPr>
        <p:spPr bwMode="auto">
          <a:xfrm>
            <a:off x="169068" y="476672"/>
            <a:ext cx="8780463" cy="701675"/>
          </a:xfrm>
          <a:prstGeom prst="rect">
            <a:avLst/>
          </a:prstGeom>
          <a:noFill/>
          <a:ln w="9525">
            <a:noFill/>
            <a:miter lim="800000"/>
            <a:headEnd/>
            <a:tailEnd/>
          </a:ln>
        </p:spPr>
        <p:txBody>
          <a:bodyPr>
            <a:spAutoFit/>
          </a:bodyPr>
          <a:lstStyle/>
          <a:p>
            <a:r>
              <a:rPr lang="en-US" sz="1900" dirty="0">
                <a:latin typeface="Times New Roman" pitchFamily="18" charset="0"/>
              </a:rPr>
              <a:t>The ensemble of systems are binned by placing each system into a slot corresponding to its energy level</a:t>
            </a:r>
          </a:p>
        </p:txBody>
      </p:sp>
      <p:sp>
        <p:nvSpPr>
          <p:cNvPr id="433188" name="Text Box 36"/>
          <p:cNvSpPr txBox="1">
            <a:spLocks noChangeArrowheads="1"/>
          </p:cNvSpPr>
          <p:nvPr/>
        </p:nvSpPr>
        <p:spPr bwMode="auto">
          <a:xfrm>
            <a:off x="287524" y="5661248"/>
            <a:ext cx="3202508" cy="1015663"/>
          </a:xfrm>
          <a:prstGeom prst="rect">
            <a:avLst/>
          </a:prstGeom>
          <a:noFill/>
          <a:ln w="9525">
            <a:noFill/>
            <a:miter lim="800000"/>
            <a:headEnd/>
            <a:tailEnd/>
          </a:ln>
        </p:spPr>
        <p:txBody>
          <a:bodyPr wrap="square">
            <a:spAutoFit/>
          </a:bodyPr>
          <a:lstStyle/>
          <a:p>
            <a:r>
              <a:rPr lang="en-US" sz="2000" dirty="0">
                <a:latin typeface="Times New Roman" pitchFamily="18" charset="0"/>
              </a:rPr>
              <a:t>The distribution of systems among energy levels must satisfy the constraints:</a:t>
            </a:r>
          </a:p>
        </p:txBody>
      </p:sp>
      <p:sp>
        <p:nvSpPr>
          <p:cNvPr id="433190" name="AutoShape 38"/>
          <p:cNvSpPr>
            <a:spLocks noChangeArrowheads="1"/>
          </p:cNvSpPr>
          <p:nvPr/>
        </p:nvSpPr>
        <p:spPr bwMode="auto">
          <a:xfrm>
            <a:off x="3095625" y="2606675"/>
            <a:ext cx="720725" cy="390525"/>
          </a:xfrm>
          <a:prstGeom prst="rightArrow">
            <a:avLst>
              <a:gd name="adj1" fmla="val 50000"/>
              <a:gd name="adj2" fmla="val 46138"/>
            </a:avLst>
          </a:prstGeom>
          <a:solidFill>
            <a:srgbClr val="008000"/>
          </a:solidFill>
          <a:ln w="9525">
            <a:solidFill>
              <a:schemeClr val="tx1"/>
            </a:solidFill>
            <a:miter lim="800000"/>
            <a:headEnd/>
            <a:tailEnd/>
          </a:ln>
        </p:spPr>
        <p:txBody>
          <a:bodyPr wrap="none" anchor="ctr"/>
          <a:lstStyle/>
          <a:p>
            <a:endParaRPr lang="en-CA"/>
          </a:p>
        </p:txBody>
      </p:sp>
      <p:sp>
        <p:nvSpPr>
          <p:cNvPr id="100399" name="Slide Number Placeholder 30"/>
          <p:cNvSpPr>
            <a:spLocks noGrp="1"/>
          </p:cNvSpPr>
          <p:nvPr>
            <p:ph type="sldNum" sz="quarter" idx="12"/>
          </p:nvPr>
        </p:nvSpPr>
        <p:spPr>
          <a:xfrm>
            <a:off x="8325292" y="6245225"/>
            <a:ext cx="603192" cy="476250"/>
          </a:xfrm>
          <a:noFill/>
        </p:spPr>
        <p:txBody>
          <a:bodyPr/>
          <a:lstStyle/>
          <a:p>
            <a:fld id="{667909E5-8BB9-4C1B-A993-C98D3B97A8F4}" type="slidenum">
              <a:rPr lang="en-US" smtClean="0"/>
              <a:pPr/>
              <a:t>15</a:t>
            </a:fld>
            <a:endParaRPr lang="en-US"/>
          </a:p>
        </p:txBody>
      </p:sp>
      <p:sp>
        <p:nvSpPr>
          <p:cNvPr id="100400" name="Text Box 2"/>
          <p:cNvSpPr txBox="1">
            <a:spLocks noChangeArrowheads="1"/>
          </p:cNvSpPr>
          <p:nvPr/>
        </p:nvSpPr>
        <p:spPr bwMode="auto">
          <a:xfrm>
            <a:off x="791580" y="95908"/>
            <a:ext cx="7452828" cy="430887"/>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Distribution of systems among energy levels</a:t>
            </a:r>
          </a:p>
        </p:txBody>
      </p:sp>
      <p:sp>
        <p:nvSpPr>
          <p:cNvPr id="5154" name="Oval 34"/>
          <p:cNvSpPr>
            <a:spLocks noChangeAspect="1" noChangeArrowheads="1"/>
          </p:cNvSpPr>
          <p:nvPr/>
        </p:nvSpPr>
        <p:spPr bwMode="auto">
          <a:xfrm>
            <a:off x="5196532" y="1709738"/>
            <a:ext cx="61913"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6166" name="Oval 36"/>
          <p:cNvSpPr>
            <a:spLocks noChangeAspect="1" noChangeArrowheads="1"/>
          </p:cNvSpPr>
          <p:nvPr/>
        </p:nvSpPr>
        <p:spPr bwMode="auto">
          <a:xfrm>
            <a:off x="6599882" y="196215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6167" name="Oval 37"/>
          <p:cNvSpPr>
            <a:spLocks noChangeAspect="1" noChangeArrowheads="1"/>
          </p:cNvSpPr>
          <p:nvPr/>
        </p:nvSpPr>
        <p:spPr bwMode="auto">
          <a:xfrm>
            <a:off x="7888932" y="18034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6168" name="Oval 38"/>
          <p:cNvSpPr>
            <a:spLocks noChangeAspect="1" noChangeArrowheads="1"/>
          </p:cNvSpPr>
          <p:nvPr/>
        </p:nvSpPr>
        <p:spPr bwMode="auto">
          <a:xfrm>
            <a:off x="7509520" y="19621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6169" name="Oval 39"/>
          <p:cNvSpPr>
            <a:spLocks noChangeAspect="1" noChangeArrowheads="1"/>
          </p:cNvSpPr>
          <p:nvPr/>
        </p:nvSpPr>
        <p:spPr bwMode="auto">
          <a:xfrm>
            <a:off x="5086995" y="2225675"/>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44" name="Oval 34"/>
          <p:cNvSpPr>
            <a:spLocks noChangeAspect="1" noChangeArrowheads="1"/>
          </p:cNvSpPr>
          <p:nvPr/>
        </p:nvSpPr>
        <p:spPr bwMode="auto">
          <a:xfrm>
            <a:off x="5239395" y="193516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45" name="Oval 34"/>
          <p:cNvSpPr>
            <a:spLocks noChangeAspect="1" noChangeArrowheads="1"/>
          </p:cNvSpPr>
          <p:nvPr/>
        </p:nvSpPr>
        <p:spPr bwMode="auto">
          <a:xfrm>
            <a:off x="5086995" y="197961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46" name="Oval 34"/>
          <p:cNvSpPr>
            <a:spLocks noChangeAspect="1" noChangeArrowheads="1"/>
          </p:cNvSpPr>
          <p:nvPr/>
        </p:nvSpPr>
        <p:spPr bwMode="auto">
          <a:xfrm>
            <a:off x="5209232" y="1508125"/>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47" name="Oval 34"/>
          <p:cNvSpPr>
            <a:spLocks noChangeAspect="1" noChangeArrowheads="1"/>
          </p:cNvSpPr>
          <p:nvPr/>
        </p:nvSpPr>
        <p:spPr bwMode="auto">
          <a:xfrm>
            <a:off x="5052007" y="1844824"/>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48" name="Oval 35"/>
          <p:cNvSpPr>
            <a:spLocks noChangeAspect="1" noChangeArrowheads="1"/>
          </p:cNvSpPr>
          <p:nvPr/>
        </p:nvSpPr>
        <p:spPr bwMode="auto">
          <a:xfrm>
            <a:off x="5852170" y="1906588"/>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49" name="Oval 35"/>
          <p:cNvSpPr>
            <a:spLocks noChangeAspect="1" noChangeArrowheads="1"/>
          </p:cNvSpPr>
          <p:nvPr/>
        </p:nvSpPr>
        <p:spPr bwMode="auto">
          <a:xfrm>
            <a:off x="6004570" y="1844675"/>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0" name="Oval 35"/>
          <p:cNvSpPr>
            <a:spLocks noChangeAspect="1" noChangeArrowheads="1"/>
          </p:cNvSpPr>
          <p:nvPr/>
        </p:nvSpPr>
        <p:spPr bwMode="auto">
          <a:xfrm>
            <a:off x="5671195" y="1889125"/>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1" name="Oval 35"/>
          <p:cNvSpPr>
            <a:spLocks noChangeAspect="1" noChangeArrowheads="1"/>
          </p:cNvSpPr>
          <p:nvPr/>
        </p:nvSpPr>
        <p:spPr bwMode="auto">
          <a:xfrm>
            <a:off x="5823595" y="16192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2" name="Oval 35"/>
          <p:cNvSpPr>
            <a:spLocks noChangeAspect="1" noChangeArrowheads="1"/>
          </p:cNvSpPr>
          <p:nvPr/>
        </p:nvSpPr>
        <p:spPr bwMode="auto">
          <a:xfrm>
            <a:off x="6780857" y="1663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3" name="Oval 35"/>
          <p:cNvSpPr>
            <a:spLocks noChangeAspect="1" noChangeArrowheads="1"/>
          </p:cNvSpPr>
          <p:nvPr/>
        </p:nvSpPr>
        <p:spPr bwMode="auto">
          <a:xfrm>
            <a:off x="6690370" y="148431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54" name="Oval 35"/>
          <p:cNvSpPr>
            <a:spLocks noChangeAspect="1" noChangeArrowheads="1"/>
          </p:cNvSpPr>
          <p:nvPr/>
        </p:nvSpPr>
        <p:spPr bwMode="auto">
          <a:xfrm>
            <a:off x="6464945" y="191770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5" name="Oval 35"/>
          <p:cNvSpPr>
            <a:spLocks noChangeAspect="1" noChangeArrowheads="1"/>
          </p:cNvSpPr>
          <p:nvPr/>
        </p:nvSpPr>
        <p:spPr bwMode="auto">
          <a:xfrm>
            <a:off x="6734820" y="180816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56" name="Oval 35"/>
          <p:cNvSpPr>
            <a:spLocks noChangeAspect="1" noChangeArrowheads="1"/>
          </p:cNvSpPr>
          <p:nvPr/>
        </p:nvSpPr>
        <p:spPr bwMode="auto">
          <a:xfrm>
            <a:off x="7499995" y="17716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57" name="Oval 35"/>
          <p:cNvSpPr>
            <a:spLocks noChangeAspect="1" noChangeArrowheads="1"/>
          </p:cNvSpPr>
          <p:nvPr/>
        </p:nvSpPr>
        <p:spPr bwMode="auto">
          <a:xfrm>
            <a:off x="7320607" y="1917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72" name="Oval 35"/>
          <p:cNvSpPr>
            <a:spLocks noChangeAspect="1" noChangeArrowheads="1"/>
          </p:cNvSpPr>
          <p:nvPr/>
        </p:nvSpPr>
        <p:spPr bwMode="auto">
          <a:xfrm>
            <a:off x="8328670" y="1771650"/>
            <a:ext cx="61912"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73" name="Oval 35"/>
          <p:cNvSpPr>
            <a:spLocks noChangeAspect="1" noChangeArrowheads="1"/>
          </p:cNvSpPr>
          <p:nvPr/>
        </p:nvSpPr>
        <p:spPr bwMode="auto">
          <a:xfrm>
            <a:off x="8236595" y="1592263"/>
            <a:ext cx="61912" cy="61912"/>
          </a:xfrm>
          <a:prstGeom prst="ellipse">
            <a:avLst/>
          </a:prstGeom>
          <a:solidFill>
            <a:schemeClr val="tx1"/>
          </a:solidFill>
          <a:ln w="9525">
            <a:solidFill>
              <a:schemeClr val="tx1"/>
            </a:solidFill>
            <a:round/>
            <a:headEnd/>
            <a:tailEnd/>
          </a:ln>
        </p:spPr>
        <p:txBody>
          <a:bodyPr wrap="none" anchor="ctr"/>
          <a:lstStyle/>
          <a:p>
            <a:endParaRPr lang="en-CA"/>
          </a:p>
        </p:txBody>
      </p:sp>
      <p:sp>
        <p:nvSpPr>
          <p:cNvPr id="75" name="Oval 35"/>
          <p:cNvSpPr>
            <a:spLocks noChangeAspect="1" noChangeArrowheads="1"/>
          </p:cNvSpPr>
          <p:nvPr/>
        </p:nvSpPr>
        <p:spPr bwMode="auto">
          <a:xfrm>
            <a:off x="8282632" y="1917700"/>
            <a:ext cx="61913" cy="61913"/>
          </a:xfrm>
          <a:prstGeom prst="ellipse">
            <a:avLst/>
          </a:prstGeom>
          <a:solidFill>
            <a:schemeClr val="tx1"/>
          </a:solidFill>
          <a:ln w="9525">
            <a:solidFill>
              <a:schemeClr val="tx1"/>
            </a:solidFill>
            <a:round/>
            <a:headEnd/>
            <a:tailEnd/>
          </a:ln>
        </p:spPr>
        <p:txBody>
          <a:bodyPr wrap="none" anchor="ctr"/>
          <a:lstStyle/>
          <a:p>
            <a:endParaRPr lang="en-CA"/>
          </a:p>
        </p:txBody>
      </p:sp>
      <p:sp>
        <p:nvSpPr>
          <p:cNvPr id="100425" name="Text Box 50"/>
          <p:cNvSpPr txBox="1">
            <a:spLocks noChangeArrowheads="1"/>
          </p:cNvSpPr>
          <p:nvPr/>
        </p:nvSpPr>
        <p:spPr bwMode="auto">
          <a:xfrm>
            <a:off x="827584" y="1196752"/>
            <a:ext cx="1627187" cy="708025"/>
          </a:xfrm>
          <a:prstGeom prst="rect">
            <a:avLst/>
          </a:prstGeom>
          <a:noFill/>
          <a:ln w="9525">
            <a:noFill/>
            <a:miter lim="800000"/>
            <a:headEnd/>
            <a:tailEnd/>
          </a:ln>
        </p:spPr>
        <p:txBody>
          <a:bodyPr wrap="none">
            <a:spAutoFit/>
          </a:bodyPr>
          <a:lstStyle/>
          <a:p>
            <a:r>
              <a:rPr lang="en-US" sz="2000" dirty="0">
                <a:latin typeface="Monotype Corsiva" pitchFamily="66" charset="0"/>
              </a:rPr>
              <a:t>A</a:t>
            </a:r>
            <a:r>
              <a:rPr lang="en-CA" sz="2000" i="1" dirty="0">
                <a:latin typeface="Times New Roman" pitchFamily="18" charset="0"/>
              </a:rPr>
              <a:t> </a:t>
            </a:r>
            <a:r>
              <a:rPr lang="en-CA" sz="2000" dirty="0">
                <a:latin typeface="Times New Roman" pitchFamily="18" charset="0"/>
              </a:rPr>
              <a:t>systems</a:t>
            </a:r>
          </a:p>
          <a:p>
            <a:r>
              <a:rPr lang="en-US" sz="2000" dirty="0">
                <a:latin typeface="Monotype Corsiva" pitchFamily="66" charset="0"/>
              </a:rPr>
              <a:t>E</a:t>
            </a:r>
            <a:r>
              <a:rPr lang="en-CA" sz="2000" i="1" dirty="0">
                <a:latin typeface="Times New Roman" pitchFamily="18" charset="0"/>
              </a:rPr>
              <a:t> </a:t>
            </a:r>
            <a:r>
              <a:rPr lang="en-CA" sz="2000" dirty="0">
                <a:latin typeface="Times New Roman" pitchFamily="18" charset="0"/>
              </a:rPr>
              <a:t>total energy</a:t>
            </a:r>
          </a:p>
        </p:txBody>
      </p:sp>
      <p:grpSp>
        <p:nvGrpSpPr>
          <p:cNvPr id="7" name="Group 6"/>
          <p:cNvGrpSpPr>
            <a:grpSpLocks/>
          </p:cNvGrpSpPr>
          <p:nvPr/>
        </p:nvGrpSpPr>
        <p:grpSpPr bwMode="auto">
          <a:xfrm>
            <a:off x="4591695" y="1343025"/>
            <a:ext cx="3581930" cy="1946949"/>
            <a:chOff x="3941763" y="1126595"/>
            <a:chExt cx="3581490" cy="1947197"/>
          </a:xfrm>
        </p:grpSpPr>
        <p:sp>
          <p:nvSpPr>
            <p:cNvPr id="100428" name="Text Box 9"/>
            <p:cNvSpPr txBox="1">
              <a:spLocks noChangeArrowheads="1"/>
            </p:cNvSpPr>
            <p:nvPr/>
          </p:nvSpPr>
          <p:spPr bwMode="auto">
            <a:xfrm>
              <a:off x="3941930" y="1126595"/>
              <a:ext cx="474752"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baseline="-25000" dirty="0">
                  <a:latin typeface="Times New Roman" pitchFamily="18" charset="0"/>
                </a:rPr>
                <a:t>1</a:t>
              </a:r>
              <a:endParaRPr lang="el-GR" sz="2400" baseline="-25000" dirty="0">
                <a:latin typeface="Times New Roman" pitchFamily="18" charset="0"/>
              </a:endParaRPr>
            </a:p>
          </p:txBody>
        </p:sp>
        <p:sp>
          <p:nvSpPr>
            <p:cNvPr id="100429" name="Text Box 19"/>
            <p:cNvSpPr txBox="1">
              <a:spLocks noChangeArrowheads="1"/>
            </p:cNvSpPr>
            <p:nvPr/>
          </p:nvSpPr>
          <p:spPr bwMode="auto">
            <a:xfrm>
              <a:off x="4707015" y="1133745"/>
              <a:ext cx="474752"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baseline="-25000" dirty="0">
                  <a:latin typeface="Times New Roman" pitchFamily="18" charset="0"/>
                </a:rPr>
                <a:t>2</a:t>
              </a:r>
              <a:endParaRPr lang="el-GR" sz="2400" baseline="-25000" dirty="0">
                <a:latin typeface="Times New Roman" pitchFamily="18" charset="0"/>
              </a:endParaRPr>
            </a:p>
          </p:txBody>
        </p:sp>
        <p:sp>
          <p:nvSpPr>
            <p:cNvPr id="100430" name="Text Box 20"/>
            <p:cNvSpPr txBox="1">
              <a:spLocks noChangeArrowheads="1"/>
            </p:cNvSpPr>
            <p:nvPr/>
          </p:nvSpPr>
          <p:spPr bwMode="auto">
            <a:xfrm>
              <a:off x="5472113" y="1133476"/>
              <a:ext cx="474752"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baseline="-25000" dirty="0">
                  <a:latin typeface="Times New Roman" pitchFamily="18" charset="0"/>
                </a:rPr>
                <a:t>3</a:t>
              </a:r>
              <a:endParaRPr lang="el-GR" sz="2400" baseline="-25000" dirty="0">
                <a:latin typeface="Times New Roman" pitchFamily="18" charset="0"/>
              </a:endParaRPr>
            </a:p>
          </p:txBody>
        </p:sp>
        <p:sp>
          <p:nvSpPr>
            <p:cNvPr id="100431" name="Text Box 21"/>
            <p:cNvSpPr txBox="1">
              <a:spLocks noChangeArrowheads="1"/>
            </p:cNvSpPr>
            <p:nvPr/>
          </p:nvSpPr>
          <p:spPr bwMode="auto">
            <a:xfrm>
              <a:off x="6326189" y="1133476"/>
              <a:ext cx="474752"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baseline="-25000" dirty="0">
                  <a:latin typeface="Times New Roman" pitchFamily="18" charset="0"/>
                </a:rPr>
                <a:t>4</a:t>
              </a:r>
              <a:endParaRPr lang="el-GR" sz="2400" baseline="-25000" dirty="0">
                <a:latin typeface="Times New Roman" pitchFamily="18" charset="0"/>
              </a:endParaRPr>
            </a:p>
          </p:txBody>
        </p:sp>
        <p:sp>
          <p:nvSpPr>
            <p:cNvPr id="100432" name="Text Box 23"/>
            <p:cNvSpPr txBox="1">
              <a:spLocks noChangeArrowheads="1"/>
            </p:cNvSpPr>
            <p:nvPr/>
          </p:nvSpPr>
          <p:spPr bwMode="auto">
            <a:xfrm>
              <a:off x="7048501" y="1133476"/>
              <a:ext cx="474752"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baseline="-25000" dirty="0">
                  <a:latin typeface="Times New Roman" pitchFamily="18" charset="0"/>
                </a:rPr>
                <a:t>5</a:t>
              </a:r>
              <a:endParaRPr lang="el-GR" sz="2400" baseline="-25000" dirty="0">
                <a:latin typeface="Times New Roman" pitchFamily="18" charset="0"/>
              </a:endParaRPr>
            </a:p>
          </p:txBody>
        </p:sp>
        <p:sp>
          <p:nvSpPr>
            <p:cNvPr id="100433" name="Text Box 24"/>
            <p:cNvSpPr txBox="1">
              <a:spLocks noChangeArrowheads="1"/>
            </p:cNvSpPr>
            <p:nvPr/>
          </p:nvSpPr>
          <p:spPr bwMode="auto">
            <a:xfrm>
              <a:off x="3941763" y="1801814"/>
              <a:ext cx="474752"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baseline="-25000" dirty="0">
                  <a:latin typeface="Times New Roman" pitchFamily="18" charset="0"/>
                </a:rPr>
                <a:t>6</a:t>
              </a:r>
              <a:endParaRPr lang="el-GR" sz="2400" baseline="-25000" dirty="0">
                <a:latin typeface="Times New Roman" pitchFamily="18" charset="0"/>
              </a:endParaRPr>
            </a:p>
          </p:txBody>
        </p:sp>
        <p:sp>
          <p:nvSpPr>
            <p:cNvPr id="100435" name="Text Box 24"/>
            <p:cNvSpPr txBox="1">
              <a:spLocks noChangeArrowheads="1"/>
            </p:cNvSpPr>
            <p:nvPr/>
          </p:nvSpPr>
          <p:spPr bwMode="auto">
            <a:xfrm>
              <a:off x="5737882" y="2612068"/>
              <a:ext cx="429873" cy="461724"/>
            </a:xfrm>
            <a:prstGeom prst="rect">
              <a:avLst/>
            </a:prstGeom>
            <a:noFill/>
            <a:ln w="9525">
              <a:noFill/>
              <a:miter lim="800000"/>
              <a:headEnd/>
              <a:tailEnd/>
            </a:ln>
          </p:spPr>
          <p:txBody>
            <a:bodyPr wrap="none">
              <a:spAutoFit/>
            </a:bodyPr>
            <a:lstStyle/>
            <a:p>
              <a:r>
                <a:rPr lang="en-CA" sz="2400" i="1" dirty="0">
                  <a:latin typeface="Times New Roman" pitchFamily="18" charset="0"/>
                </a:rPr>
                <a:t>E</a:t>
              </a:r>
              <a:r>
                <a:rPr lang="en-US" sz="2400" i="1" baseline="-25000" dirty="0">
                  <a:latin typeface="Times New Roman" pitchFamily="18" charset="0"/>
                </a:rPr>
                <a:t>j</a:t>
              </a:r>
              <a:endParaRPr lang="el-GR" sz="2400" i="1" baseline="-25000" dirty="0">
                <a:latin typeface="Times New Roman" pitchFamily="18" charset="0"/>
              </a:endParaRPr>
            </a:p>
          </p:txBody>
        </p:sp>
      </p:grpSp>
      <p:sp>
        <p:nvSpPr>
          <p:cNvPr id="8" name="TextBox 7"/>
          <p:cNvSpPr txBox="1">
            <a:spLocks noChangeArrowheads="1"/>
          </p:cNvSpPr>
          <p:nvPr/>
        </p:nvSpPr>
        <p:spPr bwMode="auto">
          <a:xfrm>
            <a:off x="3811588" y="1022350"/>
            <a:ext cx="5402120" cy="369332"/>
          </a:xfrm>
          <a:prstGeom prst="rect">
            <a:avLst/>
          </a:prstGeom>
          <a:noFill/>
          <a:ln w="9525">
            <a:noFill/>
            <a:miter lim="800000"/>
            <a:headEnd/>
            <a:tailEnd/>
          </a:ln>
        </p:spPr>
        <p:txBody>
          <a:bodyPr wrap="none">
            <a:spAutoFit/>
          </a:bodyPr>
          <a:lstStyle/>
          <a:p>
            <a:r>
              <a:rPr lang="en-CA" dirty="0">
                <a:solidFill>
                  <a:srgbClr val="FF0000"/>
                </a:solidFill>
                <a:latin typeface="Times New Roman" pitchFamily="18" charset="0"/>
              </a:rPr>
              <a:t>Make energy bins and label each with the system energy</a:t>
            </a:r>
          </a:p>
        </p:txBody>
      </p:sp>
      <p:sp>
        <p:nvSpPr>
          <p:cNvPr id="58" name="Text Box 24"/>
          <p:cNvSpPr txBox="1">
            <a:spLocks noChangeArrowheads="1"/>
          </p:cNvSpPr>
          <p:nvPr/>
        </p:nvSpPr>
        <p:spPr bwMode="auto">
          <a:xfrm>
            <a:off x="6950124" y="2816932"/>
            <a:ext cx="724878" cy="461665"/>
          </a:xfrm>
          <a:prstGeom prst="rect">
            <a:avLst/>
          </a:prstGeom>
          <a:noFill/>
          <a:ln w="9525">
            <a:noFill/>
            <a:miter lim="800000"/>
            <a:headEnd/>
            <a:tailEnd/>
          </a:ln>
        </p:spPr>
        <p:txBody>
          <a:bodyPr wrap="none">
            <a:spAutoFit/>
          </a:bodyPr>
          <a:lstStyle/>
          <a:p>
            <a:r>
              <a:rPr lang="el-GR" sz="2400" i="1" dirty="0">
                <a:latin typeface="Times New Roman" pitchFamily="18" charset="0"/>
              </a:rPr>
              <a:t> </a:t>
            </a:r>
            <a:r>
              <a:rPr lang="en-CA" sz="2400" i="1" dirty="0">
                <a:latin typeface="Times New Roman" pitchFamily="18" charset="0"/>
              </a:rPr>
              <a:t>E</a:t>
            </a:r>
            <a:r>
              <a:rPr lang="en-US" sz="2400" i="1" baseline="-25000" dirty="0">
                <a:latin typeface="Times New Roman" pitchFamily="18" charset="0"/>
              </a:rPr>
              <a:t>j</a:t>
            </a:r>
            <a:r>
              <a:rPr lang="en-US" sz="2400" baseline="-25000" dirty="0">
                <a:latin typeface="Times New Roman" pitchFamily="18" charset="0"/>
              </a:rPr>
              <a:t>+1</a:t>
            </a:r>
            <a:endParaRPr lang="el-GR" sz="2400" dirty="0">
              <a:latin typeface="Times New Roman" pitchFamily="18" charset="0"/>
            </a:endParaRPr>
          </a:p>
        </p:txBody>
      </p:sp>
      <p:sp>
        <p:nvSpPr>
          <p:cNvPr id="59" name="Text Box 9"/>
          <p:cNvSpPr txBox="1">
            <a:spLocks noChangeArrowheads="1"/>
          </p:cNvSpPr>
          <p:nvPr/>
        </p:nvSpPr>
        <p:spPr bwMode="auto">
          <a:xfrm>
            <a:off x="4600766" y="1592796"/>
            <a:ext cx="474810" cy="461665"/>
          </a:xfrm>
          <a:prstGeom prst="rect">
            <a:avLst/>
          </a:prstGeom>
          <a:noFill/>
          <a:ln w="9525">
            <a:noFill/>
            <a:miter lim="800000"/>
            <a:headEnd/>
            <a:tailEnd/>
          </a:ln>
        </p:spPr>
        <p:txBody>
          <a:bodyPr wrap="none">
            <a:spAutoFit/>
          </a:bodyPr>
          <a:lstStyle/>
          <a:p>
            <a:r>
              <a:rPr lang="en-CA" sz="2400" i="1" dirty="0">
                <a:latin typeface="Times New Roman" pitchFamily="18" charset="0"/>
              </a:rPr>
              <a:t>A</a:t>
            </a:r>
            <a:r>
              <a:rPr lang="en-US" sz="2400" baseline="-25000" dirty="0">
                <a:latin typeface="Times New Roman" pitchFamily="18" charset="0"/>
              </a:rPr>
              <a:t>1</a:t>
            </a:r>
            <a:endParaRPr lang="el-GR" sz="2400" baseline="-25000" dirty="0">
              <a:latin typeface="Times New Roman" pitchFamily="18" charset="0"/>
            </a:endParaRPr>
          </a:p>
        </p:txBody>
      </p:sp>
      <p:sp>
        <p:nvSpPr>
          <p:cNvPr id="60" name="Text Box 36"/>
          <p:cNvSpPr txBox="1">
            <a:spLocks noChangeArrowheads="1"/>
          </p:cNvSpPr>
          <p:nvPr/>
        </p:nvSpPr>
        <p:spPr bwMode="auto">
          <a:xfrm>
            <a:off x="5328084" y="5578204"/>
            <a:ext cx="3852428" cy="1323439"/>
          </a:xfrm>
          <a:prstGeom prst="rect">
            <a:avLst/>
          </a:prstGeom>
          <a:noFill/>
          <a:ln w="9525">
            <a:noFill/>
            <a:miter lim="800000"/>
            <a:headEnd/>
            <a:tailEnd/>
          </a:ln>
        </p:spPr>
        <p:txBody>
          <a:bodyPr wrap="square">
            <a:spAutoFit/>
          </a:bodyPr>
          <a:lstStyle/>
          <a:p>
            <a:pPr marL="342900" indent="-342900">
              <a:buFont typeface="Arial" panose="020B0604020202020204" pitchFamily="34" charset="0"/>
              <a:buChar char="•"/>
            </a:pPr>
            <a:r>
              <a:rPr lang="en-US" sz="2000" dirty="0">
                <a:latin typeface="Times New Roman" pitchFamily="18" charset="0"/>
              </a:rPr>
              <a:t>The total occupancies must equal the number of systems</a:t>
            </a:r>
          </a:p>
          <a:p>
            <a:pPr marL="342900" indent="-342900">
              <a:buFont typeface="Arial" panose="020B0604020202020204" pitchFamily="34" charset="0"/>
              <a:buChar char="•"/>
            </a:pPr>
            <a:r>
              <a:rPr lang="en-US" sz="2000" dirty="0">
                <a:latin typeface="Times New Roman" pitchFamily="18" charset="0"/>
              </a:rPr>
              <a:t>The total energy of the  ensemble is fixed</a:t>
            </a:r>
          </a:p>
        </p:txBody>
      </p:sp>
      <p:sp>
        <p:nvSpPr>
          <p:cNvPr id="62" name="Text Box 25"/>
          <p:cNvSpPr txBox="1">
            <a:spLocks noChangeArrowheads="1"/>
          </p:cNvSpPr>
          <p:nvPr/>
        </p:nvSpPr>
        <p:spPr bwMode="auto">
          <a:xfrm>
            <a:off x="5578270" y="2967335"/>
            <a:ext cx="457256" cy="461665"/>
          </a:xfrm>
          <a:prstGeom prst="rect">
            <a:avLst/>
          </a:prstGeom>
          <a:noFill/>
          <a:ln w="9525">
            <a:noFill/>
            <a:miter lim="800000"/>
            <a:headEnd/>
            <a:tailEnd/>
          </a:ln>
        </p:spPr>
        <p:txBody>
          <a:bodyPr>
            <a:spAutoFit/>
          </a:bodyPr>
          <a:lstStyle/>
          <a:p>
            <a:r>
              <a:rPr lang="el-GR" sz="2400" i="1" dirty="0">
                <a:latin typeface="Times New Roman" pitchFamily="18" charset="0"/>
              </a:rPr>
              <a:t>∙∙∙</a:t>
            </a:r>
            <a:endParaRPr lang="el-GR" sz="2400" baseline="-25000" dirty="0">
              <a:latin typeface="Times New Roman" pitchFamily="18" charset="0"/>
            </a:endParaRPr>
          </a:p>
        </p:txBody>
      </p:sp>
      <p:grpSp>
        <p:nvGrpSpPr>
          <p:cNvPr id="67" name="Group 1"/>
          <p:cNvGrpSpPr>
            <a:grpSpLocks noChangeAspect="1"/>
          </p:cNvGrpSpPr>
          <p:nvPr/>
        </p:nvGrpSpPr>
        <p:grpSpPr bwMode="auto">
          <a:xfrm>
            <a:off x="297520" y="1901366"/>
            <a:ext cx="2654300" cy="2598737"/>
            <a:chOff x="4071938" y="885825"/>
            <a:chExt cx="4686300" cy="4622800"/>
          </a:xfrm>
        </p:grpSpPr>
        <p:sp>
          <p:nvSpPr>
            <p:cNvPr id="68" name="Rectangle 45" descr="Dark downward diagonal"/>
            <p:cNvSpPr>
              <a:spLocks noChangeArrowheads="1"/>
            </p:cNvSpPr>
            <p:nvPr/>
          </p:nvSpPr>
          <p:spPr bwMode="auto">
            <a:xfrm>
              <a:off x="4071938" y="885825"/>
              <a:ext cx="4686300" cy="4622800"/>
            </a:xfrm>
            <a:prstGeom prst="rect">
              <a:avLst/>
            </a:prstGeom>
            <a:pattFill prst="dkDnDiag">
              <a:fgClr>
                <a:srgbClr val="808080"/>
              </a:fgClr>
              <a:bgClr>
                <a:srgbClr val="FFFFFF"/>
              </a:bgClr>
            </a:pattFill>
            <a:ln w="15875">
              <a:solidFill>
                <a:srgbClr val="000000"/>
              </a:solidFill>
              <a:miter lim="800000"/>
              <a:headEnd/>
              <a:tailEnd/>
            </a:ln>
          </p:spPr>
          <p:txBody>
            <a:bodyPr anchor="ctr"/>
            <a:lstStyle/>
            <a:p>
              <a:endParaRPr lang="en-CA"/>
            </a:p>
          </p:txBody>
        </p:sp>
        <p:sp>
          <p:nvSpPr>
            <p:cNvPr id="69" name="Rectangle 46"/>
            <p:cNvSpPr>
              <a:spLocks noChangeArrowheads="1"/>
            </p:cNvSpPr>
            <p:nvPr/>
          </p:nvSpPr>
          <p:spPr bwMode="auto">
            <a:xfrm>
              <a:off x="4306888" y="1120716"/>
              <a:ext cx="4203701" cy="4140199"/>
            </a:xfrm>
            <a:prstGeom prst="rect">
              <a:avLst/>
            </a:prstGeom>
            <a:solidFill>
              <a:schemeClr val="accent1"/>
            </a:solidFill>
            <a:ln w="12700">
              <a:solidFill>
                <a:schemeClr val="tx1"/>
              </a:solidFill>
              <a:miter lim="800000"/>
              <a:headEnd/>
              <a:tailEnd/>
            </a:ln>
          </p:spPr>
          <p:txBody>
            <a:bodyPr wrap="none" anchor="ctr"/>
            <a:lstStyle/>
            <a:p>
              <a:pPr algn="ctr"/>
              <a:endParaRPr lang="en-CA" dirty="0"/>
            </a:p>
          </p:txBody>
        </p:sp>
        <p:sp>
          <p:nvSpPr>
            <p:cNvPr id="71" name="Rectangle 48"/>
            <p:cNvSpPr>
              <a:spLocks noChangeArrowheads="1"/>
            </p:cNvSpPr>
            <p:nvPr/>
          </p:nvSpPr>
          <p:spPr bwMode="auto">
            <a:xfrm>
              <a:off x="4306888" y="1116013"/>
              <a:ext cx="4203700" cy="4140200"/>
            </a:xfrm>
            <a:prstGeom prst="rect">
              <a:avLst/>
            </a:prstGeom>
            <a:noFill/>
            <a:ln w="15875">
              <a:solidFill>
                <a:srgbClr val="000000"/>
              </a:solidFill>
              <a:miter lim="800000"/>
              <a:headEnd/>
              <a:tailEnd/>
            </a:ln>
          </p:spPr>
          <p:txBody>
            <a:bodyPr anchor="ctr"/>
            <a:lstStyle/>
            <a:p>
              <a:endParaRPr lang="en-CA"/>
            </a:p>
          </p:txBody>
        </p:sp>
        <p:sp>
          <p:nvSpPr>
            <p:cNvPr id="76" name="Line 52"/>
            <p:cNvSpPr>
              <a:spLocks noChangeShapeType="1"/>
            </p:cNvSpPr>
            <p:nvPr/>
          </p:nvSpPr>
          <p:spPr bwMode="auto">
            <a:xfrm flipH="1">
              <a:off x="4306888" y="2774950"/>
              <a:ext cx="4183062" cy="1588"/>
            </a:xfrm>
            <a:prstGeom prst="line">
              <a:avLst/>
            </a:prstGeom>
            <a:noFill/>
            <a:ln w="12700">
              <a:solidFill>
                <a:schemeClr val="tx1"/>
              </a:solidFill>
              <a:round/>
              <a:headEnd/>
              <a:tailEnd/>
            </a:ln>
          </p:spPr>
          <p:txBody>
            <a:bodyPr/>
            <a:lstStyle/>
            <a:p>
              <a:endParaRPr lang="en-US"/>
            </a:p>
          </p:txBody>
        </p:sp>
        <p:sp>
          <p:nvSpPr>
            <p:cNvPr id="77" name="Line 54"/>
            <p:cNvSpPr>
              <a:spLocks noChangeShapeType="1"/>
            </p:cNvSpPr>
            <p:nvPr/>
          </p:nvSpPr>
          <p:spPr bwMode="auto">
            <a:xfrm flipH="1">
              <a:off x="4303713" y="3608388"/>
              <a:ext cx="4206875" cy="0"/>
            </a:xfrm>
            <a:prstGeom prst="line">
              <a:avLst/>
            </a:prstGeom>
            <a:noFill/>
            <a:ln w="12700">
              <a:solidFill>
                <a:schemeClr val="tx1"/>
              </a:solidFill>
              <a:round/>
              <a:headEnd/>
              <a:tailEnd/>
            </a:ln>
          </p:spPr>
          <p:txBody>
            <a:bodyPr/>
            <a:lstStyle/>
            <a:p>
              <a:endParaRPr lang="en-US"/>
            </a:p>
          </p:txBody>
        </p:sp>
        <p:sp>
          <p:nvSpPr>
            <p:cNvPr id="78" name="Line 62"/>
            <p:cNvSpPr>
              <a:spLocks noChangeShapeType="1"/>
            </p:cNvSpPr>
            <p:nvPr/>
          </p:nvSpPr>
          <p:spPr bwMode="auto">
            <a:xfrm flipH="1">
              <a:off x="4316413" y="1123950"/>
              <a:ext cx="1704975" cy="0"/>
            </a:xfrm>
            <a:prstGeom prst="line">
              <a:avLst/>
            </a:prstGeom>
            <a:noFill/>
            <a:ln w="12700">
              <a:solidFill>
                <a:schemeClr val="tx1"/>
              </a:solidFill>
              <a:round/>
              <a:headEnd/>
              <a:tailEnd/>
            </a:ln>
          </p:spPr>
          <p:txBody>
            <a:bodyPr/>
            <a:lstStyle/>
            <a:p>
              <a:endParaRPr lang="en-US"/>
            </a:p>
          </p:txBody>
        </p:sp>
        <p:sp>
          <p:nvSpPr>
            <p:cNvPr id="79" name="Line 63"/>
            <p:cNvSpPr>
              <a:spLocks noChangeShapeType="1"/>
            </p:cNvSpPr>
            <p:nvPr/>
          </p:nvSpPr>
          <p:spPr bwMode="auto">
            <a:xfrm flipH="1">
              <a:off x="4313238" y="1954213"/>
              <a:ext cx="4200525" cy="0"/>
            </a:xfrm>
            <a:prstGeom prst="line">
              <a:avLst/>
            </a:prstGeom>
            <a:noFill/>
            <a:ln w="12700">
              <a:solidFill>
                <a:schemeClr val="tx1"/>
              </a:solidFill>
              <a:round/>
              <a:headEnd/>
              <a:tailEnd/>
            </a:ln>
          </p:spPr>
          <p:txBody>
            <a:bodyPr/>
            <a:lstStyle/>
            <a:p>
              <a:endParaRPr lang="en-US"/>
            </a:p>
          </p:txBody>
        </p:sp>
        <p:sp>
          <p:nvSpPr>
            <p:cNvPr id="80" name="Line 67"/>
            <p:cNvSpPr>
              <a:spLocks noChangeShapeType="1"/>
            </p:cNvSpPr>
            <p:nvPr/>
          </p:nvSpPr>
          <p:spPr bwMode="auto">
            <a:xfrm flipH="1">
              <a:off x="4303713" y="4427538"/>
              <a:ext cx="4200525" cy="0"/>
            </a:xfrm>
            <a:prstGeom prst="line">
              <a:avLst/>
            </a:prstGeom>
            <a:noFill/>
            <a:ln w="12700">
              <a:solidFill>
                <a:schemeClr val="tx1"/>
              </a:solidFill>
              <a:round/>
              <a:headEnd/>
              <a:tailEnd/>
            </a:ln>
          </p:spPr>
          <p:txBody>
            <a:bodyPr/>
            <a:lstStyle/>
            <a:p>
              <a:endParaRPr lang="en-US"/>
            </a:p>
          </p:txBody>
        </p:sp>
        <p:sp>
          <p:nvSpPr>
            <p:cNvPr id="81" name="Line 69"/>
            <p:cNvSpPr>
              <a:spLocks noChangeShapeType="1"/>
            </p:cNvSpPr>
            <p:nvPr/>
          </p:nvSpPr>
          <p:spPr bwMode="auto">
            <a:xfrm rot="16200000" flipH="1">
              <a:off x="3952875" y="3187701"/>
              <a:ext cx="4130675" cy="0"/>
            </a:xfrm>
            <a:prstGeom prst="line">
              <a:avLst/>
            </a:prstGeom>
            <a:noFill/>
            <a:ln w="12700">
              <a:solidFill>
                <a:schemeClr val="tx1"/>
              </a:solidFill>
              <a:round/>
              <a:headEnd/>
              <a:tailEnd/>
            </a:ln>
          </p:spPr>
          <p:txBody>
            <a:bodyPr/>
            <a:lstStyle/>
            <a:p>
              <a:endParaRPr lang="en-US"/>
            </a:p>
          </p:txBody>
        </p:sp>
        <p:sp>
          <p:nvSpPr>
            <p:cNvPr id="82" name="Line 70"/>
            <p:cNvSpPr>
              <a:spLocks noChangeShapeType="1"/>
            </p:cNvSpPr>
            <p:nvPr/>
          </p:nvSpPr>
          <p:spPr bwMode="auto">
            <a:xfrm rot="16200000" flipH="1">
              <a:off x="4783137" y="3171826"/>
              <a:ext cx="4137025" cy="0"/>
            </a:xfrm>
            <a:prstGeom prst="line">
              <a:avLst/>
            </a:prstGeom>
            <a:noFill/>
            <a:ln w="12700">
              <a:solidFill>
                <a:schemeClr val="tx1"/>
              </a:solidFill>
              <a:round/>
              <a:headEnd/>
              <a:tailEnd/>
            </a:ln>
          </p:spPr>
          <p:txBody>
            <a:bodyPr/>
            <a:lstStyle/>
            <a:p>
              <a:endParaRPr lang="en-US"/>
            </a:p>
          </p:txBody>
        </p:sp>
        <p:sp>
          <p:nvSpPr>
            <p:cNvPr id="83" name="Line 72"/>
            <p:cNvSpPr>
              <a:spLocks noChangeShapeType="1"/>
            </p:cNvSpPr>
            <p:nvPr/>
          </p:nvSpPr>
          <p:spPr bwMode="auto">
            <a:xfrm rot="16200000" flipH="1">
              <a:off x="3117850" y="3190876"/>
              <a:ext cx="4137025" cy="0"/>
            </a:xfrm>
            <a:prstGeom prst="line">
              <a:avLst/>
            </a:prstGeom>
            <a:noFill/>
            <a:ln w="12700">
              <a:solidFill>
                <a:schemeClr val="tx1"/>
              </a:solidFill>
              <a:round/>
              <a:headEnd/>
              <a:tailEnd/>
            </a:ln>
          </p:spPr>
          <p:txBody>
            <a:bodyPr/>
            <a:lstStyle/>
            <a:p>
              <a:endParaRPr lang="en-US"/>
            </a:p>
          </p:txBody>
        </p:sp>
        <p:sp>
          <p:nvSpPr>
            <p:cNvPr id="84" name="Line 74"/>
            <p:cNvSpPr>
              <a:spLocks noChangeShapeType="1"/>
            </p:cNvSpPr>
            <p:nvPr/>
          </p:nvSpPr>
          <p:spPr bwMode="auto">
            <a:xfrm rot="16200000" flipH="1">
              <a:off x="5614987" y="3192463"/>
              <a:ext cx="4137025" cy="0"/>
            </a:xfrm>
            <a:prstGeom prst="line">
              <a:avLst/>
            </a:prstGeom>
            <a:noFill/>
            <a:ln w="12700">
              <a:solidFill>
                <a:schemeClr val="tx1"/>
              </a:solidFill>
              <a:round/>
              <a:headEnd/>
              <a:tailEnd/>
            </a:ln>
          </p:spPr>
          <p:txBody>
            <a:bodyPr/>
            <a:lstStyle/>
            <a:p>
              <a:endParaRPr lang="en-US"/>
            </a:p>
          </p:txBody>
        </p:sp>
        <p:sp>
          <p:nvSpPr>
            <p:cNvPr id="85" name="Text Box 77"/>
            <p:cNvSpPr txBox="1">
              <a:spLocks noChangeArrowheads="1"/>
            </p:cNvSpPr>
            <p:nvPr/>
          </p:nvSpPr>
          <p:spPr bwMode="auto">
            <a:xfrm>
              <a:off x="4370228" y="1248785"/>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5</a:t>
              </a:r>
            </a:p>
          </p:txBody>
        </p:sp>
        <p:sp>
          <p:nvSpPr>
            <p:cNvPr id="86" name="Text Box 78"/>
            <p:cNvSpPr txBox="1">
              <a:spLocks noChangeArrowheads="1"/>
            </p:cNvSpPr>
            <p:nvPr/>
          </p:nvSpPr>
          <p:spPr bwMode="auto">
            <a:xfrm>
              <a:off x="5255287" y="1254713"/>
              <a:ext cx="522009" cy="494101"/>
            </a:xfrm>
            <a:prstGeom prst="rect">
              <a:avLst/>
            </a:prstGeom>
            <a:noFill/>
            <a:ln w="9525">
              <a:noFill/>
              <a:miter lim="800000"/>
              <a:headEnd/>
              <a:tailEnd/>
            </a:ln>
          </p:spPr>
          <p:txBody>
            <a:bodyPr wrap="none">
              <a:spAutoFit/>
            </a:bodyPr>
            <a:lstStyle/>
            <a:p>
              <a:r>
                <a:rPr lang="en-CA" sz="2000" i="1" dirty="0">
                  <a:latin typeface="Times New Roman" pitchFamily="18" charset="0"/>
                </a:rPr>
                <a:t>E</a:t>
              </a:r>
              <a:r>
                <a:rPr lang="en-CA" sz="2000" baseline="-25000" dirty="0">
                  <a:latin typeface="Times New Roman" pitchFamily="18" charset="0"/>
                </a:rPr>
                <a:t>1</a:t>
              </a:r>
            </a:p>
          </p:txBody>
        </p:sp>
        <p:sp>
          <p:nvSpPr>
            <p:cNvPr id="87" name="Text Box 79"/>
            <p:cNvSpPr txBox="1">
              <a:spLocks noChangeArrowheads="1"/>
            </p:cNvSpPr>
            <p:nvPr/>
          </p:nvSpPr>
          <p:spPr bwMode="auto">
            <a:xfrm>
              <a:off x="6059887" y="1254713"/>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3</a:t>
              </a:r>
            </a:p>
          </p:txBody>
        </p:sp>
        <p:sp>
          <p:nvSpPr>
            <p:cNvPr id="88" name="Text Box 80"/>
            <p:cNvSpPr txBox="1">
              <a:spLocks noChangeArrowheads="1"/>
            </p:cNvSpPr>
            <p:nvPr/>
          </p:nvSpPr>
          <p:spPr bwMode="auto">
            <a:xfrm>
              <a:off x="6905697" y="1254713"/>
              <a:ext cx="624055"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20</a:t>
              </a:r>
            </a:p>
          </p:txBody>
        </p:sp>
        <p:sp>
          <p:nvSpPr>
            <p:cNvPr id="89" name="Text Box 81"/>
            <p:cNvSpPr txBox="1">
              <a:spLocks noChangeArrowheads="1"/>
            </p:cNvSpPr>
            <p:nvPr/>
          </p:nvSpPr>
          <p:spPr bwMode="auto">
            <a:xfrm>
              <a:off x="7722070" y="1256689"/>
              <a:ext cx="522009" cy="494101"/>
            </a:xfrm>
            <a:prstGeom prst="rect">
              <a:avLst/>
            </a:prstGeom>
            <a:noFill/>
            <a:ln w="9525">
              <a:noFill/>
              <a:miter lim="800000"/>
              <a:headEnd/>
              <a:tailEnd/>
            </a:ln>
          </p:spPr>
          <p:txBody>
            <a:bodyPr wrap="none">
              <a:spAutoFit/>
            </a:bodyPr>
            <a:lstStyle/>
            <a:p>
              <a:r>
                <a:rPr lang="en-CA" sz="2000" i="1">
                  <a:latin typeface="Times New Roman" pitchFamily="18" charset="0"/>
                </a:rPr>
                <a:t>E</a:t>
              </a:r>
              <a:r>
                <a:rPr lang="en-CA" sz="2000" baseline="-25000">
                  <a:latin typeface="Times New Roman" pitchFamily="18" charset="0"/>
                </a:rPr>
                <a:t>1</a:t>
              </a:r>
            </a:p>
          </p:txBody>
        </p:sp>
        <p:sp>
          <p:nvSpPr>
            <p:cNvPr id="90" name="TextBox 1"/>
            <p:cNvSpPr txBox="1">
              <a:spLocks noChangeArrowheads="1"/>
            </p:cNvSpPr>
            <p:nvPr/>
          </p:nvSpPr>
          <p:spPr bwMode="auto">
            <a:xfrm>
              <a:off x="7680607" y="4355560"/>
              <a:ext cx="877649" cy="711611"/>
            </a:xfrm>
            <a:prstGeom prst="rect">
              <a:avLst/>
            </a:prstGeom>
            <a:noFill/>
            <a:ln w="9525">
              <a:noFill/>
              <a:miter lim="800000"/>
              <a:headEnd/>
              <a:tailEnd/>
            </a:ln>
          </p:spPr>
          <p:txBody>
            <a:bodyPr>
              <a:spAutoFit/>
            </a:bodyPr>
            <a:lstStyle/>
            <a:p>
              <a:r>
                <a:rPr lang="en-CA" sz="2000" b="1"/>
                <a:t>…</a:t>
              </a:r>
            </a:p>
          </p:txBody>
        </p:sp>
      </p:grpSp>
      <p:graphicFrame>
        <p:nvGraphicFramePr>
          <p:cNvPr id="4" name="Object 3"/>
          <p:cNvGraphicFramePr>
            <a:graphicFrameLocks noChangeAspect="1"/>
          </p:cNvGraphicFramePr>
          <p:nvPr>
            <p:extLst>
              <p:ext uri="{D42A27DB-BD31-4B8C-83A1-F6EECF244321}">
                <p14:modId xmlns:p14="http://schemas.microsoft.com/office/powerpoint/2010/main" val="583534144"/>
              </p:ext>
            </p:extLst>
          </p:nvPr>
        </p:nvGraphicFramePr>
        <p:xfrm>
          <a:off x="3481841" y="5722197"/>
          <a:ext cx="1617663" cy="893763"/>
        </p:xfrm>
        <a:graphic>
          <a:graphicData uri="http://schemas.openxmlformats.org/presentationml/2006/ole">
            <mc:AlternateContent xmlns:mc="http://schemas.openxmlformats.org/markup-compatibility/2006">
              <mc:Choice xmlns:v="urn:schemas-microsoft-com:vml" Requires="v">
                <p:oleObj spid="_x0000_s247813" name="Equation" r:id="rId7" imgW="927000" imgH="507960" progId="Equation.3">
                  <p:embed/>
                </p:oleObj>
              </mc:Choice>
              <mc:Fallback>
                <p:oleObj name="Equation" r:id="rId7" imgW="92700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1841" y="5722197"/>
                        <a:ext cx="161766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3932595933"/>
      </p:ext>
    </p:extLst>
  </p:cSld>
  <p:clrMapOvr>
    <a:masterClrMapping/>
  </p:clrMapOvr>
  <mc:AlternateContent xmlns:mc="http://schemas.openxmlformats.org/markup-compatibility/2006" xmlns:p14="http://schemas.microsoft.com/office/powerpoint/2010/main">
    <mc:Choice Requires="p14">
      <p:transition spd="slow" p14:dur="2000" advTm="101242"/>
    </mc:Choice>
    <mc:Fallback xmlns="">
      <p:transition spd="slow" advTm="1012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319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7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16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16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16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7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616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512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3318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5" fill="hold" display="0">
                  <p:stCondLst>
                    <p:cond delay="indefinite"/>
                  </p:stCondLst>
                  <p:endCondLst>
                    <p:cond evt="onStopAudio" delay="0">
                      <p:tgtEl>
                        <p:sldTgt/>
                      </p:tgtEl>
                    </p:cond>
                  </p:endCondLst>
                </p:cTn>
                <p:tgtEl>
                  <p:spTgt spid="2"/>
                </p:tgtEl>
              </p:cMediaNode>
            </p:audio>
          </p:childTnLst>
        </p:cTn>
      </p:par>
    </p:tnLst>
    <p:bldLst>
      <p:bldP spid="5122" grpId="0"/>
      <p:bldP spid="433188" grpId="0"/>
      <p:bldP spid="433190" grpId="0" animBg="1"/>
      <p:bldP spid="5154" grpId="0" animBg="1"/>
      <p:bldP spid="6166" grpId="0" animBg="1"/>
      <p:bldP spid="6167" grpId="0" animBg="1"/>
      <p:bldP spid="6168" grpId="0" animBg="1"/>
      <p:bldP spid="6169"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72" grpId="0" animBg="1"/>
      <p:bldP spid="73" grpId="0" animBg="1"/>
      <p:bldP spid="75" grpId="0" animBg="1"/>
      <p:bldP spid="8" grpId="0"/>
      <p:bldP spid="58" grpId="0"/>
      <p:bldP spid="59" grpId="0"/>
      <p:bldP spid="60" grpId="0"/>
      <p:bldP spid="62" grpId="0"/>
    </p:bldLst>
  </p:timing>
  <p:extLst mod="1">
    <p:ext uri="{3A86A75C-4F4B-4683-9AE1-C65F6400EC91}">
      <p14:laserTraceLst xmlns:p14="http://schemas.microsoft.com/office/powerpoint/2010/main">
        <p14:tracePtLst>
          <p14:tracePt t="7951" x="8562975" y="4751388"/>
          <p14:tracePt t="8281" x="8555038" y="4741863"/>
          <p14:tracePt t="8291" x="8491538" y="4679950"/>
          <p14:tracePt t="8304" x="8375650" y="4527550"/>
          <p14:tracePt t="8317" x="7823200" y="3938588"/>
          <p14:tracePt t="8342" x="7180263" y="3348038"/>
          <p14:tracePt t="8354" x="6804025" y="3125788"/>
          <p14:tracePt t="8367" x="6357938" y="2884488"/>
          <p14:tracePt t="8398" x="5589588" y="2562225"/>
          <p14:tracePt t="8402" x="5276850" y="2490788"/>
          <p14:tracePt t="8416" x="5108575" y="2465388"/>
          <p14:tracePt t="8438" x="5010150" y="2438400"/>
          <p14:tracePt t="8452" x="4919663" y="2419350"/>
          <p14:tracePt t="8707" x="4894263" y="2411413"/>
          <p14:tracePt t="8718" x="4848225" y="2384425"/>
          <p14:tracePt t="8732" x="4732338" y="2330450"/>
          <p14:tracePt t="8743" x="4518025" y="2187575"/>
          <p14:tracePt t="8754" x="3724275" y="1704975"/>
          <p14:tracePt t="8780" x="3241675" y="1490663"/>
          <p14:tracePt t="8792" x="2803525" y="1347788"/>
          <p14:tracePt t="8823" x="2214563" y="1276350"/>
          <p14:tracePt t="8832" x="1990725" y="1276350"/>
          <p14:tracePt t="8852" x="1911350" y="1285875"/>
          <p14:tracePt t="8869" x="1866900" y="1303338"/>
          <p14:tracePt t="9133" x="1822450" y="1322388"/>
          <p14:tracePt t="9145" x="1758950" y="1322388"/>
          <p14:tracePt t="9159" x="1679575" y="1322388"/>
          <p14:tracePt t="9177" x="1571625" y="1330325"/>
          <p14:tracePt t="9181" x="1446213" y="1339850"/>
          <p14:tracePt t="9195" x="1312863" y="1357313"/>
          <p14:tracePt t="9206" x="1062038" y="1393825"/>
          <p14:tracePt t="9231" x="955675" y="1411288"/>
          <p14:tracePt t="9244" x="785813" y="1465263"/>
          <p14:tracePt t="9272" x="731838" y="1482725"/>
          <p14:tracePt t="9280" x="696913" y="1500188"/>
          <p14:tracePt t="9291" x="669925" y="1527175"/>
          <p14:tracePt t="9328" x="669925" y="1536700"/>
          <p14:tracePt t="9743" x="679450" y="1536700"/>
          <p14:tracePt t="9755" x="687388" y="1536700"/>
          <p14:tracePt t="9791" x="704850" y="1527175"/>
          <p14:tracePt t="9804" x="723900" y="1509713"/>
          <p14:tracePt t="9830" x="741363" y="1500188"/>
          <p14:tracePt t="9841" x="741363" y="1490663"/>
          <p14:tracePt t="9877" x="750888" y="1490663"/>
          <p14:tracePt t="9900" x="758825" y="1490663"/>
          <p14:tracePt t="9913" x="776288" y="1473200"/>
          <p14:tracePt t="9932" x="776288" y="1455738"/>
          <p14:tracePt t="9937" x="785813" y="1455738"/>
          <p14:tracePt t="9950" x="795338" y="1438275"/>
          <p14:tracePt t="9963" x="795338" y="1428750"/>
          <p14:tracePt t="9987" x="795338" y="1419225"/>
          <p14:tracePt t="10012" x="803275" y="1411288"/>
          <p14:tracePt t="10023" x="803275" y="1401763"/>
          <p14:tracePt t="11315" x="803275" y="1411288"/>
          <p14:tracePt t="11326" x="803275" y="1419225"/>
          <p14:tracePt t="11354" x="803275" y="1428750"/>
          <p14:tracePt t="11364" x="803275" y="1446213"/>
          <p14:tracePt t="11380" x="803275" y="1465263"/>
          <p14:tracePt t="11401" x="803275" y="1473200"/>
          <p14:tracePt t="11437" x="803275" y="1482725"/>
          <p14:tracePt t="11463" x="803275" y="1490663"/>
          <p14:tracePt t="11509" x="812800" y="1490663"/>
          <p14:tracePt t="11868" x="822325" y="1500188"/>
          <p14:tracePt t="11875" x="830263" y="1517650"/>
          <p14:tracePt t="11886" x="839788" y="1544638"/>
          <p14:tracePt t="11898" x="847725" y="1571625"/>
          <p14:tracePt t="11923" x="847725" y="1581150"/>
          <p14:tracePt t="11937" x="847725" y="1598613"/>
          <p14:tracePt t="11972" x="857250" y="1608138"/>
          <p14:tracePt t="11985" x="866775" y="1616075"/>
          <p14:tracePt t="11996" x="874713" y="1625600"/>
          <p14:tracePt t="12302" x="857250" y="1633538"/>
          <p14:tracePt t="12314" x="857250" y="1652588"/>
          <p14:tracePt t="12325" x="847725" y="1652588"/>
          <p14:tracePt t="12337" x="847725" y="1660525"/>
          <p14:tracePt t="12370" x="847725" y="1670050"/>
          <p14:tracePt t="12387" x="847725" y="1697038"/>
          <p14:tracePt t="12402" x="847725" y="1714500"/>
          <p14:tracePt t="12411" x="847725" y="1724025"/>
          <p14:tracePt t="12423" x="847725" y="1741488"/>
          <p14:tracePt t="12435" x="847725" y="1768475"/>
          <p14:tracePt t="12460" x="847725" y="1785938"/>
          <p14:tracePt t="13704" x="893763" y="1785938"/>
          <p14:tracePt t="13715" x="955675" y="1768475"/>
          <p14:tracePt t="13728" x="1036638" y="1741488"/>
          <p14:tracePt t="13739" x="1160463" y="1704975"/>
          <p14:tracePt t="13753" x="1295400" y="1643063"/>
          <p14:tracePt t="13764" x="1687513" y="1438275"/>
          <p14:tracePt t="13789" x="2036763" y="1285875"/>
          <p14:tracePt t="13817" x="2170113" y="1241425"/>
          <p14:tracePt t="13824" x="2295525" y="1223963"/>
          <p14:tracePt t="13838" x="2419350" y="1204913"/>
          <p14:tracePt t="13849" x="2616200" y="1187450"/>
          <p14:tracePt t="13883" x="2687638" y="1160463"/>
          <p14:tracePt t="13886" x="2751138" y="1152525"/>
          <p14:tracePt t="13898" x="2830513" y="1133475"/>
          <p14:tracePt t="13923" x="2857500" y="1125538"/>
          <p14:tracePt t="13935" x="2884488" y="1116013"/>
          <p14:tracePt t="13948" x="2901950" y="1116013"/>
          <p14:tracePt t="13995" x="2894013" y="1116013"/>
          <p14:tracePt t="14008" x="2884488" y="1125538"/>
          <p14:tracePt t="14020" x="2874963" y="1125538"/>
          <p14:tracePt t="14031" x="2867025" y="1143000"/>
          <p14:tracePt t="14159" x="0" y="0"/>
        </p14:tracePtLst>
        <p14:tracePtLst>
          <p14:tracePt t="28702" x="2867025" y="1143000"/>
          <p14:tracePt t="29061" x="2894013" y="1143000"/>
          <p14:tracePt t="29075" x="2938463" y="1143000"/>
          <p14:tracePt t="29085" x="3017838" y="1143000"/>
          <p14:tracePt t="29097" x="3330575" y="1276350"/>
          <p14:tracePt t="29122" x="3562350" y="1374775"/>
          <p14:tracePt t="29133" x="3741738" y="1473200"/>
          <p14:tracePt t="29146" x="3875088" y="1589088"/>
          <p14:tracePt t="29163" x="4160838" y="1776413"/>
          <p14:tracePt t="29183" x="4402138" y="1965325"/>
          <p14:tracePt t="29204" x="4491038" y="2044700"/>
          <p14:tracePt t="29220" x="4545013" y="2108200"/>
          <p14:tracePt t="29232" x="4589463" y="2170113"/>
          <p14:tracePt t="29524" x="4608513" y="2170113"/>
          <p14:tracePt t="29536" x="4616450" y="2152650"/>
          <p14:tracePt t="29548" x="4643438" y="2125663"/>
          <p14:tracePt t="29559" x="4670425" y="2098675"/>
          <p14:tracePt t="29573" x="4776788" y="1982788"/>
          <p14:tracePt t="29597" x="4840288" y="1928813"/>
          <p14:tracePt t="29610" x="4875213" y="1901825"/>
          <p14:tracePt t="29622" x="4894263" y="1874838"/>
          <p14:tracePt t="29634" x="4929188" y="1839913"/>
          <p14:tracePt t="29650" x="4946650" y="1830388"/>
          <p14:tracePt t="29731" x="4956175" y="1830388"/>
          <p14:tracePt t="29743" x="4973638" y="1830388"/>
          <p14:tracePt t="30806" x="4983163" y="1822450"/>
          <p14:tracePt t="30815" x="4991100" y="1812925"/>
          <p14:tracePt t="30829" x="5000625" y="1785938"/>
          <p14:tracePt t="30852" x="5018088" y="1751013"/>
          <p14:tracePt t="30864" x="5027613" y="1731963"/>
          <p14:tracePt t="30878" x="5072063" y="1687513"/>
          <p14:tracePt t="30900" x="5099050" y="1660525"/>
          <p14:tracePt t="30911" x="5160963" y="1643063"/>
          <p14:tracePt t="30925" x="5286375" y="1589088"/>
          <p14:tracePt t="30948" x="5322888" y="1581150"/>
          <p14:tracePt t="30960" x="5394325" y="1571625"/>
          <p14:tracePt t="30993" x="5429250" y="1571625"/>
          <p14:tracePt t="31000" x="5465763" y="1562100"/>
          <p14:tracePt t="31012" x="5500688" y="1562100"/>
          <p14:tracePt t="31035" x="5537200" y="1562100"/>
          <p14:tracePt t="31048" x="5608638" y="1562100"/>
          <p14:tracePt t="31072" x="5626100" y="1562100"/>
          <p14:tracePt t="31083" x="5634038" y="1562100"/>
          <p14:tracePt t="31098" x="5643563" y="1562100"/>
          <p14:tracePt t="31120" x="5653088" y="1562100"/>
          <p14:tracePt t="31135" x="5670550" y="1571625"/>
          <p14:tracePt t="31147" x="5680075" y="1581150"/>
          <p14:tracePt t="31169" x="5688013" y="1598613"/>
          <p14:tracePt t="31182" x="5697538" y="1608138"/>
          <p14:tracePt t="31212" x="5705475" y="1616075"/>
          <p14:tracePt t="31218" x="5705475" y="1625600"/>
          <p14:tracePt t="31231" x="5680075" y="1652588"/>
          <p14:tracePt t="31254" x="5670550" y="1679575"/>
          <p14:tracePt t="31755" x="5670550" y="1652588"/>
          <p14:tracePt t="31771" x="5670550" y="1633538"/>
          <p14:tracePt t="31779" x="5670550" y="1616075"/>
          <p14:tracePt t="31790" x="5670550" y="1608138"/>
          <p14:tracePt t="31802" x="5680075" y="1581150"/>
          <p14:tracePt t="31834" x="5697538" y="1571625"/>
          <p14:tracePt t="31844" x="5715000" y="1544638"/>
          <p14:tracePt t="31856" x="5724525" y="1536700"/>
          <p14:tracePt t="31877" x="5768975" y="1517650"/>
          <p14:tracePt t="31902" x="5803900" y="1500188"/>
          <p14:tracePt t="31914" x="5857875" y="1473200"/>
          <p14:tracePt t="31925" x="5902325" y="1473200"/>
          <p14:tracePt t="31938" x="5973763" y="1473200"/>
          <p14:tracePt t="31961" x="6037263" y="1482725"/>
          <p14:tracePt t="31973" x="6072188" y="1509713"/>
          <p14:tracePt t="31986" x="6116638" y="1544638"/>
          <p14:tracePt t="32011" x="6153150" y="1571625"/>
          <p14:tracePt t="32022" x="6232525" y="1643063"/>
          <p14:tracePt t="32047" x="6259513" y="1670050"/>
          <p14:tracePt t="32061" x="6313488" y="1724025"/>
          <p14:tracePt t="32075" x="6340475" y="1751013"/>
          <p14:tracePt t="32096" x="6375400" y="1768475"/>
          <p14:tracePt t="32120" x="6402388" y="1776413"/>
          <p14:tracePt t="32132" x="6419850" y="1776413"/>
          <p14:tracePt t="32143" x="6429375" y="1776413"/>
          <p14:tracePt t="32155" x="6456363" y="1776413"/>
          <p14:tracePt t="32655" x="6483350" y="1776413"/>
          <p14:tracePt t="32670" x="6500813" y="1776413"/>
          <p14:tracePt t="32680" x="6554788" y="1758950"/>
          <p14:tracePt t="32694" x="6661150" y="1731963"/>
          <p14:tracePt t="32718" x="6759575" y="1724025"/>
          <p14:tracePt t="32730" x="6796088" y="1714500"/>
          <p14:tracePt t="32752" x="6848475" y="1714500"/>
          <p14:tracePt t="32766" x="6875463" y="1714500"/>
          <p14:tracePt t="32778" x="6946900" y="1714500"/>
          <p14:tracePt t="32803" x="6983413" y="1714500"/>
          <p14:tracePt t="32815" x="7010400" y="1714500"/>
          <p14:tracePt t="32839" x="7037388" y="1724025"/>
          <p14:tracePt t="32851" x="7062788" y="1724025"/>
          <p14:tracePt t="32862" x="7099300" y="1741488"/>
          <p14:tracePt t="33240" x="7161213" y="1741488"/>
          <p14:tracePt t="33252" x="7224713" y="1741488"/>
          <p14:tracePt t="33267" x="7304088" y="1724025"/>
          <p14:tracePt t="33277" x="7375525" y="1724025"/>
          <p14:tracePt t="33289" x="7439025" y="1724025"/>
          <p14:tracePt t="33301" x="7473950" y="1724025"/>
          <p14:tracePt t="33315" x="7510463" y="1724025"/>
          <p14:tracePt t="33338" x="7518400" y="1724025"/>
          <p14:tracePt t="33414" x="7510463" y="1724025"/>
          <p14:tracePt t="33425" x="7473950" y="1724025"/>
          <p14:tracePt t="33434" x="7429500" y="1724025"/>
          <p14:tracePt t="33453" x="7385050" y="1724025"/>
          <p14:tracePt t="33461" x="7331075" y="1724025"/>
          <p14:tracePt t="33473" x="7269163" y="1731963"/>
          <p14:tracePt t="33484" x="7126288" y="1741488"/>
          <p14:tracePt t="33508" x="6911975" y="1751013"/>
          <p14:tracePt t="33522" x="6777038" y="1768475"/>
          <p14:tracePt t="33533" x="6626225" y="1776413"/>
          <p14:tracePt t="33567" x="6483350" y="1785938"/>
          <p14:tracePt t="33587" x="6259513" y="1803400"/>
          <p14:tracePt t="33594" x="6188075" y="1822450"/>
          <p14:tracePt t="33608" x="6143625" y="1847850"/>
          <p14:tracePt t="33619" x="6081713" y="1874838"/>
          <p14:tracePt t="33839" x="6054725" y="1874838"/>
          <p14:tracePt t="33850" x="6027738" y="1874838"/>
          <p14:tracePt t="33862" x="5983288" y="1874838"/>
          <p14:tracePt t="33875" x="5875338" y="1874838"/>
          <p14:tracePt t="33885" x="5205413" y="1874838"/>
          <p14:tracePt t="33911" x="3973513" y="2027238"/>
          <p14:tracePt t="33924" x="3295650" y="2170113"/>
          <p14:tracePt t="33947" x="2847975" y="2251075"/>
          <p14:tracePt t="33959" x="2581275" y="2286000"/>
          <p14:tracePt t="33973" x="2455863" y="2295525"/>
          <p14:tracePt t="33988" x="2347913" y="2303463"/>
          <p14:tracePt t="34009" x="2322513" y="2303463"/>
          <p14:tracePt t="34290" x="2303463" y="2312988"/>
          <p14:tracePt t="34302" x="2268538" y="2322513"/>
          <p14:tracePt t="34314" x="2143125" y="2347913"/>
          <p14:tracePt t="34337" x="2044700" y="2357438"/>
          <p14:tracePt t="34351" x="1911350" y="2357438"/>
          <p14:tracePt t="34361" x="1776413" y="2357438"/>
          <p14:tracePt t="34373" x="1446213" y="2303463"/>
          <p14:tracePt t="34391" x="1339850" y="2241550"/>
          <p14:tracePt t="34410" x="1250950" y="2187575"/>
          <p14:tracePt t="34424" x="1179513" y="2152650"/>
          <p14:tracePt t="34446" x="1169988" y="2143125"/>
          <p14:tracePt t="34460" x="1160463" y="2143125"/>
          <p14:tracePt t="34496" x="1179513" y="2143125"/>
          <p14:tracePt t="34507" x="1204913" y="2143125"/>
          <p14:tracePt t="34524" x="1258888" y="2143125"/>
          <p14:tracePt t="34534" x="1366838" y="2143125"/>
          <p14:tracePt t="34559" x="1411288" y="2133600"/>
          <p14:tracePt t="34569" x="1465263" y="2116138"/>
          <p14:tracePt t="34583" x="1500188" y="2116138"/>
          <p14:tracePt t="34594" x="1581150" y="2116138"/>
          <p14:tracePt t="34617" x="1643063" y="2116138"/>
          <p14:tracePt t="34631" x="1776413" y="2116138"/>
          <p14:tracePt t="34643" x="1884363" y="2125663"/>
          <p14:tracePt t="34666" x="2009775" y="2133600"/>
          <p14:tracePt t="34679" x="2241550" y="2170113"/>
          <p14:tracePt t="34713" x="2473325" y="2170113"/>
          <p14:tracePt t="34730" x="2589213" y="2187575"/>
          <p14:tracePt t="34741" x="2732088" y="2187575"/>
          <p14:tracePt t="34751" x="2822575" y="2187575"/>
          <p14:tracePt t="34765" x="2973388" y="2187575"/>
          <p14:tracePt t="34777" x="3009900" y="2187575"/>
          <p14:tracePt t="34802" x="3036888" y="2187575"/>
          <p14:tracePt t="34824" x="3044825" y="2187575"/>
          <p14:tracePt t="35632" x="3054350" y="2187575"/>
          <p14:tracePt t="35647" x="3054350" y="2170113"/>
          <p14:tracePt t="35651" x="3062288" y="2143125"/>
          <p14:tracePt t="35680" x="3062288" y="2133600"/>
          <p14:tracePt t="35690" x="3009900" y="2108200"/>
          <p14:tracePt t="35703" x="2973388" y="2098675"/>
          <p14:tracePt t="35728" x="2857500" y="2089150"/>
          <p14:tracePt t="35758" x="2813050" y="2089150"/>
          <p14:tracePt t="35764" x="2751138" y="2089150"/>
          <p14:tracePt t="35775" x="2705100" y="2089150"/>
          <p14:tracePt t="35787" x="2687638" y="2089150"/>
          <p14:tracePt t="35803" x="2679700" y="2089150"/>
          <p14:tracePt t="35873" x="2687638" y="2089150"/>
          <p14:tracePt t="35885" x="2714625" y="2089150"/>
          <p14:tracePt t="35897" x="2741613" y="2089150"/>
          <p14:tracePt t="35910" x="2768600" y="2089150"/>
          <p14:tracePt t="35923" x="2830513" y="2089150"/>
          <p14:tracePt t="35945" x="2874963" y="2081213"/>
          <p14:tracePt t="35958" x="2928938" y="2081213"/>
          <p14:tracePt t="35971" x="3054350" y="2062163"/>
          <p14:tracePt t="35994" x="3133725" y="2044700"/>
          <p14:tracePt t="36008" x="3259138" y="2036763"/>
          <p14:tracePt t="36041" x="3357563" y="2017713"/>
          <p14:tracePt t="36055" x="3402013" y="2017713"/>
          <p14:tracePt t="36068" x="3438525" y="2009775"/>
          <p14:tracePt t="36088" x="3500438" y="1990725"/>
          <p14:tracePt t="36110" x="3527425" y="1982788"/>
          <p14:tracePt t="36118" x="3544888" y="1982788"/>
          <p14:tracePt t="36129" x="3562350" y="1982788"/>
          <p14:tracePt t="36373" x="3517900" y="1982788"/>
          <p14:tracePt t="36386" x="3419475" y="1982788"/>
          <p14:tracePt t="36397" x="3330575" y="1982788"/>
          <p14:tracePt t="36409" x="3205163" y="1982788"/>
          <p14:tracePt t="36422" x="3071813" y="1982788"/>
          <p14:tracePt t="36433" x="2795588" y="2000250"/>
          <p14:tracePt t="36462" x="2660650" y="2009775"/>
          <p14:tracePt t="36471" x="2554288" y="2036763"/>
          <p14:tracePt t="36482" x="2446338" y="2044700"/>
          <p14:tracePt t="36496" x="2330450" y="2071688"/>
          <p14:tracePt t="36526" x="2295525" y="2081213"/>
          <p14:tracePt t="36531" x="2268538" y="2081213"/>
          <p14:tracePt t="36544" x="2241550" y="2108200"/>
          <p14:tracePt t="36775" x="2224088" y="2125663"/>
          <p14:tracePt t="36787" x="2170113" y="2170113"/>
          <p14:tracePt t="36812" x="2098675" y="2205038"/>
          <p14:tracePt t="36824" x="1990725" y="2251075"/>
          <p14:tracePt t="36836" x="1803400" y="2339975"/>
          <p14:tracePt t="36850" x="1366838" y="2554288"/>
          <p14:tracePt t="36873" x="1143000" y="2679700"/>
          <p14:tracePt t="36881" x="1017588" y="2759075"/>
          <p14:tracePt t="36897" x="795338" y="2857500"/>
          <p14:tracePt t="36919" x="696913" y="2894013"/>
          <p14:tracePt t="36935" x="554038" y="2928938"/>
          <p14:tracePt t="36945" x="490538" y="2946400"/>
          <p14:tracePt t="36970" x="455613" y="2965450"/>
          <p14:tracePt t="36982" x="393700" y="3000375"/>
          <p14:tracePt t="36996" x="374650" y="3009900"/>
          <p14:tracePt t="37029" x="366713" y="3044825"/>
          <p14:tracePt t="37033" x="357188" y="3044825"/>
          <p14:tracePt t="37054" x="357188" y="3054350"/>
          <p14:tracePt t="37068" x="357188" y="3071813"/>
          <p14:tracePt t="37106" x="347663" y="3054350"/>
          <p14:tracePt t="37116" x="339725" y="3017838"/>
          <p14:tracePt t="37127" x="339725" y="2990850"/>
          <p14:tracePt t="37141" x="330200" y="2955925"/>
          <p14:tracePt t="37151" x="322263" y="2911475"/>
          <p14:tracePt t="37177" x="322263" y="2874963"/>
          <p14:tracePt t="37189" x="322263" y="2840038"/>
          <p14:tracePt t="37201" x="339725" y="2768600"/>
          <p14:tracePt t="37215" x="366713" y="2732088"/>
          <p14:tracePt t="37239" x="393700" y="2652713"/>
          <p14:tracePt t="37262" x="401638" y="2633663"/>
          <p14:tracePt t="37273" x="401638" y="2616200"/>
          <p14:tracePt t="37287" x="411163" y="2608263"/>
          <p14:tracePt t="37299" x="455613" y="2581275"/>
          <p14:tracePt t="37323" x="465138" y="2571750"/>
          <p14:tracePt t="37337" x="509588" y="2562225"/>
          <p14:tracePt t="37349" x="536575" y="2554288"/>
          <p14:tracePt t="37371" x="554038" y="2554288"/>
          <p14:tracePt t="37385" x="598488" y="2554288"/>
          <p14:tracePt t="37408" x="608013" y="2554288"/>
          <p14:tracePt t="37421" x="615950" y="2554288"/>
          <p14:tracePt t="37441" x="625475" y="2554288"/>
          <p14:tracePt t="37508" x="615950" y="2554288"/>
          <p14:tracePt t="37520" x="598488" y="2554288"/>
          <p14:tracePt t="37530" x="588963" y="2554288"/>
          <p14:tracePt t="37580" x="588963" y="2527300"/>
          <p14:tracePt t="37591" x="598488" y="2490788"/>
          <p14:tracePt t="37605" x="679450" y="2384425"/>
          <p14:tracePt t="37627" x="750888" y="2312988"/>
          <p14:tracePt t="37654" x="847725" y="2224088"/>
          <p14:tracePt t="37665" x="866775" y="2205038"/>
          <p14:tracePt t="37677" x="874713" y="2197100"/>
          <p14:tracePt t="37709" x="884238" y="2197100"/>
          <p14:tracePt t="37871" x="893763" y="2197100"/>
          <p14:tracePt t="37885" x="901700" y="2197100"/>
          <p14:tracePt t="37911" x="911225" y="2197100"/>
          <p14:tracePt t="37935" x="919163" y="2197100"/>
          <p14:tracePt t="37982" x="919163" y="2205038"/>
          <p14:tracePt t="37994" x="919163" y="2214563"/>
          <p14:tracePt t="38005" x="911225" y="2241550"/>
          <p14:tracePt t="38025" x="884238" y="2268538"/>
          <p14:tracePt t="38030" x="812800" y="2330450"/>
          <p14:tracePt t="38042" x="714375" y="2401888"/>
          <p14:tracePt t="38065" x="679450" y="2428875"/>
          <p14:tracePt t="38079" x="652463" y="2455863"/>
          <p14:tracePt t="38090" x="615950" y="2490788"/>
          <p14:tracePt t="38117" x="615950" y="2500313"/>
          <p14:tracePt t="38128" x="588963" y="2527300"/>
          <p14:tracePt t="38140" x="571500" y="2562225"/>
          <p14:tracePt t="38155" x="554038" y="2589213"/>
          <p14:tracePt t="38176" x="536575" y="2608263"/>
          <p14:tracePt t="38202" x="536575" y="2616200"/>
          <p14:tracePt t="38262" x="517525" y="2633663"/>
          <p14:tracePt t="38274" x="509588" y="2643188"/>
          <p14:tracePt t="38361" x="509588" y="2625725"/>
          <p14:tracePt t="38372" x="536575" y="2608263"/>
          <p14:tracePt t="38385" x="642938" y="2509838"/>
          <p14:tracePt t="38409" x="714375" y="2465388"/>
          <p14:tracePt t="38420" x="768350" y="2438400"/>
          <p14:tracePt t="38431" x="830263" y="2401888"/>
          <p14:tracePt t="38443" x="911225" y="2366963"/>
          <p14:tracePt t="38478" x="973138" y="2357438"/>
          <p14:tracePt t="38494" x="1009650" y="2357438"/>
          <p14:tracePt t="38504" x="1036638" y="2347913"/>
          <p14:tracePt t="38518" x="1089025" y="2339975"/>
          <p14:tracePt t="38531" x="1160463" y="2330450"/>
          <p14:tracePt t="38542" x="1169988" y="2330450"/>
          <p14:tracePt t="38566" x="1196975" y="2330450"/>
          <p14:tracePt t="38579" x="1241425" y="2322513"/>
          <p14:tracePt t="38602" x="1250950" y="2322513"/>
          <p14:tracePt t="38615" x="1276350" y="2322513"/>
          <p14:tracePt t="39309" x="1303338" y="2303463"/>
          <p14:tracePt t="39324" x="1330325" y="2276475"/>
          <p14:tracePt t="39335" x="1490663" y="2205038"/>
          <p14:tracePt t="39357" x="1866900" y="2062163"/>
          <p14:tracePt t="39384" x="2125663" y="1938338"/>
          <p14:tracePt t="39394" x="2347913" y="1874838"/>
          <p14:tracePt t="39407" x="2536825" y="1822450"/>
          <p14:tracePt t="39420" x="2786063" y="1768475"/>
          <p14:tracePt t="39434" x="2919413" y="1741488"/>
          <p14:tracePt t="39466" x="3214688" y="1679575"/>
          <p14:tracePt t="39472" x="3348038" y="1670050"/>
          <p14:tracePt t="39492" x="3562350" y="1652588"/>
          <p14:tracePt t="39520" x="3670300" y="1652588"/>
          <p14:tracePt t="39529" x="3768725" y="1652588"/>
          <p14:tracePt t="39542" x="3848100" y="1660525"/>
          <p14:tracePt t="39553" x="3929063" y="1687513"/>
          <p14:tracePt t="39578" x="3983038" y="1714500"/>
          <p14:tracePt t="39603" x="4000500" y="1724025"/>
          <p14:tracePt t="39617" x="4027488" y="1741488"/>
          <p14:tracePt t="39627" x="4062413" y="1768475"/>
          <p14:tracePt t="39639" x="4125913" y="1812925"/>
          <p14:tracePt t="39652" x="4143375" y="1839913"/>
          <p14:tracePt t="39668" x="4170363" y="1857375"/>
          <p14:tracePt t="39699" x="4197350" y="1866900"/>
          <p14:tracePt t="39712" x="4251325" y="1874838"/>
          <p14:tracePt t="39725" x="4375150" y="1884363"/>
          <p14:tracePt t="39736" x="4402138" y="1901825"/>
          <p14:tracePt t="39760" x="4419600" y="1911350"/>
          <p14:tracePt t="39773" x="4456113" y="1928813"/>
          <p14:tracePt t="39797" x="4483100" y="1928813"/>
          <p14:tracePt t="40113" x="4491038" y="1928813"/>
          <p14:tracePt t="40125" x="4518025" y="1928813"/>
          <p14:tracePt t="40138" x="4562475" y="1919288"/>
          <p14:tracePt t="40143" x="4633913" y="1911350"/>
          <p14:tracePt t="40162" x="4697413" y="1911350"/>
          <p14:tracePt t="40177" x="4786313" y="1901825"/>
          <p14:tracePt t="40199" x="4830763" y="1901825"/>
          <p14:tracePt t="40223" x="4840288" y="1901825"/>
          <p14:tracePt t="40244" x="4875213" y="1893888"/>
          <p14:tracePt t="40261" x="4884738" y="1893888"/>
          <p14:tracePt t="40603" x="4857750" y="1893888"/>
          <p14:tracePt t="40614" x="4822825" y="1893888"/>
          <p14:tracePt t="40626" x="4705350" y="1874838"/>
          <p14:tracePt t="40644" x="4473575" y="1839913"/>
          <p14:tracePt t="40681" x="4330700" y="1839913"/>
          <p14:tracePt t="40686" x="4160838" y="1839913"/>
          <p14:tracePt t="40698" x="3830638" y="1839913"/>
          <p14:tracePt t="40722" x="3660775" y="1857375"/>
          <p14:tracePt t="40743" x="3367088" y="1919288"/>
          <p14:tracePt t="40748" x="3268663" y="1928813"/>
          <p14:tracePt t="40761" x="3205163" y="1928813"/>
          <p14:tracePt t="40785" x="3187700" y="1938338"/>
          <p14:tracePt t="40796" x="3170238" y="1938338"/>
          <p14:tracePt t="40856" x="3179763" y="1938338"/>
          <p14:tracePt t="40869" x="3224213" y="1938338"/>
          <p14:tracePt t="40883" x="3303588" y="1911350"/>
          <p14:tracePt t="40894" x="3411538" y="1893888"/>
          <p14:tracePt t="40905" x="3554413" y="1866900"/>
          <p14:tracePt t="40923" x="3902075" y="1847850"/>
          <p14:tracePt t="40934" x="4125913" y="1847850"/>
          <p14:tracePt t="40962" x="4340225" y="1847850"/>
          <p14:tracePt t="40967" x="4697413" y="1857375"/>
          <p14:tracePt t="40979" x="4894263" y="1866900"/>
          <p14:tracePt t="41004" x="5313363" y="1884363"/>
          <p14:tracePt t="41026" x="5510213" y="1901825"/>
          <p14:tracePt t="41040" x="5643563" y="1911350"/>
          <p14:tracePt t="41053" x="5813425" y="1919288"/>
          <p14:tracePt t="41075" x="5894388" y="1919288"/>
          <p14:tracePt t="41087" x="5938838" y="1919288"/>
          <p14:tracePt t="41100" x="6018213" y="1919288"/>
          <p14:tracePt t="41479" x="6010275" y="1919288"/>
          <p14:tracePt t="41508" x="6000750" y="1919288"/>
          <p14:tracePt t="41808" x="6010275" y="1919288"/>
          <p14:tracePt t="41857" x="6018213" y="1919288"/>
          <p14:tracePt t="41940" x="6027738" y="1919288"/>
          <p14:tracePt t="41978" x="6037263" y="1919288"/>
          <p14:tracePt t="42028" x="6010275" y="1919288"/>
          <p14:tracePt t="42039" x="5956300" y="1919288"/>
          <p14:tracePt t="42051" x="5848350" y="1928813"/>
          <p14:tracePt t="42065" x="5510213" y="1955800"/>
          <p14:tracePt t="42088" x="5303838" y="1955800"/>
          <p14:tracePt t="42109" x="5089525" y="1955800"/>
          <p14:tracePt t="42117" x="4795838" y="1955800"/>
          <p14:tracePt t="42138" x="4724400" y="1955800"/>
          <p14:tracePt t="42143" x="4687888" y="1955800"/>
          <p14:tracePt t="42160" x="4670425" y="1955800"/>
          <p14:tracePt t="42185" x="4660900" y="1955800"/>
          <p14:tracePt t="42212" x="4660900" y="1973263"/>
          <p14:tracePt t="42236" x="4660900" y="1990725"/>
          <p14:tracePt t="42599" x="0" y="0"/>
        </p14:tracePtLst>
        <p14:tracePtLst>
          <p14:tracePt t="54348" x="822325" y="2133600"/>
          <p14:tracePt t="54845" x="812800" y="2143125"/>
          <p14:tracePt t="54858" x="795338" y="2170113"/>
          <p14:tracePt t="54870" x="776288" y="2187575"/>
          <p14:tracePt t="54883" x="750888" y="2214563"/>
          <p14:tracePt t="54908" x="696913" y="2259013"/>
          <p14:tracePt t="54931" x="652463" y="2303463"/>
          <p14:tracePt t="54943" x="625475" y="2347913"/>
          <p14:tracePt t="54956" x="608013" y="2366963"/>
          <p14:tracePt t="54968" x="598488" y="2401888"/>
          <p14:tracePt t="54993" x="588963" y="2428875"/>
          <p14:tracePt t="55021" x="581025" y="2446338"/>
          <p14:tracePt t="55030" x="571500" y="2465388"/>
          <p14:tracePt t="55041" x="571500" y="2473325"/>
          <p14:tracePt t="55054" x="571500" y="2500313"/>
          <p14:tracePt t="55090" x="571500" y="2517775"/>
          <p14:tracePt t="55101" x="571500" y="2527300"/>
          <p14:tracePt t="55126" x="571500" y="2536825"/>
          <p14:tracePt t="55138" x="571500" y="2554288"/>
          <p14:tracePt t="55190" x="571500" y="2562225"/>
          <p14:tracePt t="55200" x="571500" y="2571750"/>
          <p14:tracePt t="55211" x="571500" y="2581275"/>
          <p14:tracePt t="55239" x="571500" y="2589213"/>
          <p14:tracePt t="55248" x="588963" y="2598738"/>
          <p14:tracePt t="55260" x="608013" y="2598738"/>
          <p14:tracePt t="55273" x="642938" y="2598738"/>
          <p14:tracePt t="55297" x="687388" y="2581275"/>
          <p14:tracePt t="55322" x="741363" y="2536825"/>
          <p14:tracePt t="55333" x="776288" y="2455863"/>
          <p14:tracePt t="55345" x="812800" y="2384425"/>
          <p14:tracePt t="55359" x="830263" y="2339975"/>
          <p14:tracePt t="55369" x="839788" y="2241550"/>
          <p14:tracePt t="55383" x="839788" y="2214563"/>
          <p14:tracePt t="55407" x="812800" y="2170113"/>
          <p14:tracePt t="55432" x="803275" y="2160588"/>
          <p14:tracePt t="55445" x="803275" y="2143125"/>
          <p14:tracePt t="55456" x="768350" y="2116138"/>
          <p14:tracePt t="55480" x="758825" y="2116138"/>
          <p14:tracePt t="55504" x="750888" y="2116138"/>
          <p14:tracePt t="55525" x="741363" y="2108200"/>
          <p14:tracePt t="55530" x="731838" y="2108200"/>
          <p14:tracePt t="55557" x="723900" y="2108200"/>
          <p14:tracePt t="55566" x="714375" y="2108200"/>
          <p14:tracePt t="55577" x="696913" y="2108200"/>
          <p14:tracePt t="55589" x="642938" y="2125663"/>
          <p14:tracePt t="55616" x="588963" y="2143125"/>
          <p14:tracePt t="55627" x="554038" y="2170113"/>
          <p14:tracePt t="55639" x="527050" y="2187575"/>
          <p14:tracePt t="55663" x="517525" y="2197100"/>
          <p14:tracePt t="55675" x="500063" y="2214563"/>
          <p14:tracePt t="55764" x="509588" y="2232025"/>
          <p14:tracePt t="55773" x="536575" y="2251075"/>
          <p14:tracePt t="55784" x="554038" y="2276475"/>
          <p14:tracePt t="55796" x="571500" y="2295525"/>
          <p14:tracePt t="55808" x="598488" y="2322513"/>
          <p14:tracePt t="55840" x="615950" y="2322513"/>
          <p14:tracePt t="56308" x="642938" y="2286000"/>
          <p14:tracePt t="56321" x="750888" y="2143125"/>
          <p14:tracePt t="56345" x="866775" y="2027238"/>
          <p14:tracePt t="56357" x="1027113" y="1866900"/>
          <p14:tracePt t="56368" x="1250950" y="1670050"/>
          <p14:tracePt t="56381" x="1714500" y="1401763"/>
          <p14:tracePt t="56405" x="1973263" y="1276350"/>
          <p14:tracePt t="56417" x="2232025" y="1196975"/>
          <p14:tracePt t="56430" x="2633663" y="1098550"/>
          <p14:tracePt t="56462" x="2768600" y="1098550"/>
          <p14:tracePt t="56468" x="2990850" y="1098550"/>
          <p14:tracePt t="56480" x="3116263" y="1108075"/>
          <p14:tracePt t="56503" x="3205163" y="1108075"/>
          <p14:tracePt t="56513" x="3375025" y="1108075"/>
          <p14:tracePt t="56539" x="3517900" y="1089025"/>
          <p14:tracePt t="56564" x="3536950" y="1089025"/>
          <p14:tracePt t="56870" x="3554413" y="1089025"/>
          <p14:tracePt t="56883" x="3581400" y="1081088"/>
          <p14:tracePt t="56897" x="3660775" y="1081088"/>
          <p14:tracePt t="56904" x="3786188" y="1071563"/>
          <p14:tracePt t="56918" x="4071938" y="1071563"/>
          <p14:tracePt t="56943" x="4303713" y="1098550"/>
          <p14:tracePt t="56965" x="4384675" y="1125538"/>
          <p14:tracePt t="56979" x="4465638" y="1143000"/>
          <p14:tracePt t="56990" x="4545013" y="1169988"/>
          <p14:tracePt t="57004" x="4705350" y="1250950"/>
          <p14:tracePt t="57026" x="4830763" y="1339850"/>
          <p14:tracePt t="57039" x="4867275" y="1374775"/>
          <p14:tracePt t="57064" x="4884738" y="1428750"/>
          <p14:tracePt t="57075" x="4894263" y="1482725"/>
          <p14:tracePt t="57345" x="4973638" y="1482725"/>
          <p14:tracePt t="57355" x="5072063" y="1482725"/>
          <p14:tracePt t="57370" x="5232400" y="1509713"/>
          <p14:tracePt t="57380" x="5411788" y="1562100"/>
          <p14:tracePt t="57393" x="5786438" y="1741488"/>
          <p14:tracePt t="57405" x="5946775" y="1839913"/>
          <p14:tracePt t="57429" x="6251575" y="1946275"/>
          <p14:tracePt t="57458" x="6411913" y="2000250"/>
          <p14:tracePt t="57466" x="6537325" y="2036763"/>
          <p14:tracePt t="57478" x="6634163" y="2089150"/>
          <p14:tracePt t="57491" x="6759575" y="2133600"/>
          <p14:tracePt t="57784" x="6769100" y="2133600"/>
          <p14:tracePt t="57832" x="6786563" y="2133600"/>
          <p14:tracePt t="57843" x="6823075" y="2133600"/>
          <p14:tracePt t="57856" x="6858000" y="2116138"/>
          <p14:tracePt t="57868" x="6946900" y="2062163"/>
          <p14:tracePt t="57897" x="7027863" y="2027238"/>
          <p14:tracePt t="57906" x="7170738" y="1965325"/>
          <p14:tracePt t="57916" x="7375525" y="1874838"/>
          <p14:tracePt t="57928" x="7688263" y="1751013"/>
          <p14:tracePt t="57964" x="7831138" y="1697038"/>
          <p14:tracePt t="57978" x="7929563" y="1670050"/>
          <p14:tracePt t="57989" x="8037513" y="1643063"/>
          <p14:tracePt t="58004" x="8134350" y="1633538"/>
          <p14:tracePt t="58016" x="8259763" y="1616075"/>
          <p14:tracePt t="58027" x="8296275" y="1608138"/>
          <p14:tracePt t="58051" x="8313738" y="1608138"/>
          <p14:tracePt t="58115" x="8296275" y="1608138"/>
          <p14:tracePt t="58124" x="8277225" y="1616075"/>
          <p14:tracePt t="58137" x="8251825" y="1625600"/>
          <p14:tracePt t="58149" x="8161338" y="1652588"/>
          <p14:tracePt t="58172" x="8062913" y="1670050"/>
          <p14:tracePt t="58185" x="7912100" y="1697038"/>
          <p14:tracePt t="58198" x="7153275" y="1803400"/>
          <p14:tracePt t="58232" x="6143625" y="2017713"/>
          <p14:tracePt t="58236" x="5688013" y="2108200"/>
          <p14:tracePt t="58245" x="5367338" y="2160588"/>
          <p14:tracePt t="58278" x="5133975" y="2170113"/>
          <p14:tracePt t="58283" x="4919663" y="2170113"/>
          <p14:tracePt t="58307" x="4857750" y="2170113"/>
          <p14:tracePt t="58318" x="4822825" y="2170113"/>
          <p14:tracePt t="58333" x="4697413" y="2170113"/>
          <p14:tracePt t="58355" x="4608513" y="2170113"/>
          <p14:tracePt t="58368" x="4500563" y="2187575"/>
          <p14:tracePt t="58380" x="4232275" y="2276475"/>
          <p14:tracePt t="58403" x="4125913" y="2312988"/>
          <p14:tracePt t="58416" x="4044950" y="2366963"/>
          <p14:tracePt t="58433" x="3894138" y="2393950"/>
          <p14:tracePt t="58462" x="3803650" y="2393950"/>
          <p14:tracePt t="58476" x="3768725" y="2393950"/>
          <p14:tracePt t="58491" x="3697288" y="2401888"/>
          <p14:tracePt t="58894" x="3697288" y="2411413"/>
          <p14:tracePt t="58914" x="3714750" y="2419350"/>
          <p14:tracePt t="58928" x="3724275" y="2419350"/>
          <p14:tracePt t="58940" x="3751263" y="2419350"/>
          <p14:tracePt t="58951" x="3803650" y="2384425"/>
          <p14:tracePt t="58981" x="3822700" y="2357438"/>
          <p14:tracePt t="58990" x="3848100" y="2322513"/>
          <p14:tracePt t="59002" x="3857625" y="2241550"/>
          <p14:tracePt t="59025" x="3857625" y="2187575"/>
          <p14:tracePt t="59049" x="3857625" y="2160588"/>
          <p14:tracePt t="59062" x="3857625" y="2143125"/>
          <p14:tracePt t="59074" x="3857625" y="2125663"/>
          <p14:tracePt t="59088" x="3857625" y="2108200"/>
          <p14:tracePt t="59110" x="3875088" y="2098675"/>
          <p14:tracePt t="59131" x="0" y="0"/>
        </p14:tracePtLst>
        <p14:tracePtLst>
          <p14:tracePt t="63391" x="3875088" y="2098675"/>
          <p14:tracePt t="63706" x="3830638" y="2081213"/>
          <p14:tracePt t="63717" x="3759200" y="2036763"/>
          <p14:tracePt t="63730" x="3589338" y="1965325"/>
          <p14:tracePt t="63742" x="3473450" y="1946275"/>
          <p14:tracePt t="63775" x="3205163" y="1946275"/>
          <p14:tracePt t="63779" x="3054350" y="1946275"/>
          <p14:tracePt t="63793" x="2867025" y="1955800"/>
          <p14:tracePt t="63815" x="2670175" y="1965325"/>
          <p14:tracePt t="63828" x="2384425" y="1965325"/>
          <p14:tracePt t="63851" x="2259013" y="1982788"/>
          <p14:tracePt t="63863" x="2071688" y="1982788"/>
          <p14:tracePt t="63876" x="1990725" y="1990725"/>
          <p14:tracePt t="63893" x="1911350" y="2027238"/>
          <p14:tracePt t="63913" x="1839913" y="2062163"/>
          <p14:tracePt t="63936" x="1822450" y="2081213"/>
          <p14:tracePt t="63949" x="1803400" y="2098675"/>
          <p14:tracePt t="63962" x="1795463" y="2108200"/>
          <p14:tracePt t="64206" x="1776413" y="2116138"/>
          <p14:tracePt t="64216" x="1741488" y="2125663"/>
          <p14:tracePt t="64229" x="1660525" y="2133600"/>
          <p14:tracePt t="64242" x="1544638" y="2133600"/>
          <p14:tracePt t="64253" x="1401763" y="2152650"/>
          <p14:tracePt t="64264" x="1098550" y="2187575"/>
          <p14:tracePt t="64291" x="965200" y="2197100"/>
          <p14:tracePt t="64304" x="857250" y="2214563"/>
          <p14:tracePt t="64314" x="723900" y="2232025"/>
          <p14:tracePt t="64339" x="696913" y="2232025"/>
          <p14:tracePt t="64361" x="687388" y="2241550"/>
          <p14:tracePt t="64509" x="696913" y="2241550"/>
          <p14:tracePt t="64521" x="714375" y="2241550"/>
          <p14:tracePt t="64534" x="731838" y="2241550"/>
          <p14:tracePt t="64545" x="741363" y="2251075"/>
          <p14:tracePt t="64560" x="768350" y="2251075"/>
          <p14:tracePt t="64587" x="785813" y="2251075"/>
          <p14:tracePt t="64594" x="822325" y="2251075"/>
          <p14:tracePt t="64607" x="857250" y="2251075"/>
          <p14:tracePt t="64619" x="946150" y="2251075"/>
          <p14:tracePt t="64654" x="1089025" y="2276475"/>
          <p14:tracePt t="64658" x="1169988" y="2286000"/>
          <p14:tracePt t="64685" x="1214438" y="2286000"/>
          <p14:tracePt t="64692" x="1303338" y="2303463"/>
          <p14:tracePt t="64717" x="1330325" y="2303463"/>
          <p14:tracePt t="64729" x="1330325" y="2312988"/>
          <p14:tracePt t="64741" x="1339850" y="2312988"/>
          <p14:tracePt t="65008" x="1303338" y="2312988"/>
          <p14:tracePt t="65024" x="1276350" y="2312988"/>
          <p14:tracePt t="65035" x="1241425" y="2312988"/>
          <p14:tracePt t="65045" x="1152525" y="2312988"/>
          <p14:tracePt t="65059" x="1098550" y="2303463"/>
          <p14:tracePt t="65086" x="1062038" y="2295525"/>
          <p14:tracePt t="65095" x="1027113" y="2286000"/>
          <p14:tracePt t="65107" x="990600" y="2276475"/>
          <p14:tracePt t="65121" x="973138" y="2268538"/>
          <p14:tracePt t="65140" x="955675" y="2259013"/>
          <p14:tracePt t="65205" x="973138" y="2232025"/>
          <p14:tracePt t="65215" x="1027113" y="2187575"/>
          <p14:tracePt t="65228" x="1098550" y="2133600"/>
          <p14:tracePt t="65244" x="1303338" y="2044700"/>
          <p14:tracePt t="65271" x="1482725" y="1982788"/>
          <p14:tracePt t="65277" x="1731963" y="1919288"/>
          <p14:tracePt t="65290" x="2187575" y="1884363"/>
          <p14:tracePt t="65314" x="2347913" y="1884363"/>
          <p14:tracePt t="65325" x="2589213" y="1955800"/>
          <p14:tracePt t="65339" x="2670175" y="2027238"/>
          <p14:tracePt t="65363" x="2741613" y="2081213"/>
          <p14:tracePt t="65375" x="2847975" y="2241550"/>
          <p14:tracePt t="65390" x="2911475" y="2303463"/>
          <p14:tracePt t="65412" x="2982913" y="2428875"/>
          <p14:tracePt t="65437" x="3017838" y="2473325"/>
          <p14:tracePt t="65448" x="3044825" y="2509838"/>
          <p14:tracePt t="65459" x="3081338" y="2562225"/>
          <p14:tracePt t="65495" x="3089275" y="2581275"/>
          <p14:tracePt t="65508" x="3108325" y="2589213"/>
          <p14:tracePt t="65706" x="3108325" y="2581275"/>
          <p14:tracePt t="65715" x="3108325" y="2571750"/>
          <p14:tracePt t="65728" x="3125788" y="2536825"/>
          <p14:tracePt t="65741" x="3197225" y="2465388"/>
          <p14:tracePt t="65751" x="3394075" y="2312988"/>
          <p14:tracePt t="65775" x="4071938" y="1893888"/>
          <p14:tracePt t="65788" x="4340225" y="1768475"/>
          <p14:tracePt t="65801" x="4537075" y="1697038"/>
          <p14:tracePt t="65814" x="4795838" y="1643063"/>
          <p14:tracePt t="65839" x="4919663" y="1643063"/>
          <p14:tracePt t="65850" x="5010150" y="1643063"/>
          <p14:tracePt t="65862" x="5160963" y="1643063"/>
          <p14:tracePt t="65885" x="5241925" y="1652588"/>
          <p14:tracePt t="65900" x="5402263" y="1679575"/>
          <p14:tracePt t="65922" x="5473700" y="1679575"/>
          <p14:tracePt t="65935" x="5554663" y="1679575"/>
          <p14:tracePt t="65947" x="5680075" y="1679575"/>
          <p14:tracePt t="65982" x="5803900" y="1679575"/>
          <p14:tracePt t="65996" x="5884863" y="1660525"/>
          <p14:tracePt t="66007" x="5956300" y="1652588"/>
          <p14:tracePt t="66020" x="6134100" y="1616075"/>
          <p14:tracePt t="66044" x="6170613" y="1608138"/>
          <p14:tracePt t="66058" x="6197600" y="1608138"/>
          <p14:tracePt t="66325" x="6197600" y="1598613"/>
          <p14:tracePt t="66412" x="6232525" y="1598613"/>
          <p14:tracePt t="66421" x="6286500" y="1598613"/>
          <p14:tracePt t="66432" x="6375400" y="1598613"/>
          <p14:tracePt t="66445" x="6491288" y="1608138"/>
          <p14:tracePt t="66459" x="6751638" y="1679575"/>
          <p14:tracePt t="66484" x="6867525" y="1741488"/>
          <p14:tracePt t="66496" x="6965950" y="1776413"/>
          <p14:tracePt t="66507" x="7045325" y="1847850"/>
          <p14:tracePt t="66521" x="7215188" y="1946275"/>
          <p14:tracePt t="66534" x="7296150" y="1982788"/>
          <p14:tracePt t="66556" x="7348538" y="2000250"/>
          <p14:tracePt t="66568" x="7385050" y="2017713"/>
          <p14:tracePt t="66800" x="7367588" y="2017713"/>
          <p14:tracePt t="66811" x="7197725" y="2009775"/>
          <p14:tracePt t="66848" x="6983413" y="1973263"/>
          <p14:tracePt t="66856" x="6599238" y="1938338"/>
          <p14:tracePt t="66865" x="5554663" y="1830388"/>
          <p14:tracePt t="66885" x="4991100" y="1812925"/>
          <p14:tracePt t="66897" x="4456113" y="1768475"/>
          <p14:tracePt t="66909" x="4108450" y="1751013"/>
          <p14:tracePt t="66922" x="3732213" y="1697038"/>
          <p14:tracePt t="66945" x="3643313" y="1679575"/>
          <p14:tracePt t="66962" x="3544888" y="1670050"/>
          <p14:tracePt t="66982" x="3509963" y="1670050"/>
          <p14:tracePt t="66995" x="3473450" y="1670050"/>
          <p14:tracePt t="67007" x="3438525" y="1670050"/>
          <p14:tracePt t="67031" x="3429000" y="1687513"/>
          <p14:tracePt t="67046" x="3419475" y="1704975"/>
          <p14:tracePt t="67326" x="3394075" y="1704975"/>
          <p14:tracePt t="67336" x="3295650" y="1731963"/>
          <p14:tracePt t="67348" x="3081338" y="1758950"/>
          <p14:tracePt t="67360" x="2054225" y="1928813"/>
          <p14:tracePt t="67381" x="1536700" y="2062163"/>
          <p14:tracePt t="67398" x="847725" y="2251075"/>
          <p14:tracePt t="67420" x="696913" y="2286000"/>
          <p14:tracePt t="67434" x="598488" y="2322513"/>
          <p14:tracePt t="67445" x="500063" y="2384425"/>
          <p14:tracePt t="67457" x="482600" y="2411413"/>
          <p14:tracePt t="67482" x="465138" y="2438400"/>
          <p14:tracePt t="67495" x="438150" y="2500313"/>
          <p14:tracePt t="67508" x="428625" y="2500313"/>
          <p14:tracePt t="67728" x="446088" y="2500313"/>
          <p14:tracePt t="67738" x="473075" y="2500313"/>
          <p14:tracePt t="67751" x="500063" y="2482850"/>
          <p14:tracePt t="67762" x="544513" y="2455863"/>
          <p14:tracePt t="67786" x="581025" y="2419350"/>
          <p14:tracePt t="67816" x="598488" y="2419350"/>
          <p14:tracePt t="67825" x="608013" y="2411413"/>
          <p14:tracePt t="67848" x="615950" y="2401888"/>
          <p14:tracePt t="67860" x="633413" y="2384425"/>
          <p14:tracePt t="67872" x="660400" y="2374900"/>
          <p14:tracePt t="67884" x="669925" y="2366963"/>
          <p14:tracePt t="67897" x="704850" y="2330450"/>
          <p14:tracePt t="67921" x="723900" y="2322513"/>
          <p14:tracePt t="67958" x="723900" y="2312988"/>
          <p14:tracePt t="67986" x="731838" y="2312988"/>
          <p14:tracePt t="68018" x="741363" y="2312988"/>
          <p14:tracePt t="68033" x="750888" y="2303463"/>
          <p14:tracePt t="68055" x="750888" y="2295525"/>
          <p14:tracePt t="68141" x="768350" y="2295525"/>
          <p14:tracePt t="68154" x="785813" y="2295525"/>
          <p14:tracePt t="68163" x="803275" y="2303463"/>
          <p14:tracePt t="68177" x="839788" y="2312988"/>
          <p14:tracePt t="68188" x="919163" y="2339975"/>
          <p14:tracePt t="68213" x="955675" y="2357438"/>
          <p14:tracePt t="68226" x="990600" y="2366963"/>
          <p14:tracePt t="68238" x="1027113" y="2384425"/>
          <p14:tracePt t="68251" x="1071563" y="2428875"/>
          <p14:tracePt t="68274" x="1089025" y="2446338"/>
          <p14:tracePt t="68286" x="1089025" y="2465388"/>
          <p14:tracePt t="68299" x="1116013" y="2473325"/>
          <p14:tracePt t="68322" x="1133475" y="2482850"/>
          <p14:tracePt t="68335" x="1143000" y="2490788"/>
          <p14:tracePt t="68604" x="1169988" y="2490788"/>
          <p14:tracePt t="68614" x="1231900" y="2482850"/>
          <p14:tracePt t="68627" x="1785938" y="2286000"/>
          <p14:tracePt t="68643" x="2214563" y="2179638"/>
          <p14:tracePt t="68665" x="3062288" y="2044700"/>
          <p14:tracePt t="68693" x="3340100" y="2044700"/>
          <p14:tracePt t="68701" x="3562350" y="2044700"/>
          <p14:tracePt t="68713" x="3751263" y="2044700"/>
          <p14:tracePt t="68725" x="3902075" y="2044700"/>
          <p14:tracePt t="68738" x="4187825" y="2044700"/>
          <p14:tracePt t="68761" x="4322763" y="2044700"/>
          <p14:tracePt t="68774" x="4465638" y="2044700"/>
          <p14:tracePt t="68788" x="4697413" y="2054225"/>
          <p14:tracePt t="68810" x="4786313" y="2054225"/>
          <p14:tracePt t="68823" x="4884738" y="2071688"/>
          <p14:tracePt t="68846" x="4894263" y="2081213"/>
          <p14:tracePt t="69066" x="4929188" y="2062163"/>
          <p14:tracePt t="69085" x="4983163" y="2036763"/>
          <p14:tracePt t="69094" x="5153025" y="1919288"/>
          <p14:tracePt t="69105" x="5232400" y="1866900"/>
          <p14:tracePt t="69128" x="5322888" y="1812925"/>
          <p14:tracePt t="69139" x="5348288" y="1795463"/>
          <p14:tracePt t="69156" x="5367338" y="1785938"/>
          <p14:tracePt t="69176" x="5394325" y="1776413"/>
          <p14:tracePt t="69203" x="5394325" y="1768475"/>
          <p14:tracePt t="69213" x="5402263" y="1768475"/>
          <p14:tracePt t="69224" x="5419725" y="1751013"/>
          <p14:tracePt t="69261" x="5438775" y="1751013"/>
          <p14:tracePt t="69529" x="5446713" y="1751013"/>
          <p14:tracePt t="69541" x="5483225" y="1751013"/>
          <p14:tracePt t="69553" x="5527675" y="1751013"/>
          <p14:tracePt t="69566" x="5589588" y="1751013"/>
          <p14:tracePt t="69592" x="5768975" y="1758950"/>
          <p14:tracePt t="69601" x="5857875" y="1768475"/>
          <p14:tracePt t="69614" x="5919788" y="1785938"/>
          <p14:tracePt t="69630" x="6037263" y="1803400"/>
          <p14:tracePt t="69643" x="6072188" y="1812925"/>
          <p14:tracePt t="69664" x="6108700" y="1812925"/>
          <p14:tracePt t="69677" x="6116638" y="1812925"/>
          <p14:tracePt t="69713" x="6126163" y="1812925"/>
          <p14:tracePt t="69730" x="6153150" y="1812925"/>
          <p14:tracePt t="69739" x="6180138" y="1812925"/>
          <p14:tracePt t="69981" x="6215063" y="1812925"/>
          <p14:tracePt t="69992" x="6269038" y="1812925"/>
          <p14:tracePt t="70003" x="6367463" y="1812925"/>
          <p14:tracePt t="70015" x="6608763" y="1812925"/>
          <p14:tracePt t="70041" x="6715125" y="1812925"/>
          <p14:tracePt t="70052" x="6804025" y="1812925"/>
          <p14:tracePt t="70064" x="6902450" y="1822450"/>
          <p14:tracePt t="70089" x="6965950" y="1839913"/>
          <p14:tracePt t="70114" x="7000875" y="1839913"/>
          <p14:tracePt t="70126" x="7037388" y="1847850"/>
          <p14:tracePt t="70139" x="7072313" y="1857375"/>
          <p14:tracePt t="70166" x="7089775" y="1857375"/>
          <p14:tracePt t="70186" x="7108825" y="1857375"/>
          <p14:tracePt t="70199" x="7116763" y="1857375"/>
          <p14:tracePt t="70224" x="7126288" y="1857375"/>
          <p14:tracePt t="70674" x="7054850" y="1884363"/>
          <p14:tracePt t="70687" x="6848475" y="1955800"/>
          <p14:tracePt t="70714" x="5973763" y="2384425"/>
          <p14:tracePt t="70723" x="5581650" y="2589213"/>
          <p14:tracePt t="70734" x="5259388" y="2741613"/>
          <p14:tracePt t="70747" x="5000625" y="2847975"/>
          <p14:tracePt t="70761" x="4795838" y="2946400"/>
          <p14:tracePt t="70771" x="4537075" y="3071813"/>
          <p14:tracePt t="70795" x="4483100" y="3116263"/>
          <p14:tracePt t="70811" x="4419600" y="3170238"/>
          <p14:tracePt t="70822" x="4411663" y="3197225"/>
          <p14:tracePt t="70845" x="4411663" y="3214688"/>
          <p14:tracePt t="71029" x="4402138" y="3224213"/>
          <p14:tracePt t="71041" x="4394200" y="3224213"/>
          <p14:tracePt t="71053" x="4375150" y="3241675"/>
          <p14:tracePt t="71064" x="4348163" y="3286125"/>
          <p14:tracePt t="71078" x="4286250" y="3402013"/>
          <p14:tracePt t="71089" x="4081463" y="3929063"/>
          <p14:tracePt t="71112" x="3965575" y="4276725"/>
          <p14:tracePt t="71135" x="3803650" y="4724400"/>
          <p14:tracePt t="71145" x="3768725" y="4875213"/>
          <p14:tracePt t="71163" x="3759200" y="5027613"/>
          <p14:tracePt t="71174" x="3741738" y="5303838"/>
          <p14:tracePt t="71198" x="3768725" y="5402263"/>
          <p14:tracePt t="71418" x="3751263" y="5402263"/>
          <p14:tracePt t="71430" x="3705225" y="5402263"/>
          <p14:tracePt t="71443" x="3643313" y="5402263"/>
          <p14:tracePt t="71462" x="3554413" y="5384800"/>
          <p14:tracePt t="71467" x="3348038" y="5340350"/>
          <p14:tracePt t="71479" x="3251200" y="5276850"/>
          <p14:tracePt t="71512" x="3044825" y="5099050"/>
          <p14:tracePt t="71529" x="2990850" y="5045075"/>
          <p14:tracePt t="71539" x="2946400" y="4991100"/>
          <p14:tracePt t="71551" x="2919413" y="4946650"/>
          <p14:tracePt t="71569" x="2894013" y="4919663"/>
          <p14:tracePt t="71590" x="2884488" y="4919663"/>
          <p14:tracePt t="71602" x="2884488" y="4911725"/>
          <p14:tracePt t="71870" x="2894013" y="4911725"/>
          <p14:tracePt t="71882" x="2919413" y="4929188"/>
          <p14:tracePt t="71899" x="2946400" y="4946650"/>
          <p14:tracePt t="71906" x="2965450" y="4965700"/>
          <p14:tracePt t="71917" x="2982913" y="4973638"/>
          <p14:tracePt t="71930" x="3017838" y="4983163"/>
          <p14:tracePt t="71962" x="3062288" y="4983163"/>
          <p14:tracePt t="71966" x="3089275" y="4983163"/>
          <p14:tracePt t="71990" x="3125788" y="4965700"/>
          <p14:tracePt t="72295" x="3143250" y="4956175"/>
          <p14:tracePt t="72307" x="3160713" y="4946650"/>
          <p14:tracePt t="72321" x="3187700" y="4929188"/>
          <p14:tracePt t="72353" x="3205163" y="4919663"/>
          <p14:tracePt t="72382" x="3205163" y="4911725"/>
          <p14:tracePt t="72393" x="3214688" y="4911725"/>
          <p14:tracePt t="72430" x="3224213" y="4911725"/>
          <p14:tracePt t="72441" x="3232150" y="4911725"/>
          <p14:tracePt t="73039" x="3241675" y="4911725"/>
          <p14:tracePt t="73052" x="3241675" y="4919663"/>
          <p14:tracePt t="73064" x="3241675" y="4946650"/>
          <p14:tracePt t="73077" x="3241675" y="4973638"/>
          <p14:tracePt t="73089" x="3241675" y="4991100"/>
          <p14:tracePt t="73112" x="3241675" y="5000625"/>
          <p14:tracePt t="73124" x="3251200" y="5045075"/>
          <p14:tracePt t="73141" x="3251200" y="5062538"/>
          <p14:tracePt t="73160" x="3259138" y="5099050"/>
          <p14:tracePt t="73175" x="3268663" y="5170488"/>
          <p14:tracePt t="73195" x="3276600" y="5197475"/>
          <p14:tracePt t="73208" x="3295650" y="5241925"/>
          <p14:tracePt t="73245" x="3313113" y="5251450"/>
          <p14:tracePt t="73574" x="3313113" y="5259388"/>
          <p14:tracePt t="73587" x="3303588" y="5276850"/>
          <p14:tracePt t="73600" x="3276600" y="5303838"/>
          <p14:tracePt t="73611" x="3276600" y="5322888"/>
          <p14:tracePt t="73636" x="3276600" y="5348288"/>
          <p14:tracePt t="73649" x="3268663" y="5367338"/>
          <p14:tracePt t="73673" x="3268663" y="5384800"/>
          <p14:tracePt t="73684" x="3268663" y="5394325"/>
          <p14:tracePt t="73695" x="3268663" y="5419725"/>
          <p14:tracePt t="73720" x="3259138" y="5419725"/>
          <p14:tracePt t="74002" x="3259138" y="5411788"/>
          <p14:tracePt t="74013" x="3251200" y="5402263"/>
          <p14:tracePt t="74029" x="3251200" y="5394325"/>
          <p14:tracePt t="74101" x="3251200" y="5384800"/>
          <p14:tracePt t="74563" x="3259138" y="5367338"/>
          <p14:tracePt t="74572" x="3286125" y="5357813"/>
          <p14:tracePt t="74606" x="3303588" y="5348288"/>
          <p14:tracePt t="74621" x="3313113" y="5340350"/>
          <p14:tracePt t="74634" x="3322638" y="5330825"/>
          <p14:tracePt t="74653" x="3330575" y="5330825"/>
          <p14:tracePt t="74660" x="3348038" y="5313363"/>
          <p14:tracePt t="74671" x="3384550" y="5286375"/>
          <p14:tracePt t="74696" x="3411538" y="5268913"/>
          <p14:tracePt t="74708" x="3465513" y="5241925"/>
          <p14:tracePt t="74720" x="3527425" y="5214938"/>
          <p14:tracePt t="74745" x="3625850" y="5180013"/>
          <p14:tracePt t="74756" x="3830638" y="5133975"/>
          <p14:tracePt t="74781" x="3929063" y="5108575"/>
          <p14:tracePt t="74793" x="4000500" y="5099050"/>
          <p14:tracePt t="74806" x="4160838" y="5072063"/>
          <p14:tracePt t="74837" x="4241800" y="5072063"/>
          <p14:tracePt t="75147" x="4241800" y="5062538"/>
          <p14:tracePt t="75159" x="4241800" y="5045075"/>
          <p14:tracePt t="75170" x="4232275" y="5018088"/>
          <p14:tracePt t="75182" x="4214813" y="5000625"/>
          <p14:tracePt t="75196" x="4205288" y="4973638"/>
          <p14:tracePt t="75220" x="4205288" y="4965700"/>
          <p14:tracePt t="75233" x="4197350" y="4956175"/>
          <p14:tracePt t="75261" x="4197350" y="4946650"/>
          <p14:tracePt t="75269" x="4197350" y="4938713"/>
          <p14:tracePt t="75440" x="4187825" y="4938713"/>
          <p14:tracePt t="75499" x="4179888" y="4938713"/>
          <p14:tracePt t="75548" x="4170363" y="4938713"/>
          <p14:tracePt t="75585" x="4160838" y="4938713"/>
          <p14:tracePt t="76000" x="4152900" y="4938713"/>
          <p14:tracePt t="76450" x="4152900" y="4946650"/>
          <p14:tracePt t="76474" x="4152900" y="4956175"/>
          <p14:tracePt t="76486" x="4152900" y="4965700"/>
          <p14:tracePt t="76588" x="4152900" y="4973638"/>
          <p14:tracePt t="76597" x="4152900" y="4991100"/>
          <p14:tracePt t="76618" x="4160838" y="5010150"/>
          <p14:tracePt t="76622" x="4160838" y="5018088"/>
          <p14:tracePt t="76636" x="4170363" y="5027613"/>
          <p14:tracePt t="76653" x="4170363" y="5045075"/>
          <p14:tracePt t="76682" x="4170363" y="5062538"/>
          <p14:tracePt t="76694" x="4170363" y="5089525"/>
          <p14:tracePt t="76705" x="4179888" y="5108575"/>
          <p14:tracePt t="76730" x="4187825" y="5126038"/>
          <p14:tracePt t="76742" x="4187825" y="5133975"/>
          <p14:tracePt t="76755" x="4197350" y="5160963"/>
          <p14:tracePt t="77048" x="4197350" y="5170488"/>
          <p14:tracePt t="77059" x="4187825" y="5214938"/>
          <p14:tracePt t="77083" x="4187825" y="5232400"/>
          <p14:tracePt t="77096" x="4187825" y="5259388"/>
          <p14:tracePt t="77122" x="4187825" y="5268913"/>
          <p14:tracePt t="77132" x="4187825" y="5276850"/>
          <p14:tracePt t="77142" x="4187825" y="5295900"/>
          <p14:tracePt t="77153" x="4187825" y="5303838"/>
          <p14:tracePt t="77181" x="4187825" y="5313363"/>
          <p14:tracePt t="78387" x="4205288" y="5313363"/>
          <p14:tracePt t="78400" x="4286250" y="5313363"/>
          <p14:tracePt t="78436" x="4322763" y="5313363"/>
          <p14:tracePt t="78447" x="4340225" y="5295900"/>
          <p14:tracePt t="78459" x="4394200" y="5276850"/>
          <p14:tracePt t="78472" x="4429125" y="5259388"/>
          <p14:tracePt t="78485" x="4465638" y="5224463"/>
          <p14:tracePt t="78501" x="4518025" y="5197475"/>
          <p14:tracePt t="78522" x="4545013" y="5187950"/>
          <p14:tracePt t="78632" x="4527550" y="5187950"/>
          <p14:tracePt t="78645" x="4510088" y="5187950"/>
          <p14:tracePt t="78648" x="4473575" y="5205413"/>
          <p14:tracePt t="78668" x="4438650" y="5224463"/>
          <p14:tracePt t="78681" x="4322763" y="5268913"/>
          <p14:tracePt t="78707" x="4259263" y="5286375"/>
          <p14:tracePt t="78718" x="4214813" y="5303838"/>
          <p14:tracePt t="78729" x="4160838" y="5313363"/>
          <p14:tracePt t="78753" x="4143375" y="5313363"/>
          <p14:tracePt t="78765" x="4125913" y="5313363"/>
          <p14:tracePt t="78791" x="4125913" y="5322888"/>
          <p14:tracePt t="78910" x="4133850" y="5322888"/>
          <p14:tracePt t="79180" x="4160838" y="5313363"/>
          <p14:tracePt t="79192" x="4205288" y="5276850"/>
          <p14:tracePt t="79212" x="4322763" y="5187950"/>
          <p14:tracePt t="79217" x="4643438" y="4991100"/>
          <p14:tracePt t="79229" x="4795838" y="4911725"/>
          <p14:tracePt t="79263" x="4929188" y="4830763"/>
          <p14:tracePt t="79276" x="4965700" y="4813300"/>
          <p14:tracePt t="79290" x="4983163" y="4813300"/>
          <p14:tracePt t="79301" x="4991100" y="4813300"/>
          <p14:tracePt t="79411" x="4973638" y="4830763"/>
          <p14:tracePt t="79431" x="4919663" y="4867275"/>
          <p14:tracePt t="79448" x="4902200" y="4894263"/>
          <p14:tracePt t="79461" x="4894263" y="4902200"/>
          <p14:tracePt t="79472" x="4894263" y="4911725"/>
          <p14:tracePt t="79482" x="4884738" y="4929188"/>
          <p14:tracePt t="79495" x="4884738" y="4946650"/>
          <p14:tracePt t="79508" x="4857750" y="5018088"/>
          <p14:tracePt t="79533" x="4822825" y="5116513"/>
          <p14:tracePt t="79556" x="4813300" y="5170488"/>
          <p14:tracePt t="79574" x="4795838" y="5357813"/>
          <p14:tracePt t="79583" x="4776788" y="5446713"/>
          <p14:tracePt t="79605" x="4776788" y="5527675"/>
          <p14:tracePt t="79618" x="4776788" y="5572125"/>
          <p14:tracePt t="79630" x="4776788" y="5680075"/>
          <p14:tracePt t="79646" x="4776788" y="5724525"/>
          <p14:tracePt t="79667" x="4776788" y="5741988"/>
          <p14:tracePt t="79686" x="4776788" y="5759450"/>
          <p14:tracePt t="79696" x="4776788" y="5768975"/>
          <p14:tracePt t="79837" x="4768850" y="5768975"/>
          <p14:tracePt t="79849" x="4714875" y="5759450"/>
          <p14:tracePt t="79862" x="4670425" y="5751513"/>
          <p14:tracePt t="79874" x="4589463" y="5715000"/>
          <p14:tracePt t="79884" x="4518025" y="5661025"/>
          <p14:tracePt t="79899" x="4340225" y="5554663"/>
          <p14:tracePt t="79922" x="4268788" y="5518150"/>
          <p14:tracePt t="79936" x="4152900" y="5483225"/>
          <p14:tracePt t="79949" x="4116388" y="5473700"/>
          <p14:tracePt t="79972" x="4089400" y="5473700"/>
          <p14:tracePt t="79983" x="4027488" y="5473700"/>
          <p14:tracePt t="80009" x="3956050" y="5473700"/>
          <p14:tracePt t="80033" x="3919538" y="5473700"/>
          <p14:tracePt t="80045" x="3894138" y="5473700"/>
          <p14:tracePt t="80056" x="3857625" y="5473700"/>
          <p14:tracePt t="80068" x="3848100" y="5473700"/>
          <p14:tracePt t="80171" x="0" y="0"/>
        </p14:tracePtLst>
        <p14:tracePtLst>
          <p14:tracePt t="86644" x="4687888" y="5313363"/>
          <p14:tracePt t="86991" x="4687888" y="5357813"/>
          <p14:tracePt t="87003" x="4687888" y="5394325"/>
          <p14:tracePt t="87014" x="4660900" y="5446713"/>
          <p14:tracePt t="87026" x="4554538" y="5599113"/>
          <p14:tracePt t="87050" x="4473575" y="5724525"/>
          <p14:tracePt t="87063" x="4313238" y="5956300"/>
          <p14:tracePt t="87087" x="4251325" y="6062663"/>
          <p14:tracePt t="87101" x="4205288" y="6153150"/>
          <p14:tracePt t="87113" x="4108450" y="6286500"/>
          <p14:tracePt t="87136" x="4089400" y="6323013"/>
          <p14:tracePt t="87149" x="4071938" y="6357938"/>
          <p14:tracePt t="87160" x="4062413" y="6419850"/>
          <p14:tracePt t="87186" x="4081463" y="6518275"/>
          <p14:tracePt t="87458" x="4098925" y="6465888"/>
          <p14:tracePt t="87465" x="4133850" y="6402388"/>
          <p14:tracePt t="87489" x="4179888" y="6330950"/>
          <p14:tracePt t="87502" x="4214813" y="6259513"/>
          <p14:tracePt t="87516" x="4295775" y="6081713"/>
          <p14:tracePt t="87539" x="4367213" y="5902325"/>
          <p14:tracePt t="87563" x="4402138" y="5822950"/>
          <p14:tracePt t="87575" x="4438650" y="5759450"/>
          <p14:tracePt t="87588" x="4473575" y="5688013"/>
          <p14:tracePt t="87600" x="4510088" y="5599113"/>
          <p14:tracePt t="87623" x="4518025" y="5581650"/>
          <p14:tracePt t="87637" x="4518025" y="5572125"/>
          <p14:tracePt t="87649" x="4518025" y="5554663"/>
          <p14:tracePt t="87673" x="4491038" y="5554663"/>
          <p14:tracePt t="87685" x="4483100" y="5554663"/>
          <p14:tracePt t="87698" x="4473575" y="5554663"/>
          <p14:tracePt t="87725" x="4465638" y="5554663"/>
          <p14:tracePt t="87758" x="4419600" y="5572125"/>
          <p14:tracePt t="88128" x="0" y="0"/>
        </p14:tracePtLst>
        <p14:tracePtLst>
          <p14:tracePt t="97314" x="4419600" y="5572125"/>
          <p14:tracePt t="97695" x="4394200" y="5599113"/>
          <p14:tracePt t="97704" x="4375150" y="5634038"/>
          <p14:tracePt t="97715" x="4357688" y="5680075"/>
          <p14:tracePt t="97729" x="4340225" y="5741988"/>
          <p14:tracePt t="97740" x="4330700" y="5803900"/>
          <p14:tracePt t="97752" x="4295775" y="5919788"/>
          <p14:tracePt t="97777" x="4295775" y="6000750"/>
          <p14:tracePt t="97801" x="4295775" y="6045200"/>
          <p14:tracePt t="97822" x="4303713" y="6081713"/>
          <p14:tracePt t="97825" x="4322763" y="6134100"/>
          <p14:tracePt t="97838" x="4348163" y="6188075"/>
          <p14:tracePt t="97848" x="4384675" y="6259513"/>
          <p14:tracePt t="97874" x="4402138" y="6303963"/>
          <p14:tracePt t="97882" x="4438650" y="6348413"/>
          <p14:tracePt t="97911" x="4446588" y="6367463"/>
          <p14:tracePt t="98240" x="4438650" y="6384925"/>
          <p14:tracePt t="98253" x="4419600" y="6394450"/>
          <p14:tracePt t="98278" x="4384675" y="6411913"/>
          <p14:tracePt t="98290" x="4357688" y="6429375"/>
          <p14:tracePt t="98301" x="4322763" y="6446838"/>
          <p14:tracePt t="98312" x="4295775" y="6465888"/>
          <p14:tracePt t="98326" x="4241800" y="6473825"/>
          <p14:tracePt t="98335" x="4224338" y="6483350"/>
          <p14:tracePt t="98360" x="4224338" y="6491288"/>
          <p14:tracePt t="98373" x="4187825" y="6518275"/>
          <p14:tracePt t="98410" x="4179888" y="6537325"/>
          <p14:tracePt t="98431" x="4170363" y="6554788"/>
          <p14:tracePt t="98444" x="4152900" y="6572250"/>
          <p14:tracePt t="98460" x="4143375" y="6599238"/>
          <p14:tracePt t="98471" x="4143375" y="6616700"/>
          <p14:tracePt t="98483" x="4143375" y="6626225"/>
          <p14:tracePt t="98497" x="4133850" y="6661150"/>
          <p14:tracePt t="98523" x="4133850" y="6670675"/>
          <p14:tracePt t="98535" x="4133850" y="6715125"/>
          <p14:tracePt t="98557" x="4133850" y="6724650"/>
          <p14:tracePt t="98570" x="4133850" y="6742113"/>
          <p14:tracePt t="98582" x="4133850" y="6759575"/>
          <p14:tracePt t="98593" x="4133850" y="6777038"/>
          <p14:tracePt t="98617" x="4133850" y="6804025"/>
          <p14:tracePt t="98630" x="4133850" y="6813550"/>
          <p14:tracePt t="98644" x="4133850" y="6823075"/>
          <p14:tracePt t="98693" x="4133850" y="6831013"/>
          <p14:tracePt t="98933" x="4133850" y="6796088"/>
          <p14:tracePt t="98952" x="4133850" y="6751638"/>
          <p14:tracePt t="98962" x="4108450" y="6572250"/>
          <p14:tracePt t="98984" x="4089400" y="6491288"/>
          <p14:tracePt t="98995" x="4062413" y="6402388"/>
          <p14:tracePt t="99027" x="4044950" y="6367463"/>
          <p14:tracePt t="99046" x="4037013" y="6357938"/>
          <p14:tracePt t="99057" x="4037013" y="6348413"/>
          <p14:tracePt t="99068" x="4027488" y="6348413"/>
          <p14:tracePt t="99265" x="4027488" y="6357938"/>
          <p14:tracePt t="99398" x="4062413" y="6357938"/>
          <p14:tracePt t="99410" x="4116388" y="6357938"/>
          <p14:tracePt t="99422" x="4197350" y="6357938"/>
          <p14:tracePt t="99434" x="4429125" y="6259513"/>
          <p14:tracePt t="99465" x="4616450" y="6188075"/>
          <p14:tracePt t="99474" x="4911725" y="6108700"/>
          <p14:tracePt t="99495" x="4991100" y="6089650"/>
          <p14:tracePt t="99508" x="5027613" y="6089650"/>
          <p14:tracePt t="99515" x="5054600" y="6089650"/>
          <p14:tracePt t="99763" x="4991100" y="6089650"/>
          <p14:tracePt t="99774" x="4822825" y="6062663"/>
          <p14:tracePt t="99786" x="4429125" y="5875338"/>
          <p14:tracePt t="99799" x="4010025" y="5643563"/>
          <p14:tracePt t="99812" x="3125788" y="5170488"/>
          <p14:tracePt t="99836" x="2705100" y="4938713"/>
          <p14:tracePt t="99855" x="2054225" y="4500563"/>
          <p14:tracePt t="99874" x="1857375" y="4357688"/>
          <p14:tracePt t="99879" x="1758950" y="4268788"/>
          <p14:tracePt t="99897" x="1704975" y="4214813"/>
          <p14:tracePt t="99910" x="1670050" y="4179888"/>
          <p14:tracePt t="99921" x="1660525" y="4143375"/>
          <p14:tracePt t="99953" x="1660525" y="4133850"/>
          <p14:tracePt t="99993" x="1679575" y="4125913"/>
          <p14:tracePt t="100008" x="1687513" y="4125913"/>
          <p14:tracePt t="100018" x="1697038" y="4125913"/>
          <p14:tracePt t="100032" x="1714500" y="4125913"/>
          <p14:tracePt t="100043" x="1731963" y="4125913"/>
          <p14:tracePt t="100214" x="1768475" y="4125913"/>
          <p14:tracePt t="100228" x="1803400" y="4125913"/>
          <p14:tracePt t="100238" x="1839913" y="4125913"/>
          <p14:tracePt t="100250" x="1901825" y="4133850"/>
          <p14:tracePt t="100262" x="1955800" y="4133850"/>
          <p14:tracePt t="100274" x="2081213" y="4152900"/>
          <p14:tracePt t="100299" x="2160588" y="4152900"/>
          <p14:tracePt t="100325" x="2187575" y="4152900"/>
          <p14:tracePt t="100336" x="2205038" y="4152900"/>
          <p14:tracePt t="100348" x="2241550" y="4152900"/>
          <p14:tracePt t="100361" x="2295525" y="4133850"/>
          <p14:tracePt t="100381" x="2322513" y="4108450"/>
          <p14:tracePt t="100397" x="2347913" y="4081463"/>
          <p14:tracePt t="100410" x="2384425" y="4054475"/>
          <p14:tracePt t="100433" x="2393950" y="4044950"/>
          <p14:tracePt t="100446" x="2419350" y="4027488"/>
          <p14:tracePt t="100458" x="2419350" y="4010025"/>
          <p14:tracePt t="100482" x="2419350" y="4000500"/>
          <p14:tracePt t="100495" x="2419350" y="3990975"/>
          <p14:tracePt t="10060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27" name="Text Box 2"/>
          <p:cNvSpPr txBox="1">
            <a:spLocks noChangeArrowheads="1"/>
          </p:cNvSpPr>
          <p:nvPr/>
        </p:nvSpPr>
        <p:spPr bwMode="auto">
          <a:xfrm>
            <a:off x="221262" y="956918"/>
            <a:ext cx="8815234" cy="707886"/>
          </a:xfrm>
          <a:prstGeom prst="rect">
            <a:avLst/>
          </a:prstGeom>
          <a:noFill/>
          <a:ln w="9525">
            <a:noFill/>
            <a:miter lim="800000"/>
            <a:headEnd/>
            <a:tailEnd/>
          </a:ln>
        </p:spPr>
        <p:txBody>
          <a:bodyPr wrap="none">
            <a:spAutoFit/>
          </a:bodyPr>
          <a:lstStyle/>
          <a:p>
            <a:r>
              <a:rPr lang="en-US" sz="2000" i="1" dirty="0">
                <a:solidFill>
                  <a:srgbClr val="FF0000"/>
                </a:solidFill>
                <a:latin typeface="Times New Roman" pitchFamily="18" charset="0"/>
              </a:rPr>
              <a:t>N</a:t>
            </a:r>
            <a:r>
              <a:rPr lang="en-US" sz="2000" dirty="0">
                <a:solidFill>
                  <a:srgbClr val="FF0000"/>
                </a:solidFill>
                <a:latin typeface="Times New Roman" pitchFamily="18" charset="0"/>
              </a:rPr>
              <a:t>-molecule quantum energy state:</a:t>
            </a:r>
            <a:r>
              <a:rPr lang="en-US" sz="2000" i="1" dirty="0">
                <a:latin typeface="Times New Roman" pitchFamily="18" charset="0"/>
              </a:rPr>
              <a:t>	E</a:t>
            </a:r>
            <a:r>
              <a:rPr lang="en-US" sz="2000" baseline="-25000" dirty="0">
                <a:latin typeface="Times New Roman" pitchFamily="18" charset="0"/>
              </a:rPr>
              <a:t>1</a:t>
            </a:r>
            <a:r>
              <a:rPr lang="en-US" sz="2000" dirty="0">
                <a:latin typeface="Times New Roman" pitchFamily="18" charset="0"/>
              </a:rPr>
              <a:t>	</a:t>
            </a:r>
            <a:r>
              <a:rPr lang="en-US" sz="2000" i="1" dirty="0">
                <a:latin typeface="Times New Roman" pitchFamily="18" charset="0"/>
              </a:rPr>
              <a:t>E</a:t>
            </a:r>
            <a:r>
              <a:rPr lang="en-US" sz="2000" baseline="-25000" dirty="0">
                <a:latin typeface="Times New Roman" pitchFamily="18" charset="0"/>
              </a:rPr>
              <a:t>2</a:t>
            </a:r>
            <a:r>
              <a:rPr lang="en-US" sz="2000" dirty="0">
                <a:latin typeface="Times New Roman" pitchFamily="18" charset="0"/>
              </a:rPr>
              <a:t>	</a:t>
            </a:r>
            <a:r>
              <a:rPr lang="en-US" sz="2000" i="1" dirty="0">
                <a:latin typeface="Times New Roman" pitchFamily="18" charset="0"/>
              </a:rPr>
              <a:t>E</a:t>
            </a:r>
            <a:r>
              <a:rPr lang="en-US" sz="2000" baseline="-25000" dirty="0">
                <a:latin typeface="Times New Roman" pitchFamily="18" charset="0"/>
              </a:rPr>
              <a:t>3</a:t>
            </a:r>
            <a:r>
              <a:rPr lang="en-US" sz="2000" dirty="0">
                <a:latin typeface="Times New Roman" pitchFamily="18" charset="0"/>
              </a:rPr>
              <a:t>	</a:t>
            </a:r>
            <a:r>
              <a:rPr lang="en-US" sz="2000" i="1" dirty="0">
                <a:latin typeface="Times New Roman" pitchFamily="18" charset="0"/>
              </a:rPr>
              <a:t>E</a:t>
            </a:r>
            <a:r>
              <a:rPr lang="en-US" sz="2000" baseline="-25000" dirty="0">
                <a:latin typeface="Times New Roman" pitchFamily="18" charset="0"/>
              </a:rPr>
              <a:t>4</a:t>
            </a:r>
            <a:r>
              <a:rPr lang="en-US" sz="2000" dirty="0">
                <a:latin typeface="Times New Roman" pitchFamily="18" charset="0"/>
              </a:rPr>
              <a:t>	</a:t>
            </a:r>
            <a:r>
              <a:rPr lang="en-US" sz="2000" i="1" dirty="0">
                <a:latin typeface="Times New Roman" pitchFamily="18" charset="0"/>
              </a:rPr>
              <a:t>E</a:t>
            </a:r>
            <a:r>
              <a:rPr lang="en-US" sz="2000" baseline="-25000" dirty="0">
                <a:latin typeface="Times New Roman" pitchFamily="18" charset="0"/>
              </a:rPr>
              <a:t>5</a:t>
            </a:r>
            <a:r>
              <a:rPr lang="en-US" sz="2000" dirty="0">
                <a:latin typeface="Times New Roman" pitchFamily="18" charset="0"/>
              </a:rPr>
              <a:t>	… </a:t>
            </a:r>
            <a:endParaRPr lang="en-US" sz="2000" i="1" dirty="0">
              <a:latin typeface="Monotype Corsiva" pitchFamily="66" charset="0"/>
            </a:endParaRPr>
          </a:p>
          <a:p>
            <a:r>
              <a:rPr lang="en-US" sz="2000" dirty="0">
                <a:solidFill>
                  <a:srgbClr val="FF0000"/>
                </a:solidFill>
                <a:latin typeface="Times New Roman" pitchFamily="18" charset="0"/>
              </a:rPr>
              <a:t>Occupancy of each energy state:	 </a:t>
            </a:r>
            <a:r>
              <a:rPr lang="en-US" sz="2000" i="1" dirty="0">
                <a:latin typeface="Times New Roman" pitchFamily="18" charset="0"/>
              </a:rPr>
              <a:t>A</a:t>
            </a:r>
            <a:r>
              <a:rPr lang="en-US" sz="2000" baseline="-25000" dirty="0">
                <a:latin typeface="Times New Roman" pitchFamily="18" charset="0"/>
              </a:rPr>
              <a:t>1</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2</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3</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4</a:t>
            </a:r>
            <a:r>
              <a:rPr lang="en-US" sz="2000" dirty="0">
                <a:latin typeface="Times New Roman" pitchFamily="18" charset="0"/>
              </a:rPr>
              <a:t>	</a:t>
            </a:r>
            <a:r>
              <a:rPr lang="en-US" sz="2000" i="1" dirty="0">
                <a:latin typeface="Times New Roman" pitchFamily="18" charset="0"/>
              </a:rPr>
              <a:t>A</a:t>
            </a:r>
            <a:r>
              <a:rPr lang="en-US" sz="2000" baseline="-25000" dirty="0">
                <a:latin typeface="Times New Roman" pitchFamily="18" charset="0"/>
              </a:rPr>
              <a:t>5</a:t>
            </a:r>
            <a:r>
              <a:rPr lang="en-US" sz="2000" dirty="0">
                <a:latin typeface="Times New Roman" pitchFamily="18" charset="0"/>
              </a:rPr>
              <a:t>	… </a:t>
            </a:r>
            <a:endParaRPr lang="el-GR" sz="2000" i="1" dirty="0">
              <a:latin typeface="Monotype Corsiva" pitchFamily="66" charset="0"/>
            </a:endParaRPr>
          </a:p>
        </p:txBody>
      </p:sp>
      <p:graphicFrame>
        <p:nvGraphicFramePr>
          <p:cNvPr id="114823" name="Object 135"/>
          <p:cNvGraphicFramePr>
            <a:graphicFrameLocks noChangeAspect="1"/>
          </p:cNvGraphicFramePr>
          <p:nvPr>
            <p:extLst>
              <p:ext uri="{D42A27DB-BD31-4B8C-83A1-F6EECF244321}">
                <p14:modId xmlns:p14="http://schemas.microsoft.com/office/powerpoint/2010/main" val="787711891"/>
              </p:ext>
            </p:extLst>
          </p:nvPr>
        </p:nvGraphicFramePr>
        <p:xfrm>
          <a:off x="247650" y="2466975"/>
          <a:ext cx="3349625" cy="798513"/>
        </p:xfrm>
        <a:graphic>
          <a:graphicData uri="http://schemas.openxmlformats.org/presentationml/2006/ole">
            <mc:AlternateContent xmlns:mc="http://schemas.openxmlformats.org/markup-compatibility/2006">
              <mc:Choice xmlns:v="urn:schemas-microsoft-com:vml" Requires="v">
                <p:oleObj spid="_x0000_s248846" name="Equation" r:id="rId6" imgW="1930320" imgH="457200" progId="Equation.3">
                  <p:embed/>
                </p:oleObj>
              </mc:Choice>
              <mc:Fallback>
                <p:oleObj name="Equation" r:id="rId6" imgW="1930320" imgH="457200" progId="Equation.3">
                  <p:embed/>
                  <p:pic>
                    <p:nvPicPr>
                      <p:cNvPr id="0" name=""/>
                      <p:cNvPicPr>
                        <a:picLocks noChangeAspect="1" noChangeArrowheads="1"/>
                      </p:cNvPicPr>
                      <p:nvPr/>
                    </p:nvPicPr>
                    <p:blipFill>
                      <a:blip r:embed="rId7"/>
                      <a:srcRect/>
                      <a:stretch>
                        <a:fillRect/>
                      </a:stretch>
                    </p:blipFill>
                    <p:spPr bwMode="auto">
                      <a:xfrm>
                        <a:off x="247650" y="2466975"/>
                        <a:ext cx="334962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829" name="Slide Number Placeholder 8"/>
          <p:cNvSpPr>
            <a:spLocks noGrp="1"/>
          </p:cNvSpPr>
          <p:nvPr>
            <p:ph type="sldNum" sz="quarter" idx="12"/>
          </p:nvPr>
        </p:nvSpPr>
        <p:spPr>
          <a:noFill/>
        </p:spPr>
        <p:txBody>
          <a:bodyPr/>
          <a:lstStyle/>
          <a:p>
            <a:fld id="{B61E4C3D-E8A2-490B-86DC-55DEB6727CB7}" type="slidenum">
              <a:rPr lang="en-US" smtClean="0"/>
              <a:pPr/>
              <a:t>16</a:t>
            </a:fld>
            <a:endParaRPr lang="en-US"/>
          </a:p>
        </p:txBody>
      </p:sp>
      <p:sp>
        <p:nvSpPr>
          <p:cNvPr id="114830" name="TextBox 9"/>
          <p:cNvSpPr txBox="1">
            <a:spLocks noChangeArrowheads="1"/>
          </p:cNvSpPr>
          <p:nvPr/>
        </p:nvSpPr>
        <p:spPr bwMode="auto">
          <a:xfrm>
            <a:off x="107950" y="1844675"/>
            <a:ext cx="8667750" cy="400110"/>
          </a:xfrm>
          <a:prstGeom prst="rect">
            <a:avLst/>
          </a:prstGeom>
          <a:noFill/>
          <a:ln w="9525">
            <a:noFill/>
            <a:miter lim="800000"/>
            <a:headEnd/>
            <a:tailEnd/>
          </a:ln>
        </p:spPr>
        <p:txBody>
          <a:bodyPr>
            <a:spAutoFit/>
          </a:bodyPr>
          <a:lstStyle/>
          <a:p>
            <a:r>
              <a:rPr lang="en-CA" sz="2000" dirty="0">
                <a:latin typeface="Times New Roman" pitchFamily="18" charset="0"/>
              </a:rPr>
              <a:t>Ways of assigning systems in the ensemble to different possible quantum states</a:t>
            </a:r>
          </a:p>
        </p:txBody>
      </p:sp>
      <p:sp>
        <p:nvSpPr>
          <p:cNvPr id="114832" name="TextBox 11"/>
          <p:cNvSpPr txBox="1">
            <a:spLocks noChangeArrowheads="1"/>
          </p:cNvSpPr>
          <p:nvPr/>
        </p:nvSpPr>
        <p:spPr bwMode="auto">
          <a:xfrm>
            <a:off x="4441825" y="2649538"/>
            <a:ext cx="1800225" cy="400050"/>
          </a:xfrm>
          <a:prstGeom prst="rect">
            <a:avLst/>
          </a:prstGeom>
          <a:noFill/>
          <a:ln w="9525">
            <a:noFill/>
            <a:miter lim="800000"/>
            <a:headEnd/>
            <a:tailEnd/>
          </a:ln>
        </p:spPr>
        <p:txBody>
          <a:bodyPr>
            <a:spAutoFit/>
          </a:bodyPr>
          <a:lstStyle/>
          <a:p>
            <a:r>
              <a:rPr lang="en-CA" sz="2000" dirty="0">
                <a:latin typeface="Times New Roman" pitchFamily="18" charset="0"/>
              </a:rPr>
              <a:t>Constraints</a:t>
            </a:r>
            <a:endParaRPr lang="en-CA" sz="2000" i="1" dirty="0">
              <a:latin typeface="Times New Roman" pitchFamily="18" charset="0"/>
            </a:endParaRPr>
          </a:p>
        </p:txBody>
      </p:sp>
      <p:sp>
        <p:nvSpPr>
          <p:cNvPr id="114833" name="Text Box 2"/>
          <p:cNvSpPr txBox="1">
            <a:spLocks noChangeArrowheads="1"/>
          </p:cNvSpPr>
          <p:nvPr/>
        </p:nvSpPr>
        <p:spPr bwMode="auto">
          <a:xfrm>
            <a:off x="504440" y="164929"/>
            <a:ext cx="7955992" cy="430212"/>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Finding the most probable distribution of systems in the ensemble</a:t>
            </a:r>
            <a:endParaRPr lang="en-US" sz="2200" b="1" dirty="0">
              <a:solidFill>
                <a:srgbClr val="0000FF"/>
              </a:solidFill>
              <a:latin typeface="Times New Roman" pitchFamily="18" charset="0"/>
            </a:endParaRPr>
          </a:p>
        </p:txBody>
      </p:sp>
      <p:graphicFrame>
        <p:nvGraphicFramePr>
          <p:cNvPr id="114825" name="Object 137"/>
          <p:cNvGraphicFramePr>
            <a:graphicFrameLocks noChangeAspect="1"/>
          </p:cNvGraphicFramePr>
          <p:nvPr>
            <p:extLst>
              <p:ext uri="{D42A27DB-BD31-4B8C-83A1-F6EECF244321}">
                <p14:modId xmlns:p14="http://schemas.microsoft.com/office/powerpoint/2010/main" val="1009532813"/>
              </p:ext>
            </p:extLst>
          </p:nvPr>
        </p:nvGraphicFramePr>
        <p:xfrm>
          <a:off x="3510731" y="3824349"/>
          <a:ext cx="5165725" cy="441325"/>
        </p:xfrm>
        <a:graphic>
          <a:graphicData uri="http://schemas.openxmlformats.org/presentationml/2006/ole">
            <mc:AlternateContent xmlns:mc="http://schemas.openxmlformats.org/markup-compatibility/2006">
              <mc:Choice xmlns:v="urn:schemas-microsoft-com:vml" Requires="v">
                <p:oleObj spid="_x0000_s248847" name="Equation" r:id="rId8" imgW="2539800" imgH="215640" progId="Equation.3">
                  <p:embed/>
                </p:oleObj>
              </mc:Choice>
              <mc:Fallback>
                <p:oleObj name="Equation" r:id="rId8" imgW="2539800" imgH="215640" progId="Equation.3">
                  <p:embed/>
                  <p:pic>
                    <p:nvPicPr>
                      <p:cNvPr id="0" name=""/>
                      <p:cNvPicPr>
                        <a:picLocks noChangeAspect="1" noChangeArrowheads="1"/>
                      </p:cNvPicPr>
                      <p:nvPr/>
                    </p:nvPicPr>
                    <p:blipFill>
                      <a:blip r:embed="rId9"/>
                      <a:srcRect/>
                      <a:stretch>
                        <a:fillRect/>
                      </a:stretch>
                    </p:blipFill>
                    <p:spPr bwMode="auto">
                      <a:xfrm>
                        <a:off x="3510731" y="3824349"/>
                        <a:ext cx="51657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834" name="TextBox 10"/>
          <p:cNvSpPr txBox="1">
            <a:spLocks noChangeArrowheads="1"/>
          </p:cNvSpPr>
          <p:nvPr/>
        </p:nvSpPr>
        <p:spPr bwMode="auto">
          <a:xfrm>
            <a:off x="266254" y="3693222"/>
            <a:ext cx="3081610" cy="707886"/>
          </a:xfrm>
          <a:prstGeom prst="rect">
            <a:avLst/>
          </a:prstGeom>
          <a:noFill/>
          <a:ln w="9525">
            <a:noFill/>
            <a:miter lim="800000"/>
            <a:headEnd/>
            <a:tailEnd/>
          </a:ln>
        </p:spPr>
        <p:txBody>
          <a:bodyPr wrap="square">
            <a:spAutoFit/>
          </a:bodyPr>
          <a:lstStyle/>
          <a:p>
            <a:r>
              <a:rPr lang="en-CA" sz="2000" dirty="0">
                <a:solidFill>
                  <a:srgbClr val="000000"/>
                </a:solidFill>
                <a:latin typeface="Times New Roman" pitchFamily="18" charset="0"/>
              </a:rPr>
              <a:t>For a large ensemble (using Stirling’s approximation) :</a:t>
            </a:r>
          </a:p>
        </p:txBody>
      </p:sp>
      <p:graphicFrame>
        <p:nvGraphicFramePr>
          <p:cNvPr id="114826" name="Object 138"/>
          <p:cNvGraphicFramePr>
            <a:graphicFrameLocks noChangeAspect="1"/>
          </p:cNvGraphicFramePr>
          <p:nvPr>
            <p:extLst>
              <p:ext uri="{D42A27DB-BD31-4B8C-83A1-F6EECF244321}">
                <p14:modId xmlns:p14="http://schemas.microsoft.com/office/powerpoint/2010/main" val="2683190412"/>
              </p:ext>
            </p:extLst>
          </p:nvPr>
        </p:nvGraphicFramePr>
        <p:xfrm>
          <a:off x="5970588" y="2401888"/>
          <a:ext cx="1617662" cy="895350"/>
        </p:xfrm>
        <a:graphic>
          <a:graphicData uri="http://schemas.openxmlformats.org/presentationml/2006/ole">
            <mc:AlternateContent xmlns:mc="http://schemas.openxmlformats.org/markup-compatibility/2006">
              <mc:Choice xmlns:v="urn:schemas-microsoft-com:vml" Requires="v">
                <p:oleObj spid="_x0000_s248848" name="Equation" r:id="rId10" imgW="927000" imgH="507960" progId="Equation.3">
                  <p:embed/>
                </p:oleObj>
              </mc:Choice>
              <mc:Fallback>
                <p:oleObj name="Equation" r:id="rId10" imgW="927000" imgH="507960" progId="Equation.3">
                  <p:embed/>
                  <p:pic>
                    <p:nvPicPr>
                      <p:cNvPr id="0" name=""/>
                      <p:cNvPicPr>
                        <a:picLocks noChangeAspect="1" noChangeArrowheads="1"/>
                      </p:cNvPicPr>
                      <p:nvPr/>
                    </p:nvPicPr>
                    <p:blipFill>
                      <a:blip r:embed="rId11"/>
                      <a:srcRect/>
                      <a:stretch>
                        <a:fillRect/>
                      </a:stretch>
                    </p:blipFill>
                    <p:spPr bwMode="auto">
                      <a:xfrm>
                        <a:off x="5970588" y="2401888"/>
                        <a:ext cx="1617662"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62"/>
          <p:cNvGraphicFramePr>
            <a:graphicFrameLocks noChangeAspect="1"/>
          </p:cNvGraphicFramePr>
          <p:nvPr>
            <p:extLst>
              <p:ext uri="{D42A27DB-BD31-4B8C-83A1-F6EECF244321}">
                <p14:modId xmlns:p14="http://schemas.microsoft.com/office/powerpoint/2010/main" val="1611073580"/>
              </p:ext>
            </p:extLst>
          </p:nvPr>
        </p:nvGraphicFramePr>
        <p:xfrm>
          <a:off x="842962" y="5415049"/>
          <a:ext cx="5399088" cy="930275"/>
        </p:xfrm>
        <a:graphic>
          <a:graphicData uri="http://schemas.openxmlformats.org/presentationml/2006/ole">
            <mc:AlternateContent xmlns:mc="http://schemas.openxmlformats.org/markup-compatibility/2006">
              <mc:Choice xmlns:v="urn:schemas-microsoft-com:vml" Requires="v">
                <p:oleObj spid="_x0000_s248849" name="Equation" r:id="rId12" imgW="3213000" imgH="558720" progId="Equation.3">
                  <p:embed/>
                </p:oleObj>
              </mc:Choice>
              <mc:Fallback>
                <p:oleObj name="Equation" r:id="rId12" imgW="3213000" imgH="558720" progId="Equation.3">
                  <p:embed/>
                  <p:pic>
                    <p:nvPicPr>
                      <p:cNvPr id="0" name=""/>
                      <p:cNvPicPr>
                        <a:picLocks noChangeAspect="1" noChangeArrowheads="1"/>
                      </p:cNvPicPr>
                      <p:nvPr/>
                    </p:nvPicPr>
                    <p:blipFill>
                      <a:blip r:embed="rId13"/>
                      <a:srcRect/>
                      <a:stretch>
                        <a:fillRect/>
                      </a:stretch>
                    </p:blipFill>
                    <p:spPr bwMode="auto">
                      <a:xfrm>
                        <a:off x="842962" y="5415049"/>
                        <a:ext cx="5399088" cy="930275"/>
                      </a:xfrm>
                      <a:prstGeom prst="rect">
                        <a:avLst/>
                      </a:prstGeom>
                      <a:noFill/>
                      <a:extLst/>
                    </p:spPr>
                  </p:pic>
                </p:oleObj>
              </mc:Fallback>
            </mc:AlternateContent>
          </a:graphicData>
        </a:graphic>
      </p:graphicFrame>
      <p:sp>
        <p:nvSpPr>
          <p:cNvPr id="15" name="TextBox 1"/>
          <p:cNvSpPr txBox="1">
            <a:spLocks noChangeArrowheads="1"/>
          </p:cNvSpPr>
          <p:nvPr/>
        </p:nvSpPr>
        <p:spPr bwMode="auto">
          <a:xfrm>
            <a:off x="215517" y="4710393"/>
            <a:ext cx="8424936" cy="707886"/>
          </a:xfrm>
          <a:prstGeom prst="rect">
            <a:avLst/>
          </a:prstGeom>
          <a:noFill/>
          <a:ln w="9525">
            <a:noFill/>
            <a:miter lim="800000"/>
            <a:headEnd/>
            <a:tailEnd/>
          </a:ln>
        </p:spPr>
        <p:txBody>
          <a:bodyPr wrap="square">
            <a:spAutoFit/>
          </a:bodyPr>
          <a:lstStyle/>
          <a:p>
            <a:r>
              <a:rPr lang="en-CA" sz="2000" dirty="0">
                <a:solidFill>
                  <a:srgbClr val="000000"/>
                </a:solidFill>
                <a:latin typeface="Times New Roman" pitchFamily="18" charset="0"/>
              </a:rPr>
              <a:t>Maximize </a:t>
            </a:r>
            <a:r>
              <a:rPr lang="en-CA" sz="2000" dirty="0" err="1">
                <a:solidFill>
                  <a:srgbClr val="000000"/>
                </a:solidFill>
                <a:latin typeface="Times New Roman" pitchFamily="18" charset="0"/>
              </a:rPr>
              <a:t>ln</a:t>
            </a:r>
            <a:r>
              <a:rPr lang="en-CA" sz="2000" i="1" dirty="0" err="1">
                <a:solidFill>
                  <a:srgbClr val="000000"/>
                </a:solidFill>
                <a:latin typeface="Times New Roman" pitchFamily="18" charset="0"/>
              </a:rPr>
              <a:t>W</a:t>
            </a:r>
            <a:r>
              <a:rPr lang="en-CA" sz="2000" dirty="0">
                <a:solidFill>
                  <a:srgbClr val="000000"/>
                </a:solidFill>
                <a:latin typeface="Times New Roman" pitchFamily="18" charset="0"/>
              </a:rPr>
              <a:t>(</a:t>
            </a:r>
            <a:r>
              <a:rPr lang="en-CA" sz="2000" b="1" dirty="0">
                <a:solidFill>
                  <a:srgbClr val="000000"/>
                </a:solidFill>
                <a:latin typeface="Times New Roman" pitchFamily="18" charset="0"/>
              </a:rPr>
              <a:t>A</a:t>
            </a:r>
            <a:r>
              <a:rPr lang="en-CA" sz="2000" dirty="0">
                <a:solidFill>
                  <a:srgbClr val="000000"/>
                </a:solidFill>
                <a:latin typeface="Times New Roman" pitchFamily="18" charset="0"/>
              </a:rPr>
              <a:t>) with respect to the occupancy of each state </a:t>
            </a:r>
            <a:r>
              <a:rPr lang="en-CA" sz="2000" i="1" dirty="0">
                <a:solidFill>
                  <a:srgbClr val="000000"/>
                </a:solidFill>
                <a:latin typeface="Times New Roman" pitchFamily="18" charset="0"/>
              </a:rPr>
              <a:t>A</a:t>
            </a:r>
            <a:r>
              <a:rPr lang="en-CA" sz="2000" i="1" baseline="-25000" dirty="0">
                <a:solidFill>
                  <a:srgbClr val="000000"/>
                </a:solidFill>
                <a:latin typeface="Times New Roman" pitchFamily="18" charset="0"/>
              </a:rPr>
              <a:t>i</a:t>
            </a:r>
            <a:r>
              <a:rPr lang="en-CA" sz="2000" dirty="0">
                <a:solidFill>
                  <a:srgbClr val="000000"/>
                </a:solidFill>
                <a:latin typeface="Times New Roman" pitchFamily="18" charset="0"/>
              </a:rPr>
              <a:t> using Lagrange undetermined multipliers:</a:t>
            </a:r>
          </a:p>
        </p:txBody>
      </p:sp>
      <p:sp>
        <p:nvSpPr>
          <p:cNvPr id="17" name="TextBox 9"/>
          <p:cNvSpPr txBox="1">
            <a:spLocks noChangeArrowheads="1"/>
          </p:cNvSpPr>
          <p:nvPr/>
        </p:nvSpPr>
        <p:spPr bwMode="auto">
          <a:xfrm>
            <a:off x="108396" y="611701"/>
            <a:ext cx="8767363" cy="400110"/>
          </a:xfrm>
          <a:prstGeom prst="rect">
            <a:avLst/>
          </a:prstGeom>
          <a:noFill/>
          <a:ln w="9525">
            <a:noFill/>
            <a:miter lim="800000"/>
            <a:headEnd/>
            <a:tailEnd/>
          </a:ln>
        </p:spPr>
        <p:txBody>
          <a:bodyPr wrap="square">
            <a:spAutoFit/>
          </a:bodyPr>
          <a:lstStyle/>
          <a:p>
            <a:r>
              <a:rPr lang="en-CA" sz="2000" dirty="0">
                <a:latin typeface="Times New Roman" pitchFamily="18" charset="0"/>
              </a:rPr>
              <a:t>A particular distribution of members of the ensemble between system energy levels:</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3145889331"/>
      </p:ext>
    </p:extLst>
  </p:cSld>
  <p:clrMapOvr>
    <a:masterClrMapping/>
  </p:clrMapOvr>
  <mc:AlternateContent xmlns:mc="http://schemas.openxmlformats.org/markup-compatibility/2006" xmlns:p14="http://schemas.microsoft.com/office/powerpoint/2010/main">
    <mc:Choice Requires="p14">
      <p:transition spd="slow" p14:dur="2000" advTm="100917"/>
    </mc:Choice>
    <mc:Fallback xmlns="">
      <p:transition spd="slow" advTm="100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5914" x="812800" y="3116263"/>
          <p14:tracePt t="6362" x="795338" y="3108325"/>
          <p14:tracePt t="6373" x="776288" y="3108325"/>
          <p14:tracePt t="6386" x="750888" y="3098800"/>
          <p14:tracePt t="6396" x="704850" y="3071813"/>
          <p14:tracePt t="6410" x="679450" y="3062288"/>
          <p14:tracePt t="6436" x="615950" y="3027363"/>
          <p14:tracePt t="6447" x="588963" y="3017838"/>
          <p14:tracePt t="6459" x="561975" y="3009900"/>
          <p14:tracePt t="6476" x="527050" y="3000375"/>
          <p14:tracePt t="6496" x="482600" y="2990850"/>
          <p14:tracePt t="6521" x="465138" y="2982913"/>
          <p14:tracePt t="6533" x="446088" y="2973388"/>
          <p14:tracePt t="6555" x="438150" y="2973388"/>
          <p14:tracePt t="6569" x="428625" y="2973388"/>
          <p14:tracePt t="6726" x="428625" y="2965450"/>
          <p14:tracePt t="6800" x="438150" y="2965450"/>
          <p14:tracePt t="6849" x="446088" y="2965450"/>
          <p14:tracePt t="6934" x="446088" y="2955925"/>
          <p14:tracePt t="7043" x="446088" y="2946400"/>
          <p14:tracePt t="7070" x="455613" y="2946400"/>
          <p14:tracePt t="7179" x="465138" y="2946400"/>
          <p14:tracePt t="7239" x="465138" y="2928938"/>
          <p14:tracePt t="7254" x="482600" y="2901950"/>
          <p14:tracePt t="7265" x="482600" y="2894013"/>
          <p14:tracePt t="7274" x="490538" y="2894013"/>
          <p14:tracePt t="7287" x="490538" y="2884488"/>
          <p14:tracePt t="7993" x="490538" y="2894013"/>
          <p14:tracePt t="8519" x="517525" y="2894013"/>
          <p14:tracePt t="8532" x="554038" y="2894013"/>
          <p14:tracePt t="8546" x="571500" y="2894013"/>
          <p14:tracePt t="8555" x="598488" y="2894013"/>
          <p14:tracePt t="8566" x="625475" y="2894013"/>
          <p14:tracePt t="8580" x="652463" y="2894013"/>
          <p14:tracePt t="8609" x="669925" y="2894013"/>
          <p14:tracePt t="8616" x="696913" y="2894013"/>
          <p14:tracePt t="8628" x="704850" y="2894013"/>
          <p14:tracePt t="8653" x="714375" y="2894013"/>
          <p14:tracePt t="8944" x="723900" y="2894013"/>
          <p14:tracePt t="8955" x="750888" y="2884488"/>
          <p14:tracePt t="8969" x="803275" y="2884488"/>
          <p14:tracePt t="8979" x="884238" y="2867025"/>
          <p14:tracePt t="8993" x="955675" y="2857500"/>
          <p14:tracePt t="9006" x="1017588" y="2857500"/>
          <p14:tracePt t="9016" x="1133475" y="2840038"/>
          <p14:tracePt t="9028" x="1179513" y="2840038"/>
          <p14:tracePt t="9053" x="1214438" y="2840038"/>
          <p14:tracePt t="9065" x="1276350" y="2830513"/>
          <p14:tracePt t="9090" x="1312863" y="2822575"/>
          <p14:tracePt t="9104" x="1347788" y="2822575"/>
          <p14:tracePt t="9117" x="1374775" y="2813050"/>
          <p14:tracePt t="9370" x="1374775" y="2803525"/>
          <p14:tracePt t="9397" x="1374775" y="2795588"/>
          <p14:tracePt t="9422" x="1384300" y="2795588"/>
          <p14:tracePt t="9494" x="1347788" y="2795588"/>
          <p14:tracePt t="9505" x="1312863" y="2795588"/>
          <p14:tracePt t="9516" x="1268413" y="2786063"/>
          <p14:tracePt t="9531" x="1187450" y="2776538"/>
          <p14:tracePt t="9541" x="1089025" y="2751138"/>
          <p14:tracePt t="9554" x="884238" y="2705100"/>
          <p14:tracePt t="9568" x="822325" y="2697163"/>
          <p14:tracePt t="9591" x="723900" y="2687638"/>
          <p14:tracePt t="9614" x="696913" y="2679700"/>
          <p14:tracePt t="9627" x="679450" y="2679700"/>
          <p14:tracePt t="9640" x="660400" y="2679700"/>
          <p14:tracePt t="9663" x="660400" y="2670175"/>
          <p14:tracePt t="9809" x="669925" y="2660650"/>
          <p14:tracePt t="9820" x="696913" y="2652713"/>
          <p14:tracePt t="9833" x="714375" y="2652713"/>
          <p14:tracePt t="9846" x="741363" y="2643188"/>
          <p14:tracePt t="9857" x="803275" y="2625725"/>
          <p14:tracePt t="9883" x="839788" y="2625725"/>
          <p14:tracePt t="9894" x="884238" y="2616200"/>
          <p14:tracePt t="9906" x="1044575" y="2608263"/>
          <p14:tracePt t="9931" x="1152525" y="2598738"/>
          <p14:tracePt t="9942" x="1268413" y="2581275"/>
          <p14:tracePt t="9959" x="1517650" y="2571750"/>
          <p14:tracePt t="9988" x="1608138" y="2571750"/>
          <p14:tracePt t="9992" x="1751013" y="2571750"/>
          <p14:tracePt t="10006" x="1812925" y="2571750"/>
          <p14:tracePt t="10029" x="1847850" y="2589213"/>
          <p14:tracePt t="10040" x="1901825" y="2616200"/>
          <p14:tracePt t="10345" x="1901825" y="2643188"/>
          <p14:tracePt t="10363" x="1901825" y="2679700"/>
          <p14:tracePt t="10369" x="1901825" y="2705100"/>
          <p14:tracePt t="10383" x="1893888" y="2741613"/>
          <p14:tracePt t="10392" x="1830388" y="2830513"/>
          <p14:tracePt t="10426" x="1803400" y="2874963"/>
          <p14:tracePt t="10430" x="1714500" y="2928938"/>
          <p14:tracePt t="10444" x="1660525" y="2965450"/>
          <p14:tracePt t="10466" x="1589088" y="2982913"/>
          <p14:tracePt t="10478" x="1500188" y="3009900"/>
          <p14:tracePt t="10496" x="1339850" y="3017838"/>
          <p14:tracePt t="10517" x="1268413" y="3017838"/>
          <p14:tracePt t="10528" x="1143000" y="2973388"/>
          <p14:tracePt t="10553" x="1089025" y="2919413"/>
          <p14:tracePt t="10565" x="1036638" y="2830513"/>
          <p14:tracePt t="10593" x="1027113" y="2768600"/>
          <p14:tracePt t="10602" x="1027113" y="2714625"/>
          <p14:tracePt t="10614" x="1027113" y="2625725"/>
          <p14:tracePt t="10637" x="1027113" y="2589213"/>
          <p14:tracePt t="10662" x="1071563" y="2490788"/>
          <p14:tracePt t="10674" x="1116013" y="2446338"/>
          <p14:tracePt t="10687" x="1152525" y="2401888"/>
          <p14:tracePt t="10699" x="1223963" y="2357438"/>
          <p14:tracePt t="10713" x="1428750" y="2286000"/>
          <p14:tracePt t="10729" x="1527175" y="2259013"/>
          <p14:tracePt t="10747" x="1704975" y="2259013"/>
          <p14:tracePt t="10772" x="1785938" y="2259013"/>
          <p14:tracePt t="10785" x="1866900" y="2276475"/>
          <p14:tracePt t="10797" x="2000250" y="2330450"/>
          <p14:tracePt t="10820" x="2062163" y="2374900"/>
          <p14:tracePt t="10834" x="2170113" y="2527300"/>
          <p14:tracePt t="10862" x="2214563" y="2598738"/>
          <p14:tracePt t="10869" x="2268538" y="2679700"/>
          <p14:tracePt t="10882" x="2330450" y="2830513"/>
          <p14:tracePt t="10897" x="2357438" y="2928938"/>
          <p14:tracePt t="10915" x="2401888" y="3133725"/>
          <p14:tracePt t="10941" x="2428875" y="3197225"/>
          <p14:tracePt t="10954" x="2446338" y="3259138"/>
          <p14:tracePt t="10966" x="2490788" y="3394075"/>
          <p14:tracePt t="10990" x="2500313" y="3446463"/>
          <p14:tracePt t="11002" x="2500313" y="3473450"/>
          <p14:tracePt t="11015" x="2500313" y="3517900"/>
          <p14:tracePt t="11039" x="2500313" y="3527425"/>
          <p14:tracePt t="11069" x="2500313" y="3544888"/>
          <p14:tracePt t="11076" x="2500313" y="3554413"/>
          <p14:tracePt t="11103" x="2500313" y="3562350"/>
          <p14:tracePt t="11113" x="2490788" y="3571875"/>
          <p14:tracePt t="11147" x="2473325" y="3589338"/>
          <p14:tracePt t="11155" x="2438400" y="3589338"/>
          <p14:tracePt t="11165" x="2401888" y="3589338"/>
          <p14:tracePt t="11175" x="2322513" y="3589338"/>
          <p14:tracePt t="11187" x="2027238" y="3482975"/>
          <p14:tracePt t="11212" x="1830388" y="3295650"/>
          <p14:tracePt t="11222" x="1652588" y="3116263"/>
          <p14:tracePt t="11236" x="1384300" y="2901950"/>
          <p14:tracePt t="11260" x="1303338" y="2847975"/>
          <p14:tracePt t="11271" x="1250950" y="2803525"/>
          <p14:tracePt t="11285" x="1179513" y="2751138"/>
          <p14:tracePt t="11307" x="1160463" y="2751138"/>
          <p14:tracePt t="11320" x="1160463" y="2741613"/>
          <p14:tracePt t="11358" x="1160463" y="2732088"/>
          <p14:tracePt t="11370" x="1160463" y="2724150"/>
          <p14:tracePt t="11395" x="1196975" y="2705100"/>
          <p14:tracePt t="11407" x="1250950" y="2670175"/>
          <p14:tracePt t="11420" x="1322388" y="2660650"/>
          <p14:tracePt t="11430" x="1366838" y="2633663"/>
          <p14:tracePt t="11442" x="1401763" y="2625725"/>
          <p14:tracePt t="11454" x="1473200" y="2616200"/>
          <p14:tracePt t="11486" x="1509713" y="2616200"/>
          <p14:tracePt t="11490" x="1554163" y="2616200"/>
          <p14:tracePt t="11503" x="1643063" y="2608263"/>
          <p14:tracePt t="11527" x="1697038" y="2608263"/>
          <p14:tracePt t="11539" x="1795463" y="2589213"/>
          <p14:tracePt t="11553" x="1830388" y="2589213"/>
          <p14:tracePt t="11578" x="1857375" y="2589213"/>
          <p14:tracePt t="11589" x="1893888" y="2589213"/>
          <p14:tracePt t="11941" x="1884363" y="2589213"/>
          <p14:tracePt t="11954" x="1839913" y="2589213"/>
          <p14:tracePt t="11966" x="1803400" y="2589213"/>
          <p14:tracePt t="11978" x="1697038" y="2608263"/>
          <p14:tracePt t="11990" x="1633538" y="2608263"/>
          <p14:tracePt t="12014" x="1589088" y="2608263"/>
          <p14:tracePt t="12027" x="1500188" y="2616200"/>
          <p14:tracePt t="12041" x="1473200" y="2616200"/>
          <p14:tracePt t="12075" x="1455738" y="2616200"/>
          <p14:tracePt t="12197" x="1473200" y="2616200"/>
          <p14:tracePt t="12209" x="1490663" y="2616200"/>
          <p14:tracePt t="12222" x="1517650" y="2616200"/>
          <p14:tracePt t="12233" x="1536700" y="2616200"/>
          <p14:tracePt t="12242" x="1571625" y="2616200"/>
          <p14:tracePt t="12260" x="1589088" y="2616200"/>
          <p14:tracePt t="12281" x="1598613" y="2616200"/>
          <p14:tracePt t="12295" x="1625600" y="2616200"/>
          <p14:tracePt t="12330" x="1652588" y="2616200"/>
          <p14:tracePt t="12356" x="1660525" y="2616200"/>
          <p14:tracePt t="12369" x="1670050" y="2616200"/>
          <p14:tracePt t="12380" x="1679575" y="2616200"/>
          <p14:tracePt t="12409" x="1687513" y="2616200"/>
          <p14:tracePt t="12415" x="1697038" y="2625725"/>
          <p14:tracePt t="13099" x="1687513" y="2625725"/>
          <p14:tracePt t="13110" x="1679575" y="2633663"/>
          <p14:tracePt t="13123" x="1670050" y="2633663"/>
          <p14:tracePt t="13136" x="1652588" y="2633663"/>
          <p14:tracePt t="13159" x="1643063" y="2633663"/>
          <p14:tracePt t="13172" x="1616075" y="2633663"/>
          <p14:tracePt t="13185" x="1589088" y="2633663"/>
          <p14:tracePt t="13209" x="1562100" y="2633663"/>
          <p14:tracePt t="13220" x="1554163" y="2633663"/>
          <p14:tracePt t="13235" x="1500188" y="2633663"/>
          <p14:tracePt t="13257" x="1473200" y="2633663"/>
          <p14:tracePt t="13270" x="1446213" y="2633663"/>
          <p14:tracePt t="13300" x="1428750" y="2625725"/>
          <p14:tracePt t="13313" x="1419225" y="2625725"/>
          <p14:tracePt t="13329" x="1419225" y="2616200"/>
          <p14:tracePt t="13428" x="1419225" y="2608263"/>
          <p14:tracePt t="16010" x="1411288" y="2616200"/>
          <p14:tracePt t="16023" x="1411288" y="2625725"/>
          <p14:tracePt t="16047" x="1401763" y="2633663"/>
          <p14:tracePt t="16058" x="1401763" y="2643188"/>
          <p14:tracePt t="16069" x="1401763" y="2652713"/>
          <p14:tracePt t="16082" x="1401763" y="2660650"/>
          <p14:tracePt t="16095" x="1401763" y="2670175"/>
          <p14:tracePt t="16120" x="1401763" y="2679700"/>
          <p14:tracePt t="16132" x="1401763" y="2687638"/>
          <p14:tracePt t="16142" x="1401763" y="2705100"/>
          <p14:tracePt t="16167" x="1401763" y="2714625"/>
          <p14:tracePt t="16180" x="1401763" y="2732088"/>
          <p14:tracePt t="16192" x="1401763" y="2741613"/>
          <p14:tracePt t="16216" x="1401763" y="2751138"/>
          <p14:tracePt t="16242" x="1401763" y="2759075"/>
          <p14:tracePt t="16546" x="1384300" y="2786063"/>
          <p14:tracePt t="16557" x="1357313" y="2813050"/>
          <p14:tracePt t="16568" x="1330325" y="2847975"/>
          <p14:tracePt t="16581" x="1285875" y="2901950"/>
          <p14:tracePt t="16612" x="1276350" y="2919413"/>
          <p14:tracePt t="16618" x="1250950" y="2955925"/>
          <p14:tracePt t="16631" x="1241425" y="2973388"/>
          <p14:tracePt t="16656" x="1231900" y="3000375"/>
          <p14:tracePt t="16664" x="1223963" y="3027363"/>
          <p14:tracePt t="16691" x="1223963" y="3044825"/>
          <p14:tracePt t="16703" x="1223963" y="3054350"/>
          <p14:tracePt t="16735" x="1223963" y="3062288"/>
          <p14:tracePt t="16736" x="1223963" y="3071813"/>
          <p14:tracePt t="16753" x="1223963" y="3081338"/>
          <p14:tracePt t="16997" x="1214438" y="3071813"/>
          <p14:tracePt t="17008" x="1214438" y="3054350"/>
          <p14:tracePt t="17019" x="1214438" y="3036888"/>
          <p14:tracePt t="17033" x="1204913" y="3017838"/>
          <p14:tracePt t="17049" x="1204913" y="2990850"/>
          <p14:tracePt t="17056" x="1204913" y="2973388"/>
          <p14:tracePt t="17069" x="1204913" y="2928938"/>
          <p14:tracePt t="17092" x="1204913" y="2894013"/>
          <p14:tracePt t="17106" x="1231900" y="2840038"/>
          <p14:tracePt t="17128" x="1258888" y="2813050"/>
          <p14:tracePt t="17143" x="1285875" y="2786063"/>
          <p14:tracePt t="17153" x="1303338" y="2768600"/>
          <p14:tracePt t="17179" x="1312863" y="2759075"/>
          <p14:tracePt t="17250" x="1322388" y="2759075"/>
          <p14:tracePt t="17263" x="1322388" y="2768600"/>
          <p14:tracePt t="17276" x="1322388" y="2795588"/>
          <p14:tracePt t="17288" x="1322388" y="2822575"/>
          <p14:tracePt t="17300" x="1322388" y="2857500"/>
          <p14:tracePt t="17313" x="1322388" y="2894013"/>
          <p14:tracePt t="17325" x="1322388" y="2919413"/>
          <p14:tracePt t="17336" x="1330325" y="3000375"/>
          <p14:tracePt t="17361" x="1339850" y="3044825"/>
          <p14:tracePt t="17372" x="1347788" y="3098800"/>
          <p14:tracePt t="17386" x="1366838" y="3170238"/>
          <p14:tracePt t="17402" x="1374775" y="3205163"/>
          <p14:tracePt t="17422" x="1374775" y="3224213"/>
          <p14:tracePt t="17447" x="1384300" y="3232150"/>
          <p14:tracePt t="17459" x="1384300" y="3241675"/>
          <p14:tracePt t="17495" x="1384300" y="3251200"/>
          <p14:tracePt t="18836" x="1393825" y="3251200"/>
          <p14:tracePt t="18846" x="1411288" y="3241675"/>
          <p14:tracePt t="18858" x="1419225" y="3232150"/>
          <p14:tracePt t="18884" x="1428750" y="3232150"/>
          <p14:tracePt t="19080" x="1446213" y="3224213"/>
          <p14:tracePt t="19089" x="1446213" y="3214688"/>
          <p14:tracePt t="19164" x="1455738" y="3214688"/>
          <p14:tracePt t="19224" x="1465263" y="3214688"/>
          <p14:tracePt t="19371" x="1455738" y="3214688"/>
          <p14:tracePt t="19384" x="1438275" y="3214688"/>
          <p14:tracePt t="19391" x="1411288" y="3214688"/>
          <p14:tracePt t="19409" x="1374775" y="3214688"/>
          <p14:tracePt t="19437" x="1330325" y="3205163"/>
          <p14:tracePt t="19457" x="1312863" y="3197225"/>
          <p14:tracePt t="19472" x="1303338" y="3197225"/>
          <p14:tracePt t="19484" x="1276350" y="3187700"/>
          <p14:tracePt t="19493" x="1268413" y="3170238"/>
          <p14:tracePt t="19504" x="1250950" y="3160713"/>
          <p14:tracePt t="19545" x="1241425" y="3160713"/>
          <p14:tracePt t="19615" x="1241425" y="3152775"/>
          <p14:tracePt t="19660" x="1250950" y="3152775"/>
          <p14:tracePt t="19671" x="1258888" y="3152775"/>
          <p14:tracePt t="19688" x="1268413" y="3152775"/>
          <p14:tracePt t="19712" x="1276350" y="3152775"/>
          <p14:tracePt t="19752" x="1295400" y="3152775"/>
          <p14:tracePt t="19761" x="1312863" y="3143250"/>
          <p14:tracePt t="19773" x="1322388" y="3143250"/>
          <p14:tracePt t="19810" x="1330325" y="3133725"/>
          <p14:tracePt t="19822" x="1339850" y="3133725"/>
          <p14:tracePt t="19834" x="1347788" y="3133725"/>
          <p14:tracePt t="19896" x="1357313" y="3125788"/>
          <p14:tracePt t="19920" x="1366838" y="3125788"/>
          <p14:tracePt t="19955" x="1374775" y="3125788"/>
          <p14:tracePt t="19969" x="1384300" y="3125788"/>
          <p14:tracePt t="19981" x="1401763" y="3125788"/>
          <p14:tracePt t="20273" x="1419225" y="3125788"/>
          <p14:tracePt t="20288" x="1446213" y="3125788"/>
          <p14:tracePt t="20310" x="1465263" y="3133725"/>
          <p14:tracePt t="20320" x="1482725" y="3133725"/>
          <p14:tracePt t="20334" x="1490663" y="3133725"/>
          <p14:tracePt t="20348" x="1527175" y="3143250"/>
          <p14:tracePt t="20372" x="1536700" y="3143250"/>
          <p14:tracePt t="20382" x="1554163" y="3152775"/>
          <p14:tracePt t="20396" x="1571625" y="3152775"/>
          <p14:tracePt t="20429" x="1589088" y="3152775"/>
          <p14:tracePt t="20430" x="1598613" y="3152775"/>
          <p14:tracePt t="20468" x="1608138" y="3152775"/>
          <p14:tracePt t="20485" x="1616075" y="3152775"/>
          <p14:tracePt t="20493" x="1633538" y="3160713"/>
          <p14:tracePt t="20846" x="1660525" y="3160713"/>
          <p14:tracePt t="20860" x="1687513" y="3160713"/>
          <p14:tracePt t="20871" x="1714500" y="3160713"/>
          <p14:tracePt t="20883" x="1741488" y="3160713"/>
          <p14:tracePt t="20887" x="1751013" y="3160713"/>
          <p14:tracePt t="20906" x="1776413" y="3160713"/>
          <p14:tracePt t="20921" x="1812925" y="3160713"/>
          <p14:tracePt t="20943" x="1839913" y="3160713"/>
          <p14:tracePt t="20956" x="1866900" y="3160713"/>
          <p14:tracePt t="20991" x="1874838" y="3160713"/>
          <p14:tracePt t="21052" x="1884363" y="3160713"/>
          <p14:tracePt t="21079" x="1893888" y="3160713"/>
          <p14:tracePt t="21481" x="1901825" y="3160713"/>
          <p14:tracePt t="21493" x="1919288" y="3152775"/>
          <p14:tracePt t="21504" x="1928813" y="3152775"/>
          <p14:tracePt t="21516" x="1946275" y="3143250"/>
          <p14:tracePt t="21528" x="1990725" y="3125788"/>
          <p14:tracePt t="21551" x="2000250" y="3116263"/>
          <p14:tracePt t="21565" x="2009775" y="3116263"/>
          <p14:tracePt t="21577" x="2054225" y="3089275"/>
          <p14:tracePt t="21603" x="2089150" y="3081338"/>
          <p14:tracePt t="21613" x="2116138" y="3054350"/>
          <p14:tracePt t="21627" x="2197100" y="2982913"/>
          <p14:tracePt t="21649" x="2251075" y="2919413"/>
          <p14:tracePt t="21661" x="2303463" y="2857500"/>
          <p14:tracePt t="21675" x="2374900" y="2795588"/>
          <p14:tracePt t="21700" x="2401888" y="2768600"/>
          <p14:tracePt t="21711" x="2554288" y="2687638"/>
          <p14:tracePt t="21724" x="2679700" y="2608263"/>
          <p14:tracePt t="21740" x="2946400" y="2482850"/>
          <p14:tracePt t="21772" x="3071813" y="2428875"/>
          <p14:tracePt t="21783" x="3187700" y="2366963"/>
          <p14:tracePt t="21797" x="3303588" y="2303463"/>
          <p14:tracePt t="22028" x="3313113" y="2295525"/>
          <p14:tracePt t="22042" x="3330575" y="2286000"/>
          <p14:tracePt t="22051" x="3367088" y="2268538"/>
          <p14:tracePt t="22064" x="3562350" y="2179638"/>
          <p14:tracePt t="22089" x="3751263" y="2089150"/>
          <p14:tracePt t="22100" x="3973513" y="2009775"/>
          <p14:tracePt t="22113" x="4394200" y="1874838"/>
          <p14:tracePt t="22137" x="4518025" y="1822450"/>
          <p14:tracePt t="22151" x="4608513" y="1785938"/>
          <p14:tracePt t="22161" x="4776788" y="1731963"/>
          <p14:tracePt t="22187" x="4857750" y="1697038"/>
          <p14:tracePt t="22203" x="4965700" y="1670050"/>
          <p14:tracePt t="22212" x="5197475" y="1633538"/>
          <p14:tracePt t="22232" x="5411788" y="1633538"/>
          <p14:tracePt t="22504" x="5429250" y="1625600"/>
          <p14:tracePt t="22519" x="5465763" y="1608138"/>
          <p14:tracePt t="22530" x="5554663" y="1571625"/>
          <p14:tracePt t="22539" x="5670550" y="1544638"/>
          <p14:tracePt t="22552" x="5884863" y="1500188"/>
          <p14:tracePt t="22576" x="5965825" y="1473200"/>
          <p14:tracePt t="22588" x="6027738" y="1473200"/>
          <p14:tracePt t="22600" x="6089650" y="1473200"/>
          <p14:tracePt t="22631" x="6099175" y="1473200"/>
          <p14:tracePt t="22649" x="6116638" y="1500188"/>
          <p14:tracePt t="22661" x="6126163" y="1517650"/>
          <p14:tracePt t="22674" x="6134100" y="1527175"/>
          <p14:tracePt t="22918" x="6126163" y="1527175"/>
          <p14:tracePt t="22929" x="6089650" y="1536700"/>
          <p14:tracePt t="22943" x="6054725" y="1536700"/>
          <p14:tracePt t="22955" x="5956300" y="1554163"/>
          <p14:tracePt t="22977" x="5894388" y="1571625"/>
          <p14:tracePt t="22991" x="5848350" y="1581150"/>
          <p14:tracePt t="23002" x="5776913" y="1589088"/>
          <p14:tracePt t="23029" x="5751513" y="1589088"/>
          <p14:tracePt t="23039" x="5732463" y="1598613"/>
          <p14:tracePt t="23068" x="5724525" y="1598613"/>
          <p14:tracePt t="23172" x="5732463" y="1598613"/>
          <p14:tracePt t="23185" x="5751513" y="1598613"/>
          <p14:tracePt t="23198" x="5759450" y="1598613"/>
          <p14:tracePt t="23225" x="5768975" y="1598613"/>
          <p14:tracePt t="23245" x="5776913" y="1598613"/>
          <p14:tracePt t="23267" x="5795963" y="1598613"/>
          <p14:tracePt t="23282" x="5830888" y="1598613"/>
          <p14:tracePt t="23294" x="5857875" y="1598613"/>
          <p14:tracePt t="23306" x="5919788" y="1598613"/>
          <p14:tracePt t="23333" x="5973763" y="1589088"/>
          <p14:tracePt t="23343" x="6054725" y="1571625"/>
          <p14:tracePt t="23356" x="6108700" y="1562100"/>
          <p14:tracePt t="23382" x="6170613" y="1544638"/>
          <p14:tracePt t="23769" x="6161088" y="1544638"/>
          <p14:tracePt t="23785" x="6126163" y="1544638"/>
          <p14:tracePt t="23798" x="6062663" y="1544638"/>
          <p14:tracePt t="23807" x="5902325" y="1562100"/>
          <p14:tracePt t="23819" x="5572125" y="1633538"/>
          <p14:tracePt t="23831" x="4510088" y="1982788"/>
          <p14:tracePt t="23843" x="4108450" y="2108200"/>
          <p14:tracePt t="23868" x="3795713" y="2197100"/>
          <p14:tracePt t="23879" x="3419475" y="2295525"/>
          <p14:tracePt t="23914" x="3303588" y="2322513"/>
          <p14:tracePt t="23923" x="3187700" y="2357438"/>
          <p14:tracePt t="23932" x="3027363" y="2393950"/>
          <p14:tracePt t="23943" x="2982913" y="2411413"/>
          <p14:tracePt t="23966" x="2928938" y="2465388"/>
          <p14:tracePt t="24209" x="2919413" y="2465388"/>
          <p14:tracePt t="24222" x="2884488" y="2482850"/>
          <p14:tracePt t="24234" x="2813050" y="2500313"/>
          <p14:tracePt t="24236" x="2705100" y="2554288"/>
          <p14:tracePt t="24257" x="2490788" y="2643188"/>
          <p14:tracePt t="24270" x="2081213" y="2803525"/>
          <p14:tracePt t="24281" x="1268413" y="3089275"/>
          <p14:tracePt t="24306" x="1036638" y="3170238"/>
          <p14:tracePt t="24317" x="750888" y="3232150"/>
          <p14:tracePt t="24330" x="625475" y="3251200"/>
          <p14:tracePt t="24356" x="544513" y="3259138"/>
          <p14:tracePt t="24367" x="419100" y="3259138"/>
          <p14:tracePt t="24391" x="384175" y="3259138"/>
          <p14:tracePt t="24412" x="366713" y="3259138"/>
          <p14:tracePt t="24417" x="322263" y="3268663"/>
          <p14:tracePt t="24430" x="303213" y="3268663"/>
          <p14:tracePt t="24453" x="303213" y="3276600"/>
          <p14:tracePt t="24465" x="285750" y="3276600"/>
          <p14:tracePt t="24514" x="276225" y="3276600"/>
          <p14:tracePt t="24525" x="268288" y="3276600"/>
          <p14:tracePt t="24537" x="258763" y="3268663"/>
          <p14:tracePt t="24552" x="258763" y="3259138"/>
          <p14:tracePt t="24574" x="250825" y="3251200"/>
          <p14:tracePt t="24586" x="231775" y="3232150"/>
          <p14:tracePt t="24615" x="231775" y="3214688"/>
          <p14:tracePt t="24622" x="223838" y="3187700"/>
          <p14:tracePt t="24636" x="223838" y="3098800"/>
          <p14:tracePt t="24660" x="223838" y="3036888"/>
          <p14:tracePt t="24671" x="250825" y="2894013"/>
          <p14:tracePt t="24684" x="258763" y="2840038"/>
          <p14:tracePt t="24707" x="268288" y="2803525"/>
          <p14:tracePt t="24720" x="312738" y="2732088"/>
          <p14:tracePt t="24734" x="339725" y="2679700"/>
          <p14:tracePt t="24757" x="384175" y="2633663"/>
          <p14:tracePt t="24771" x="536575" y="2544763"/>
          <p14:tracePt t="24800" x="660400" y="2490788"/>
          <p14:tracePt t="24805" x="839788" y="2419350"/>
          <p14:tracePt t="24818" x="1223963" y="2303463"/>
          <p14:tracePt t="24843" x="1401763" y="2259013"/>
          <p14:tracePt t="24854" x="1598613" y="2251075"/>
          <p14:tracePt t="24869" x="1965325" y="2232025"/>
          <p14:tracePt t="24889" x="2098675" y="2232025"/>
          <p14:tracePt t="24904" x="2322513" y="2251075"/>
          <p14:tracePt t="24927" x="2411413" y="2276475"/>
          <p14:tracePt t="24939" x="2608263" y="2330450"/>
          <p14:tracePt t="24952" x="2687638" y="2366963"/>
          <p14:tracePt t="24974" x="2768600" y="2401888"/>
          <p14:tracePt t="24988" x="2938463" y="2446338"/>
          <p14:tracePt t="25016" x="3062288" y="2465388"/>
          <p14:tracePt t="25025" x="3187700" y="2482850"/>
          <p14:tracePt t="25038" x="3357563" y="2509838"/>
          <p14:tracePt t="25063" x="3429000" y="2536825"/>
          <p14:tracePt t="25073" x="3490913" y="2554288"/>
          <p14:tracePt t="25089" x="3643313" y="2625725"/>
          <p14:tracePt t="25111" x="3705225" y="2670175"/>
          <p14:tracePt t="25122" x="3795713" y="2768600"/>
          <p14:tracePt t="25147" x="3803650" y="2813050"/>
          <p14:tracePt t="25159" x="3795713" y="2938463"/>
          <p14:tracePt t="25183" x="3759200" y="3009900"/>
          <p14:tracePt t="25195" x="3714750" y="3089275"/>
          <p14:tracePt t="25206" x="3608388" y="3241675"/>
          <p14:tracePt t="25237" x="3544888" y="3313113"/>
          <p14:tracePt t="25239" x="3465513" y="3402013"/>
          <p14:tracePt t="25257" x="3160713" y="3571875"/>
          <p14:tracePt t="25280" x="2938463" y="3652838"/>
          <p14:tracePt t="25305" x="2374900" y="3813175"/>
          <p14:tracePt t="25316" x="2098675" y="3884613"/>
          <p14:tracePt t="25328" x="1803400" y="3919538"/>
          <p14:tracePt t="25341" x="1347788" y="3946525"/>
          <p14:tracePt t="25366" x="1196975" y="3946525"/>
          <p14:tracePt t="25378" x="1062038" y="3938588"/>
          <p14:tracePt t="25389" x="795338" y="3848100"/>
          <p14:tracePt t="25414" x="696913" y="3795713"/>
          <p14:tracePt t="25426" x="517525" y="3724275"/>
          <p14:tracePt t="25440" x="455613" y="3679825"/>
          <p14:tracePt t="25464" x="393700" y="3625850"/>
          <p14:tracePt t="25475" x="339725" y="3473450"/>
          <p14:tracePt t="25506" x="339725" y="3384550"/>
          <p14:tracePt t="25524" x="339725" y="3251200"/>
          <p14:tracePt t="25526" x="339725" y="3187700"/>
          <p14:tracePt t="25539" x="339725" y="3125788"/>
          <p14:tracePt t="25561" x="393700" y="2965450"/>
          <p14:tracePt t="25584" x="438150" y="2874963"/>
          <p14:tracePt t="25598" x="509588" y="2776538"/>
          <p14:tracePt t="25611" x="768350" y="2536825"/>
          <p14:tracePt t="25634" x="990600" y="2366963"/>
          <p14:tracePt t="25647" x="1473200" y="2089150"/>
          <p14:tracePt t="25675" x="1670050" y="2009775"/>
          <p14:tracePt t="25682" x="1884363" y="1965325"/>
          <p14:tracePt t="25694" x="2224088" y="1938338"/>
          <p14:tracePt t="25720" x="2374900" y="1938338"/>
          <p14:tracePt t="25733" x="2536825" y="1982788"/>
          <p14:tracePt t="25744" x="2776538" y="2116138"/>
          <p14:tracePt t="25758" x="2867025" y="2197100"/>
          <p14:tracePt t="25782" x="3044825" y="2339975"/>
          <p14:tracePt t="25794" x="3133725" y="2411413"/>
          <p14:tracePt t="25815" x="3187700" y="2500313"/>
          <p14:tracePt t="25829" x="3295650" y="2625725"/>
          <p14:tracePt t="25866" x="3384550" y="2741613"/>
          <p14:tracePt t="25877" x="3419475" y="2786063"/>
          <p14:tracePt t="25891" x="3455988" y="2830513"/>
          <p14:tracePt t="25896" x="3473450" y="2847975"/>
          <p14:tracePt t="25914" x="3490913" y="2874963"/>
          <p14:tracePt t="25930" x="3490913" y="2928938"/>
          <p14:tracePt t="25951" x="3490913" y="2946400"/>
          <p14:tracePt t="25964" x="3429000" y="3036888"/>
          <p14:tracePt t="25987" x="3340100" y="3089275"/>
          <p14:tracePt t="25999" x="3071813" y="3276600"/>
          <p14:tracePt t="26011" x="2840038" y="3394075"/>
          <p14:tracePt t="26037" x="2581275" y="3482975"/>
          <p14:tracePt t="26049" x="2133600" y="3562350"/>
          <p14:tracePt t="26078" x="1982788" y="3571875"/>
          <p14:tracePt t="26084" x="1847850" y="3571875"/>
          <p14:tracePt t="26096" x="1571625" y="3571875"/>
          <p14:tracePt t="26120" x="1428750" y="3571875"/>
          <p14:tracePt t="26132" x="1268413" y="3571875"/>
          <p14:tracePt t="26149" x="1009650" y="3527425"/>
          <p14:tracePt t="26161" x="901700" y="3490913"/>
          <p14:tracePt t="26182" x="750888" y="3402013"/>
          <p14:tracePt t="26195" x="696913" y="3357563"/>
          <p14:tracePt t="26219" x="652463" y="3313113"/>
          <p14:tracePt t="26232" x="615950" y="3241675"/>
          <p14:tracePt t="26255" x="615950" y="3197225"/>
          <p14:tracePt t="26268" x="652463" y="3062288"/>
          <p14:tracePt t="26291" x="741363" y="2973388"/>
          <p14:tracePt t="26304" x="884238" y="2884488"/>
          <p14:tracePt t="26316" x="1446213" y="2633663"/>
          <p14:tracePt t="26340" x="1884363" y="2490788"/>
          <p14:tracePt t="26363" x="2867025" y="2251075"/>
          <p14:tracePt t="26365" x="3259138" y="2170113"/>
          <p14:tracePt t="26390" x="3616325" y="2133600"/>
          <p14:tracePt t="26397" x="4062413" y="2108200"/>
          <p14:tracePt t="26416" x="4259263" y="2108200"/>
          <p14:tracePt t="26437" x="4419600" y="2108200"/>
          <p14:tracePt t="26450" x="4589463" y="2108200"/>
          <p14:tracePt t="26467" x="4795838" y="2108200"/>
          <p14:tracePt t="26694" x="4786313" y="2116138"/>
          <p14:tracePt t="26704" x="4759325" y="2116138"/>
          <p14:tracePt t="26716" x="4732338" y="2116138"/>
          <p14:tracePt t="26731" x="4705350" y="2116138"/>
          <p14:tracePt t="26731" x="4687888" y="2116138"/>
          <p14:tracePt t="26753" x="4670425" y="2089150"/>
          <p14:tracePt t="26765" x="4625975" y="2000250"/>
          <p14:tracePt t="26790" x="4616450" y="1955800"/>
          <p14:tracePt t="26802" x="4616450" y="1911350"/>
          <p14:tracePt t="26815" x="4616450" y="1839913"/>
          <p14:tracePt t="26839" x="4616450" y="1812925"/>
          <p14:tracePt t="26850" x="4625975" y="1768475"/>
          <p14:tracePt t="26882" x="4643438" y="1741488"/>
          <p14:tracePt t="26887" x="4660900" y="1714500"/>
          <p14:tracePt t="26899" x="4741863" y="1652588"/>
          <p14:tracePt t="26924" x="4776788" y="1625600"/>
          <p14:tracePt t="26936" x="4830763" y="1616075"/>
          <p14:tracePt t="26950" x="4946650" y="1616075"/>
          <p14:tracePt t="26973" x="5045075" y="1616075"/>
          <p14:tracePt t="26986" x="5160963" y="1616075"/>
          <p14:tracePt t="27001" x="5473700" y="1660525"/>
          <p14:tracePt t="27023" x="5759450" y="1679575"/>
          <p14:tracePt t="27053" x="5857875" y="1697038"/>
          <p14:tracePt t="27060" x="5929313" y="1704975"/>
          <p14:tracePt t="27071" x="6027738" y="1724025"/>
          <p14:tracePt t="27096" x="6072188" y="1741488"/>
          <p14:tracePt t="27107" x="6197600" y="1776413"/>
          <p14:tracePt t="27570" x="6180138" y="1785938"/>
          <p14:tracePt t="27581" x="6153150" y="1795463"/>
          <p14:tracePt t="27594" x="6116638" y="1803400"/>
          <p14:tracePt t="27611" x="6045200" y="1822450"/>
          <p14:tracePt t="27618" x="5956300" y="1847850"/>
          <p14:tracePt t="27632" x="5822950" y="1911350"/>
          <p14:tracePt t="27643" x="5340350" y="2160588"/>
          <p14:tracePt t="27671" x="5010150" y="2339975"/>
          <p14:tracePt t="27678" x="4705350" y="2509838"/>
          <p14:tracePt t="27691" x="4098925" y="2830513"/>
          <p14:tracePt t="27716" x="3867150" y="2946400"/>
          <p14:tracePt t="27727" x="3724275" y="3009900"/>
          <p14:tracePt t="27741" x="3500438" y="3071813"/>
          <p14:tracePt t="27766" x="3340100" y="3116263"/>
          <p14:tracePt t="27778" x="3259138" y="3143250"/>
          <p14:tracePt t="27802" x="3214688" y="3160713"/>
          <p14:tracePt t="27814" x="3160713" y="3197225"/>
          <p14:tracePt t="27828" x="3089275" y="3214688"/>
          <p14:tracePt t="27851" x="3062288" y="3224213"/>
          <p14:tracePt t="27862" x="3054350" y="3224213"/>
          <p14:tracePt t="28022" x="3062288" y="3224213"/>
          <p14:tracePt t="28032" x="3125788" y="3187700"/>
          <p14:tracePt t="28047" x="3224213" y="3152775"/>
          <p14:tracePt t="28056" x="3384550" y="3098800"/>
          <p14:tracePt t="28069" x="3544888" y="3044825"/>
          <p14:tracePt t="28081" x="3786188" y="3000375"/>
          <p14:tracePt t="28093" x="4116388" y="2965450"/>
          <p14:tracePt t="28118" x="4268788" y="2965450"/>
          <p14:tracePt t="28130" x="4562475" y="2965450"/>
          <p14:tracePt t="28162" x="4732338" y="2965450"/>
          <p14:tracePt t="28180" x="4884738" y="2965450"/>
          <p14:tracePt t="28186" x="5224463" y="2982913"/>
          <p14:tracePt t="28205" x="5375275" y="3000375"/>
          <p14:tracePt t="28217" x="5653088" y="3017838"/>
          <p14:tracePt t="28232" x="5776913" y="3017838"/>
          <p14:tracePt t="28252" x="5884863" y="3017838"/>
          <p14:tracePt t="28266" x="6037263" y="3027363"/>
          <p14:tracePt t="28629" x="5938838" y="3027363"/>
          <p14:tracePt t="28641" x="5786438" y="3054350"/>
          <p14:tracePt t="28654" x="5572125" y="3081338"/>
          <p14:tracePt t="28668" x="5187950" y="3116263"/>
          <p14:tracePt t="28677" x="4776788" y="3143250"/>
          <p14:tracePt t="28691" x="4394200" y="3160713"/>
          <p14:tracePt t="28704" x="3956050" y="3160713"/>
          <p14:tracePt t="28728" x="3732213" y="3160713"/>
          <p14:tracePt t="28741" x="3679825" y="3160713"/>
          <p14:tracePt t="28752" x="3643313" y="3152775"/>
          <p14:tracePt t="28778" x="3625850" y="3143250"/>
          <p14:tracePt t="28789" x="3625850" y="3133725"/>
          <p14:tracePt t="28818" x="3616325" y="3133725"/>
          <p14:tracePt t="29156" x="3598863" y="3133725"/>
          <p14:tracePt t="29176" x="3581400" y="3133725"/>
          <p14:tracePt t="29179" x="3536950" y="3133725"/>
          <p14:tracePt t="29190" x="3187700" y="3187700"/>
          <p14:tracePt t="29216" x="2224088" y="3357563"/>
          <p14:tracePt t="29242" x="1758950" y="3482975"/>
          <p14:tracePt t="29254" x="1393825" y="3581400"/>
          <p14:tracePt t="29263" x="1089025" y="3633788"/>
          <p14:tracePt t="29276" x="608013" y="3732213"/>
          <p14:tracePt t="29288" x="428625" y="3759200"/>
          <p14:tracePt t="29313" x="312738" y="3759200"/>
          <p14:tracePt t="29325" x="169863" y="3759200"/>
          <p14:tracePt t="29352" x="115888" y="3732213"/>
          <p14:tracePt t="29362" x="53975" y="3687763"/>
          <p14:tracePt t="29374" x="36513" y="3670300"/>
          <p14:tracePt t="29390" x="17463" y="3643313"/>
          <p14:tracePt t="29411" x="0" y="3589338"/>
          <p14:tracePt t="29440" x="0" y="3571875"/>
          <p14:tracePt t="29446" x="0" y="3544888"/>
          <p14:tracePt t="29459" x="0" y="3500438"/>
          <p14:tracePt t="29490" x="0" y="3473450"/>
          <p14:tracePt t="29495" x="0" y="3465513"/>
          <p14:tracePt t="29507" x="0" y="3411538"/>
          <p14:tracePt t="29532" x="0" y="3384550"/>
          <p14:tracePt t="29545" x="0" y="3348038"/>
          <p14:tracePt t="29569" x="0" y="3330575"/>
          <p14:tracePt t="29580" x="0" y="3322638"/>
          <p14:tracePt t="29593" x="0" y="3303588"/>
          <p14:tracePt t="29618" x="0" y="3295650"/>
          <p14:tracePt t="29629" x="0" y="3251200"/>
          <p14:tracePt t="29654" x="0" y="3224213"/>
          <p14:tracePt t="29675" x="0" y="3187700"/>
          <p14:tracePt t="29679" x="44450" y="3098800"/>
          <p14:tracePt t="29708" x="88900" y="3044825"/>
          <p14:tracePt t="29725" x="179388" y="2938463"/>
          <p14:tracePt t="29727" x="231775" y="2894013"/>
          <p14:tracePt t="29742" x="303213" y="2830513"/>
          <p14:tracePt t="29759" x="384175" y="2759075"/>
          <p14:tracePt t="29779" x="581025" y="2616200"/>
          <p14:tracePt t="29801" x="669925" y="2562225"/>
          <p14:tracePt t="29812" x="731838" y="2536825"/>
          <p14:tracePt t="29843" x="750888" y="2536825"/>
          <p14:tracePt t="29848" x="758825" y="2527300"/>
          <p14:tracePt t="29971" x="750888" y="2527300"/>
          <p14:tracePt t="30008" x="750888" y="2536825"/>
          <p14:tracePt t="30019" x="750888" y="2544763"/>
          <p14:tracePt t="30045" x="750888" y="2554288"/>
          <p14:tracePt t="30068" x="750888" y="2562225"/>
          <p14:tracePt t="30092" x="758825" y="2581275"/>
          <p14:tracePt t="30106" x="768350" y="2589213"/>
          <p14:tracePt t="30117" x="785813" y="2633663"/>
          <p14:tracePt t="30140" x="795338" y="2643188"/>
          <p14:tracePt t="30155" x="803275" y="2660650"/>
          <p14:tracePt t="30165" x="803275" y="2724150"/>
          <p14:tracePt t="30180" x="803275" y="2768600"/>
          <p14:tracePt t="30196" x="803275" y="2813050"/>
          <p14:tracePt t="30215" x="795338" y="2894013"/>
          <p14:tracePt t="30231" x="750888" y="2946400"/>
          <p14:tracePt t="30251" x="625475" y="3054350"/>
          <p14:tracePt t="30280" x="571500" y="3081338"/>
          <p14:tracePt t="30287" x="517525" y="3116263"/>
          <p14:tracePt t="30299" x="366713" y="3170238"/>
          <p14:tracePt t="30325" x="303213" y="3170238"/>
          <p14:tracePt t="30336" x="258763" y="3179763"/>
          <p14:tracePt t="30350" x="142875" y="3170238"/>
          <p14:tracePt t="30381" x="80963" y="3133725"/>
          <p14:tracePt t="30385" x="0" y="3081338"/>
          <p14:tracePt t="30399" x="0" y="3054350"/>
          <p14:tracePt t="30417" x="0" y="3027363"/>
          <p14:tracePt t="30434" x="0" y="2973388"/>
          <p14:tracePt t="30459" x="0" y="2894013"/>
          <p14:tracePt t="30485" x="36513" y="2840038"/>
          <p14:tracePt t="30494" x="61913" y="2786063"/>
          <p14:tracePt t="30507" x="107950" y="2741613"/>
          <p14:tracePt t="30520" x="214313" y="2643188"/>
          <p14:tracePt t="30549" x="303213" y="2598738"/>
          <p14:tracePt t="30555" x="384175" y="2554288"/>
          <p14:tracePt t="30569" x="615950" y="2446338"/>
          <p14:tracePt t="30592" x="731838" y="2384425"/>
          <p14:tracePt t="30616" x="911225" y="2312988"/>
          <p14:tracePt t="30630" x="946150" y="2295525"/>
          <p14:tracePt t="30642" x="973138" y="2286000"/>
          <p14:tracePt t="30653" x="1017588" y="2286000"/>
          <p14:tracePt t="30677" x="1036638" y="2286000"/>
          <p14:tracePt t="30691" x="1054100" y="2295525"/>
          <p14:tracePt t="30702" x="1089025" y="2339975"/>
          <p14:tracePt t="30739" x="1108075" y="2401888"/>
          <p14:tracePt t="30740" x="1125538" y="2438400"/>
          <p14:tracePt t="30762" x="1133475" y="2473325"/>
          <p14:tracePt t="30775" x="1160463" y="2517775"/>
          <p14:tracePt t="30786" x="1187450" y="2608263"/>
          <p14:tracePt t="30811" x="1187450" y="2660650"/>
          <p14:tracePt t="30824" x="1196975" y="2751138"/>
          <p14:tracePt t="30836" x="1196975" y="2803525"/>
          <p14:tracePt t="30862" x="1196975" y="2830513"/>
          <p14:tracePt t="30872" x="1196975" y="2901950"/>
          <p14:tracePt t="30895" x="1196975" y="2938463"/>
          <p14:tracePt t="30909" x="1196975" y="2973388"/>
          <p14:tracePt t="30920" x="1196975" y="3000375"/>
          <p14:tracePt t="30953" x="1196975" y="3009900"/>
          <p14:tracePt t="30973" x="1196975" y="3017838"/>
          <p14:tracePt t="31323" x="1196975" y="3027363"/>
          <p14:tracePt t="31360" x="1196975" y="3036888"/>
          <p14:tracePt t="31373" x="1196975" y="3044825"/>
          <p14:tracePt t="31445" x="1196975" y="3054350"/>
          <p14:tracePt t="31458" x="1196975" y="3062288"/>
          <p14:tracePt t="31473" x="1196975" y="3071813"/>
          <p14:tracePt t="31491" x="1196975" y="3081338"/>
          <p14:tracePt t="31494" x="1196975" y="3098800"/>
          <p14:tracePt t="31529" x="1196975" y="3108325"/>
          <p14:tracePt t="31554" x="1196975" y="3116263"/>
          <p14:tracePt t="31567" x="1204913" y="3116263"/>
          <p14:tracePt t="31580" x="1204913" y="3125788"/>
          <p14:tracePt t="31595" x="1204913" y="3133725"/>
          <p14:tracePt t="31602" x="1214438" y="3133725"/>
          <p14:tracePt t="31979" x="1214438" y="3143250"/>
          <p14:tracePt t="31993" x="1214438" y="3160713"/>
          <p14:tracePt t="32007" x="1214438" y="3187700"/>
          <p14:tracePt t="32017" x="1196975" y="3232150"/>
          <p14:tracePt t="32030" x="1187450" y="3241675"/>
          <p14:tracePt t="32054" x="1187450" y="3259138"/>
          <p14:tracePt t="32065" x="1179513" y="3268663"/>
          <p14:tracePt t="38589" x="1169988" y="3268663"/>
          <p14:tracePt t="38633" x="1160463" y="3268663"/>
          <p14:tracePt t="38653" x="1152525" y="3268663"/>
          <p14:tracePt t="38705" x="1133475" y="3268663"/>
          <p14:tracePt t="38721" x="1116013" y="3268663"/>
          <p14:tracePt t="38733" x="1108075" y="3259138"/>
          <p14:tracePt t="38734" x="1062038" y="3232150"/>
          <p14:tracePt t="38753" x="955675" y="3152775"/>
          <p14:tracePt t="38788" x="830263" y="3081338"/>
          <p14:tracePt t="38806" x="768350" y="3054350"/>
          <p14:tracePt t="38816" x="714375" y="3017838"/>
          <p14:tracePt t="38828" x="660400" y="3000375"/>
          <p14:tracePt t="38839" x="625475" y="2982913"/>
          <p14:tracePt t="38853" x="588963" y="2965450"/>
          <p14:tracePt t="38877" x="571500" y="2955925"/>
          <p14:tracePt t="38890" x="561975" y="2955925"/>
          <p14:tracePt t="40768" x="561975" y="2973388"/>
          <p14:tracePt t="40779" x="561975" y="2982913"/>
          <p14:tracePt t="40795" x="561975" y="2990850"/>
          <p14:tracePt t="40803" x="561975" y="3009900"/>
          <p14:tracePt t="40824" x="561975" y="3017838"/>
          <p14:tracePt t="40833" x="561975" y="3054350"/>
          <p14:tracePt t="40864" x="561975" y="3071813"/>
          <p14:tracePt t="40878" x="581025" y="3089275"/>
          <p14:tracePt t="40893" x="588963" y="3116263"/>
          <p14:tracePt t="40894" x="588963" y="3125788"/>
          <p14:tracePt t="40913" x="608013" y="3143250"/>
          <p14:tracePt t="40928" x="625475" y="3170238"/>
          <p14:tracePt t="40949" x="633413" y="3170238"/>
          <p14:tracePt t="40963" x="633413" y="3187700"/>
          <p14:tracePt t="40974" x="633413" y="3197225"/>
          <p14:tracePt t="42205" x="642938" y="3197225"/>
          <p14:tracePt t="42230" x="652463" y="3197225"/>
          <p14:tracePt t="42254" x="660400" y="3205163"/>
          <p14:tracePt t="42265" x="660400" y="3214688"/>
          <p14:tracePt t="42290" x="669925" y="3224213"/>
          <p14:tracePt t="42302" x="679450" y="3224213"/>
          <p14:tracePt t="42315" x="679450" y="3232150"/>
          <p14:tracePt t="42327" x="679450" y="3241675"/>
          <p14:tracePt t="42351" x="679450" y="3251200"/>
          <p14:tracePt t="42448" x="669925" y="3251200"/>
          <p14:tracePt t="42460" x="660400" y="3251200"/>
          <p14:tracePt t="42472" x="652463" y="3251200"/>
          <p14:tracePt t="42486" x="633413" y="3251200"/>
          <p14:tracePt t="42510" x="625475" y="3251200"/>
          <p14:tracePt t="42522" x="608013" y="3232150"/>
          <p14:tracePt t="42537" x="608013" y="3224213"/>
          <p14:tracePt t="42546" x="598488" y="3224213"/>
          <p14:tracePt t="42558" x="571500" y="3197225"/>
          <p14:tracePt t="42569" x="561975" y="3187700"/>
          <p14:tracePt t="42595" x="544513" y="3170238"/>
          <p14:tracePt t="42606" x="517525" y="3152775"/>
          <p14:tracePt t="42620" x="509588" y="3143250"/>
          <p14:tracePt t="42644" x="500063" y="3125788"/>
          <p14:tracePt t="42825" x="517525" y="3125788"/>
          <p14:tracePt t="42837" x="527050" y="3125788"/>
          <p14:tracePt t="44324" x="517525" y="3125788"/>
          <p14:tracePt t="44351" x="517525" y="3133725"/>
          <p14:tracePt t="44434" x="527050" y="3133725"/>
          <p14:tracePt t="44459" x="544513" y="3133725"/>
          <p14:tracePt t="44476" x="561975" y="3133725"/>
          <p14:tracePt t="44486" x="588963" y="3133725"/>
          <p14:tracePt t="44495" x="642938" y="3133725"/>
          <p14:tracePt t="44508" x="795338" y="3133725"/>
          <p14:tracePt t="44532" x="884238" y="3133725"/>
          <p14:tracePt t="44545" x="973138" y="3133725"/>
          <p14:tracePt t="44555" x="1081088" y="3133725"/>
          <p14:tracePt t="44569" x="1357313" y="3133725"/>
          <p14:tracePt t="44592" x="1509713" y="3133725"/>
          <p14:tracePt t="44605" x="1946275" y="3160713"/>
          <p14:tracePt t="44630" x="2143125" y="3179763"/>
          <p14:tracePt t="44642" x="2312988" y="3187700"/>
          <p14:tracePt t="44658" x="2598738" y="3205163"/>
          <p14:tracePt t="44679" x="2724150" y="3224213"/>
          <p14:tracePt t="44691" x="2884488" y="3286125"/>
          <p14:tracePt t="44714" x="2938463" y="3313113"/>
          <p14:tracePt t="44728" x="2973388" y="3357563"/>
          <p14:tracePt t="44738" x="3000375" y="3411538"/>
          <p14:tracePt t="44995" x="3081338" y="3411538"/>
          <p14:tracePt t="45010" x="3214688" y="3411538"/>
          <p14:tracePt t="45019" x="3367088" y="3411538"/>
          <p14:tracePt t="45031" x="3536950" y="3411538"/>
          <p14:tracePt t="45045" x="3946525" y="3455988"/>
          <p14:tracePt t="45067" x="4098925" y="3482975"/>
          <p14:tracePt t="45079" x="4224338" y="3517900"/>
          <p14:tracePt t="45099" x="4348163" y="3562350"/>
          <p14:tracePt t="45117" x="4411663" y="3581400"/>
          <p14:tracePt t="45129" x="4581525" y="3581400"/>
          <p14:tracePt t="45158" x="4687888" y="3562350"/>
          <p14:tracePt t="45374" x="4670425" y="3562350"/>
          <p14:tracePt t="45385" x="4660900" y="3562350"/>
          <p14:tracePt t="45389" x="4652963" y="3562350"/>
          <p14:tracePt t="45435" x="4652963" y="3554413"/>
          <p14:tracePt t="45446" x="4670425" y="3500438"/>
          <p14:tracePt t="45457" x="4732338" y="3394075"/>
          <p14:tracePt t="45470" x="4830763" y="3241675"/>
          <p14:tracePt t="45482" x="5045075" y="2928938"/>
          <p14:tracePt t="45495" x="5143500" y="2840038"/>
          <p14:tracePt t="45524" x="5295900" y="2724150"/>
          <p14:tracePt t="45533" x="5348288" y="2687638"/>
          <p14:tracePt t="45562" x="5429250" y="2660650"/>
          <p14:tracePt t="45567" x="5527675" y="2643188"/>
          <p14:tracePt t="45580" x="5786438" y="2608263"/>
          <p14:tracePt t="45612" x="5894388" y="2608263"/>
          <p14:tracePt t="45617" x="5973763" y="2608263"/>
          <p14:tracePt t="45873" x="5973763" y="2616200"/>
          <p14:tracePt t="45884" x="5973763" y="2625725"/>
          <p14:tracePt t="45921" x="6027738" y="2633663"/>
          <p14:tracePt t="45934" x="6099175" y="2643188"/>
          <p14:tracePt t="45947" x="6197600" y="2652713"/>
          <p14:tracePt t="45959" x="6276975" y="2679700"/>
          <p14:tracePt t="45970" x="6384925" y="2741613"/>
          <p14:tracePt t="46003" x="6419850" y="2759075"/>
          <p14:tracePt t="46007" x="6456363" y="2786063"/>
          <p14:tracePt t="46018" x="6510338" y="2822575"/>
          <p14:tracePt t="46049" x="6537325" y="2830513"/>
          <p14:tracePt t="46056" x="6545263" y="2830513"/>
          <p14:tracePt t="46068" x="6554788" y="2840038"/>
          <p14:tracePt t="46152" x="6581775" y="2840038"/>
          <p14:tracePt t="46164" x="6589713" y="2840038"/>
          <p14:tracePt t="46177" x="6599238" y="2840038"/>
          <p14:tracePt t="46189" x="6608763" y="2840038"/>
          <p14:tracePt t="46585" x="6599238" y="2840038"/>
          <p14:tracePt t="46595" x="6581775" y="2822575"/>
          <p14:tracePt t="46604" x="6554788" y="2803525"/>
          <p14:tracePt t="46617" x="6510338" y="2776538"/>
          <p14:tracePt t="46628" x="6411913" y="2732088"/>
          <p14:tracePt t="46640" x="5867400" y="2465388"/>
          <p14:tracePt t="46664" x="5456238" y="2322513"/>
          <p14:tracePt t="46677" x="5000625" y="2224088"/>
          <p14:tracePt t="46690" x="4197350" y="2125663"/>
          <p14:tracePt t="46714" x="3911600" y="2108200"/>
          <p14:tracePt t="46726" x="3490913" y="2071688"/>
          <p14:tracePt t="46738" x="3402013" y="2071688"/>
          <p14:tracePt t="46762" x="3322638" y="2071688"/>
          <p14:tracePt t="46773" x="3259138" y="2071688"/>
          <p14:tracePt t="46804" x="3251200" y="2071688"/>
          <p14:tracePt t="46811" x="3251200" y="2054225"/>
          <p14:tracePt t="47054" x="3205163" y="2081213"/>
          <p14:tracePt t="47067" x="3179763" y="2089150"/>
          <p14:tracePt t="47079" x="3170238" y="2108200"/>
          <p14:tracePt t="47091" x="3133725" y="2125663"/>
          <p14:tracePt t="47102" x="3081338" y="2160588"/>
          <p14:tracePt t="47118" x="2928938" y="2241550"/>
          <p14:tracePt t="47128" x="2428875" y="2500313"/>
          <p14:tracePt t="47153" x="2125663" y="2652713"/>
          <p14:tracePt t="47164" x="1465263" y="3000375"/>
          <p14:tracePt t="47176" x="1133475" y="3179763"/>
          <p14:tracePt t="47200" x="919163" y="3313113"/>
          <p14:tracePt t="47212" x="615950" y="3465513"/>
          <p14:tracePt t="47227" x="536575" y="3509963"/>
          <p14:tracePt t="47243" x="490538" y="3527425"/>
          <p14:tracePt t="47260" x="482600" y="3544888"/>
          <p14:tracePt t="47288" x="473075" y="3554413"/>
          <p14:tracePt t="47299" x="473075" y="3571875"/>
          <p14:tracePt t="47334" x="482600" y="3571875"/>
          <p14:tracePt t="47675" x="482600" y="3554413"/>
          <p14:tracePt t="47688" x="482600" y="3517900"/>
          <p14:tracePt t="47699" x="482600" y="3465513"/>
          <p14:tracePt t="47713" x="500063" y="3295650"/>
          <p14:tracePt t="47727" x="536575" y="3197225"/>
          <p14:tracePt t="47749" x="554038" y="3098800"/>
          <p14:tracePt t="47762" x="588963" y="2938463"/>
          <p14:tracePt t="47785" x="588963" y="2894013"/>
          <p14:tracePt t="47798" x="588963" y="2884488"/>
          <p14:tracePt t="47822" x="588963" y="2874963"/>
          <p14:tracePt t="48932" x="588963" y="2884488"/>
          <p14:tracePt t="48944" x="598488" y="2894013"/>
          <p14:tracePt t="48980" x="608013" y="2901950"/>
          <p14:tracePt t="49003" x="608013" y="2911475"/>
          <p14:tracePt t="49018" x="608013" y="2919413"/>
          <p14:tracePt t="49040" x="608013" y="2928938"/>
          <p14:tracePt t="49053" x="608013" y="2938463"/>
          <p14:tracePt t="49079" x="608013" y="2946400"/>
          <p14:tracePt t="49089" x="608013" y="2955925"/>
          <p14:tracePt t="50246" x="608013" y="2973388"/>
          <p14:tracePt t="50259" x="598488" y="2982913"/>
          <p14:tracePt t="50271" x="598488" y="3009900"/>
          <p14:tracePt t="50282" x="588963" y="3036888"/>
          <p14:tracePt t="50296" x="588963" y="3062288"/>
          <p14:tracePt t="50307" x="588963" y="3071813"/>
          <p14:tracePt t="50323" x="581025" y="3108325"/>
          <p14:tracePt t="50337" x="581025" y="3116263"/>
          <p14:tracePt t="50356" x="581025" y="3143250"/>
          <p14:tracePt t="50395" x="581025" y="3152775"/>
          <p14:tracePt t="50905" x="571500" y="3179763"/>
          <p14:tracePt t="50916" x="571500" y="3197225"/>
          <p14:tracePt t="50928" x="571500" y="3224213"/>
          <p14:tracePt t="50942" x="571500" y="3241675"/>
          <p14:tracePt t="50953" x="571500" y="3251200"/>
          <p14:tracePt t="50966" x="571500" y="3259138"/>
          <p14:tracePt t="50977" x="571500" y="3268663"/>
          <p14:tracePt t="51002" x="571500" y="3276600"/>
          <p14:tracePt t="51174" x="561975" y="3276600"/>
          <p14:tracePt t="51186" x="554038" y="3268663"/>
          <p14:tracePt t="51210" x="517525" y="3251200"/>
          <p14:tracePt t="51221" x="500063" y="3214688"/>
          <p14:tracePt t="51229" x="482600" y="3170238"/>
          <p14:tracePt t="51245" x="446088" y="3098800"/>
          <p14:tracePt t="51269" x="428625" y="3071813"/>
          <p14:tracePt t="51283" x="411163" y="3027363"/>
          <p14:tracePt t="51316" x="401638" y="3027363"/>
          <p14:tracePt t="51319" x="401638" y="3009900"/>
          <p14:tracePt t="51331" x="401638" y="2982913"/>
          <p14:tracePt t="51361" x="401638" y="2965450"/>
          <p14:tracePt t="51769" x="401638" y="2946400"/>
          <p14:tracePt t="51785" x="401638" y="2919413"/>
          <p14:tracePt t="51798" x="393700" y="2894013"/>
          <p14:tracePt t="51806" x="384175" y="2857500"/>
          <p14:tracePt t="51819" x="366713" y="2795588"/>
          <p14:tracePt t="51843" x="366713" y="2759075"/>
          <p14:tracePt t="51866" x="366713" y="2652713"/>
          <p14:tracePt t="51869" x="393700" y="2571750"/>
          <p14:tracePt t="51883" x="455613" y="2500313"/>
          <p14:tracePt t="51903" x="517525" y="2438400"/>
          <p14:tracePt t="51921" x="704850" y="2330450"/>
          <p14:tracePt t="51940" x="768350" y="2295525"/>
          <p14:tracePt t="51953" x="857250" y="2286000"/>
          <p14:tracePt t="51978" x="874713" y="2286000"/>
          <p14:tracePt t="51989" x="893763" y="2295525"/>
          <p14:tracePt t="52002" x="965200" y="2366963"/>
          <p14:tracePt t="52033" x="990600" y="2419350"/>
          <p14:tracePt t="52039" x="1116013" y="2598738"/>
          <p14:tracePt t="52063" x="1196975" y="2687638"/>
          <p14:tracePt t="52075" x="1303338" y="2786063"/>
          <p14:tracePt t="52086" x="1465263" y="2894013"/>
          <p14:tracePt t="52118" x="1509713" y="2938463"/>
          <p14:tracePt t="52123" x="1527175" y="2955925"/>
          <p14:tracePt t="52138" x="1544638" y="2990850"/>
          <p14:tracePt t="52160" x="1544638" y="3027363"/>
          <p14:tracePt t="52171" x="1536700" y="3062288"/>
          <p14:tracePt t="52197" x="1527175" y="3081338"/>
          <p14:tracePt t="52208" x="1509713" y="3108325"/>
          <p14:tracePt t="52222" x="1482725" y="3160713"/>
          <p14:tracePt t="52237" x="1465263" y="3187700"/>
          <p14:tracePt t="52257" x="1411288" y="3224213"/>
          <p14:tracePt t="52282" x="1357313" y="3259138"/>
          <p14:tracePt t="52303" x="1152525" y="3322638"/>
          <p14:tracePt t="52319" x="1009650" y="3330575"/>
          <p14:tracePt t="52330" x="893763" y="3330575"/>
          <p14:tracePt t="52342" x="776288" y="3303588"/>
          <p14:tracePt t="52355" x="544513" y="3241675"/>
          <p14:tracePt t="52377" x="473075" y="3197225"/>
          <p14:tracePt t="52391" x="347663" y="3062288"/>
          <p14:tracePt t="52404" x="303213" y="3009900"/>
          <p14:tracePt t="52427" x="268288" y="2955925"/>
          <p14:tracePt t="52440" x="258763" y="2919413"/>
          <p14:tracePt t="52456" x="241300" y="2874963"/>
          <p14:tracePt t="52477" x="223838" y="2830513"/>
          <p14:tracePt t="52489" x="223838" y="2822575"/>
          <p14:tracePt t="52550" x="223838" y="2813050"/>
          <p14:tracePt t="52562" x="223838" y="2803525"/>
          <p14:tracePt t="52586" x="241300" y="2803525"/>
          <p14:tracePt t="52597" x="268288" y="2803525"/>
          <p14:tracePt t="52610" x="303213" y="2803525"/>
          <p14:tracePt t="52624" x="322263" y="2803525"/>
          <p14:tracePt t="52635" x="347663" y="2822575"/>
          <p14:tracePt t="52648" x="401638" y="2847975"/>
          <p14:tracePt t="52660" x="581025" y="2982913"/>
          <p14:tracePt t="52683" x="776288" y="3108325"/>
          <p14:tracePt t="52694" x="1009650" y="3224213"/>
          <p14:tracePt t="52708" x="1517650" y="3482975"/>
          <p14:tracePt t="52740" x="1768475" y="3670300"/>
          <p14:tracePt t="52742" x="2303463" y="4037013"/>
          <p14:tracePt t="52768" x="2500313" y="4197350"/>
          <p14:tracePt t="52780" x="2705100" y="4402138"/>
          <p14:tracePt t="52793" x="2894013" y="4608513"/>
          <p14:tracePt t="53074" x="2919413" y="4608513"/>
          <p14:tracePt t="53087" x="3000375" y="4608513"/>
          <p14:tracePt t="53100" x="3322638" y="4608513"/>
          <p14:tracePt t="53121" x="3455988" y="4608513"/>
          <p14:tracePt t="53135" x="3554413" y="4616450"/>
          <p14:tracePt t="53147" x="3679825" y="4643438"/>
          <p14:tracePt t="53176" x="3759200" y="4652963"/>
          <p14:tracePt t="53183" x="3867150" y="4679950"/>
          <p14:tracePt t="53195" x="4081463" y="4714875"/>
          <p14:tracePt t="53219" x="4179888" y="4732338"/>
          <p14:tracePt t="53227" x="4286250" y="4741863"/>
          <p14:tracePt t="53256" x="4322763" y="4741863"/>
          <p14:tracePt t="53269" x="4340225" y="4741863"/>
          <p14:tracePt t="53281" x="4348163" y="4759325"/>
          <p14:tracePt t="53527" x="4330700" y="4759325"/>
          <p14:tracePt t="53538" x="4313238" y="4741863"/>
          <p14:tracePt t="53548" x="4276725" y="4697413"/>
          <p14:tracePt t="53560" x="4241800" y="4643438"/>
          <p14:tracePt t="53574" x="4187825" y="4572000"/>
          <p14:tracePt t="53586" x="4098925" y="4456113"/>
          <p14:tracePt t="53613" x="4054475" y="4394200"/>
          <p14:tracePt t="53622" x="4037013" y="4348163"/>
          <p14:tracePt t="53642" x="4000500" y="4276725"/>
          <p14:tracePt t="53661" x="3983038" y="4251325"/>
          <p14:tracePt t="53684" x="3973513" y="4232275"/>
          <p14:tracePt t="53706" x="3973513" y="4224338"/>
          <p14:tracePt t="54315" x="3983038" y="4224338"/>
          <p14:tracePt t="54341" x="3990975" y="4224338"/>
          <p14:tracePt t="54352" x="4010025" y="4224338"/>
          <p14:tracePt t="54366" x="4027488" y="4224338"/>
          <p14:tracePt t="54376" x="4044950" y="4224338"/>
          <p14:tracePt t="54388" x="4062413" y="4224338"/>
          <p14:tracePt t="54428" x="4071938" y="4224338"/>
          <p14:tracePt t="54609" x="4081463" y="4224338"/>
          <p14:tracePt t="54705" x="4054475" y="4205288"/>
          <p14:tracePt t="54719" x="4017963" y="4187825"/>
          <p14:tracePt t="54740" x="3875088" y="4081463"/>
          <p14:tracePt t="54742" x="3776663" y="4017963"/>
          <p14:tracePt t="54766" x="3652838" y="3946525"/>
          <p14:tracePt t="54780" x="3232150" y="3741738"/>
          <p14:tracePt t="54793" x="3000375" y="3643313"/>
          <p14:tracePt t="54815" x="2776538" y="3562350"/>
          <p14:tracePt t="54830" x="2490788" y="3473450"/>
          <p14:tracePt t="54851" x="2401888" y="3438525"/>
          <p14:tracePt t="54864" x="2374900" y="3419475"/>
          <p14:tracePt t="54876" x="2357438" y="3411538"/>
          <p14:tracePt t="55084" x="2357438" y="3419475"/>
          <p14:tracePt t="55098" x="2357438" y="3429000"/>
          <p14:tracePt t="55117" x="2339975" y="3438525"/>
          <p14:tracePt t="55135" x="2312988" y="3438525"/>
          <p14:tracePt t="55145" x="2268538" y="3438525"/>
          <p14:tracePt t="55156" x="2205038" y="3438525"/>
          <p14:tracePt t="55169" x="2133600" y="3429000"/>
          <p14:tracePt t="55181" x="2009775" y="3367088"/>
          <p14:tracePt t="55194" x="1938338" y="3340100"/>
          <p14:tracePt t="55218" x="1884363" y="3303588"/>
          <p14:tracePt t="55227" x="1803400" y="3268663"/>
          <p14:tracePt t="55254" x="1776413" y="3259138"/>
          <p14:tracePt t="55279" x="1768475" y="3259138"/>
          <p14:tracePt t="55290" x="1758950" y="3259138"/>
          <p14:tracePt t="55450" x="1758950" y="3251200"/>
          <p14:tracePt t="55486" x="1758950" y="3241675"/>
          <p14:tracePt t="55753" x="1758950" y="3232150"/>
          <p14:tracePt t="55767" x="1768475" y="3232150"/>
          <p14:tracePt t="55815" x="1776413" y="3232150"/>
          <p14:tracePt t="55826" x="1785938" y="3232150"/>
          <p14:tracePt t="55840" x="1795463" y="3232150"/>
          <p14:tracePt t="55880" x="1803400" y="3232150"/>
          <p14:tracePt t="55974" x="1812925" y="3232150"/>
          <p14:tracePt t="55988" x="1822450" y="3232150"/>
          <p14:tracePt t="55998" x="1839913" y="3232150"/>
          <p14:tracePt t="56009" x="1866900" y="3241675"/>
          <p14:tracePt t="56021" x="1982788" y="3286125"/>
          <p14:tracePt t="56051" x="2062163" y="3340100"/>
          <p14:tracePt t="56059" x="2197100" y="3384550"/>
          <p14:tracePt t="56071" x="2608263" y="3625850"/>
          <p14:tracePt t="56086" x="2822575" y="3759200"/>
          <p14:tracePt t="56107" x="3125788" y="3956050"/>
          <p14:tracePt t="56132" x="3259138" y="4027488"/>
          <p14:tracePt t="56144" x="3384550" y="4108450"/>
          <p14:tracePt t="56155" x="3598863" y="4214813"/>
          <p14:tracePt t="56181" x="3660775" y="4251325"/>
          <p14:tracePt t="56197" x="3705225" y="4276725"/>
          <p14:tracePt t="56207" x="3741738" y="4276725"/>
          <p14:tracePt t="56484" x="3724275" y="4303713"/>
          <p14:tracePt t="56497" x="3705225" y="4322763"/>
          <p14:tracePt t="56508" x="3697288" y="4340225"/>
          <p14:tracePt t="56524" x="3679825" y="4340225"/>
          <p14:tracePt t="56537" x="3652838" y="4357688"/>
          <p14:tracePt t="56556" x="3500438" y="4394200"/>
          <p14:tracePt t="56570" x="3357563" y="4419600"/>
          <p14:tracePt t="56595" x="3017838" y="4456113"/>
          <p14:tracePt t="56620" x="2857500" y="4456113"/>
          <p14:tracePt t="56632" x="2643188" y="4473575"/>
          <p14:tracePt t="56644" x="2197100" y="4491038"/>
          <p14:tracePt t="56674" x="2009775" y="4491038"/>
          <p14:tracePt t="56679" x="1857375" y="4500563"/>
          <p14:tracePt t="56691" x="1625600" y="4545013"/>
          <p14:tracePt t="56716" x="1544638" y="4572000"/>
          <p14:tracePt t="56740" x="1490663" y="4598988"/>
          <p14:tracePt t="56742" x="1482725" y="4616450"/>
          <p14:tracePt t="56758" x="1473200" y="4616450"/>
          <p14:tracePt t="56789" x="1473200" y="4625975"/>
          <p14:tracePt t="56802" x="1465263" y="4643438"/>
          <p14:tracePt t="56813" x="1465263" y="4652963"/>
          <p14:tracePt t="56838" x="1473200" y="4652963"/>
          <p14:tracePt t="56850" x="1509713" y="4652963"/>
          <p14:tracePt t="57049" x="1509713" y="4660900"/>
          <p14:tracePt t="57058" x="1490663" y="4670425"/>
          <p14:tracePt t="57069" x="1482725" y="4687888"/>
          <p14:tracePt t="57082" x="1455738" y="4786313"/>
          <p14:tracePt t="57111" x="1455738" y="4848225"/>
          <p14:tracePt t="57117" x="1455738" y="4938713"/>
          <p14:tracePt t="57132" x="1455738" y="5089525"/>
          <p14:tracePt t="57161" x="1455738" y="5153025"/>
          <p14:tracePt t="57177" x="1455738" y="5251450"/>
          <p14:tracePt t="57179" x="1455738" y="5286375"/>
          <p14:tracePt t="57203" x="1473200" y="5313363"/>
          <p14:tracePt t="57216" x="1527175" y="5322888"/>
          <p14:tracePt t="57230" x="1536700" y="5322888"/>
          <p14:tracePt t="57245" x="1554163" y="5322888"/>
          <p14:tracePt t="57521" x="1581150" y="5313363"/>
          <p14:tracePt t="57535" x="1625600" y="5251450"/>
          <p14:tracePt t="57548" x="1704975" y="5170488"/>
          <p14:tracePt t="57559" x="1822450" y="5062538"/>
          <p14:tracePt t="57569" x="2054225" y="4884738"/>
          <p14:tracePt t="57583" x="2179638" y="4813300"/>
          <p14:tracePt t="57615" x="2490788" y="4581525"/>
          <p14:tracePt t="57618" x="2705100" y="4446588"/>
          <p14:tracePt t="57632" x="2928938" y="4313238"/>
          <p14:tracePt t="57655" x="3411538" y="4116388"/>
          <p14:tracePt t="57668" x="3554413" y="4044950"/>
          <p14:tracePt t="57935" x="3544888" y="4044950"/>
          <p14:tracePt t="57984" x="3562350" y="4054475"/>
          <p14:tracePt t="57995" x="3589338" y="4071938"/>
          <p14:tracePt t="58007" x="3608388" y="4089400"/>
          <p14:tracePt t="58022" x="3643313" y="4116388"/>
          <p14:tracePt t="58052" x="3670300" y="4133850"/>
          <p14:tracePt t="58056" x="3679825" y="4152900"/>
          <p14:tracePt t="58071" x="3687763" y="4160838"/>
          <p14:tracePt t="58093" x="3697288" y="4160838"/>
          <p14:tracePt t="58105" x="3697288" y="4170363"/>
          <p14:tracePt t="58203" x="3705225" y="4170363"/>
          <p14:tracePt t="58228" x="3714750" y="4179888"/>
          <p14:tracePt t="59018" x="3732213" y="4170363"/>
          <p14:tracePt t="59031" x="3751263" y="4152900"/>
          <p14:tracePt t="59048" x="3776663" y="4143375"/>
          <p14:tracePt t="59054" x="3795713" y="4125913"/>
          <p14:tracePt t="59068" x="3813175" y="4125913"/>
          <p14:tracePt t="59117" x="3813175" y="4116388"/>
          <p14:tracePt t="59264" x="3830638" y="4116388"/>
          <p14:tracePt t="59275" x="3848100" y="4116388"/>
          <p14:tracePt t="59299" x="3857625" y="4116388"/>
          <p14:tracePt t="59312" x="3875088" y="4125913"/>
          <p14:tracePt t="59641" x="3902075" y="4125913"/>
          <p14:tracePt t="59652" x="3946525" y="4125913"/>
          <p14:tracePt t="59677" x="3956050" y="4125913"/>
          <p14:tracePt t="59688" x="3983038" y="4125913"/>
          <p14:tracePt t="59702" x="4010025" y="4125913"/>
          <p14:tracePt t="59725" x="4027488" y="4125913"/>
          <p14:tracePt t="59737" x="4044950" y="4125913"/>
          <p14:tracePt t="59768" x="4054475" y="4125913"/>
          <p14:tracePt t="59776" x="4062413" y="4125913"/>
          <p14:tracePt t="59788" x="4081463" y="4125913"/>
          <p14:tracePt t="59811" x="4098925" y="4125913"/>
          <p14:tracePt t="59824" x="4133850" y="4125913"/>
          <p14:tracePt t="59836" x="4160838" y="4125913"/>
          <p14:tracePt t="59868" x="4170363" y="4125913"/>
          <p14:tracePt t="59872" x="4179888" y="4125913"/>
          <p14:tracePt t="60189" x="4197350" y="4125913"/>
          <p14:tracePt t="60202" x="4224338" y="4125913"/>
          <p14:tracePt t="60214" x="4232275" y="4125913"/>
          <p14:tracePt t="60225" x="4259263" y="4125913"/>
          <p14:tracePt t="60240" x="4286250" y="4125913"/>
          <p14:tracePt t="60262" x="4295775" y="4125913"/>
          <p14:tracePt t="60273" x="4313238" y="4125913"/>
          <p14:tracePt t="60360" x="4322763" y="4125913"/>
          <p14:tracePt t="60384" x="4330700" y="4125913"/>
          <p14:tracePt t="60409" x="4340225" y="4125913"/>
          <p14:tracePt t="64818" x="4340225" y="4108450"/>
          <p14:tracePt t="64832" x="4340225" y="4071938"/>
          <p14:tracePt t="64842" x="4340225" y="4000500"/>
          <p14:tracePt t="64854" x="4340225" y="3894138"/>
          <p14:tracePt t="64866" x="4340225" y="3759200"/>
          <p14:tracePt t="64878" x="4340225" y="3446463"/>
          <p14:tracePt t="64895" x="4340225" y="3259138"/>
          <p14:tracePt t="64928" x="4340225" y="2884488"/>
          <p14:tracePt t="64940" x="4357688" y="2732088"/>
          <p14:tracePt t="64951" x="4357688" y="2608263"/>
          <p14:tracePt t="64963" x="4402138" y="2384425"/>
          <p14:tracePt t="64988" x="4438650" y="2295525"/>
          <p14:tracePt t="65000" x="4483100" y="2197100"/>
          <p14:tracePt t="65236" x="4465638" y="2197100"/>
          <p14:tracePt t="65245" x="4446588" y="2197100"/>
          <p14:tracePt t="65256" x="4429125" y="2197100"/>
          <p14:tracePt t="65282" x="4419600" y="2197100"/>
          <p14:tracePt t="65391" x="4419600" y="2214563"/>
          <p14:tracePt t="65402" x="4419600" y="2259013"/>
          <p14:tracePt t="65414" x="4419600" y="2347913"/>
          <p14:tracePt t="65427" x="4438650" y="2490788"/>
          <p14:tracePt t="65440" x="4465638" y="2687638"/>
          <p14:tracePt t="65451" x="4510088" y="3179763"/>
          <p14:tracePt t="65476" x="4537075" y="3330575"/>
          <p14:tracePt t="65488" x="4589463" y="3697288"/>
          <p14:tracePt t="65515" x="4652963" y="3946525"/>
          <p14:tracePt t="65525" x="4732338" y="4143375"/>
          <p14:tracePt t="65535" x="4840288" y="4348163"/>
          <p14:tracePt t="65829" x="4848225" y="4357688"/>
          <p14:tracePt t="65842" x="4857750" y="4357688"/>
          <p14:tracePt t="66205" x="4848225" y="4340225"/>
          <p14:tracePt t="66222" x="4840288" y="4322763"/>
          <p14:tracePt t="66239" x="4840288" y="4313238"/>
          <p14:tracePt t="66241" x="4803775" y="4276725"/>
          <p14:tracePt t="66267" x="4786313" y="4251325"/>
          <p14:tracePt t="66278" x="4759325" y="4224338"/>
          <p14:tracePt t="66291" x="4724400" y="4170363"/>
          <p14:tracePt t="66316" x="4714875" y="4152900"/>
          <p14:tracePt t="66330" x="4714875" y="4133850"/>
          <p14:tracePt t="66352" x="4714875" y="4116388"/>
          <p14:tracePt t="66378" x="4741863" y="4071938"/>
          <p14:tracePt t="66388" x="4768850" y="4017963"/>
          <p14:tracePt t="66412" x="4795838" y="3990975"/>
          <p14:tracePt t="66423" x="4813300" y="3973513"/>
          <p14:tracePt t="66429" x="4840288" y="3956050"/>
          <p14:tracePt t="66451" x="4840288" y="3946525"/>
          <p14:tracePt t="66547" x="4813300" y="3965575"/>
          <p14:tracePt t="66560" x="4759325" y="4000500"/>
          <p14:tracePt t="66572" x="4697413" y="4054475"/>
          <p14:tracePt t="66584" x="4625975" y="4098925"/>
          <p14:tracePt t="66596" x="4537075" y="4152900"/>
          <p14:tracePt t="66621" x="4518025" y="4160838"/>
          <p14:tracePt t="66633" x="4510088" y="4160838"/>
          <p14:tracePt t="66645" x="4500563" y="4170363"/>
          <p14:tracePt t="66694" x="4491038" y="4170363"/>
          <p14:tracePt t="66827" x="4473575" y="4197350"/>
          <p14:tracePt t="66850" x="4446588" y="4224338"/>
          <p14:tracePt t="66854" x="4419600" y="4251325"/>
          <p14:tracePt t="66864" x="4367213" y="4303713"/>
          <p14:tracePt t="66889" x="4348163" y="4322763"/>
          <p14:tracePt t="66902" x="4313238" y="4340225"/>
          <p14:tracePt t="66913" x="4303713" y="4340225"/>
          <p14:tracePt t="67218" x="4286250" y="4357688"/>
          <p14:tracePt t="67235" x="4251325" y="4375150"/>
          <p14:tracePt t="67237" x="4205288" y="4402138"/>
          <p14:tracePt t="67253" x="4179888" y="4429125"/>
          <p14:tracePt t="67268" x="4098925" y="4527550"/>
          <p14:tracePt t="67290" x="4054475" y="4581525"/>
          <p14:tracePt t="67302" x="3965575" y="4670425"/>
          <p14:tracePt t="67316" x="3946525" y="4687888"/>
          <p14:tracePt t="67340" x="3919538" y="4705350"/>
          <p14:tracePt t="67351" x="3884613" y="4724400"/>
          <p14:tracePt t="67379" x="3867150" y="4732338"/>
          <p14:tracePt t="67401" x="3848100" y="4732338"/>
          <p14:tracePt t="67586" x="3830638" y="4732338"/>
          <p14:tracePt t="67596" x="3795713" y="4751388"/>
          <p14:tracePt t="67621" x="3697288" y="4786313"/>
          <p14:tracePt t="67633" x="3375025" y="4938713"/>
          <p14:tracePt t="67643" x="2857500" y="5232400"/>
          <p14:tracePt t="67655" x="1946275" y="5705475"/>
          <p14:tracePt t="67680" x="1697038" y="5867400"/>
          <p14:tracePt t="67692" x="1465263" y="5983288"/>
          <p14:tracePt t="67706" x="1214438" y="6099175"/>
          <p14:tracePt t="67735" x="1169988" y="6108700"/>
          <p14:tracePt t="67737" x="1143000" y="6108700"/>
          <p14:tracePt t="67755" x="1125538" y="6108700"/>
          <p14:tracePt t="67950" x="1143000" y="6108700"/>
          <p14:tracePt t="67960" x="1169988" y="6108700"/>
          <p14:tracePt t="67974" x="1204913" y="6108700"/>
          <p14:tracePt t="67986" x="1258888" y="6108700"/>
          <p14:tracePt t="67997" x="1357313" y="6099175"/>
          <p14:tracePt t="68011" x="1589088" y="6062663"/>
          <p14:tracePt t="68022" x="1724025" y="6062663"/>
          <p14:tracePt t="68054" x="1874838" y="6045200"/>
          <p14:tracePt t="68059" x="2143125" y="6045200"/>
          <p14:tracePt t="68082" x="2286000" y="6045200"/>
          <p14:tracePt t="68096" x="2419350" y="6045200"/>
          <p14:tracePt t="68108" x="2633663" y="6037263"/>
          <p14:tracePt t="68131" x="2732088" y="6010275"/>
          <p14:tracePt t="68145" x="2911475" y="5929313"/>
          <p14:tracePt t="68156" x="3017838" y="5875338"/>
          <p14:tracePt t="68181" x="3133725" y="5830888"/>
          <p14:tracePt t="68450" x="3179763" y="5822950"/>
          <p14:tracePt t="68461" x="3241675" y="5803900"/>
          <p14:tracePt t="68475" x="3340100" y="5803900"/>
          <p14:tracePt t="68485" x="3446463" y="5803900"/>
          <p14:tracePt t="68498" x="3536950" y="5803900"/>
          <p14:tracePt t="68510" x="3732213" y="5803900"/>
          <p14:tracePt t="68535" x="3813175" y="5803900"/>
          <p14:tracePt t="68546" x="3938588" y="5803900"/>
          <p14:tracePt t="68570" x="3983038" y="5803900"/>
          <p14:tracePt t="68583" x="4027488" y="5803900"/>
          <p14:tracePt t="68594" x="4108450" y="5803900"/>
          <p14:tracePt t="68620" x="4143375" y="5803900"/>
          <p14:tracePt t="68631" x="4179888" y="5795963"/>
          <p14:tracePt t="68645" x="4214813" y="5786438"/>
          <p14:tracePt t="68900" x="4251325" y="5697538"/>
          <p14:tracePt t="68911" x="4330700" y="5545138"/>
          <p14:tracePt t="68924" x="4545013" y="5205413"/>
          <p14:tracePt t="68936" x="5251450" y="4357688"/>
          <p14:tracePt t="68948" x="5626100" y="3938588"/>
          <p14:tracePt t="68973" x="5956300" y="3608388"/>
          <p14:tracePt t="68985" x="6286500" y="3214688"/>
          <p14:tracePt t="68997" x="6402388" y="3054350"/>
          <p14:tracePt t="69020" x="6500813" y="2946400"/>
          <p14:tracePt t="69034" x="6715125" y="2786063"/>
          <p14:tracePt t="69057" x="6831013" y="2732088"/>
          <p14:tracePt t="69423" x="6823075" y="2741613"/>
          <p14:tracePt t="69436" x="6813550" y="2751138"/>
          <p14:tracePt t="69447" x="6796088" y="2759075"/>
          <p14:tracePt t="69461" x="6796088" y="2768600"/>
          <p14:tracePt t="70642" x="6796088" y="2776538"/>
          <p14:tracePt t="70684" x="6796088" y="2786063"/>
          <p14:tracePt t="71312" x="6786563" y="2786063"/>
          <p14:tracePt t="71326" x="6769100" y="2795588"/>
          <p14:tracePt t="71338" x="6751638" y="2803525"/>
          <p14:tracePt t="71349" x="6715125" y="2822575"/>
          <p14:tracePt t="71359" x="6581775" y="2884488"/>
          <p14:tracePt t="71373" x="6018213" y="3268663"/>
          <p14:tracePt t="71392" x="5680075" y="3536950"/>
          <p14:tracePt t="71410" x="5367338" y="3751263"/>
          <p14:tracePt t="71423" x="4946650" y="4044950"/>
          <p14:tracePt t="71446" x="4813300" y="4152900"/>
          <p14:tracePt t="71458" x="4732338" y="4259263"/>
          <p14:tracePt t="71469" x="4608513" y="4348163"/>
          <p14:tracePt t="71495" x="4554538" y="4367213"/>
          <p14:tracePt t="71507" x="4491038" y="4402138"/>
          <p14:tracePt t="71714" x="4518025" y="4367213"/>
          <p14:tracePt t="71725" x="4643438" y="4224338"/>
          <p14:tracePt t="71739" x="4848225" y="4017963"/>
          <p14:tracePt t="71750" x="5081588" y="3822700"/>
          <p14:tracePt t="71763" x="5268913" y="3679825"/>
          <p14:tracePt t="71774" x="5554663" y="3429000"/>
          <p14:tracePt t="71787" x="5653088" y="3313113"/>
          <p14:tracePt t="71812" x="5741988" y="3224213"/>
          <p14:tracePt t="71824" x="5867400" y="3108325"/>
          <p14:tracePt t="71849" x="5919788" y="3071813"/>
          <p14:tracePt t="71862" x="5973763" y="3036888"/>
          <p14:tracePt t="71873" x="6037263" y="3000375"/>
          <p14:tracePt t="72202" x="6045200" y="2982913"/>
          <p14:tracePt t="72214" x="6062663" y="2965450"/>
          <p14:tracePt t="72225" x="6081713" y="2946400"/>
          <p14:tracePt t="72244" x="6099175" y="2919413"/>
          <p14:tracePt t="72250" x="6126163" y="2894013"/>
          <p14:tracePt t="72262" x="6153150" y="2847975"/>
          <p14:tracePt t="72277" x="6215063" y="2768600"/>
          <p14:tracePt t="72300" x="6224588" y="2759075"/>
          <p14:tracePt t="72311" x="6242050" y="2732088"/>
          <p14:tracePt t="72388" x="6205538" y="2751138"/>
          <p14:tracePt t="72397" x="6099175" y="2822575"/>
          <p14:tracePt t="72408" x="5919788" y="2955925"/>
          <p14:tracePt t="72425" x="5599113" y="3241675"/>
          <p14:tracePt t="72433" x="5268913" y="3571875"/>
          <p14:tracePt t="72446" x="4510088" y="4348163"/>
          <p14:tracePt t="72459" x="4143375" y="4741863"/>
          <p14:tracePt t="72492" x="3652838" y="5241925"/>
          <p14:tracePt t="72506" x="3536950" y="5357813"/>
          <p14:tracePt t="72517" x="3473450" y="5446713"/>
          <p14:tracePt t="72531" x="3429000" y="5510213"/>
          <p14:tracePt t="72555" x="3419475" y="5518150"/>
          <p14:tracePt t="72566" x="3419475" y="5527675"/>
          <p14:tracePt t="72798" x="3394075" y="5545138"/>
          <p14:tracePt t="72811" x="3322638" y="5581650"/>
          <p14:tracePt t="72823" x="3170238" y="5680075"/>
          <p14:tracePt t="72836" x="2589213" y="6161088"/>
          <p14:tracePt t="72847" x="2330450" y="6411913"/>
          <p14:tracePt t="72872" x="2170113" y="6581775"/>
          <p14:tracePt t="72883" x="2054225" y="6751638"/>
          <p14:tracePt t="72897" x="2044700" y="6777038"/>
          <p14:tracePt t="72913" x="2044700" y="6786563"/>
          <p14:tracePt t="72932" x="2054225" y="6813550"/>
          <p14:tracePt t="72957" x="2062163" y="6813550"/>
          <p14:tracePt t="73175" x="2062163" y="6804025"/>
          <p14:tracePt t="73192" x="2054225" y="6759575"/>
          <p14:tracePt t="73204" x="2009775" y="6670675"/>
          <p14:tracePt t="73214" x="1928813" y="6545263"/>
          <p14:tracePt t="73224" x="1830388" y="6446838"/>
          <p14:tracePt t="73240" x="1679575" y="6251575"/>
          <p14:tracePt t="73261" x="1633538" y="6180138"/>
          <p14:tracePt t="73273" x="1589088" y="6126163"/>
          <p14:tracePt t="73286" x="1536700" y="6062663"/>
          <p14:tracePt t="73309" x="1509713" y="6054725"/>
          <p14:tracePt t="73324" x="1482725" y="6045200"/>
          <p14:tracePt t="73335" x="1473200" y="6010275"/>
          <p14:tracePt t="73367" x="1473200" y="5983288"/>
          <p14:tracePt t="73370" x="1536700" y="5929313"/>
          <p14:tracePt t="73394" x="1589088" y="5911850"/>
          <p14:tracePt t="73408" x="1670050" y="5884863"/>
          <p14:tracePt t="73419" x="1812925" y="5848350"/>
          <p14:tracePt t="73531" x="1839913" y="5848350"/>
          <p14:tracePt t="73545" x="1866900" y="5848350"/>
          <p14:tracePt t="73554" x="1911350" y="5848350"/>
          <p14:tracePt t="73566" x="1946275" y="5857875"/>
          <p14:tracePt t="73579" x="2009775" y="5857875"/>
          <p14:tracePt t="73590" x="2108200" y="5857875"/>
          <p14:tracePt t="73613" x="2133600" y="5857875"/>
          <p14:tracePt t="73626" x="2205038" y="5848350"/>
          <p14:tracePt t="73640" x="2517775" y="5741988"/>
          <p14:tracePt t="73663" x="2786063" y="5616575"/>
          <p14:tracePt t="73895" x="2786063" y="5626100"/>
          <p14:tracePt t="73909" x="2786063" y="5643563"/>
          <p14:tracePt t="73923" x="2795588" y="5670550"/>
          <p14:tracePt t="73930" x="2803525" y="5697538"/>
          <p14:tracePt t="73944" x="2830513" y="5751513"/>
          <p14:tracePt t="73967" x="2840038" y="5776913"/>
          <p14:tracePt t="73993" x="2840038" y="5795963"/>
          <p14:tracePt t="74003" x="2840038" y="5803900"/>
          <p14:tracePt t="74016" x="2840038" y="5822950"/>
          <p14:tracePt t="74029" x="2813050" y="5840413"/>
          <p14:tracePt t="74041" x="2759075" y="5884863"/>
          <p14:tracePt t="74065" x="2732088" y="5902325"/>
          <p14:tracePt t="74079" x="2670175" y="5929313"/>
          <p14:tracePt t="74091" x="2652713" y="5938838"/>
          <p14:tracePt t="74114" x="2633663" y="5946775"/>
          <p14:tracePt t="74127" x="2581275" y="5973763"/>
          <p14:tracePt t="74150" x="2554288" y="5983288"/>
          <p14:tracePt t="74163" x="2536825" y="6000750"/>
          <p14:tracePt t="74175" x="2517775" y="6000750"/>
          <p14:tracePt t="74213" x="2500313" y="6000750"/>
          <p14:tracePt t="74235" x="2490788" y="5991225"/>
          <p14:tracePt t="74638" x="2500313" y="5991225"/>
          <p14:tracePt t="74651" x="2509838" y="5991225"/>
          <p14:tracePt t="74663" x="2598738" y="5965825"/>
          <p14:tracePt t="74687" x="2705100" y="5911850"/>
          <p14:tracePt t="74700" x="3081338" y="5715000"/>
          <p14:tracePt t="74722" x="3276600" y="5643563"/>
          <p14:tracePt t="74730" x="3446463" y="5572125"/>
          <p14:tracePt t="74743" x="3687763" y="5483225"/>
          <p14:tracePt t="74773" x="3759200" y="5473700"/>
          <p14:tracePt t="74784" x="3813175" y="5473700"/>
          <p14:tracePt t="74798" x="3857625" y="5483225"/>
          <p14:tracePt t="74821" x="3884613" y="5510213"/>
          <p14:tracePt t="74833" x="3938588" y="5554663"/>
          <p14:tracePt t="74867" x="4010025" y="5589588"/>
          <p14:tracePt t="74882" x="4062413" y="5589588"/>
          <p14:tracePt t="74894" x="4125913" y="5608638"/>
          <p14:tracePt t="75175" x="4125913" y="5626100"/>
          <p14:tracePt t="75187" x="4125913" y="5634038"/>
          <p14:tracePt t="75203" x="4125913" y="5653088"/>
          <p14:tracePt t="75210" x="4133850" y="5680075"/>
          <p14:tracePt t="75222" x="4143375" y="5697538"/>
          <p14:tracePt t="75236" x="4160838" y="5741988"/>
          <p14:tracePt t="75259" x="4170363" y="5768975"/>
          <p14:tracePt t="75271" x="4179888" y="5803900"/>
          <p14:tracePt t="75299" x="4187825" y="5803900"/>
          <p14:tracePt t="75589" x="4187825" y="5813425"/>
          <p14:tracePt t="75612" x="4187825" y="5822950"/>
          <p14:tracePt t="75628" x="4160838" y="5822950"/>
          <p14:tracePt t="75640" x="4125913" y="5822950"/>
          <p14:tracePt t="75648" x="4071938" y="5822950"/>
          <p14:tracePt t="75661" x="3973513" y="5822950"/>
          <p14:tracePt t="75673" x="3732213" y="5705475"/>
          <p14:tracePt t="75687" x="3562350" y="5608638"/>
          <p14:tracePt t="75711" x="3429000" y="5537200"/>
          <p14:tracePt t="75723" x="3205163" y="5438775"/>
          <p14:tracePt t="75738" x="3125788" y="5402263"/>
          <p14:tracePt t="75758" x="3044825" y="5394325"/>
          <p14:tracePt t="75772" x="3027363" y="5394325"/>
          <p14:tracePt t="75805" x="2955925" y="5429250"/>
          <p14:tracePt t="75820" x="2919413" y="5465763"/>
          <p14:tracePt t="75832" x="2867025" y="5491163"/>
          <p14:tracePt t="75845" x="2813050" y="5527675"/>
          <p14:tracePt t="75856" x="2759075" y="5562600"/>
          <p14:tracePt t="75881" x="2741613" y="5581650"/>
          <p14:tracePt t="75905" x="2732088" y="5581650"/>
          <p14:tracePt t="76100" x="2724150" y="5581650"/>
          <p14:tracePt t="76173" x="2741613" y="5589588"/>
          <p14:tracePt t="76185" x="2776538" y="5589588"/>
          <p14:tracePt t="76199" x="2822575" y="5589588"/>
          <p14:tracePt t="76210" x="2990850" y="5589588"/>
          <p14:tracePt t="76241" x="3089275" y="5589588"/>
          <p14:tracePt t="76247" x="3295650" y="5608638"/>
          <p14:tracePt t="76272" x="3384550" y="5608638"/>
          <p14:tracePt t="76283" x="3490913" y="5616575"/>
          <p14:tracePt t="76294" x="3679825" y="5626100"/>
          <p14:tracePt t="76321" x="3822700" y="5661025"/>
          <p14:tracePt t="76333" x="3902075" y="5670550"/>
          <p14:tracePt t="76363" x="3983038" y="5697538"/>
          <p14:tracePt t="76368" x="4081463" y="5715000"/>
          <p14:tracePt t="76380" x="4232275" y="5741988"/>
          <p14:tracePt t="76394" x="4295775" y="5751513"/>
          <p14:tracePt t="76416" x="4348163" y="5751513"/>
          <p14:tracePt t="76430" x="4438650" y="5751513"/>
          <p14:tracePt t="76685" x="4419600" y="5751513"/>
          <p14:tracePt t="76700" x="4384675" y="5751513"/>
          <p14:tracePt t="76710" x="4303713" y="5751513"/>
          <p14:tracePt t="76721" x="4133850" y="5768975"/>
          <p14:tracePt t="76728" x="3295650" y="5894388"/>
          <p14:tracePt t="76748" x="2776538" y="5983288"/>
          <p14:tracePt t="76771" x="2295525" y="6089650"/>
          <p14:tracePt t="76783" x="1517650" y="6188075"/>
          <p14:tracePt t="76806" x="1258888" y="6197600"/>
          <p14:tracePt t="76819" x="973138" y="6215063"/>
          <p14:tracePt t="76831" x="866775" y="6224588"/>
          <p14:tracePt t="76864" x="795338" y="6232525"/>
          <p14:tracePt t="76869" x="679450" y="6269038"/>
          <p14:tracePt t="76882" x="633413" y="6276975"/>
          <p14:tracePt t="76897" x="608013" y="6286500"/>
          <p14:tracePt t="76917" x="571500" y="6303963"/>
          <p14:tracePt t="76942" x="561975" y="6303963"/>
          <p14:tracePt t="76954" x="554038" y="6303963"/>
          <p14:tracePt t="77112" x="561975" y="6303963"/>
          <p14:tracePt t="77123" x="598488" y="6276975"/>
          <p14:tracePt t="77136" x="679450" y="6232525"/>
          <p14:tracePt t="77148" x="776288" y="6170613"/>
          <p14:tracePt t="77161" x="893763" y="6099175"/>
          <p14:tracePt t="77173" x="1000125" y="6037263"/>
          <p14:tracePt t="77184" x="1152525" y="5938838"/>
          <p14:tracePt t="77210" x="1196975" y="5911850"/>
          <p14:tracePt t="77222" x="1214438" y="5884863"/>
          <p14:tracePt t="77392" x="1322388" y="5875338"/>
          <p14:tracePt t="77406" x="1455738" y="5857875"/>
          <p14:tracePt t="77423" x="1554163" y="5857875"/>
          <p14:tracePt t="77429" x="1625600" y="5848350"/>
          <p14:tracePt t="77440" x="1679575" y="5848350"/>
          <p14:tracePt t="77453" x="1822450" y="5822950"/>
          <p14:tracePt t="77477" x="1911350" y="5822950"/>
          <p14:tracePt t="77490" x="2081213" y="5813425"/>
          <p14:tracePt t="77519" x="2187575" y="5813425"/>
          <p14:tracePt t="77526" x="2295525" y="5813425"/>
          <p14:tracePt t="77538" x="2490788" y="5813425"/>
          <p14:tracePt t="77562" x="2581275" y="5813425"/>
          <p14:tracePt t="77575" x="2687638" y="5813425"/>
          <p14:tracePt t="77588" x="2973388" y="5813425"/>
          <p14:tracePt t="77612" x="3071813" y="5803900"/>
          <p14:tracePt t="77625" x="3116263" y="5795963"/>
          <p14:tracePt t="77952" x="3133725" y="5795963"/>
          <p14:tracePt t="77963" x="3179763" y="5795963"/>
          <p14:tracePt t="77977" x="3276600" y="5776913"/>
          <p14:tracePt t="77989" x="3429000" y="5776913"/>
          <p14:tracePt t="78008" x="3884613" y="5776913"/>
          <p14:tracePt t="78014" x="4098925" y="5776913"/>
          <p14:tracePt t="78026" x="4268788" y="5776913"/>
          <p14:tracePt t="78054" x="4402138" y="5786438"/>
          <p14:tracePt t="78064" x="4616450" y="5786438"/>
          <p14:tracePt t="78074" x="4679950" y="5786438"/>
          <p14:tracePt t="78098" x="4714875" y="5786438"/>
          <p14:tracePt t="78112" x="4741863" y="5786438"/>
          <p14:tracePt t="78141" x="4751388" y="5786438"/>
          <p14:tracePt t="78163" x="4830763" y="5786438"/>
          <p14:tracePt t="78174" x="4894263" y="5786438"/>
          <p14:tracePt t="78183" x="4929188" y="5786438"/>
          <p14:tracePt t="78463" x="4902200" y="5786438"/>
          <p14:tracePt t="78477" x="4840288" y="5786438"/>
          <p14:tracePt t="78489" x="4545013" y="5776913"/>
          <p14:tracePt t="78513" x="4330700" y="5776913"/>
          <p14:tracePt t="78525" x="4017963" y="5776913"/>
          <p14:tracePt t="78537" x="3705225" y="5776913"/>
          <p14:tracePt t="78550" x="3170238" y="5786438"/>
          <p14:tracePt t="78563" x="3017838" y="5803900"/>
          <p14:tracePt t="78586" x="2874963" y="5803900"/>
          <p14:tracePt t="78598" x="2697163" y="5803900"/>
          <p14:tracePt t="78622" x="2652713" y="5803900"/>
          <p14:tracePt t="78634" x="2633663" y="5803900"/>
          <p14:tracePt t="78647" x="2616200" y="5803900"/>
          <p14:tracePt t="78683" x="2581275" y="5803900"/>
          <p14:tracePt t="78696" x="2544763" y="5803900"/>
          <p14:tracePt t="78708" x="2509838" y="5803900"/>
          <p14:tracePt t="78720" x="2465388" y="5803900"/>
          <p14:tracePt t="78733" x="2411413" y="5803900"/>
          <p14:tracePt t="78756" x="2401888" y="5803900"/>
          <p14:tracePt t="78769" x="2393950" y="5803900"/>
          <p14:tracePt t="78801" x="2384425" y="5803900"/>
          <p14:tracePt t="78842" x="2374900" y="5803900"/>
          <p14:tracePt t="78854" x="2357438" y="5803900"/>
          <p14:tracePt t="79038" x="2357438" y="5795963"/>
          <p14:tracePt t="79049" x="2366963" y="5786438"/>
          <p14:tracePt t="79060" x="2428875" y="5776913"/>
          <p14:tracePt t="79074" x="2544763" y="5768975"/>
          <p14:tracePt t="79085" x="2938463" y="5751513"/>
          <p14:tracePt t="79116" x="3214688" y="5751513"/>
          <p14:tracePt t="79122" x="3536950" y="5732463"/>
          <p14:tracePt t="79136" x="4098925" y="5732463"/>
          <p14:tracePt t="79158" x="4348163" y="5732463"/>
          <p14:tracePt t="79170" x="4751388" y="5732463"/>
          <p14:tracePt t="79184" x="4919663" y="5732463"/>
          <p14:tracePt t="79207" x="5037138" y="5732463"/>
          <p14:tracePt t="79240" x="5214938" y="5751513"/>
          <p14:tracePt t="79241" x="5251450" y="5759450"/>
          <p14:tracePt t="79256" x="5295900" y="5776913"/>
          <p14:tracePt t="79269" x="5348288" y="5795963"/>
          <p14:tracePt t="79301" x="5375275" y="5803900"/>
          <p14:tracePt t="79305" x="5394325" y="5822950"/>
          <p14:tracePt t="79335" x="5411788" y="5830888"/>
          <p14:tracePt t="79339" x="5419725" y="5830888"/>
          <p14:tracePt t="79488" x="5411788" y="5830888"/>
          <p14:tracePt t="79499" x="5384800" y="5830888"/>
          <p14:tracePt t="79511" x="5367338" y="5830888"/>
          <p14:tracePt t="79524" x="5313363" y="5830888"/>
          <p14:tracePt t="79539" x="5268913" y="5813425"/>
          <p14:tracePt t="79561" x="5187950" y="5776913"/>
          <p14:tracePt t="79573" x="4822825" y="5697538"/>
          <p14:tracePt t="79587" x="4473575" y="5661025"/>
          <p14:tracePt t="79610" x="4143375" y="5626100"/>
          <p14:tracePt t="79622" x="3643313" y="5608638"/>
          <p14:tracePt t="79647" x="3500438" y="5608638"/>
          <p14:tracePt t="79661" x="3367088" y="5608638"/>
          <p14:tracePt t="79682" x="3330575" y="5608638"/>
          <p14:tracePt t="79695" x="3313113" y="5608638"/>
          <p14:tracePt t="79707" x="3259138" y="5608638"/>
          <p14:tracePt t="79737" x="3224213" y="5616575"/>
          <p14:tracePt t="79739" x="3108325" y="5634038"/>
          <p14:tracePt t="79962" x="3089275" y="5643563"/>
          <p14:tracePt t="79977" x="3071813" y="5653088"/>
          <p14:tracePt t="79987" x="3036888" y="5661025"/>
          <p14:tracePt t="79999" x="2955925" y="5688013"/>
          <p14:tracePt t="80011" x="2428875" y="5857875"/>
          <p14:tracePt t="80040" x="1768475" y="6062663"/>
          <p14:tracePt t="80061" x="1598613" y="6134100"/>
          <p14:tracePt t="80073" x="1473200" y="6170613"/>
          <p14:tracePt t="80085" x="1366838" y="6205538"/>
          <p14:tracePt t="80096" x="1285875" y="6232525"/>
          <p14:tracePt t="80109" x="1187450" y="6251575"/>
          <p14:tracePt t="80134" x="1160463" y="6259513"/>
          <p14:tracePt t="80146" x="1125538" y="6259513"/>
          <p14:tracePt t="80175" x="1125538" y="6269038"/>
          <p14:tracePt t="80181" x="1116013" y="6269038"/>
          <p14:tracePt t="80499" x="1071563" y="6269038"/>
          <p14:tracePt t="80511" x="1036638" y="6276975"/>
          <p14:tracePt t="80522" x="1017588" y="6286500"/>
          <p14:tracePt t="80535" x="982663" y="6296025"/>
          <p14:tracePt t="80547" x="946150" y="6296025"/>
          <p14:tracePt t="80585" x="938213" y="6296025"/>
          <p14:tracePt t="80610" x="928688" y="6296025"/>
          <p14:tracePt t="80766" x="928688" y="6303963"/>
          <p14:tracePt t="80976" x="938213" y="6313488"/>
          <p14:tracePt t="80988" x="946150" y="6313488"/>
          <p14:tracePt t="81047" x="955675" y="6313488"/>
          <p14:tracePt t="81062" x="965200" y="6313488"/>
          <p14:tracePt t="81084" x="973138" y="6313488"/>
          <p14:tracePt t="81095" x="982663" y="6323013"/>
          <p14:tracePt t="81133" x="990600" y="6323013"/>
          <p14:tracePt t="81388" x="990600" y="6330950"/>
          <p14:tracePt t="81693" x="1000125" y="6330950"/>
          <p14:tracePt t="81815" x="1009650" y="6330950"/>
          <p14:tracePt t="81826" x="1017588" y="6330950"/>
          <p14:tracePt t="85628" x="1036638" y="6323013"/>
          <p14:tracePt t="85646" x="1054100" y="6313488"/>
          <p14:tracePt t="85654" x="1108075" y="6242050"/>
          <p14:tracePt t="85677" x="1152525" y="6205538"/>
          <p14:tracePt t="85699" x="1169988" y="6188075"/>
          <p14:tracePt t="85720" x="1169988" y="6170613"/>
          <p14:tracePt t="85729" x="1179513" y="6161088"/>
          <p14:tracePt t="85859" x="1179513" y="6170613"/>
          <p14:tracePt t="85871" x="1179513" y="6180138"/>
          <p14:tracePt t="85908" x="1160463" y="6188075"/>
          <p14:tracePt t="85921" x="1152525" y="6188075"/>
          <p14:tracePt t="85932" x="1152525" y="6197600"/>
          <p14:tracePt t="85958" x="1143000" y="6197600"/>
          <p14:tracePt t="85981" x="1125538" y="6205538"/>
          <p14:tracePt t="85994" x="1116013" y="6215063"/>
          <p14:tracePt t="86007" x="1098550" y="6224588"/>
          <p14:tracePt t="86018" x="1081088" y="6232525"/>
          <p14:tracePt t="86030" x="1071563" y="6242050"/>
          <p14:tracePt t="86047" x="1071563" y="6251575"/>
          <p14:tracePt t="86067" x="1062038" y="6251575"/>
          <p14:tracePt t="86093" x="1054100" y="6251575"/>
          <p14:tracePt t="86116" x="1044575" y="6251575"/>
          <p14:tracePt t="86151" x="1036638" y="6251575"/>
          <p14:tracePt t="86164" x="1027113" y="6251575"/>
          <p14:tracePt t="86202" x="1027113" y="6242050"/>
          <p14:tracePt t="86214" x="1027113" y="6215063"/>
          <p14:tracePt t="86225" x="1027113" y="6188075"/>
          <p14:tracePt t="86237" x="1027113" y="6170613"/>
          <p14:tracePt t="86250" x="1027113" y="6143625"/>
          <p14:tracePt t="86265" x="1036638" y="6089650"/>
          <p14:tracePt t="86286" x="1036638" y="6081713"/>
          <p14:tracePt t="86298" x="1036638" y="6045200"/>
          <p14:tracePt t="86312" x="1036638" y="6037263"/>
          <p14:tracePt t="86336" x="1036638" y="6027738"/>
          <p14:tracePt t="86348" x="1036638" y="6018213"/>
          <p14:tracePt t="86379" x="1036638" y="6010275"/>
          <p14:tracePt t="86384" x="1044575" y="6000750"/>
          <p14:tracePt t="86396" x="1062038" y="5983288"/>
          <p14:tracePt t="86429" x="1081088" y="5973763"/>
          <p14:tracePt t="86434" x="1108075" y="5973763"/>
          <p14:tracePt t="86456" x="1125538" y="5965825"/>
          <p14:tracePt t="86468" x="1133475" y="5965825"/>
          <p14:tracePt t="86482" x="1152525" y="5965825"/>
          <p14:tracePt t="86506" x="1160463" y="5965825"/>
          <p14:tracePt t="86518" x="1179513" y="5965825"/>
          <p14:tracePt t="86543" x="1187450" y="5965825"/>
          <p14:tracePt t="86555" x="1196975" y="5973763"/>
          <p14:tracePt t="86566" x="1196975" y="5991225"/>
          <p14:tracePt t="86582" x="1196975" y="6027738"/>
          <p14:tracePt t="86602" x="1196975" y="6062663"/>
          <p14:tracePt t="86615" x="1196975" y="6089650"/>
          <p14:tracePt t="86639" x="1196975" y="6108700"/>
          <p14:tracePt t="86652" x="1196975" y="6126163"/>
          <p14:tracePt t="86667" x="1196975" y="6143625"/>
          <p14:tracePt t="86688" x="1196975" y="6153150"/>
          <p14:tracePt t="86713" x="1196975" y="6161088"/>
          <p14:tracePt t="86724" x="1187450" y="6170613"/>
          <p14:tracePt t="86737" x="1179513" y="6170613"/>
          <p14:tracePt t="86773" x="1160463" y="6180138"/>
          <p14:tracePt t="86786" x="1143000" y="6188075"/>
          <p14:tracePt t="86810" x="1133475" y="6188075"/>
          <p14:tracePt t="86821" x="1133475" y="6197600"/>
          <p14:tracePt t="86835" x="1125538" y="6197600"/>
          <p14:tracePt t="86846" x="1116013" y="6197600"/>
          <p14:tracePt t="86872" x="1116013" y="6205538"/>
          <p14:tracePt t="86909" x="1098550" y="6205538"/>
          <p14:tracePt t="86921" x="1089025" y="6205538"/>
          <p14:tracePt t="86932" x="1089025" y="6215063"/>
          <p14:tracePt t="86958" x="1081088" y="6215063"/>
          <p14:tracePt t="86993" x="1071563" y="6215063"/>
          <p14:tracePt t="87176" x="1071563" y="6224588"/>
          <p14:tracePt t="87212" x="1081088" y="6224588"/>
          <p14:tracePt t="88652" x="1089025" y="6224588"/>
          <p14:tracePt t="88663" x="1108075" y="6224588"/>
          <p14:tracePt t="88688" x="1116013" y="6224588"/>
          <p14:tracePt t="88727" x="1125538" y="6215063"/>
          <p14:tracePt t="88896" x="1133475" y="6215063"/>
          <p14:tracePt t="88905" x="1152525" y="6215063"/>
          <p14:tracePt t="88920" x="1160463" y="6215063"/>
          <p14:tracePt t="88931" x="1179513" y="6215063"/>
          <p14:tracePt t="88945" x="1250950" y="6215063"/>
          <p14:tracePt t="88966" x="1295400" y="6215063"/>
          <p14:tracePt t="88979" x="1419225" y="6215063"/>
          <p14:tracePt t="89003" x="1490663" y="6215063"/>
          <p14:tracePt t="89019" x="1571625" y="6205538"/>
          <p14:tracePt t="89029" x="1652588" y="6188075"/>
          <p14:tracePt t="89040" x="1751013" y="6170613"/>
          <p14:tracePt t="89052" x="1919288" y="6126163"/>
          <p14:tracePt t="89344" x="1928813" y="6126163"/>
          <p14:tracePt t="89359" x="1938338" y="6126163"/>
          <p14:tracePt t="89372" x="1946275" y="6116638"/>
          <p14:tracePt t="89382" x="1973263" y="6116638"/>
          <p14:tracePt t="89393" x="2017713" y="6108700"/>
          <p14:tracePt t="89426" x="2044700" y="6099175"/>
          <p14:tracePt t="89431" x="2071688" y="6099175"/>
          <p14:tracePt t="89442" x="2108200" y="6099175"/>
          <p14:tracePt t="89456" x="2133600" y="6099175"/>
          <p14:tracePt t="89491" x="2179638" y="6099175"/>
          <p14:tracePt t="89493" x="2187575" y="6099175"/>
          <p14:tracePt t="89505" x="2214563" y="6099175"/>
          <p14:tracePt t="89527" x="2232025" y="6099175"/>
          <p14:tracePt t="89540" x="2312988" y="6089650"/>
          <p14:tracePt t="89869" x="2330450" y="6089650"/>
          <p14:tracePt t="89882" x="2357438" y="6081713"/>
          <p14:tracePt t="89897" x="2419350" y="6072188"/>
          <p14:tracePt t="89905" x="2482850" y="6072188"/>
          <p14:tracePt t="89926" x="2544763" y="6072188"/>
          <p14:tracePt t="89929" x="2697163" y="6072188"/>
          <p14:tracePt t="89955" x="2768600" y="6072188"/>
          <p14:tracePt t="89965" x="2847975" y="6072188"/>
          <p14:tracePt t="89978" x="2973388" y="6072188"/>
          <p14:tracePt t="90005" x="3054350" y="6072188"/>
          <p14:tracePt t="90026" x="3089275" y="6072188"/>
          <p14:tracePt t="90039" x="3125788" y="6072188"/>
          <p14:tracePt t="90051" x="3152775" y="6072188"/>
          <p14:tracePt t="90063" x="3187700" y="6072188"/>
          <p14:tracePt t="90357" x="3205163" y="6062663"/>
          <p14:tracePt t="90367" x="3241675" y="6062663"/>
          <p14:tracePt t="90379" x="3276600" y="6062663"/>
          <p14:tracePt t="90393" x="3295650" y="6062663"/>
          <p14:tracePt t="90404" x="3322638" y="6062663"/>
          <p14:tracePt t="90416" x="3357563" y="6062663"/>
          <p14:tracePt t="90432" x="3429000" y="6062663"/>
          <p14:tracePt t="90454" x="3455988" y="6062663"/>
          <p14:tracePt t="90465" x="3527425" y="6062663"/>
          <p14:tracePt t="90489" x="3571875" y="6062663"/>
          <p14:tracePt t="90502" x="3670300" y="6062663"/>
          <p14:tracePt t="90796" x="3705225" y="6054725"/>
          <p14:tracePt t="90806" x="3751263" y="6054725"/>
          <p14:tracePt t="90819" x="3830638" y="6054725"/>
          <p14:tracePt t="90832" x="3894138" y="6054725"/>
          <p14:tracePt t="90843" x="3965575" y="6054725"/>
          <p14:tracePt t="90867" x="4071938" y="6054725"/>
          <p14:tracePt t="90880" x="4133850" y="6054725"/>
          <p14:tracePt t="90889" x="4214813" y="6054725"/>
          <p14:tracePt t="90905" x="4348163" y="6054725"/>
          <p14:tracePt t="90930" x="4411663" y="6054725"/>
          <p14:tracePt t="90941" x="4465638" y="6045200"/>
          <p14:tracePt t="90952" x="4554538" y="6037263"/>
          <p14:tracePt t="91244" x="4589463" y="6037263"/>
          <p14:tracePt t="91257" x="4652963" y="6037263"/>
          <p14:tracePt t="91270" x="4741863" y="6037263"/>
          <p14:tracePt t="91284" x="4938713" y="6037263"/>
          <p14:tracePt t="91295" x="5027613" y="6037263"/>
          <p14:tracePt t="91305" x="5108575" y="6037263"/>
          <p14:tracePt t="91331" x="5187950" y="6037263"/>
          <p14:tracePt t="91342" x="5322888" y="6037263"/>
          <p14:tracePt t="91356" x="5419725" y="6027738"/>
          <p14:tracePt t="91378" x="5500688" y="6000750"/>
          <p14:tracePt t="91685" x="5510213" y="6000750"/>
          <p14:tracePt t="91928" x="5500688" y="6000750"/>
          <p14:tracePt t="91939" x="5456238" y="6000750"/>
          <p14:tracePt t="91952" x="5357813" y="6000750"/>
          <p14:tracePt t="91965" x="5072063" y="6037263"/>
          <p14:tracePt t="91990" x="4884738" y="6045200"/>
          <p14:tracePt t="92001" x="4714875" y="6062663"/>
          <p14:tracePt t="92012" x="4518025" y="6062663"/>
          <p14:tracePt t="92049" x="4465638" y="6062663"/>
          <p14:tracePt t="92052" x="4402138" y="6037263"/>
          <p14:tracePt t="92083" x="4375150" y="6027738"/>
          <p14:tracePt t="92549" x="4322763" y="6027738"/>
          <p14:tracePt t="92561" x="4259263" y="6027738"/>
          <p14:tracePt t="92576" x="4071938" y="6027738"/>
          <p14:tracePt t="92587" x="3983038" y="6027738"/>
          <p14:tracePt t="92600" x="3894138" y="6027738"/>
          <p14:tracePt t="92623" x="3803650" y="6027738"/>
          <p14:tracePt t="92635" x="3687763" y="6027738"/>
          <p14:tracePt t="92660" x="3616325" y="6037263"/>
          <p14:tracePt t="92688" x="3598863" y="6037263"/>
          <p14:tracePt t="92696" x="3581400" y="6037263"/>
          <p14:tracePt t="92707" x="3571875" y="6037263"/>
          <p14:tracePt t="92757" x="3562350" y="6037263"/>
          <p14:tracePt t="92854" x="3562350" y="6027738"/>
          <p14:tracePt t="92964" x="3562350" y="6018213"/>
          <p14:tracePt t="93038" x="3571875" y="6018213"/>
          <p14:tracePt t="93050" x="3589338" y="6018213"/>
          <p14:tracePt t="93063" x="3625850" y="6010275"/>
          <p14:tracePt t="93074" x="3776663" y="5983288"/>
          <p14:tracePt t="93097" x="3919538" y="5973763"/>
          <p14:tracePt t="93109" x="4108450" y="5956300"/>
          <p14:tracePt t="93123" x="4633913" y="5911850"/>
          <p14:tracePt t="93147" x="4857750" y="5894388"/>
          <p14:tracePt t="93159" x="5180013" y="5884863"/>
          <p14:tracePt t="93193" x="5330825" y="5884863"/>
          <p14:tracePt t="93196" x="5438775" y="5857875"/>
          <p14:tracePt t="93211" x="5608638" y="5848350"/>
          <p14:tracePt t="93488" x="5643563" y="5848350"/>
          <p14:tracePt t="93499" x="5661025" y="5848350"/>
          <p14:tracePt t="93513" x="5688013" y="5848350"/>
          <p14:tracePt t="93528" x="5705475" y="5848350"/>
          <p14:tracePt t="93538" x="5715000" y="5848350"/>
          <p14:tracePt t="93574" x="5715000" y="5857875"/>
          <p14:tracePt t="93586" x="5715000" y="5867400"/>
          <p14:tracePt t="93597" x="5705475" y="5875338"/>
          <p14:tracePt t="93610" x="5643563" y="5911850"/>
          <p14:tracePt t="93634" x="5608638" y="5929313"/>
          <p14:tracePt t="93645" x="5500688" y="5956300"/>
          <p14:tracePt t="93674" x="5465763" y="5965825"/>
          <p14:tracePt t="93682" x="5446713" y="5965825"/>
          <p14:tracePt t="93696" x="5411788" y="5965825"/>
          <p14:tracePt t="93744" x="5402263" y="5965825"/>
          <p14:tracePt t="93804" x="5384800" y="5965825"/>
          <p14:tracePt t="93817" x="5367338" y="5965825"/>
          <p14:tracePt t="93831" x="5340350" y="5965825"/>
          <p14:tracePt t="93842" x="5303838" y="5965825"/>
          <p14:tracePt t="93853" x="5268913" y="5965825"/>
          <p14:tracePt t="93866" x="5153025" y="5965825"/>
          <p14:tracePt t="93877" x="5099050" y="5965825"/>
          <p14:tracePt t="93893" x="5062538" y="5956300"/>
          <p14:tracePt t="93915" x="4983163" y="5938838"/>
          <p14:tracePt t="93927" x="4956175" y="5929313"/>
          <p14:tracePt t="93952" x="4919663" y="5919788"/>
          <p14:tracePt t="93963" x="4875213" y="5902325"/>
          <p14:tracePt t="93987" x="4848225" y="5884863"/>
          <p14:tracePt t="94304" x="4803775" y="5902325"/>
          <p14:tracePt t="94316" x="4741863" y="5919788"/>
          <p14:tracePt t="94328" x="4652963" y="5929313"/>
          <p14:tracePt t="94347" x="4527550" y="5938838"/>
          <p14:tracePt t="94365" x="4251325" y="5973763"/>
          <p14:tracePt t="94381" x="4116388" y="6000750"/>
          <p14:tracePt t="94397" x="3973513" y="6027738"/>
          <p14:tracePt t="94402" x="3768725" y="6089650"/>
          <p14:tracePt t="94415" x="3687763" y="6108700"/>
          <p14:tracePt t="94439" x="3633788" y="6134100"/>
          <p14:tracePt t="94450" x="3562350" y="6134100"/>
          <p14:tracePt t="94487" x="3544888" y="6134100"/>
          <p14:tracePt t="94524" x="3544888" y="6143625"/>
          <p14:tracePt t="95716" x="3554413" y="6134100"/>
          <p14:tracePt t="95728" x="3581400" y="6116638"/>
          <p14:tracePt t="95742" x="3608388" y="6089650"/>
          <p14:tracePt t="95754" x="3660775" y="6054725"/>
          <p14:tracePt t="95763" x="3724275" y="6027738"/>
          <p14:tracePt t="95778" x="3973513" y="5840413"/>
          <p14:tracePt t="95802" x="4143375" y="5705475"/>
          <p14:tracePt t="95815" x="4322763" y="5599113"/>
          <p14:tracePt t="95828" x="4616450" y="5429250"/>
          <p14:tracePt t="95851" x="4759325" y="5384800"/>
          <p14:tracePt t="95863" x="5000625" y="5295900"/>
          <p14:tracePt t="95894" x="5108575" y="5268913"/>
          <p14:tracePt t="95895" x="5170488" y="5268913"/>
          <p14:tracePt t="95913" x="5259388" y="5268913"/>
          <p14:tracePt t="95936" x="5286375" y="5268913"/>
          <p14:tracePt t="95951" x="5322888" y="5276850"/>
          <p14:tracePt t="95961" x="5348288" y="5295900"/>
          <p14:tracePt t="95986" x="5367338" y="5313363"/>
          <p14:tracePt t="95998" x="5419725" y="5367338"/>
          <p14:tracePt t="96022" x="5465763" y="5411788"/>
          <p14:tracePt t="96036" x="5491163" y="5446713"/>
          <p14:tracePt t="96047" x="5562600" y="5518150"/>
          <p14:tracePt t="96070" x="5589588" y="5537200"/>
          <p14:tracePt t="96083" x="5643563" y="5599113"/>
          <p14:tracePt t="96112" x="5670550" y="5626100"/>
          <p14:tracePt t="96119" x="5688013" y="5653088"/>
          <p14:tracePt t="96130" x="5715000" y="5680075"/>
          <p14:tracePt t="96156" x="5715000" y="5688013"/>
          <p14:tracePt t="96167" x="5715000" y="5697538"/>
          <p14:tracePt t="96205" x="5715000" y="5724525"/>
          <p14:tracePt t="96218" x="5715000" y="5751513"/>
          <p14:tracePt t="96234" x="5715000" y="5786438"/>
          <p14:tracePt t="96235" x="5715000" y="5803900"/>
          <p14:tracePt t="96254" x="5705475" y="5875338"/>
          <p14:tracePt t="96266" x="5697538" y="5902325"/>
          <p14:tracePt t="96299" x="5680075" y="5929313"/>
          <p14:tracePt t="96309" x="5670550" y="5956300"/>
          <p14:tracePt t="96546" x="5661025" y="5956300"/>
          <p14:tracePt t="96557" x="5643563" y="5965825"/>
          <p14:tracePt t="96569" x="5634038" y="5973763"/>
          <p14:tracePt t="96583" x="5616575" y="5983288"/>
          <p14:tracePt t="96595" x="5608638" y="5991225"/>
          <p14:tracePt t="96608" x="5599113" y="6000750"/>
          <p14:tracePt t="96620" x="5562600" y="6010275"/>
          <p14:tracePt t="96645" x="5554663" y="6018213"/>
          <p14:tracePt t="96672" x="5545138" y="6027738"/>
          <p14:tracePt t="96681" x="5537200" y="6027738"/>
          <p14:tracePt t="96693" x="5527675" y="6027738"/>
          <p14:tracePt t="96734" x="5518150" y="6027738"/>
          <p14:tracePt t="96742" x="5510213" y="6037263"/>
          <p14:tracePt t="96850" x="5518150" y="6037263"/>
          <p14:tracePt t="96863" x="5527675" y="6027738"/>
          <p14:tracePt t="96875" x="5537200" y="6018213"/>
          <p14:tracePt t="96887" x="5562600" y="6000750"/>
          <p14:tracePt t="96912" x="5589588" y="5973763"/>
          <p14:tracePt t="96922" x="5634038" y="5938838"/>
          <p14:tracePt t="96957" x="5643563" y="5919788"/>
          <p14:tracePt t="96960" x="5653088" y="5911850"/>
          <p14:tracePt t="96972" x="5680075" y="5848350"/>
          <p14:tracePt t="96996" x="5688013" y="5776913"/>
          <p14:tracePt t="97009" x="5715000" y="5697538"/>
          <p14:tracePt t="97021" x="5759450" y="5500688"/>
          <p14:tracePt t="97054" x="5786438" y="5384800"/>
          <p14:tracePt t="97060" x="5795963" y="5187950"/>
          <p14:tracePt t="97070" x="5795963" y="5099050"/>
          <p14:tracePt t="97094" x="5795963" y="5018088"/>
          <p14:tracePt t="97107" x="5840413" y="4857750"/>
          <p14:tracePt t="97130" x="5894388" y="4776788"/>
          <p14:tracePt t="97143" x="6027738" y="4581525"/>
          <p14:tracePt t="97155" x="6072188" y="4500563"/>
          <p14:tracePt t="97180" x="6072188" y="4473575"/>
          <p14:tracePt t="97192" x="6027738" y="4446588"/>
          <p14:tracePt t="97755" x="6010275" y="4446588"/>
          <p14:tracePt t="97765" x="5911850" y="4446588"/>
          <p14:tracePt t="97776" x="5688013" y="4527550"/>
          <p14:tracePt t="97798" x="5153025" y="4697413"/>
          <p14:tracePt t="97802" x="4616450" y="4946650"/>
          <p14:tracePt t="97813" x="3625850" y="5411788"/>
          <p14:tracePt t="97838" x="2990850" y="5732463"/>
          <p14:tracePt t="97850" x="2867025" y="5813425"/>
          <p14:tracePt t="97862" x="2768600" y="5857875"/>
          <p14:tracePt t="97886" x="2714625" y="5894388"/>
          <p14:tracePt t="97894" x="2670175" y="5929313"/>
          <p14:tracePt t="97929" x="2670175" y="5938838"/>
          <p14:tracePt t="97934" x="2670175" y="5946775"/>
          <p14:tracePt t="98203" x="2473325" y="6045200"/>
          <p14:tracePt t="98216" x="1965325" y="6269038"/>
          <p14:tracePt t="98228" x="1428750" y="6465888"/>
          <p14:tracePt t="98235" x="901700" y="6643688"/>
          <p14:tracePt t="98252" x="0" y="6848475"/>
          <p14:tracePt t="98362" x="0" y="6831013"/>
          <p14:tracePt t="98372" x="0" y="6813550"/>
          <p14:tracePt t="98386" x="0" y="6796088"/>
          <p14:tracePt t="98399" x="0" y="6786563"/>
          <p14:tracePt t="98422" x="0" y="6777038"/>
          <p14:tracePt t="98446" x="0" y="6769100"/>
          <p14:tracePt t="98473" x="9525" y="6759575"/>
          <p14:tracePt t="98488" x="17463" y="6742113"/>
          <p14:tracePt t="98497" x="36513" y="6732588"/>
          <p14:tracePt t="98508" x="44450" y="6724650"/>
          <p14:tracePt t="98520" x="80963" y="6705600"/>
          <p14:tracePt t="98534" x="231775" y="6634163"/>
          <p14:tracePt t="98557" x="393700" y="6572250"/>
          <p14:tracePt t="98569" x="919163" y="6340475"/>
          <p14:tracePt t="98593" x="1169988" y="6276975"/>
          <p14:tracePt t="98617" x="1562100" y="6188075"/>
          <p14:tracePt t="98630" x="1768475" y="6161088"/>
          <p14:tracePt t="98642" x="1955800" y="6161088"/>
          <p14:tracePt t="98654" x="2322513" y="6143625"/>
          <p14:tracePt t="98678" x="2473325" y="6134100"/>
          <p14:tracePt t="98691" x="2608263" y="6134100"/>
          <p14:tracePt t="98702" x="2847975" y="6134100"/>
          <p14:tracePt t="98727" x="2973388" y="6134100"/>
          <p14:tracePt t="98735" x="3214688" y="6161088"/>
          <p14:tracePt t="98764" x="3322638" y="6161088"/>
          <p14:tracePt t="98785" x="3419475" y="6170613"/>
          <p14:tracePt t="98790" x="3509963" y="6180138"/>
          <p14:tracePt t="99056" x="3509963" y="6153150"/>
          <p14:tracePt t="99067" x="3509963" y="6089650"/>
          <p14:tracePt t="99081" x="3544888" y="5956300"/>
          <p14:tracePt t="99091" x="3741738" y="5348288"/>
          <p14:tracePt t="99106" x="3857625" y="4973638"/>
          <p14:tracePt t="99128" x="3973513" y="4633913"/>
          <p14:tracePt t="99142" x="4108450" y="4241800"/>
          <p14:tracePt t="99165" x="4160838" y="4152900"/>
          <p14:tracePt t="99180" x="4170363" y="4081463"/>
          <p14:tracePt t="99191" x="4187825" y="4044950"/>
          <p14:tracePt t="99226" x="4187825" y="4037013"/>
          <p14:tracePt t="99323" x="4187825" y="4044950"/>
          <p14:tracePt t="99635" x="0" y="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879" name="Rectangle 3"/>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en-CA"/>
          </a:p>
        </p:txBody>
      </p:sp>
      <p:graphicFrame>
        <p:nvGraphicFramePr>
          <p:cNvPr id="115875" name="Object 163"/>
          <p:cNvGraphicFramePr>
            <a:graphicFrameLocks noChangeAspect="1"/>
          </p:cNvGraphicFramePr>
          <p:nvPr>
            <p:extLst>
              <p:ext uri="{D42A27DB-BD31-4B8C-83A1-F6EECF244321}">
                <p14:modId xmlns:p14="http://schemas.microsoft.com/office/powerpoint/2010/main" val="2288644747"/>
              </p:ext>
            </p:extLst>
          </p:nvPr>
        </p:nvGraphicFramePr>
        <p:xfrm>
          <a:off x="6601978" y="953670"/>
          <a:ext cx="1822450" cy="493713"/>
        </p:xfrm>
        <a:graphic>
          <a:graphicData uri="http://schemas.openxmlformats.org/presentationml/2006/ole">
            <mc:AlternateContent xmlns:mc="http://schemas.openxmlformats.org/markup-compatibility/2006">
              <mc:Choice xmlns:v="urn:schemas-microsoft-com:vml" Requires="v">
                <p:oleObj spid="_x0000_s249873" name="Equation" r:id="rId7" imgW="1180800" imgH="279360" progId="Equation.3">
                  <p:embed/>
                </p:oleObj>
              </mc:Choice>
              <mc:Fallback>
                <p:oleObj name="Equation" r:id="rId7" imgW="1180800" imgH="279360" progId="Equation.3">
                  <p:embed/>
                  <p:pic>
                    <p:nvPicPr>
                      <p:cNvPr id="0" name=""/>
                      <p:cNvPicPr>
                        <a:picLocks noChangeAspect="1" noChangeArrowheads="1"/>
                      </p:cNvPicPr>
                      <p:nvPr/>
                    </p:nvPicPr>
                    <p:blipFill>
                      <a:blip r:embed="rId8"/>
                      <a:srcRect/>
                      <a:stretch>
                        <a:fillRect/>
                      </a:stretch>
                    </p:blipFill>
                    <p:spPr bwMode="auto">
                      <a:xfrm>
                        <a:off x="6601978" y="953670"/>
                        <a:ext cx="1822450" cy="493713"/>
                      </a:xfrm>
                      <a:prstGeom prst="rect">
                        <a:avLst/>
                      </a:prstGeom>
                      <a:noFill/>
                      <a:extLst/>
                    </p:spPr>
                  </p:pic>
                </p:oleObj>
              </mc:Fallback>
            </mc:AlternateContent>
          </a:graphicData>
        </a:graphic>
      </p:graphicFrame>
      <p:graphicFrame>
        <p:nvGraphicFramePr>
          <p:cNvPr id="22533" name="Object 164"/>
          <p:cNvGraphicFramePr>
            <a:graphicFrameLocks noChangeAspect="1"/>
          </p:cNvGraphicFramePr>
          <p:nvPr>
            <p:extLst>
              <p:ext uri="{D42A27DB-BD31-4B8C-83A1-F6EECF244321}">
                <p14:modId xmlns:p14="http://schemas.microsoft.com/office/powerpoint/2010/main" val="2040122530"/>
              </p:ext>
            </p:extLst>
          </p:nvPr>
        </p:nvGraphicFramePr>
        <p:xfrm>
          <a:off x="755577" y="2348880"/>
          <a:ext cx="6516724" cy="962341"/>
        </p:xfrm>
        <a:graphic>
          <a:graphicData uri="http://schemas.openxmlformats.org/presentationml/2006/ole">
            <mc:AlternateContent xmlns:mc="http://schemas.openxmlformats.org/markup-compatibility/2006">
              <mc:Choice xmlns:v="urn:schemas-microsoft-com:vml" Requires="v">
                <p:oleObj spid="_x0000_s249874" name="Equation" r:id="rId9" imgW="3225600" imgH="469800" progId="Equation.3">
                  <p:embed/>
                </p:oleObj>
              </mc:Choice>
              <mc:Fallback>
                <p:oleObj name="Equation" r:id="rId9" imgW="322560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577" y="2348880"/>
                        <a:ext cx="6516724" cy="962341"/>
                      </a:xfrm>
                      <a:prstGeom prst="rect">
                        <a:avLst/>
                      </a:prstGeom>
                      <a:noFill/>
                      <a:extLst/>
                    </p:spPr>
                  </p:pic>
                </p:oleObj>
              </mc:Fallback>
            </mc:AlternateContent>
          </a:graphicData>
        </a:graphic>
      </p:graphicFrame>
      <p:graphicFrame>
        <p:nvGraphicFramePr>
          <p:cNvPr id="22535" name="Object 165"/>
          <p:cNvGraphicFramePr>
            <a:graphicFrameLocks noChangeAspect="1"/>
          </p:cNvGraphicFramePr>
          <p:nvPr>
            <p:extLst>
              <p:ext uri="{D42A27DB-BD31-4B8C-83A1-F6EECF244321}">
                <p14:modId xmlns:p14="http://schemas.microsoft.com/office/powerpoint/2010/main" val="3938897856"/>
              </p:ext>
            </p:extLst>
          </p:nvPr>
        </p:nvGraphicFramePr>
        <p:xfrm>
          <a:off x="331788" y="3995614"/>
          <a:ext cx="4346575" cy="1154112"/>
        </p:xfrm>
        <a:graphic>
          <a:graphicData uri="http://schemas.openxmlformats.org/presentationml/2006/ole">
            <mc:AlternateContent xmlns:mc="http://schemas.openxmlformats.org/markup-compatibility/2006">
              <mc:Choice xmlns:v="urn:schemas-microsoft-com:vml" Requires="v">
                <p:oleObj spid="_x0000_s249875" name="Equation" r:id="rId11" imgW="2145960" imgH="571320" progId="Equation.3">
                  <p:embed/>
                </p:oleObj>
              </mc:Choice>
              <mc:Fallback>
                <p:oleObj name="Equation" r:id="rId11" imgW="2145960" imgH="571320" progId="Equation.3">
                  <p:embed/>
                  <p:pic>
                    <p:nvPicPr>
                      <p:cNvPr id="0" name=""/>
                      <p:cNvPicPr>
                        <a:picLocks noChangeAspect="1" noChangeArrowheads="1"/>
                      </p:cNvPicPr>
                      <p:nvPr/>
                    </p:nvPicPr>
                    <p:blipFill>
                      <a:blip r:embed="rId12"/>
                      <a:srcRect/>
                      <a:stretch>
                        <a:fillRect/>
                      </a:stretch>
                    </p:blipFill>
                    <p:spPr bwMode="auto">
                      <a:xfrm>
                        <a:off x="331788" y="3995614"/>
                        <a:ext cx="4346575" cy="1154112"/>
                      </a:xfrm>
                      <a:prstGeom prst="rect">
                        <a:avLst/>
                      </a:prstGeom>
                      <a:noFill/>
                      <a:extLst/>
                    </p:spPr>
                  </p:pic>
                </p:oleObj>
              </mc:Fallback>
            </mc:AlternateContent>
          </a:graphicData>
        </a:graphic>
      </p:graphicFrame>
      <p:sp>
        <p:nvSpPr>
          <p:cNvPr id="22536" name="Line 9"/>
          <p:cNvSpPr>
            <a:spLocks noChangeShapeType="1"/>
          </p:cNvSpPr>
          <p:nvPr/>
        </p:nvSpPr>
        <p:spPr bwMode="auto">
          <a:xfrm flipH="1">
            <a:off x="4644008" y="4617132"/>
            <a:ext cx="799940" cy="108012"/>
          </a:xfrm>
          <a:prstGeom prst="line">
            <a:avLst/>
          </a:prstGeom>
          <a:noFill/>
          <a:ln w="28575">
            <a:solidFill>
              <a:srgbClr val="FF0000"/>
            </a:solidFill>
            <a:round/>
            <a:headEnd/>
            <a:tailEnd type="triangle" w="med" len="med"/>
          </a:ln>
        </p:spPr>
        <p:txBody>
          <a:bodyPr/>
          <a:lstStyle/>
          <a:p>
            <a:endParaRPr lang="en-US"/>
          </a:p>
        </p:txBody>
      </p:sp>
      <p:sp>
        <p:nvSpPr>
          <p:cNvPr id="22537" name="Text Box 10"/>
          <p:cNvSpPr txBox="1">
            <a:spLocks noChangeArrowheads="1"/>
          </p:cNvSpPr>
          <p:nvPr/>
        </p:nvSpPr>
        <p:spPr bwMode="auto">
          <a:xfrm>
            <a:off x="5443948" y="4037292"/>
            <a:ext cx="3700052" cy="1015663"/>
          </a:xfrm>
          <a:prstGeom prst="rect">
            <a:avLst/>
          </a:prstGeom>
          <a:noFill/>
          <a:ln w="9525">
            <a:noFill/>
            <a:miter lim="800000"/>
            <a:headEnd/>
            <a:tailEnd/>
          </a:ln>
        </p:spPr>
        <p:txBody>
          <a:bodyPr wrap="none">
            <a:spAutoFit/>
          </a:bodyPr>
          <a:lstStyle/>
          <a:p>
            <a:r>
              <a:rPr lang="en-US" sz="2000" dirty="0"/>
              <a:t>“</a:t>
            </a:r>
            <a:r>
              <a:rPr lang="en-US" sz="2000" dirty="0">
                <a:latin typeface="Times New Roman" pitchFamily="18" charset="0"/>
              </a:rPr>
              <a:t>Canonical” ensemble</a:t>
            </a:r>
          </a:p>
          <a:p>
            <a:r>
              <a:rPr lang="en-US" sz="2000" dirty="0">
                <a:latin typeface="Times New Roman" pitchFamily="18" charset="0"/>
              </a:rPr>
              <a:t>(isothermal-isochoric ensemble)</a:t>
            </a:r>
          </a:p>
          <a:p>
            <a:r>
              <a:rPr lang="en-US" sz="2000" dirty="0">
                <a:latin typeface="Times New Roman" pitchFamily="18" charset="0"/>
              </a:rPr>
              <a:t>partition function for system states</a:t>
            </a:r>
          </a:p>
        </p:txBody>
      </p:sp>
      <p:sp>
        <p:nvSpPr>
          <p:cNvPr id="115882" name="Slide Number Placeholder 10"/>
          <p:cNvSpPr>
            <a:spLocks noGrp="1"/>
          </p:cNvSpPr>
          <p:nvPr>
            <p:ph type="sldNum" sz="quarter" idx="12"/>
          </p:nvPr>
        </p:nvSpPr>
        <p:spPr>
          <a:xfrm>
            <a:off x="8100392" y="6245225"/>
            <a:ext cx="586408" cy="476250"/>
          </a:xfrm>
          <a:noFill/>
        </p:spPr>
        <p:txBody>
          <a:bodyPr/>
          <a:lstStyle/>
          <a:p>
            <a:fld id="{65047B5F-17A2-4C55-A5BB-41F611437FE1}" type="slidenum">
              <a:rPr lang="en-US" smtClean="0"/>
              <a:pPr/>
              <a:t>17</a:t>
            </a:fld>
            <a:endParaRPr lang="en-US" dirty="0"/>
          </a:p>
        </p:txBody>
      </p:sp>
      <p:sp>
        <p:nvSpPr>
          <p:cNvPr id="115884" name="TextBox 1"/>
          <p:cNvSpPr txBox="1">
            <a:spLocks noChangeArrowheads="1"/>
          </p:cNvSpPr>
          <p:nvPr/>
        </p:nvSpPr>
        <p:spPr bwMode="auto">
          <a:xfrm>
            <a:off x="143508" y="692696"/>
            <a:ext cx="6120680" cy="1015663"/>
          </a:xfrm>
          <a:prstGeom prst="rect">
            <a:avLst/>
          </a:prstGeom>
          <a:noFill/>
          <a:ln w="9525">
            <a:noFill/>
            <a:miter lim="800000"/>
            <a:headEnd/>
            <a:tailEnd/>
          </a:ln>
        </p:spPr>
        <p:txBody>
          <a:bodyPr wrap="square">
            <a:spAutoFit/>
          </a:bodyPr>
          <a:lstStyle/>
          <a:p>
            <a:r>
              <a:rPr lang="en-CA" sz="2000" dirty="0">
                <a:solidFill>
                  <a:srgbClr val="000000"/>
                </a:solidFill>
                <a:latin typeface="Times New Roman" pitchFamily="18" charset="0"/>
              </a:rPr>
              <a:t>Similar to the ideal gas system, the number of systems in the ensemble in state </a:t>
            </a:r>
            <a:r>
              <a:rPr lang="en-CA" sz="2000" i="1" dirty="0">
                <a:solidFill>
                  <a:srgbClr val="000000"/>
                </a:solidFill>
                <a:latin typeface="Times New Roman" pitchFamily="18" charset="0"/>
              </a:rPr>
              <a:t>i</a:t>
            </a:r>
            <a:r>
              <a:rPr lang="en-CA" sz="2000" dirty="0">
                <a:solidFill>
                  <a:srgbClr val="000000"/>
                </a:solidFill>
                <a:latin typeface="Times New Roman" pitchFamily="18" charset="0"/>
              </a:rPr>
              <a:t> in the most probable distribution, are:</a:t>
            </a:r>
          </a:p>
        </p:txBody>
      </p:sp>
      <p:graphicFrame>
        <p:nvGraphicFramePr>
          <p:cNvPr id="22544" name="Object 166"/>
          <p:cNvGraphicFramePr>
            <a:graphicFrameLocks noChangeAspect="1"/>
          </p:cNvGraphicFramePr>
          <p:nvPr>
            <p:extLst>
              <p:ext uri="{D42A27DB-BD31-4B8C-83A1-F6EECF244321}">
                <p14:modId xmlns:p14="http://schemas.microsoft.com/office/powerpoint/2010/main" val="1449878892"/>
              </p:ext>
            </p:extLst>
          </p:nvPr>
        </p:nvGraphicFramePr>
        <p:xfrm>
          <a:off x="773113" y="5543426"/>
          <a:ext cx="1763712" cy="452438"/>
        </p:xfrm>
        <a:graphic>
          <a:graphicData uri="http://schemas.openxmlformats.org/presentationml/2006/ole">
            <mc:AlternateContent xmlns:mc="http://schemas.openxmlformats.org/markup-compatibility/2006">
              <mc:Choice xmlns:v="urn:schemas-microsoft-com:vml" Requires="v">
                <p:oleObj spid="_x0000_s249876" name="Equation" r:id="rId13" imgW="1041120" imgH="266400" progId="Equation.3">
                  <p:embed/>
                </p:oleObj>
              </mc:Choice>
              <mc:Fallback>
                <p:oleObj name="Equation" r:id="rId13" imgW="1041120" imgH="266400" progId="Equation.3">
                  <p:embed/>
                  <p:pic>
                    <p:nvPicPr>
                      <p:cNvPr id="0" name=""/>
                      <p:cNvPicPr>
                        <a:picLocks noChangeAspect="1" noChangeArrowheads="1"/>
                      </p:cNvPicPr>
                      <p:nvPr/>
                    </p:nvPicPr>
                    <p:blipFill>
                      <a:blip r:embed="rId14"/>
                      <a:srcRect/>
                      <a:stretch>
                        <a:fillRect/>
                      </a:stretch>
                    </p:blipFill>
                    <p:spPr bwMode="auto">
                      <a:xfrm>
                        <a:off x="773113" y="5543426"/>
                        <a:ext cx="17637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Box 16"/>
          <p:cNvSpPr txBox="1">
            <a:spLocks noChangeArrowheads="1"/>
          </p:cNvSpPr>
          <p:nvPr/>
        </p:nvSpPr>
        <p:spPr bwMode="auto">
          <a:xfrm>
            <a:off x="2789643" y="5386859"/>
            <a:ext cx="6102836" cy="706437"/>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Averages of quantities can be calculated from knowledge of the probabilities</a:t>
            </a:r>
          </a:p>
        </p:txBody>
      </p:sp>
      <p:sp>
        <p:nvSpPr>
          <p:cNvPr id="15" name="TextBox 10"/>
          <p:cNvSpPr txBox="1">
            <a:spLocks noChangeArrowheads="1"/>
          </p:cNvSpPr>
          <p:nvPr/>
        </p:nvSpPr>
        <p:spPr bwMode="auto">
          <a:xfrm>
            <a:off x="382014" y="3413031"/>
            <a:ext cx="7812868" cy="400110"/>
          </a:xfrm>
          <a:prstGeom prst="rect">
            <a:avLst/>
          </a:prstGeom>
          <a:noFill/>
          <a:ln w="9525">
            <a:noFill/>
            <a:miter lim="800000"/>
            <a:headEnd/>
            <a:tailEnd/>
          </a:ln>
        </p:spPr>
        <p:txBody>
          <a:bodyPr wrap="square">
            <a:spAutoFit/>
          </a:bodyPr>
          <a:lstStyle/>
          <a:p>
            <a:r>
              <a:rPr lang="en-CA" sz="2000" dirty="0">
                <a:solidFill>
                  <a:srgbClr val="000000"/>
                </a:solidFill>
                <a:latin typeface="Times New Roman" pitchFamily="18" charset="0"/>
              </a:rPr>
              <a:t>Probability of observing a particular state </a:t>
            </a:r>
            <a:r>
              <a:rPr lang="en-CA" sz="2000" i="1" dirty="0" err="1">
                <a:solidFill>
                  <a:srgbClr val="000000"/>
                </a:solidFill>
                <a:latin typeface="Times New Roman" pitchFamily="18" charset="0"/>
              </a:rPr>
              <a:t>i</a:t>
            </a:r>
            <a:r>
              <a:rPr lang="en-CA" sz="2000" dirty="0">
                <a:solidFill>
                  <a:srgbClr val="000000"/>
                </a:solidFill>
                <a:latin typeface="Times New Roman" pitchFamily="18" charset="0"/>
              </a:rPr>
              <a:t> in most probable distribution</a:t>
            </a:r>
          </a:p>
        </p:txBody>
      </p:sp>
      <p:grpSp>
        <p:nvGrpSpPr>
          <p:cNvPr id="4" name="Group 3"/>
          <p:cNvGrpSpPr/>
          <p:nvPr/>
        </p:nvGrpSpPr>
        <p:grpSpPr>
          <a:xfrm>
            <a:off x="215516" y="1820751"/>
            <a:ext cx="8676963" cy="492125"/>
            <a:chOff x="468275" y="1670541"/>
            <a:chExt cx="8676963" cy="492125"/>
          </a:xfrm>
        </p:grpSpPr>
        <p:sp>
          <p:nvSpPr>
            <p:cNvPr id="471056" name="Text Box 16"/>
            <p:cNvSpPr txBox="1">
              <a:spLocks noChangeArrowheads="1"/>
            </p:cNvSpPr>
            <p:nvPr/>
          </p:nvSpPr>
          <p:spPr bwMode="auto">
            <a:xfrm>
              <a:off x="468275" y="1736812"/>
              <a:ext cx="2988332" cy="400110"/>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Using the first constraint:</a:t>
              </a:r>
            </a:p>
          </p:txBody>
        </p:sp>
        <p:graphicFrame>
          <p:nvGraphicFramePr>
            <p:cNvPr id="3" name="Object 2"/>
            <p:cNvGraphicFramePr>
              <a:graphicFrameLocks noChangeAspect="1"/>
            </p:cNvGraphicFramePr>
            <p:nvPr>
              <p:extLst>
                <p:ext uri="{D42A27DB-BD31-4B8C-83A1-F6EECF244321}">
                  <p14:modId xmlns:p14="http://schemas.microsoft.com/office/powerpoint/2010/main" val="3154608904"/>
                </p:ext>
              </p:extLst>
            </p:nvPr>
          </p:nvGraphicFramePr>
          <p:xfrm>
            <a:off x="3132174" y="1670541"/>
            <a:ext cx="1152525" cy="492125"/>
          </p:xfrm>
          <a:graphic>
            <a:graphicData uri="http://schemas.openxmlformats.org/presentationml/2006/ole">
              <mc:AlternateContent xmlns:mc="http://schemas.openxmlformats.org/markup-compatibility/2006">
                <mc:Choice xmlns:v="urn:schemas-microsoft-com:vml" Requires="v">
                  <p:oleObj spid="_x0000_s249877" name="Equation" r:id="rId15" imgW="660240" imgH="279360" progId="Equation.3">
                    <p:embed/>
                  </p:oleObj>
                </mc:Choice>
                <mc:Fallback>
                  <p:oleObj name="Equation" r:id="rId15" imgW="660240" imgH="279360" progId="Equation.3">
                    <p:embed/>
                    <p:pic>
                      <p:nvPicPr>
                        <p:cNvPr id="0" name=""/>
                        <p:cNvPicPr>
                          <a:picLocks noChangeAspect="1" noChangeArrowheads="1"/>
                        </p:cNvPicPr>
                        <p:nvPr/>
                      </p:nvPicPr>
                      <p:blipFill>
                        <a:blip r:embed="rId16"/>
                        <a:srcRect/>
                        <a:stretch>
                          <a:fillRect/>
                        </a:stretch>
                      </p:blipFill>
                      <p:spPr bwMode="auto">
                        <a:xfrm>
                          <a:off x="3132174" y="1670541"/>
                          <a:ext cx="1152525" cy="492125"/>
                        </a:xfrm>
                        <a:prstGeom prst="rect">
                          <a:avLst/>
                        </a:prstGeom>
                        <a:noFill/>
                        <a:ln>
                          <a:noFill/>
                        </a:ln>
                      </p:spPr>
                    </p:pic>
                  </p:oleObj>
                </mc:Fallback>
              </mc:AlternateContent>
            </a:graphicData>
          </a:graphic>
        </p:graphicFrame>
        <p:sp>
          <p:nvSpPr>
            <p:cNvPr id="17" name="Text Box 16"/>
            <p:cNvSpPr txBox="1">
              <a:spLocks noChangeArrowheads="1"/>
            </p:cNvSpPr>
            <p:nvPr/>
          </p:nvSpPr>
          <p:spPr bwMode="auto">
            <a:xfrm>
              <a:off x="4299209" y="1736812"/>
              <a:ext cx="4846029" cy="400110"/>
            </a:xfrm>
            <a:prstGeom prst="rect">
              <a:avLst/>
            </a:prstGeom>
            <a:noFill/>
            <a:ln w="9525">
              <a:noFill/>
              <a:miter lim="800000"/>
              <a:headEnd/>
              <a:tailEnd/>
            </a:ln>
          </p:spPr>
          <p:txBody>
            <a:bodyPr wrap="square">
              <a:spAutoFit/>
            </a:bodyPr>
            <a:lstStyle/>
            <a:p>
              <a:r>
                <a:rPr lang="en-US" sz="2000" dirty="0">
                  <a:solidFill>
                    <a:srgbClr val="000000"/>
                  </a:solidFill>
                  <a:latin typeface="Times New Roman" pitchFamily="18" charset="0"/>
                </a:rPr>
                <a:t>we eliminate the undetermined multiplier </a:t>
              </a:r>
              <a:r>
                <a:rPr lang="el-GR" sz="2000" i="1" dirty="0">
                  <a:solidFill>
                    <a:srgbClr val="000000"/>
                  </a:solidFill>
                  <a:latin typeface="Times New Roman" pitchFamily="18" charset="0"/>
                </a:rPr>
                <a:t>α</a:t>
              </a:r>
              <a:r>
                <a:rPr lang="en-CA" sz="2000" i="1" dirty="0">
                  <a:solidFill>
                    <a:srgbClr val="000000"/>
                  </a:solidFill>
                  <a:latin typeface="Times New Roman" pitchFamily="18" charset="0"/>
                </a:rPr>
                <a:t>,</a:t>
              </a:r>
              <a:endParaRPr lang="en-US" sz="2000" i="1" dirty="0">
                <a:solidFill>
                  <a:srgbClr val="000000"/>
                </a:solidFill>
                <a:latin typeface="Times New Roman" pitchFamily="18" charset="0"/>
              </a:endParaRPr>
            </a:p>
          </p:txBody>
        </p:sp>
      </p:grpSp>
      <p:sp>
        <p:nvSpPr>
          <p:cNvPr id="16" name="Text Box 2"/>
          <p:cNvSpPr txBox="1">
            <a:spLocks noChangeArrowheads="1"/>
          </p:cNvSpPr>
          <p:nvPr/>
        </p:nvSpPr>
        <p:spPr bwMode="auto">
          <a:xfrm>
            <a:off x="972492" y="80628"/>
            <a:ext cx="7127900" cy="430212"/>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Most probable distribution of systems in the ensemble</a:t>
            </a:r>
            <a:endParaRPr lang="en-US" sz="2200" b="1" dirty="0">
              <a:solidFill>
                <a:srgbClr val="0000FF"/>
              </a:solidFill>
              <a:latin typeface="Times New Roman" pitchFamily="18" charset="0"/>
            </a:endParaRPr>
          </a:p>
        </p:txBody>
      </p:sp>
      <p:sp>
        <p:nvSpPr>
          <p:cNvPr id="18" name="Text Box 16"/>
          <p:cNvSpPr txBox="1">
            <a:spLocks noChangeArrowheads="1"/>
          </p:cNvSpPr>
          <p:nvPr/>
        </p:nvSpPr>
        <p:spPr bwMode="auto">
          <a:xfrm>
            <a:off x="287524" y="6201308"/>
            <a:ext cx="6102836" cy="400110"/>
          </a:xfrm>
          <a:prstGeom prst="rect">
            <a:avLst/>
          </a:prstGeom>
          <a:noFill/>
          <a:ln w="9525">
            <a:noFill/>
            <a:miter lim="800000"/>
            <a:headEnd/>
            <a:tailEnd/>
          </a:ln>
        </p:spPr>
        <p:txBody>
          <a:bodyPr wrap="square">
            <a:spAutoFit/>
          </a:bodyPr>
          <a:lstStyle/>
          <a:p>
            <a:r>
              <a:rPr lang="en-US" sz="2000" dirty="0">
                <a:solidFill>
                  <a:srgbClr val="FF0000"/>
                </a:solidFill>
                <a:latin typeface="Times New Roman" pitchFamily="18" charset="0"/>
              </a:rPr>
              <a:t>We still can’t use these relations since we do not know </a:t>
            </a:r>
            <a:r>
              <a:rPr lang="en-US" sz="2000" i="1" dirty="0">
                <a:solidFill>
                  <a:srgbClr val="FF0000"/>
                </a:solidFill>
                <a:latin typeface="Times New Roman" pitchFamily="18" charset="0"/>
                <a:sym typeface="Symbol"/>
              </a:rPr>
              <a:t></a:t>
            </a:r>
            <a:endParaRPr lang="en-US" sz="2000" i="1" dirty="0">
              <a:solidFill>
                <a:srgbClr val="FF0000"/>
              </a:solidFill>
              <a:latin typeface="Times New Roman"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3533711532"/>
      </p:ext>
    </p:extLst>
  </p:cSld>
  <p:clrMapOvr>
    <a:masterClrMapping/>
  </p:clrMapOvr>
  <mc:AlternateContent xmlns:mc="http://schemas.openxmlformats.org/markup-compatibility/2006" xmlns:p14="http://schemas.microsoft.com/office/powerpoint/2010/main">
    <mc:Choice Requires="p14">
      <p:transition spd="slow" p14:dur="2000" advTm="132827"/>
    </mc:Choice>
    <mc:Fallback xmlns="">
      <p:transition spd="slow" advTm="132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5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bldLst>
      <p:bldP spid="22536" grpId="0" animBg="1"/>
      <p:bldP spid="22537" grpId="0"/>
      <p:bldP spid="2" grpId="0"/>
      <p:bldP spid="15" grpId="0"/>
      <p:bldP spid="18" grpId="0"/>
    </p:bldLst>
  </p:timing>
  <p:extLst mod="1">
    <p:ext uri="{3A86A75C-4F4B-4683-9AE1-C65F6400EC91}">
      <p14:laserTraceLst xmlns:p14="http://schemas.microsoft.com/office/powerpoint/2010/main">
        <p14:tracePtLst>
          <p14:tracePt t="2577" x="4187825" y="4044950"/>
          <p14:tracePt t="2944" x="4179888" y="4037013"/>
          <p14:tracePt t="2957" x="4170363" y="4010025"/>
          <p14:tracePt t="2967" x="4152900" y="3965575"/>
          <p14:tracePt t="2978" x="4152900" y="3902075"/>
          <p14:tracePt t="2994" x="4152900" y="3759200"/>
          <p14:tracePt t="3004" x="4170363" y="3652838"/>
          <p14:tracePt t="3028" x="4224338" y="3509963"/>
          <p14:tracePt t="3041" x="4456113" y="3205163"/>
          <p14:tracePt t="3068" x="4724400" y="2955925"/>
          <p14:tracePt t="3076" x="4991100" y="2714625"/>
          <p14:tracePt t="3090" x="5554663" y="2312988"/>
          <p14:tracePt t="3103" x="5732463" y="2214563"/>
          <p14:tracePt t="3124" x="5973763" y="2098675"/>
          <p14:tracePt t="3139" x="6054725" y="2071688"/>
          <p14:tracePt t="3161" x="6116638" y="2054225"/>
          <p14:tracePt t="3176" x="6232525" y="2044700"/>
          <p14:tracePt t="3199" x="6313488" y="2017713"/>
          <p14:tracePt t="3220" x="6527800" y="1955800"/>
          <p14:tracePt t="3223" x="6626225" y="1938338"/>
          <p14:tracePt t="3237" x="6705600" y="1919288"/>
          <p14:tracePt t="3906" x="6705600" y="1911350"/>
          <p14:tracePt t="3918" x="6705600" y="1901825"/>
          <p14:tracePt t="3933" x="6697663" y="1884363"/>
          <p14:tracePt t="3943" x="6661150" y="1857375"/>
          <p14:tracePt t="3954" x="6616700" y="1822450"/>
          <p14:tracePt t="3966" x="6572250" y="1768475"/>
          <p14:tracePt t="3979" x="6500813" y="1652588"/>
          <p14:tracePt t="4003" x="6491288" y="1643063"/>
          <p14:tracePt t="4014" x="6483350" y="1625600"/>
          <p14:tracePt t="4046" x="6483350" y="1616075"/>
          <p14:tracePt t="4075" x="6483350" y="1608138"/>
          <p14:tracePt t="4087" x="6483350" y="1589088"/>
          <p14:tracePt t="4113" x="6483350" y="1581150"/>
          <p14:tracePt t="4123" x="6483350" y="1571625"/>
          <p14:tracePt t="4808" x="6483350" y="1544638"/>
          <p14:tracePt t="4818" x="6491288" y="1536700"/>
          <p14:tracePt t="4831" x="6500813" y="1527175"/>
          <p14:tracePt t="4843" x="6500813" y="1517650"/>
          <p14:tracePt t="4868" x="6500813" y="1500188"/>
          <p14:tracePt t="4978" x="6510338" y="1490663"/>
          <p14:tracePt t="4989" x="6518275" y="1482725"/>
          <p14:tracePt t="5003" x="6527800" y="1482725"/>
          <p14:tracePt t="5014" x="6527800" y="1473200"/>
          <p14:tracePt t="5428" x="6545263" y="1473200"/>
          <p14:tracePt t="5440" x="6554788" y="1473200"/>
          <p14:tracePt t="5451" x="6572250" y="1473200"/>
          <p14:tracePt t="5465" x="6589713" y="1473200"/>
          <p14:tracePt t="5476" x="6616700" y="1473200"/>
          <p14:tracePt t="5501" x="6634163" y="1473200"/>
          <p14:tracePt t="5514" x="6653213" y="1473200"/>
          <p14:tracePt t="5530" x="6688138" y="1473200"/>
          <p14:tracePt t="5563" x="6697663" y="1473200"/>
          <p14:tracePt t="5575" x="6705600" y="1473200"/>
          <p14:tracePt t="5587" x="6715125" y="1473200"/>
          <p14:tracePt t="5599" x="6724650" y="1473200"/>
          <p14:tracePt t="5607" x="6742113" y="1473200"/>
          <p14:tracePt t="6914" x="6751638" y="1473200"/>
          <p14:tracePt t="6927" x="6769100" y="1473200"/>
          <p14:tracePt t="6939" x="6777038" y="1473200"/>
          <p14:tracePt t="6951" x="6796088" y="1473200"/>
          <p14:tracePt t="6964" x="6823075" y="1473200"/>
          <p14:tracePt t="6988" x="6831013" y="1473200"/>
          <p14:tracePt t="7013" x="6840538" y="1473200"/>
          <p14:tracePt t="7085" x="6848475" y="1482725"/>
          <p14:tracePt t="7112" x="6858000" y="1490663"/>
          <p14:tracePt t="7126" x="6867525" y="1490663"/>
          <p14:tracePt t="7988" x="6867525" y="1482725"/>
          <p14:tracePt t="8026" x="6867525" y="1473200"/>
          <p14:tracePt t="8255" x="6858000" y="1473200"/>
          <p14:tracePt t="8267" x="6848475" y="1473200"/>
          <p14:tracePt t="8280" x="6840538" y="1473200"/>
          <p14:tracePt t="8291" x="6831013" y="1473200"/>
          <p14:tracePt t="8304" x="6823075" y="1473200"/>
          <p14:tracePt t="8315" x="6786563" y="1473200"/>
          <p14:tracePt t="8339" x="6777038" y="1473200"/>
          <p14:tracePt t="8349" x="6732588" y="1473200"/>
          <p14:tracePt t="8366" x="6724650" y="1473200"/>
          <p14:tracePt t="8382" x="6705600" y="1473200"/>
          <p14:tracePt t="8420" x="6697663" y="1473200"/>
          <p14:tracePt t="8474" x="6697663" y="1455738"/>
          <p14:tracePt t="8485" x="6705600" y="1428750"/>
          <p14:tracePt t="8498" x="6732588" y="1411288"/>
          <p14:tracePt t="8512" x="6759575" y="1384300"/>
          <p14:tracePt t="8523" x="6831013" y="1357313"/>
          <p14:tracePt t="8535" x="6858000" y="1347788"/>
          <p14:tracePt t="8560" x="6894513" y="1339850"/>
          <p14:tracePt t="8571" x="6929438" y="1330325"/>
          <p14:tracePt t="8585" x="6983413" y="1322388"/>
          <p14:tracePt t="8597" x="7010400" y="1322388"/>
          <p14:tracePt t="8615" x="7072313" y="1322388"/>
          <p14:tracePt t="8644" x="7116763" y="1322388"/>
          <p14:tracePt t="8658" x="7143750" y="1322388"/>
          <p14:tracePt t="8669" x="7188200" y="1330325"/>
          <p14:tracePt t="8692" x="7215188" y="1339850"/>
          <p14:tracePt t="8706" x="7242175" y="1357313"/>
          <p14:tracePt t="8721" x="7304088" y="1393825"/>
          <p14:tracePt t="9034" x="7323138" y="1393825"/>
          <p14:tracePt t="9047" x="7340600" y="1393825"/>
          <p14:tracePt t="9057" x="7375525" y="1393825"/>
          <p14:tracePt t="9073" x="7419975" y="1393825"/>
          <p14:tracePt t="9083" x="7491413" y="1384300"/>
          <p14:tracePt t="9094" x="7554913" y="1384300"/>
          <p14:tracePt t="9105" x="7581900" y="1374775"/>
          <p14:tracePt t="9120" x="7634288" y="1374775"/>
          <p14:tracePt t="9143" x="7643813" y="1374775"/>
          <p14:tracePt t="9174" x="7653338" y="1374775"/>
          <p14:tracePt t="9206" x="7705725" y="1374775"/>
          <p14:tracePt t="9217" x="7751763" y="1374775"/>
          <p14:tracePt t="9227" x="7786688" y="1374775"/>
          <p14:tracePt t="9241" x="7813675" y="1374775"/>
          <p14:tracePt t="9257" x="7823200" y="1374775"/>
          <p14:tracePt t="9669" x="7831138" y="1374775"/>
          <p14:tracePt t="9704" x="7840663" y="1374775"/>
          <p14:tracePt t="9742" x="7848600" y="1374775"/>
          <p14:tracePt t="9782" x="7867650" y="1374775"/>
          <p14:tracePt t="9790" x="7885113" y="1374775"/>
          <p14:tracePt t="9803" x="7894638" y="1374775"/>
          <p14:tracePt t="9814" x="7912100" y="1374775"/>
          <p14:tracePt t="9831" x="7929563" y="1374775"/>
          <p14:tracePt t="9838" x="7939088" y="1374775"/>
          <p14:tracePt t="9850" x="7974013" y="1374775"/>
          <p14:tracePt t="9875" x="7983538" y="1374775"/>
          <p14:tracePt t="9886" x="8001000" y="1374775"/>
          <p14:tracePt t="10375" x="8010525" y="1374775"/>
          <p14:tracePt t="10425" x="8018463" y="1374775"/>
          <p14:tracePt t="10680" x="8027988" y="1374775"/>
          <p14:tracePt t="10973" x="8010525" y="1384300"/>
          <p14:tracePt t="10984" x="8001000" y="1393825"/>
          <p14:tracePt t="10995" x="7983538" y="1401763"/>
          <p14:tracePt t="11008" x="7974013" y="1411288"/>
          <p14:tracePt t="11057" x="7966075" y="1411288"/>
          <p14:tracePt t="11080" x="7947025" y="1428750"/>
          <p14:tracePt t="11093" x="7912100" y="1446213"/>
          <p14:tracePt t="11109" x="7867650" y="1465263"/>
          <p14:tracePt t="11111" x="7804150" y="1500188"/>
          <p14:tracePt t="11131" x="7724775" y="1527175"/>
          <p14:tracePt t="11143" x="7483475" y="1598613"/>
          <p14:tracePt t="11172" x="7331075" y="1633538"/>
          <p14:tracePt t="11178" x="7188200" y="1687513"/>
          <p14:tracePt t="11191" x="6929438" y="1768475"/>
          <p14:tracePt t="11214" x="6804025" y="1785938"/>
          <p14:tracePt t="11225" x="6589713" y="1812925"/>
          <p14:tracePt t="11240" x="6491288" y="1812925"/>
          <p14:tracePt t="11264" x="6402388" y="1812925"/>
          <p14:tracePt t="11276" x="6296025" y="1822450"/>
          <p14:tracePt t="11300" x="6269038" y="1822450"/>
          <p14:tracePt t="11313" x="6251575" y="1822450"/>
          <p14:tracePt t="11324" x="6269038" y="1776413"/>
          <p14:tracePt t="11357" x="6357938" y="1704975"/>
          <p14:tracePt t="11615" x="6259513" y="1704975"/>
          <p14:tracePt t="11627" x="6116638" y="1704975"/>
          <p14:tracePt t="11640" x="5857875" y="1741488"/>
          <p14:tracePt t="11657" x="5357813" y="1893888"/>
          <p14:tracePt t="11673" x="4830763" y="2071688"/>
          <p14:tracePt t="11678" x="3822700" y="2465388"/>
          <p14:tracePt t="11702" x="3465513" y="2616200"/>
          <p14:tracePt t="11715" x="3160713" y="2741613"/>
          <p14:tracePt t="11730" x="3089275" y="2776538"/>
          <p14:tracePt t="11752" x="3062288" y="2786063"/>
          <p14:tracePt t="11972" x="3036888" y="2795588"/>
          <p14:tracePt t="11983" x="2990850" y="2813050"/>
          <p14:tracePt t="11995" x="2884488" y="2840038"/>
          <p14:tracePt t="12009" x="2697163" y="2847975"/>
          <p14:tracePt t="12020" x="2401888" y="2867025"/>
          <p14:tracePt t="12046" x="2089150" y="2867025"/>
          <p14:tracePt t="12051" x="1598613" y="2813050"/>
          <p14:tracePt t="12068" x="1438275" y="2786063"/>
          <p14:tracePt t="12081" x="1204913" y="2741613"/>
          <p14:tracePt t="12113" x="1160463" y="2732088"/>
          <p14:tracePt t="12117" x="1116013" y="2697163"/>
          <p14:tracePt t="12144" x="1116013" y="2679700"/>
          <p14:tracePt t="12410" x="1089025" y="2670175"/>
          <p14:tracePt t="12422" x="1062038" y="2652713"/>
          <p14:tracePt t="12434" x="1027113" y="2633663"/>
          <p14:tracePt t="12447" x="1000125" y="2589213"/>
          <p14:tracePt t="12457" x="973138" y="2562225"/>
          <p14:tracePt t="12471" x="901700" y="2527300"/>
          <p14:tracePt t="12495" x="884238" y="2517775"/>
          <p14:tracePt t="12517" x="822325" y="2509838"/>
          <p14:tracePt t="12532" x="795338" y="2509838"/>
          <p14:tracePt t="12544" x="768350" y="2500313"/>
          <p14:tracePt t="12556" x="758825" y="2500313"/>
          <p14:tracePt t="12570" x="731838" y="2500313"/>
          <p14:tracePt t="12629" x="731838" y="2490788"/>
          <p14:tracePt t="12790" x="741363" y="2490788"/>
          <p14:tracePt t="12799" x="758825" y="2482850"/>
          <p14:tracePt t="12811" x="795338" y="2482850"/>
          <p14:tracePt t="12825" x="919163" y="2482850"/>
          <p14:tracePt t="12847" x="1152525" y="2517775"/>
          <p14:tracePt t="12872" x="1276350" y="2571750"/>
          <p14:tracePt t="12887" x="1401763" y="2608263"/>
          <p14:tracePt t="12898" x="1527175" y="2670175"/>
          <p14:tracePt t="12909" x="1795463" y="2759075"/>
          <p14:tracePt t="12922" x="1919288" y="2822575"/>
          <p14:tracePt t="12945" x="2036763" y="2911475"/>
          <p14:tracePt t="12957" x="2152650" y="3000375"/>
          <p14:tracePt t="13251" x="2197100" y="2928938"/>
          <p14:tracePt t="13263" x="2312988" y="2776538"/>
          <p14:tracePt t="13274" x="2482850" y="2616200"/>
          <p14:tracePt t="13287" x="2660650" y="2438400"/>
          <p14:tracePt t="13299" x="2830513" y="2286000"/>
          <p14:tracePt t="13310" x="3044825" y="2098675"/>
          <p14:tracePt t="13335" x="3125788" y="2044700"/>
          <p14:tracePt t="13347" x="3205163" y="2009775"/>
          <p14:tracePt t="13361" x="3340100" y="1990725"/>
          <p14:tracePt t="13383" x="3384550" y="1990725"/>
          <p14:tracePt t="13396" x="3455988" y="1990725"/>
          <p14:tracePt t="13738" x="3438525" y="1990725"/>
          <p14:tracePt t="13749" x="3411538" y="2009775"/>
          <p14:tracePt t="13763" x="3384550" y="2027238"/>
          <p14:tracePt t="13774" x="3348038" y="2044700"/>
          <p14:tracePt t="13786" x="3322638" y="2062163"/>
          <p14:tracePt t="13799" x="3286125" y="2098675"/>
          <p14:tracePt t="13822" x="3268663" y="2125663"/>
          <p14:tracePt t="13834" x="3251200" y="2143125"/>
          <p14:tracePt t="13848" x="3232150" y="2179638"/>
          <p14:tracePt t="13863" x="3232150" y="2187575"/>
          <p14:tracePt t="13879" x="3232150" y="2241550"/>
          <p14:tracePt t="13908" x="3232150" y="2251075"/>
          <p14:tracePt t="14090" x="3224213" y="2251075"/>
          <p14:tracePt t="14102" x="3205163" y="2251075"/>
          <p14:tracePt t="14116" x="3187700" y="2251075"/>
          <p14:tracePt t="14128" x="3170238" y="2251075"/>
          <p14:tracePt t="14138" x="3143250" y="2251075"/>
          <p14:tracePt t="14152" x="3089275" y="2251075"/>
          <p14:tracePt t="14175" x="3062288" y="2251075"/>
          <p14:tracePt t="14188" x="3036888" y="2251075"/>
          <p14:tracePt t="14200" x="2982913" y="2259013"/>
          <p14:tracePt t="14224" x="2973388" y="2259013"/>
          <p14:tracePt t="14238" x="2955925" y="2259013"/>
          <p14:tracePt t="14288" x="2946400" y="2259013"/>
          <p14:tracePt t="14384" x="2955925" y="2259013"/>
          <p14:tracePt t="14395" x="2990850" y="2259013"/>
          <p14:tracePt t="14408" x="3027363" y="2259013"/>
          <p14:tracePt t="14420" x="3125788" y="2251075"/>
          <p14:tracePt t="14443" x="3187700" y="2241550"/>
          <p14:tracePt t="14456" x="3313113" y="2241550"/>
          <p14:tracePt t="14468" x="3357563" y="2241550"/>
          <p14:tracePt t="14495" x="3438525" y="2241550"/>
          <p14:tracePt t="14517" x="3473450" y="2241550"/>
          <p14:tracePt t="14530" x="3517900" y="2241550"/>
          <p14:tracePt t="14541" x="3554413" y="2232025"/>
          <p14:tracePt t="14553" x="3608388" y="2224088"/>
          <p14:tracePt t="15142" x="3679825" y="2205038"/>
          <p14:tracePt t="15151" x="3751263" y="2197100"/>
          <p14:tracePt t="15173" x="3894138" y="2197100"/>
          <p14:tracePt t="15176" x="3938588" y="2197100"/>
          <p14:tracePt t="15190" x="3965575" y="2197100"/>
          <p14:tracePt t="15211" x="3990975" y="2197100"/>
          <p14:tracePt t="15224" x="4017963" y="2197100"/>
          <p14:tracePt t="15248" x="4037013" y="2197100"/>
          <p14:tracePt t="15833" x="4037013" y="2205038"/>
          <p14:tracePt t="15845" x="4027488" y="2214563"/>
          <p14:tracePt t="15863" x="4017963" y="2224088"/>
          <p14:tracePt t="15870" x="4010025" y="2232025"/>
          <p14:tracePt t="15883" x="3990975" y="2251075"/>
          <p14:tracePt t="15906" x="3973513" y="2268538"/>
          <p14:tracePt t="15919" x="3956050" y="2295525"/>
          <p14:tracePt t="15931" x="3929063" y="2312988"/>
          <p14:tracePt t="15955" x="3902075" y="2322513"/>
          <p14:tracePt t="15967" x="3848100" y="2330450"/>
          <p14:tracePt t="15981" x="3840163" y="2330450"/>
          <p14:tracePt t="16003" x="3813175" y="2330450"/>
          <p14:tracePt t="16016" x="3795713" y="2330450"/>
          <p14:tracePt t="16047" x="3776663" y="2330450"/>
          <p14:tracePt t="16052" x="3751263" y="2312988"/>
          <p14:tracePt t="16065" x="3724275" y="2259013"/>
          <p14:tracePt t="16089" x="3724275" y="2214563"/>
          <p14:tracePt t="16098" x="3714750" y="2160588"/>
          <p14:tracePt t="16115" x="3714750" y="2125663"/>
          <p14:tracePt t="16137" x="3732213" y="2098675"/>
          <p14:tracePt t="16150" x="3848100" y="2009775"/>
          <p14:tracePt t="16174" x="3929063" y="1946275"/>
          <p14:tracePt t="16188" x="4000500" y="1901825"/>
          <p14:tracePt t="16204" x="4170363" y="1795463"/>
          <p14:tracePt t="16224" x="4224338" y="1768475"/>
          <p14:tracePt t="16236" x="4259263" y="1731963"/>
          <p14:tracePt t="16272" x="4268788" y="1724025"/>
          <p14:tracePt t="16296" x="4276725" y="1724025"/>
          <p14:tracePt t="16318" x="4286250" y="1731963"/>
          <p14:tracePt t="16327" x="4295775" y="1768475"/>
          <p14:tracePt t="16346" x="4295775" y="1795463"/>
          <p14:tracePt t="16358" x="4295775" y="1812925"/>
          <p14:tracePt t="16368" x="4295775" y="1866900"/>
          <p14:tracePt t="16393" x="4295775" y="1901825"/>
          <p14:tracePt t="16406" x="4295775" y="1938338"/>
          <p14:tracePt t="16418" x="4286250" y="2017713"/>
          <p14:tracePt t="16442" x="4268788" y="2054225"/>
          <p14:tracePt t="16455" x="4205288" y="2133600"/>
          <p14:tracePt t="16485" x="4179888" y="2160588"/>
          <p14:tracePt t="16492" x="4160838" y="2179638"/>
          <p14:tracePt t="16504" x="4116388" y="2224088"/>
          <p14:tracePt t="16518" x="4098925" y="2232025"/>
          <p14:tracePt t="16539" x="4037013" y="2268538"/>
          <p14:tracePt t="16553" x="4010025" y="2286000"/>
          <p14:tracePt t="16576" x="3983038" y="2295525"/>
          <p14:tracePt t="16589" x="3946525" y="2295525"/>
          <p14:tracePt t="16603" x="3919538" y="2295525"/>
          <p14:tracePt t="16624" x="3911600" y="2295525"/>
          <p14:tracePt t="16638" x="3848100" y="2295525"/>
          <p14:tracePt t="16661" x="3813175" y="2295525"/>
          <p14:tracePt t="16674" x="3759200" y="2224088"/>
          <p14:tracePt t="16697" x="3724275" y="2187575"/>
          <p14:tracePt t="16710" x="3714750" y="2160588"/>
          <p14:tracePt t="16723" x="3714750" y="2116138"/>
          <p14:tracePt t="16737" x="3714750" y="2098675"/>
          <p14:tracePt t="16759" x="3714750" y="2062163"/>
          <p14:tracePt t="16771" x="3714750" y="2044700"/>
          <p14:tracePt t="16796" x="3741738" y="2036763"/>
          <p14:tracePt t="16808" x="3830638" y="1982788"/>
          <p14:tracePt t="16833" x="3902075" y="1946275"/>
          <p14:tracePt t="16844" x="3983038" y="1911350"/>
          <p14:tracePt t="16857" x="4125913" y="1884363"/>
          <p14:tracePt t="16880" x="4179888" y="1866900"/>
          <p14:tracePt t="16894" x="4259263" y="1884363"/>
          <p14:tracePt t="16906" x="4286250" y="1893888"/>
          <p14:tracePt t="16931" x="4313238" y="1911350"/>
          <p14:tracePt t="16941" x="4348163" y="1965325"/>
          <p14:tracePt t="16966" x="4367213" y="1990725"/>
          <p14:tracePt t="16978" x="4375150" y="2071688"/>
          <p14:tracePt t="17004" x="4384675" y="2108200"/>
          <p14:tracePt t="17015" x="4394200" y="2160588"/>
          <p14:tracePt t="17026" x="4394200" y="2251075"/>
          <p14:tracePt t="17051" x="4394200" y="2276475"/>
          <p14:tracePt t="17065" x="4394200" y="2303463"/>
          <p14:tracePt t="17075" x="4394200" y="2322513"/>
          <p14:tracePt t="17407" x="4402138" y="2339975"/>
          <p14:tracePt t="17417" x="4402138" y="2347913"/>
          <p14:tracePt t="17429" x="4411663" y="2357438"/>
          <p14:tracePt t="17442" x="4411663" y="2374900"/>
          <p14:tracePt t="17453" x="4429125" y="2401888"/>
          <p14:tracePt t="17465" x="4438650" y="2419350"/>
          <p14:tracePt t="17491" x="4446588" y="2455863"/>
          <p14:tracePt t="17512" x="4446588" y="2482850"/>
          <p14:tracePt t="17526" x="4456113" y="2500313"/>
          <p14:tracePt t="17537" x="4456113" y="2527300"/>
          <p14:tracePt t="17551" x="4465638" y="2544763"/>
          <p14:tracePt t="17563" x="4473575" y="2544763"/>
          <p14:tracePt t="17818" x="0" y="0"/>
        </p14:tracePtLst>
        <p14:tracePtLst>
          <p14:tracePt t="20602" x="419100" y="2411413"/>
          <p14:tracePt t="20991" x="455613" y="2411413"/>
          <p14:tracePt t="21005" x="527050" y="2411413"/>
          <p14:tracePt t="21015" x="669925" y="2411413"/>
          <p14:tracePt t="21027" x="1125538" y="2411413"/>
          <p14:tracePt t="21052" x="1401763" y="2411413"/>
          <p14:tracePt t="21065" x="1625600" y="2411413"/>
          <p14:tracePt t="21076" x="1965325" y="2473325"/>
          <p14:tracePt t="21091" x="2081213" y="2517775"/>
          <p14:tracePt t="21107" x="2224088" y="2633663"/>
          <p14:tracePt t="21136" x="2251075" y="2687638"/>
          <p14:tracePt t="21150" x="2268538" y="2714625"/>
          <p14:tracePt t="21175" x="2268538" y="2732088"/>
          <p14:tracePt t="21235" x="2268538" y="2741613"/>
          <p14:tracePt t="21297" x="2259013" y="2741613"/>
          <p14:tracePt t="21314" x="2251075" y="2751138"/>
          <p14:tracePt t="21323" x="2224088" y="2751138"/>
          <p14:tracePt t="21334" x="2152650" y="2751138"/>
          <p14:tracePt t="21347" x="2089150" y="2751138"/>
          <p14:tracePt t="21360" x="2027238" y="2751138"/>
          <p14:tracePt t="21382" x="1919288" y="2751138"/>
          <p14:tracePt t="21394" x="1857375" y="2759075"/>
          <p14:tracePt t="21418" x="1803400" y="2786063"/>
          <p14:tracePt t="21430" x="1758950" y="2795588"/>
          <p14:tracePt t="21455" x="1751013" y="2795588"/>
          <p14:tracePt t="21553" x="1751013" y="2803525"/>
          <p14:tracePt t="21564" x="1751013" y="2813050"/>
          <p14:tracePt t="21578" x="1758950" y="2813050"/>
          <p14:tracePt t="21595" x="1776413" y="2822575"/>
          <p14:tracePt t="21617" x="1795463" y="2830513"/>
          <p14:tracePt t="21626" x="1812925" y="2840038"/>
          <p14:tracePt t="21638" x="1822450" y="2847975"/>
          <p14:tracePt t="21650" x="1866900" y="2874963"/>
          <p14:tracePt t="21675" x="1884363" y="2884488"/>
          <p14:tracePt t="21685" x="1911350" y="2894013"/>
          <p14:tracePt t="21699" x="1946275" y="2928938"/>
          <p14:tracePt t="21956" x="1965325" y="2919413"/>
          <p14:tracePt t="21967" x="2017713" y="2901950"/>
          <p14:tracePt t="21983" x="2081213" y="2894013"/>
          <p14:tracePt t="21992" x="2143125" y="2867025"/>
          <p14:tracePt t="22003" x="2259013" y="2847975"/>
          <p14:tracePt t="22016" x="2295525" y="2847975"/>
          <p14:tracePt t="22049" x="2295525" y="2840038"/>
          <p14:tracePt t="22052" x="2312988" y="2840038"/>
          <p14:tracePt t="22067" x="2322513" y="2840038"/>
          <p14:tracePt t="22104" x="2339975" y="2813050"/>
          <p14:tracePt t="22113" x="2366963" y="2803525"/>
          <p14:tracePt t="22125" x="2384425" y="2786063"/>
          <p14:tracePt t="22140" x="2428875" y="2768600"/>
          <p14:tracePt t="22163" x="2446338" y="2768600"/>
          <p14:tracePt t="22173" x="2465388" y="2768600"/>
          <p14:tracePt t="22639" x="2490788" y="2751138"/>
          <p14:tracePt t="22650" x="2589213" y="2670175"/>
          <p14:tracePt t="22663" x="2822575" y="2581275"/>
          <p14:tracePt t="22677" x="3589338" y="2357438"/>
          <p14:tracePt t="22689" x="3956050" y="2303463"/>
          <p14:tracePt t="22710" x="4205288" y="2303463"/>
          <p14:tracePt t="22724" x="4608513" y="2303463"/>
          <p14:tracePt t="22739" x="4776788" y="2303463"/>
          <p14:tracePt t="22760" x="5089525" y="2303463"/>
          <p14:tracePt t="22786" x="5197475" y="2303463"/>
          <p14:tracePt t="22799" x="5295900" y="2303463"/>
          <p14:tracePt t="22809" x="5375275" y="2339975"/>
          <p14:tracePt t="22832" x="5411788" y="2339975"/>
          <p14:tracePt t="22847" x="5446713" y="2339975"/>
          <p14:tracePt t="23088" x="5510213" y="2357438"/>
          <p14:tracePt t="23106" x="5572125" y="2374900"/>
          <p14:tracePt t="23115" x="5661025" y="2455863"/>
          <p14:tracePt t="23125" x="5759450" y="2527300"/>
          <p14:tracePt t="23137" x="5857875" y="2616200"/>
          <p14:tracePt t="23150" x="5956300" y="2697163"/>
          <p14:tracePt t="23161" x="6126163" y="2847975"/>
          <p14:tracePt t="23187" x="6180138" y="2894013"/>
          <p14:tracePt t="23198" x="6224588" y="2911475"/>
          <p14:tracePt t="23516" x="6215063" y="2919413"/>
          <p14:tracePt t="23526" x="6161088" y="2919413"/>
          <p14:tracePt t="23551" x="6134100" y="2919413"/>
          <p14:tracePt t="23564" x="6072188" y="2911475"/>
          <p14:tracePt t="23587" x="6027738" y="2840038"/>
          <p14:tracePt t="23599" x="5973763" y="2741613"/>
          <p14:tracePt t="23610" x="5938838" y="2581275"/>
          <p14:tracePt t="23638" x="5938838" y="2517775"/>
          <p14:tracePt t="23649" x="5983288" y="2419350"/>
          <p14:tracePt t="23675" x="6126163" y="2295525"/>
          <p14:tracePt t="23699" x="6269038" y="2224088"/>
          <p14:tracePt t="23710" x="6465888" y="2160588"/>
          <p14:tracePt t="23722" x="6626225" y="2108200"/>
          <p14:tracePt t="23737" x="6823075" y="2062163"/>
          <p14:tracePt t="23759" x="6902450" y="2062163"/>
          <p14:tracePt t="23771" x="6946900" y="2062163"/>
          <p14:tracePt t="23783" x="7045325" y="2098675"/>
          <p14:tracePt t="23810" x="7116763" y="2179638"/>
          <p14:tracePt t="23820" x="7143750" y="2224088"/>
          <p14:tracePt t="23832" x="7188200" y="2276475"/>
          <p14:tracePt t="23849" x="7215188" y="2330450"/>
          <p14:tracePt t="23869" x="7259638" y="2446338"/>
          <p14:tracePt t="23893" x="7269163" y="2500313"/>
          <p14:tracePt t="23905" x="7277100" y="2608263"/>
          <p14:tracePt t="23929" x="7277100" y="2670175"/>
          <p14:tracePt t="23942" x="7277100" y="2714625"/>
          <p14:tracePt t="23954" x="7277100" y="2830513"/>
          <p14:tracePt t="23968" x="7277100" y="2874963"/>
          <p14:tracePt t="23990" x="7251700" y="2946400"/>
          <p14:tracePt t="24003" x="7153275" y="3081338"/>
          <p14:tracePt t="24026" x="7108825" y="3152775"/>
          <p14:tracePt t="24039" x="7037388" y="3197225"/>
          <p14:tracePt t="24054" x="6902450" y="3276600"/>
          <p14:tracePt t="24067" x="6848475" y="3295650"/>
          <p14:tracePt t="24089" x="6742113" y="3303588"/>
          <p14:tracePt t="24103" x="6705600" y="3303588"/>
          <p14:tracePt t="24125" x="6661150" y="3303588"/>
          <p14:tracePt t="24136" x="6562725" y="3295650"/>
          <p14:tracePt t="24163" x="6527800" y="3276600"/>
          <p14:tracePt t="24174" x="6411913" y="3187700"/>
          <p14:tracePt t="24198" x="6375400" y="3143250"/>
          <p14:tracePt t="24211" x="6313488" y="3089275"/>
          <p14:tracePt t="24222" x="6269038" y="3009900"/>
          <p14:tracePt t="24246" x="6251575" y="2973388"/>
          <p14:tracePt t="24258" x="6242050" y="2946400"/>
          <p14:tracePt t="24274" x="6242050" y="2867025"/>
          <p14:tracePt t="24288" x="6242050" y="2803525"/>
          <p14:tracePt t="24308" x="6330950" y="2643188"/>
          <p14:tracePt t="24332" x="6402388" y="2527300"/>
          <p14:tracePt t="24343" x="6491288" y="2411413"/>
          <p14:tracePt t="24356" x="6705600" y="2241550"/>
          <p14:tracePt t="24381" x="6831013" y="2160588"/>
          <p14:tracePt t="24393" x="6965950" y="2081213"/>
          <p14:tracePt t="24406" x="7153275" y="2009775"/>
          <p14:tracePt t="24428" x="7205663" y="1990725"/>
          <p14:tracePt t="24442" x="7259638" y="1990725"/>
          <p14:tracePt t="24455" x="7277100" y="2000250"/>
          <p14:tracePt t="24488" x="7296150" y="2044700"/>
          <p14:tracePt t="24491" x="7313613" y="2187575"/>
          <p14:tracePt t="24504" x="7313613" y="2312988"/>
          <p14:tracePt t="24528" x="7313613" y="2527300"/>
          <p14:tracePt t="24549" x="7296150" y="2608263"/>
          <p14:tracePt t="24561" x="7286625" y="2679700"/>
          <p14:tracePt t="24575" x="7277100" y="2732088"/>
          <p14:tracePt t="24592" x="7224713" y="2847975"/>
          <p14:tracePt t="24605" x="7197725" y="2919413"/>
          <p14:tracePt t="24624" x="7161213" y="3017838"/>
          <p14:tracePt t="24649" x="7134225" y="3044825"/>
          <p14:tracePt t="24661" x="7018338" y="3125788"/>
          <p14:tracePt t="24684" x="6973888" y="3143250"/>
          <p14:tracePt t="24707" x="6894513" y="3170238"/>
          <p14:tracePt t="24717" x="6715125" y="3224213"/>
          <p14:tracePt t="24734" x="6626225" y="3224213"/>
          <p14:tracePt t="24745" x="6527800" y="3224213"/>
          <p14:tracePt t="24759" x="6367463" y="3224213"/>
          <p14:tracePt t="24781" x="6269038" y="3197225"/>
          <p14:tracePt t="24795" x="6099175" y="3054350"/>
          <p14:tracePt t="24828" x="5938838" y="2894013"/>
          <p14:tracePt t="24843" x="5894388" y="2813050"/>
          <p14:tracePt t="24859" x="5857875" y="2741613"/>
          <p14:tracePt t="24861" x="5830888" y="2679700"/>
          <p14:tracePt t="24880" x="5830888" y="2598738"/>
          <p14:tracePt t="24893" x="5911850" y="2401888"/>
          <p14:tracePt t="24925" x="5983288" y="2303463"/>
          <p14:tracePt t="24929" x="6205538" y="2179638"/>
          <p14:tracePt t="24942" x="6323013" y="2143125"/>
          <p14:tracePt t="24965" x="6429375" y="2133600"/>
          <p14:tracePt t="24980" x="6653213" y="2133600"/>
          <p14:tracePt t="25001" x="6751638" y="2133600"/>
          <p14:tracePt t="25015" x="6956425" y="2187575"/>
          <p14:tracePt t="25028" x="7018338" y="2197100"/>
          <p14:tracePt t="25050" x="7072313" y="2224088"/>
          <p14:tracePt t="25063" x="7126288" y="2295525"/>
          <p14:tracePt t="25087" x="7153275" y="2347913"/>
          <p14:tracePt t="25100" x="7170738" y="2411413"/>
          <p14:tracePt t="25109" x="7197725" y="2536825"/>
          <p14:tracePt t="25140" x="7205663" y="2633663"/>
          <p14:tracePt t="25149" x="7215188" y="2803525"/>
          <p14:tracePt t="25161" x="7215188" y="2911475"/>
          <p14:tracePt t="25185" x="7215188" y="2990850"/>
          <p14:tracePt t="25196" x="7205663" y="3143250"/>
          <p14:tracePt t="25221" x="7188200" y="3205163"/>
          <p14:tracePt t="25233" x="7170738" y="3286125"/>
          <p14:tracePt t="25248" x="7099300" y="3384550"/>
          <p14:tracePt t="25271" x="7072313" y="3411538"/>
          <p14:tracePt t="25282" x="7010400" y="3455988"/>
          <p14:tracePt t="25316" x="6938963" y="3465513"/>
          <p14:tracePt t="25320" x="6867525" y="3465513"/>
          <p14:tracePt t="25330" x="6724650" y="3438525"/>
          <p14:tracePt t="25363" x="6653213" y="3419475"/>
          <p14:tracePt t="25378" x="6562725" y="3375025"/>
          <p14:tracePt t="25392" x="6510338" y="3348038"/>
          <p14:tracePt t="25404" x="6456363" y="3313113"/>
          <p14:tracePt t="25415" x="6323013" y="3133725"/>
          <p14:tracePt t="25441" x="6276975" y="3044825"/>
          <p14:tracePt t="25454" x="6232525" y="2946400"/>
          <p14:tracePt t="25464" x="6180138" y="2786063"/>
          <p14:tracePt t="25488" x="6170613" y="2724150"/>
          <p14:tracePt t="25501" x="6170613" y="2679700"/>
          <p14:tracePt t="25515" x="6170613" y="2571750"/>
          <p14:tracePt t="25538" x="6197600" y="2517775"/>
          <p14:tracePt t="25549" x="6323013" y="2401888"/>
          <p14:tracePt t="25563" x="6402388" y="2339975"/>
          <p14:tracePt t="25588" x="6500813" y="2295525"/>
          <p14:tracePt t="25600" x="6697663" y="2224088"/>
          <p14:tracePt t="25614" x="6804025" y="2187575"/>
          <p14:tracePt t="25635" x="7010400" y="2170113"/>
          <p14:tracePt t="25661" x="7099300" y="2170113"/>
          <p14:tracePt t="25676" x="7232650" y="2170113"/>
          <p14:tracePt t="25697" x="7269163" y="2170113"/>
          <p14:tracePt t="25708" x="7304088" y="2179638"/>
          <p14:tracePt t="25722" x="7323138" y="2187575"/>
          <p14:tracePt t="25733" x="7340600" y="2224088"/>
          <p14:tracePt t="25758" x="7340600" y="2232025"/>
          <p14:tracePt t="25769" x="7331075" y="2303463"/>
          <p14:tracePt t="25799" x="7296150" y="2374900"/>
          <p14:tracePt t="25805" x="7259638" y="2455863"/>
          <p14:tracePt t="25819" x="7170738" y="2652713"/>
          <p14:tracePt t="25833" x="7134225" y="2759075"/>
          <p14:tracePt t="25850" x="7089775" y="2982913"/>
          <p14:tracePt t="25879" x="7054850" y="3062288"/>
          <p14:tracePt t="25892" x="7027863" y="3125788"/>
          <p14:tracePt t="25905" x="6983413" y="3214688"/>
          <p14:tracePt t="25927" x="6965950" y="3241675"/>
          <p14:tracePt t="25940" x="6938963" y="3268663"/>
          <p14:tracePt t="25952" x="6902450" y="3303588"/>
          <p14:tracePt t="25984" x="6894513" y="3322638"/>
          <p14:tracePt t="25990" x="6894513" y="3340100"/>
          <p14:tracePt t="26051" x="6875463" y="3357563"/>
          <p14:tracePt t="26062" x="6848475" y="3367088"/>
          <p14:tracePt t="26074" x="6848475" y="3375025"/>
          <p14:tracePt t="26099" x="6823075" y="3375025"/>
          <p14:tracePt t="26106" x="6796088" y="3375025"/>
          <p14:tracePt t="26122" x="6769100" y="3375025"/>
          <p14:tracePt t="26136" x="6742113" y="3375025"/>
          <p14:tracePt t="26159" x="6724650" y="3375025"/>
          <p14:tracePt t="26172" x="6653213" y="3375025"/>
          <p14:tracePt t="26195" x="6616700" y="3357563"/>
          <p14:tracePt t="26209" x="6572250" y="3313113"/>
          <p14:tracePt t="26220" x="6483350" y="3241675"/>
          <p14:tracePt t="26244" x="6446838" y="3205163"/>
          <p14:tracePt t="26257" x="6394450" y="3125788"/>
          <p14:tracePt t="26269" x="6375400" y="3108325"/>
          <p14:tracePt t="26294" x="6367463" y="3089275"/>
          <p14:tracePt t="26306" x="6367463" y="3062288"/>
          <p14:tracePt t="26330" x="6367463" y="3044825"/>
          <p14:tracePt t="26359" x="6367463" y="3036888"/>
          <p14:tracePt t="26391" x="6367463" y="3017838"/>
          <p14:tracePt t="26429" x="6419850" y="2965450"/>
          <p14:tracePt t="26659" x="6419850" y="2946400"/>
          <p14:tracePt t="26672" x="6419850" y="2911475"/>
          <p14:tracePt t="26684" x="6411913" y="2857500"/>
          <p14:tracePt t="26706" x="6394450" y="2714625"/>
          <p14:tracePt t="26720" x="6394450" y="2652713"/>
          <p14:tracePt t="26732" x="6394450" y="2616200"/>
          <p14:tracePt t="26745" x="6394450" y="2589213"/>
          <p14:tracePt t="26782" x="6394450" y="2581275"/>
          <p14:tracePt t="26795" x="6411913" y="2581275"/>
          <p14:tracePt t="26806" x="6446838" y="2571750"/>
          <p14:tracePt t="26818" x="6473825" y="2571750"/>
          <p14:tracePt t="26843" x="6500813" y="2571750"/>
          <p14:tracePt t="26858" x="6527800" y="2589213"/>
          <p14:tracePt t="26860" x="6545263" y="2608263"/>
          <p14:tracePt t="26879" x="6608763" y="2660650"/>
          <p14:tracePt t="26903" x="6653213" y="2705100"/>
          <p14:tracePt t="26925" x="6759575" y="2803525"/>
          <p14:tracePt t="26938" x="6831013" y="2874963"/>
          <p14:tracePt t="26954" x="6929438" y="2990850"/>
          <p14:tracePt t="26965" x="6991350" y="3036888"/>
          <p14:tracePt t="26987" x="7018338" y="3062288"/>
          <p14:tracePt t="26999" x="7054850" y="3098800"/>
          <p14:tracePt t="27208" x="7045325" y="3098800"/>
          <p14:tracePt t="27220" x="7010400" y="3089275"/>
          <p14:tracePt t="27233" x="6965950" y="3062288"/>
          <p14:tracePt t="27243" x="6894513" y="3017838"/>
          <p14:tracePt t="27256" x="6813550" y="2965450"/>
          <p14:tracePt t="27272" x="6626225" y="2874963"/>
          <p14:tracePt t="27283" x="6562725" y="2822575"/>
          <p14:tracePt t="27304" x="6491288" y="2776538"/>
          <p14:tracePt t="27318" x="6375400" y="2643188"/>
          <p14:tracePt t="27330" x="6330950" y="2589213"/>
          <p14:tracePt t="27363" x="6313488" y="2562225"/>
          <p14:tracePt t="27364" x="6303963" y="2544763"/>
          <p14:tracePt t="27402" x="6303963" y="2536825"/>
          <p14:tracePt t="27474" x="6330950" y="2536825"/>
          <p14:tracePt t="27491" x="6348413" y="2536825"/>
          <p14:tracePt t="27500" x="6367463" y="2554288"/>
          <p14:tracePt t="27523" x="6384925" y="2571750"/>
          <p14:tracePt t="27549" x="6394450" y="2581275"/>
          <p14:tracePt t="27558" x="6394450" y="2589213"/>
          <p14:tracePt t="27585" x="6402388" y="2589213"/>
          <p14:tracePt t="27609" x="6402388" y="2598738"/>
          <p14:tracePt t="27621" x="6419850" y="2625725"/>
          <p14:tracePt t="27634" x="6429375" y="2643188"/>
          <p14:tracePt t="27645" x="6438900" y="2652713"/>
          <p14:tracePt t="27659" x="6446838" y="2660650"/>
          <p14:tracePt t="27671" x="6456363" y="2670175"/>
          <p14:tracePt t="27781" x="6456363" y="2679700"/>
          <p14:tracePt t="28231" x="6446838" y="2679700"/>
          <p14:tracePt t="28244" x="6419850" y="2679700"/>
          <p14:tracePt t="28256" x="6402388" y="2679700"/>
          <p14:tracePt t="28268" x="6367463" y="2687638"/>
          <p14:tracePt t="28279" x="6286500" y="2687638"/>
          <p14:tracePt t="28292" x="6134100" y="2687638"/>
          <p14:tracePt t="28315" x="6045200" y="2687638"/>
          <p14:tracePt t="28328" x="5965825" y="2687638"/>
          <p14:tracePt t="28343" x="5768975" y="2687638"/>
          <p14:tracePt t="28355" x="5688013" y="2687638"/>
          <p14:tracePt t="28378" x="5608638" y="2687638"/>
          <p14:tracePt t="28389" x="5456238" y="2679700"/>
          <p14:tracePt t="28412" x="5394325" y="2679700"/>
          <p14:tracePt t="28425" x="5340350" y="2679700"/>
          <p14:tracePt t="28455" x="5313363" y="2679700"/>
          <p14:tracePt t="28472" x="5303838" y="2679700"/>
          <p14:tracePt t="28693" x="5348288" y="2679700"/>
          <p14:tracePt t="28705" x="5411788" y="2679700"/>
          <p14:tracePt t="28717" x="5491163" y="2714625"/>
          <p14:tracePt t="28724" x="5554663" y="2732088"/>
          <p14:tracePt t="28742" x="5661025" y="2786063"/>
          <p14:tracePt t="28767" x="5715000" y="2813050"/>
          <p14:tracePt t="28779" x="5840413" y="2830513"/>
          <p14:tracePt t="28813" x="5919788" y="2840038"/>
          <p14:tracePt t="29036" x="5911850" y="2847975"/>
          <p14:tracePt t="29048" x="5902325" y="2857500"/>
          <p14:tracePt t="29058" x="5857875" y="2884488"/>
          <p14:tracePt t="29072" x="5776913" y="2911475"/>
          <p14:tracePt t="29083" x="5670550" y="2955925"/>
          <p14:tracePt t="29096" x="5187950" y="3098800"/>
          <p14:tracePt t="29112" x="4919663" y="3133725"/>
          <p14:tracePt t="29132" x="4340225" y="3089275"/>
          <p14:tracePt t="29146" x="4027488" y="2973388"/>
          <p14:tracePt t="29168" x="3705225" y="2867025"/>
          <p14:tracePt t="29180" x="3276600" y="2687638"/>
          <p14:tracePt t="29195" x="3143250" y="2643188"/>
          <p14:tracePt t="29217" x="2946400" y="2581275"/>
          <p14:tracePt t="29230" x="2894013" y="2562225"/>
          <p14:tracePt t="29254" x="2847975" y="2536825"/>
          <p14:tracePt t="29267" x="2795588" y="2517775"/>
          <p14:tracePt t="29279" x="2751138" y="2490788"/>
          <p14:tracePt t="29303" x="2741613" y="2482850"/>
          <p14:tracePt t="29316" x="2724150" y="2465388"/>
          <p14:tracePt t="29339" x="2714625" y="2455863"/>
          <p14:tracePt t="29363" x="2714625" y="2446338"/>
          <p14:tracePt t="29596" x="2697163" y="2446338"/>
          <p14:tracePt t="29608" x="2633663" y="2446338"/>
          <p14:tracePt t="29619" x="2490788" y="2473325"/>
          <p14:tracePt t="29632" x="2295525" y="2509838"/>
          <p14:tracePt t="29645" x="2000250" y="2544763"/>
          <p14:tracePt t="29656" x="1679575" y="2581275"/>
          <p14:tracePt t="29668" x="1196975" y="2679700"/>
          <p14:tracePt t="29693" x="1071563" y="2705100"/>
          <p14:tracePt t="29704" x="982663" y="2714625"/>
          <p14:tracePt t="29717" x="901700" y="2714625"/>
          <p14:tracePt t="29742" x="893763" y="2714625"/>
          <p14:tracePt t="29753" x="884238" y="2714625"/>
          <p14:tracePt t="29864" x="901700" y="2714625"/>
          <p14:tracePt t="29876" x="928688" y="2714625"/>
          <p14:tracePt t="29887" x="955675" y="2705100"/>
          <p14:tracePt t="29901" x="982663" y="2697163"/>
          <p14:tracePt t="29912" x="1017588" y="2687638"/>
          <p14:tracePt t="29925" x="1044575" y="2687638"/>
          <p14:tracePt t="29941" x="1125538" y="2679700"/>
          <p14:tracePt t="29961" x="1250950" y="2679700"/>
          <p14:tracePt t="29974" x="1312863" y="2670175"/>
          <p14:tracePt t="29986" x="1374775" y="2670175"/>
          <p14:tracePt t="30010" x="1438275" y="2660650"/>
          <p14:tracePt t="30021" x="1581150" y="2616200"/>
          <p14:tracePt t="30035" x="1697038" y="2562225"/>
          <p14:tracePt t="30059" x="1822450" y="2500313"/>
          <p14:tracePt t="30070" x="2081213" y="2366963"/>
          <p14:tracePt t="30094" x="2187575" y="2303463"/>
          <p14:tracePt t="30107" x="2339975" y="2224088"/>
          <p14:tracePt t="30120" x="2438400" y="2187575"/>
          <p14:tracePt t="30143" x="2544763" y="2143125"/>
          <p14:tracePt t="30423" x="2562225" y="2143125"/>
          <p14:tracePt t="30434" x="2598738" y="2143125"/>
          <p14:tracePt t="30449" x="2633663" y="2143125"/>
          <p14:tracePt t="30459" x="2687638" y="2143125"/>
          <p14:tracePt t="30488" x="2830513" y="2143125"/>
          <p14:tracePt t="30496" x="2894013" y="2143125"/>
          <p14:tracePt t="30511" x="3009900" y="2143125"/>
          <p14:tracePt t="30534" x="3044825" y="2143125"/>
          <p14:tracePt t="30546" x="3081338" y="2143125"/>
          <p14:tracePt t="30557" x="3125788" y="2143125"/>
          <p14:tracePt t="30851" x="3152775" y="2143125"/>
          <p14:tracePt t="30863" x="3187700" y="2160588"/>
          <p14:tracePt t="30875" x="3214688" y="2170113"/>
          <p14:tracePt t="30888" x="3241675" y="2179638"/>
          <p14:tracePt t="30900" x="3259138" y="2179638"/>
          <p14:tracePt t="30912" x="3295650" y="2187575"/>
          <p14:tracePt t="30926" x="3313113" y="2197100"/>
          <p14:tracePt t="30946" x="3340100" y="2205038"/>
          <p14:tracePt t="30972" x="3357563" y="2224088"/>
          <p14:tracePt t="30984" x="3367088" y="2224088"/>
          <p14:tracePt t="30997" x="3375025" y="2232025"/>
          <p14:tracePt t="31013" x="3375025" y="2241550"/>
          <p14:tracePt t="31057" x="3384550" y="2241550"/>
          <p14:tracePt t="31081" x="3384550" y="2251075"/>
          <p14:tracePt t="31106" x="3384550" y="2259013"/>
          <p14:tracePt t="31118" x="3367088" y="2276475"/>
          <p14:tracePt t="31131" x="3330575" y="2286000"/>
          <p14:tracePt t="31142" x="3276600" y="2295525"/>
          <p14:tracePt t="31156" x="3232150" y="2303463"/>
          <p14:tracePt t="31168" x="3108325" y="2303463"/>
          <p14:tracePt t="31179" x="3062288" y="2303463"/>
          <p14:tracePt t="31204" x="3027363" y="2303463"/>
          <p14:tracePt t="31217" x="3000375" y="2295525"/>
          <p14:tracePt t="31240" x="2990850" y="2286000"/>
          <p14:tracePt t="31275" x="3000375" y="2286000"/>
          <p14:tracePt t="31291" x="3027363" y="2286000"/>
          <p14:tracePt t="31301" x="3062288" y="2286000"/>
          <p14:tracePt t="31313" x="3116263" y="2286000"/>
          <p14:tracePt t="31327" x="3179763" y="2286000"/>
          <p14:tracePt t="31338" x="3241675" y="2286000"/>
          <p14:tracePt t="31349" x="3348038" y="2286000"/>
          <p14:tracePt t="31364" x="3402013" y="2303463"/>
          <p14:tracePt t="31386" x="3465513" y="2330450"/>
          <p14:tracePt t="31398" x="3509963" y="2347913"/>
          <p14:tracePt t="31422" x="3536950" y="2374900"/>
          <p14:tracePt t="31434" x="3598863" y="2438400"/>
          <p14:tracePt t="31458" x="3616325" y="2465388"/>
          <p14:tracePt t="31618" x="3598863" y="2465388"/>
          <p14:tracePt t="31629" x="3554413" y="2465388"/>
          <p14:tracePt t="31642" x="3446463" y="2465388"/>
          <p14:tracePt t="31654" x="3322638" y="2446338"/>
          <p14:tracePt t="31668" x="2990850" y="2446338"/>
          <p14:tracePt t="31690" x="2822575" y="2446338"/>
          <p14:tracePt t="31703" x="2581275" y="2473325"/>
          <p14:tracePt t="31735" x="2500313" y="2490788"/>
          <p14:tracePt t="31740" x="2446338" y="2500313"/>
          <p14:tracePt t="31752" x="2419350" y="2517775"/>
          <p14:tracePt t="31800" x="2419350" y="2527300"/>
          <p14:tracePt t="31996" x="2419350" y="2536825"/>
          <p14:tracePt t="32020" x="2419350" y="2544763"/>
          <p14:tracePt t="32032" x="2419350" y="2554288"/>
          <p14:tracePt t="32044" x="2419350" y="2562225"/>
          <p14:tracePt t="32128" x="2428875" y="2562225"/>
          <p14:tracePt t="32292" x="2438400" y="2554288"/>
          <p14:tracePt t="32300" x="2446338" y="2536825"/>
          <p14:tracePt t="32312" x="2446338" y="2527300"/>
          <p14:tracePt t="32325" x="2643188" y="2473325"/>
          <p14:tracePt t="32348" x="2911475" y="2428875"/>
          <p14:tracePt t="32362" x="3232150" y="2393950"/>
          <p14:tracePt t="32373" x="3776663" y="2411413"/>
          <p14:tracePt t="32398" x="3973513" y="2473325"/>
          <p14:tracePt t="32409" x="4205288" y="2562225"/>
          <p14:tracePt t="32443" x="4411663" y="2643188"/>
          <p14:tracePt t="32458" x="4500563" y="2679700"/>
          <p14:tracePt t="32471" x="4589463" y="2714625"/>
          <p14:tracePt t="32482" x="4670425" y="2724150"/>
          <p14:tracePt t="32495" x="4732338" y="2751138"/>
          <p14:tracePt t="32789" x="4768850" y="2751138"/>
          <p14:tracePt t="32800" x="4867275" y="2741613"/>
          <p14:tracePt t="32824" x="5037138" y="2714625"/>
          <p14:tracePt t="32848" x="5170488" y="2714625"/>
          <p14:tracePt t="32862" x="5465763" y="2714625"/>
          <p14:tracePt t="32890" x="5572125" y="2714625"/>
          <p14:tracePt t="32896" x="5661025" y="2714625"/>
          <p14:tracePt t="32908" x="5786438" y="2714625"/>
          <p14:tracePt t="32933" x="5803900" y="2714625"/>
          <p14:tracePt t="32945" x="5840413" y="2714625"/>
          <p14:tracePt t="32983" x="5867400" y="2705100"/>
          <p14:tracePt t="32996" x="5894388" y="2697163"/>
          <p14:tracePt t="33238" x="5884863" y="2697163"/>
          <p14:tracePt t="33258" x="5840413" y="2697163"/>
          <p14:tracePt t="33269" x="5803900" y="2697163"/>
          <p14:tracePt t="33296" x="5741988" y="2687638"/>
          <p14:tracePt t="33299" x="5705475" y="2679700"/>
          <p14:tracePt t="33323" x="5653088" y="2652713"/>
          <p14:tracePt t="33336" x="5562600" y="2589213"/>
          <p14:tracePt t="33348" x="5527675" y="2562225"/>
          <p14:tracePt t="33373" x="5483225" y="2536825"/>
          <p14:tracePt t="33384" x="5456238" y="2500313"/>
          <p14:tracePt t="33408" x="5456238" y="2482850"/>
          <p14:tracePt t="33421" x="5456238" y="2473325"/>
          <p14:tracePt t="33433" x="5465763" y="2428875"/>
          <p14:tracePt t="33458" x="5554663" y="2384425"/>
          <p14:tracePt t="33470" x="5840413" y="2276475"/>
          <p14:tracePt t="33502" x="6089650" y="2197100"/>
          <p14:tracePt t="33507" x="6303963" y="2133600"/>
          <p14:tracePt t="33519" x="6697663" y="2000250"/>
          <p14:tracePt t="33549" x="6840538" y="1965325"/>
          <p14:tracePt t="33555" x="6946900" y="1911350"/>
          <p14:tracePt t="33567" x="7170738" y="1847850"/>
          <p14:tracePt t="33591" x="7242175" y="1839913"/>
          <p14:tracePt t="33599" x="7340600" y="1839913"/>
          <p14:tracePt t="33629" x="7367588" y="1847850"/>
          <p14:tracePt t="33641" x="7385050" y="1857375"/>
          <p14:tracePt t="33652" x="7412038" y="1919288"/>
          <p14:tracePt t="33683" x="7419975" y="1955800"/>
          <p14:tracePt t="33689" x="7439025" y="2062163"/>
          <p14:tracePt t="33701" x="7446963" y="2133600"/>
          <p14:tracePt t="33725" x="7446963" y="2197100"/>
          <p14:tracePt t="33738" x="7466013" y="2347913"/>
          <p14:tracePt t="33762" x="7466013" y="2428875"/>
          <p14:tracePt t="33772" x="7466013" y="2500313"/>
          <p14:tracePt t="33788" x="7466013" y="2625725"/>
          <p14:tracePt t="33798" x="7466013" y="2714625"/>
          <p14:tracePt t="33822" x="7446963" y="2813050"/>
          <p14:tracePt t="33836" x="7375525" y="2973388"/>
          <p14:tracePt t="33851" x="7323138" y="3044825"/>
          <p14:tracePt t="33872" x="7161213" y="3160713"/>
          <p14:tracePt t="33908" x="6983413" y="3286125"/>
          <p14:tracePt t="33925" x="6911975" y="3330575"/>
          <p14:tracePt t="33932" x="6858000" y="3367088"/>
          <p14:tracePt t="33946" x="6804025" y="3384550"/>
          <p14:tracePt t="33958" x="6680200" y="3402013"/>
          <p14:tracePt t="33987" x="6599238" y="3402013"/>
          <p14:tracePt t="33994" x="6510338" y="3402013"/>
          <p14:tracePt t="34007" x="6303963" y="3330575"/>
          <p14:tracePt t="34020" x="6205538" y="3241675"/>
          <p14:tracePt t="34020" x="6116638" y="3125788"/>
          <p14:tracePt t="34054" x="6027738" y="3009900"/>
          <p14:tracePt t="34067" x="5965825" y="2928938"/>
          <p14:tracePt t="34078" x="5902325" y="2840038"/>
          <p14:tracePt t="34090" x="5848350" y="2697163"/>
          <p14:tracePt t="34104" x="5840413" y="2633663"/>
          <p14:tracePt t="34128" x="5840413" y="2571750"/>
          <p14:tracePt t="34139" x="5857875" y="2473325"/>
          <p14:tracePt t="34164" x="5929313" y="2411413"/>
          <p14:tracePt t="34176" x="6045200" y="2347913"/>
          <p14:tracePt t="34189" x="6384925" y="2179638"/>
          <p14:tracePt t="34221" x="6510338" y="2125663"/>
          <p14:tracePt t="34240" x="6715125" y="2044700"/>
          <p14:tracePt t="34251" x="6796088" y="2017713"/>
          <p14:tracePt t="34262" x="6875463" y="2009775"/>
          <p14:tracePt t="34274" x="6973888" y="2009775"/>
          <p14:tracePt t="34298" x="6991350" y="2017713"/>
          <p14:tracePt t="34310" x="7010400" y="2044700"/>
          <p14:tracePt t="34323" x="7027863" y="2098675"/>
          <p14:tracePt t="34347" x="7037388" y="2133600"/>
          <p14:tracePt t="34359" x="7045325" y="2232025"/>
          <p14:tracePt t="34390" x="7045325" y="2276475"/>
          <p14:tracePt t="34396" x="7054850" y="2393950"/>
          <p14:tracePt t="34408" x="7054850" y="2455863"/>
          <p14:tracePt t="34433" x="7062788" y="2500313"/>
          <p14:tracePt t="34445" x="7062788" y="2581275"/>
          <p14:tracePt t="34457" x="7062788" y="2616200"/>
          <p14:tracePt t="34474" x="7062788" y="2643188"/>
          <p14:tracePt t="34493" x="7045325" y="2697163"/>
          <p14:tracePt t="34508" x="7027863" y="2724150"/>
          <p14:tracePt t="34532" x="7010400" y="2732088"/>
          <p14:tracePt t="34543" x="6956425" y="2759075"/>
          <p14:tracePt t="34566" x="6919913" y="2768600"/>
          <p14:tracePt t="34580" x="6848475" y="2768600"/>
          <p14:tracePt t="34592" x="6813550" y="2768600"/>
          <p14:tracePt t="34609" x="6777038" y="2751138"/>
          <p14:tracePt t="34628" x="6715125" y="2724150"/>
          <p14:tracePt t="34651" x="6680200" y="2697163"/>
          <p14:tracePt t="34675" x="6599238" y="2652713"/>
          <p14:tracePt t="34687" x="6572250" y="2608263"/>
          <p14:tracePt t="34701" x="6537325" y="2571750"/>
          <p14:tracePt t="34712" x="6510338" y="2509838"/>
          <p14:tracePt t="34735" x="6500813" y="2490788"/>
          <p14:tracePt t="34748" x="6500813" y="2465388"/>
          <p14:tracePt t="34785" x="6500813" y="2455863"/>
          <p14:tracePt t="34822" x="6500813" y="2446338"/>
          <p14:tracePt t="34849" x="6527800" y="2446338"/>
          <p14:tracePt t="34860" x="6554788" y="2438400"/>
          <p14:tracePt t="34870" x="6562725" y="2428875"/>
          <p14:tracePt t="34883" x="6589713" y="2428875"/>
          <p14:tracePt t="34894" x="6616700" y="2428875"/>
          <p14:tracePt t="34927" x="6626225" y="2428875"/>
          <p14:tracePt t="34930" x="6653213" y="2428875"/>
          <p14:tracePt t="34958" x="6661150" y="2428875"/>
          <p14:tracePt t="34969" x="6680200" y="2428875"/>
          <p14:tracePt t="34993" x="6697663" y="2428875"/>
          <p14:tracePt t="35005" x="6715125" y="2428875"/>
          <p14:tracePt t="35018" x="6715125" y="2438400"/>
          <p14:tracePt t="35030" x="6742113" y="2465388"/>
          <p14:tracePt t="35053" x="6751638" y="2473325"/>
          <p14:tracePt t="35065" x="6769100" y="2509838"/>
          <p14:tracePt t="35089" x="6769100" y="2527300"/>
          <p14:tracePt t="35114" x="6786563" y="2544763"/>
          <p14:tracePt t="35127" x="6786563" y="2562225"/>
          <p14:tracePt t="35139" x="6796088" y="2562225"/>
          <p14:tracePt t="35152" x="6796088" y="2571750"/>
          <p14:tracePt t="35165" x="6796088" y="2581275"/>
          <p14:tracePt t="35260" x="6796088" y="2589213"/>
          <p14:tracePt t="35277" x="6796088" y="2598738"/>
          <p14:tracePt t="35286" x="6796088" y="2608263"/>
          <p14:tracePt t="35299" x="6777038" y="2625725"/>
          <p14:tracePt t="35322" x="6769100" y="2633663"/>
          <p14:tracePt t="35335" x="6742113" y="2643188"/>
          <p14:tracePt t="35347" x="6715125" y="2652713"/>
          <p14:tracePt t="35364" x="6688138" y="2652713"/>
          <p14:tracePt t="35390" x="6680200" y="2652713"/>
          <p14:tracePt t="35408" x="6670675" y="2652713"/>
          <p14:tracePt t="35419" x="6653213" y="2652713"/>
          <p14:tracePt t="35445" x="6634163" y="2652713"/>
          <p14:tracePt t="35457" x="6616700" y="2652713"/>
          <p14:tracePt t="35467" x="6589713" y="2616200"/>
          <p14:tracePt t="35498" x="6589713" y="2589213"/>
          <p14:tracePt t="35504" x="6581775" y="2562225"/>
          <p14:tracePt t="35516" x="6581775" y="2509838"/>
          <p14:tracePt t="35549" x="6581775" y="2482850"/>
          <p14:tracePt t="35552" x="6608763" y="2428875"/>
          <p14:tracePt t="35566" x="6661150" y="2401888"/>
          <p14:tracePt t="35591" x="6715125" y="2374900"/>
          <p14:tracePt t="35599" x="6804025" y="2357438"/>
          <p14:tracePt t="35625" x="6823075" y="2357438"/>
          <p14:tracePt t="35637" x="6848475" y="2357438"/>
          <p14:tracePt t="35651" x="6884988" y="2357438"/>
          <p14:tracePt t="35675" x="6884988" y="2374900"/>
          <p14:tracePt t="35688" x="6911975" y="2401888"/>
          <p14:tracePt t="35712" x="6919913" y="2446338"/>
          <p14:tracePt t="35737" x="6929438" y="2465388"/>
          <p14:tracePt t="35751" x="6938963" y="2482850"/>
          <p14:tracePt t="35760" x="6946900" y="2509838"/>
          <p14:tracePt t="35774" x="6965950" y="2554288"/>
          <p14:tracePt t="35786" x="6965950" y="2562225"/>
          <p14:tracePt t="35811" x="6973888" y="2589213"/>
          <p14:tracePt t="35821" x="6973888" y="2633663"/>
          <p14:tracePt t="35845" x="6973888" y="2643188"/>
          <p14:tracePt t="35857" x="6973888" y="2687638"/>
          <p14:tracePt t="35894" x="6973888" y="2705100"/>
          <p14:tracePt t="35906" x="6965950" y="2714625"/>
          <p14:tracePt t="35930" x="6956425" y="2714625"/>
          <p14:tracePt t="35980" x="6938963" y="2724150"/>
          <p14:tracePt t="35992" x="6911975" y="2724150"/>
          <p14:tracePt t="36003" x="6875463" y="2724150"/>
          <p14:tracePt t="36018" x="6858000" y="2724150"/>
          <p14:tracePt t="36029" x="6804025" y="2705100"/>
          <p14:tracePt t="36037" x="6732588" y="2670175"/>
          <p14:tracePt t="36065" x="6688138" y="2625725"/>
          <p14:tracePt t="36077" x="6653213" y="2598738"/>
          <p14:tracePt t="36088" x="6599238" y="2544763"/>
          <p14:tracePt t="36105" x="6581775" y="2527300"/>
          <p14:tracePt t="36126" x="6562725" y="2509838"/>
          <p14:tracePt t="36159" x="6562725" y="2500313"/>
          <p14:tracePt t="36163" x="6562725" y="2490788"/>
          <p14:tracePt t="36174" x="6572250" y="2465388"/>
          <p14:tracePt t="36199" x="6634163" y="2428875"/>
          <p14:tracePt t="36224" x="6670675" y="2411413"/>
          <p14:tracePt t="36236" x="6724650" y="2374900"/>
          <p14:tracePt t="36247" x="6777038" y="2357438"/>
          <p14:tracePt t="36258" x="6902450" y="2295525"/>
          <p14:tracePt t="36283" x="6946900" y="2268538"/>
          <p14:tracePt t="36295" x="6973888" y="2251075"/>
          <p14:tracePt t="36310" x="7000875" y="2241550"/>
          <p14:tracePt t="36357" x="7010400" y="2241550"/>
          <p14:tracePt t="36382" x="7018338" y="2259013"/>
          <p14:tracePt t="36393" x="7018338" y="2295525"/>
          <p14:tracePt t="36406" x="7027863" y="2322513"/>
          <p14:tracePt t="36422" x="7027863" y="2339975"/>
          <p14:tracePt t="36430" x="7037388" y="2357438"/>
          <p14:tracePt t="36444" x="7045325" y="2419350"/>
          <p14:tracePt t="36457" x="7045325" y="2446338"/>
          <p14:tracePt t="36478" x="7045325" y="2490788"/>
          <p14:tracePt t="36491" x="7045325" y="2517775"/>
          <p14:tracePt t="36517" x="7045325" y="2536825"/>
          <p14:tracePt t="36528" x="7037388" y="2581275"/>
          <p14:tracePt t="36562" x="7010400" y="2598738"/>
          <p14:tracePt t="36565" x="6973888" y="2616200"/>
          <p14:tracePt t="36576" x="6902450" y="2643188"/>
          <p14:tracePt t="36608" x="6867525" y="2652713"/>
          <p14:tracePt t="36609" x="6777038" y="2679700"/>
          <p14:tracePt t="36637" x="6732588" y="2687638"/>
          <p14:tracePt t="36649" x="6705600" y="2687638"/>
          <p14:tracePt t="36661" x="6653213" y="2687638"/>
          <p14:tracePt t="36686" x="6634163" y="2687638"/>
          <p14:tracePt t="36698" x="6589713" y="2687638"/>
          <p14:tracePt t="36724" x="6572250" y="2687638"/>
          <p14:tracePt t="36735" x="6562725" y="2670175"/>
          <p14:tracePt t="36746" x="6545263" y="2616200"/>
          <p14:tracePt t="36771" x="6537325" y="2598738"/>
          <p14:tracePt t="36784" x="6527800" y="2581275"/>
          <p14:tracePt t="36795" x="6527800" y="2544763"/>
          <p14:tracePt t="36832" x="6537325" y="2517775"/>
          <p14:tracePt t="36845" x="6572250" y="2500313"/>
          <p14:tracePt t="36860" x="6626225" y="2465388"/>
          <p14:tracePt t="36862" x="6688138" y="2446338"/>
          <p14:tracePt t="36880" x="6823075" y="2393950"/>
          <p14:tracePt t="36894" x="6875463" y="2357438"/>
          <p14:tracePt t="36928" x="6991350" y="2330450"/>
          <p14:tracePt t="36931" x="7018338" y="2312988"/>
          <p14:tracePt t="36953" x="7037388" y="2303463"/>
          <p14:tracePt t="36983" x="7054850" y="2303463"/>
          <p14:tracePt t="36992" x="7062788" y="2303463"/>
          <p14:tracePt t="37002" x="7072313" y="2303463"/>
          <p14:tracePt t="37015" x="7089775" y="2312988"/>
          <p14:tracePt t="37044" x="7089775" y="2322513"/>
          <p14:tracePt t="37051" x="7089775" y="2339975"/>
          <p14:tracePt t="37064" x="7099300" y="2374900"/>
          <p14:tracePt t="37097" x="7099300" y="2411413"/>
          <p14:tracePt t="37114" x="7099300" y="2428875"/>
          <p14:tracePt t="37124" x="7099300" y="2446338"/>
          <p14:tracePt t="37137" x="7099300" y="2465388"/>
          <p14:tracePt t="37149" x="7099300" y="2500313"/>
          <p14:tracePt t="37174" x="7089775" y="2554288"/>
          <p14:tracePt t="37186" x="7081838" y="2581275"/>
          <p14:tracePt t="37198" x="7062788" y="2608263"/>
          <p14:tracePt t="37222" x="7045325" y="2625725"/>
          <p14:tracePt t="37234" x="6991350" y="2660650"/>
          <p14:tracePt t="37268" x="6929438" y="2687638"/>
          <p14:tracePt t="37283" x="6902450" y="2705100"/>
          <p14:tracePt t="37297" x="6875463" y="2724150"/>
          <p14:tracePt t="37307" x="6840538" y="2732088"/>
          <p14:tracePt t="37320" x="6831013" y="2741613"/>
          <p14:tracePt t="37332" x="6777038" y="2741613"/>
          <p14:tracePt t="37365" x="6751638" y="2741613"/>
          <p14:tracePt t="37366" x="6697663" y="2741613"/>
          <p14:tracePt t="37393" x="6670675" y="2741613"/>
          <p14:tracePt t="37410" x="6608763" y="2741613"/>
          <p14:tracePt t="37430" x="6589713" y="2741613"/>
          <p14:tracePt t="37443" x="6572250" y="2741613"/>
          <p14:tracePt t="37453" x="6554788" y="2759075"/>
          <p14:tracePt t="37466" x="6545263" y="2759075"/>
          <p14:tracePt t="37501" x="6545263" y="2741613"/>
          <p14:tracePt t="37524" x="6545263" y="2724150"/>
          <p14:tracePt t="37534" x="6545263" y="2697163"/>
          <p14:tracePt t="37543" x="6545263" y="2679700"/>
          <p14:tracePt t="37551" x="6572250" y="2652713"/>
          <p14:tracePt t="37575" x="6589713" y="2633663"/>
          <p14:tracePt t="37589" x="6670675" y="2581275"/>
          <p14:tracePt t="37614" x="6724650" y="2554288"/>
          <p14:tracePt t="37625" x="6777038" y="2527300"/>
          <p14:tracePt t="37636" x="6867525" y="2490788"/>
          <p14:tracePt t="37660" x="6894513" y="2473325"/>
          <p14:tracePt t="37673" x="6919913" y="2473325"/>
          <p14:tracePt t="37697" x="6938963" y="2473325"/>
          <p14:tracePt t="37710" x="6946900" y="2473325"/>
          <p14:tracePt t="37722" x="6965950" y="2473325"/>
          <p14:tracePt t="37736" x="6983413" y="2473325"/>
          <p14:tracePt t="37758" x="6991350" y="2473325"/>
          <p14:tracePt t="37770" x="7000875" y="2482850"/>
          <p14:tracePt t="37801" x="7000875" y="2500313"/>
          <p14:tracePt t="37806" x="7010400" y="2527300"/>
          <p14:tracePt t="37830" x="7010400" y="2554288"/>
          <p14:tracePt t="37844" x="7010400" y="2571750"/>
          <p14:tracePt t="37855" x="7018338" y="2608263"/>
          <p14:tracePt t="37880" x="7027863" y="2616200"/>
          <p14:tracePt t="37891" x="7027863" y="2633663"/>
          <p14:tracePt t="37944" x="7010400" y="2660650"/>
          <p14:tracePt t="37953" x="6991350" y="2679700"/>
          <p14:tracePt t="37965" x="6956425" y="2687638"/>
          <p14:tracePt t="37987" x="6867525" y="2705100"/>
          <p14:tracePt t="38002" x="6823075" y="2705100"/>
          <p14:tracePt t="38013" x="6777038" y="2705100"/>
          <p14:tracePt t="38025" x="6742113" y="2705100"/>
          <p14:tracePt t="38038" x="6680200" y="2679700"/>
          <p14:tracePt t="38062" x="6653213" y="2660650"/>
          <p14:tracePt t="38075" x="6626225" y="2633663"/>
          <p14:tracePt t="38088" x="6581775" y="2598738"/>
          <p14:tracePt t="38104" x="6572250" y="2589213"/>
          <p14:tracePt t="38125" x="6545263" y="2571750"/>
          <p14:tracePt t="38147" x="6537325" y="2571750"/>
          <p14:tracePt t="38186" x="6537325" y="2562225"/>
          <p14:tracePt t="39027" x="6527800" y="2562225"/>
          <p14:tracePt t="39646" x="6518275" y="2581275"/>
          <p14:tracePt t="39660" x="6510338" y="2616200"/>
          <p14:tracePt t="39671" x="6483350" y="2687638"/>
          <p14:tracePt t="39684" x="6465888" y="2732088"/>
          <p14:tracePt t="39695" x="6446838" y="2813050"/>
          <p14:tracePt t="39708" x="6429375" y="2884488"/>
          <p14:tracePt t="39720" x="6419850" y="3027363"/>
          <p14:tracePt t="39762" x="6419850" y="3071813"/>
          <p14:tracePt t="39768" x="6419850" y="3098800"/>
          <p14:tracePt t="39782" x="6419850" y="3108325"/>
          <p14:tracePt t="39800" x="6419850" y="3133725"/>
          <p14:tracePt t="39805" x="6419850" y="3152775"/>
          <p14:tracePt t="39817" x="6419850" y="3160713"/>
          <p14:tracePt t="40306" x="6438900" y="3160713"/>
          <p14:tracePt t="40315" x="6446838" y="3170238"/>
          <p14:tracePt t="40328" x="6473825" y="3179763"/>
          <p14:tracePt t="40341" x="6527800" y="3187700"/>
          <p14:tracePt t="40362" x="6608763" y="3197225"/>
          <p14:tracePt t="40377" x="6653213" y="3205163"/>
          <p14:tracePt t="40395" x="6705600" y="3224213"/>
          <p14:tracePt t="40403" x="6751638" y="3224213"/>
          <p14:tracePt t="40413" x="6840538" y="3241675"/>
          <p14:tracePt t="40425" x="6875463" y="3241675"/>
          <p14:tracePt t="40450" x="6894513" y="3241675"/>
          <p14:tracePt t="40463" x="6911975" y="3251200"/>
          <p14:tracePt t="40476" x="6946900" y="3268663"/>
          <p14:tracePt t="40499" x="6956425" y="3286125"/>
          <p14:tracePt t="40511" x="6956425" y="3295650"/>
          <p14:tracePt t="40865" x="6938963" y="3295650"/>
          <p14:tracePt t="40876" x="6911975" y="3286125"/>
          <p14:tracePt t="40890" x="6875463" y="3268663"/>
          <p14:tracePt t="40902" x="6823075" y="3241675"/>
          <p14:tracePt t="40913" x="6724650" y="3187700"/>
          <p14:tracePt t="40938" x="6680200" y="3170238"/>
          <p14:tracePt t="40950" x="6661150" y="3152775"/>
          <p14:tracePt t="40976" x="6653213" y="3152775"/>
          <p14:tracePt t="41048" x="6670675" y="3152775"/>
          <p14:tracePt t="41061" x="6688138" y="3152775"/>
          <p14:tracePt t="41072" x="6705600" y="3152775"/>
          <p14:tracePt t="41083" x="6724650" y="3160713"/>
          <p14:tracePt t="41114" x="6732588" y="3160713"/>
          <p14:tracePt t="41120" x="6751638" y="3170238"/>
          <p14:tracePt t="41136" x="6759575" y="3197225"/>
          <p14:tracePt t="41157" x="6777038" y="3197225"/>
          <p14:tracePt t="41170" x="6804025" y="3224213"/>
          <p14:tracePt t="41193" x="6813550" y="3232150"/>
          <p14:tracePt t="41208" x="6831013" y="3241675"/>
          <p14:tracePt t="41219" x="6840538" y="3241675"/>
          <p14:tracePt t="41242" x="6848475" y="3241675"/>
          <p14:tracePt t="41254" x="6858000" y="3241675"/>
          <p14:tracePt t="41571" x="6875463" y="3241675"/>
          <p14:tracePt t="41583" x="6911975" y="3224213"/>
          <p14:tracePt t="41594" x="6946900" y="3214688"/>
          <p14:tracePt t="41608" x="6973888" y="3205163"/>
          <p14:tracePt t="41620" x="7010400" y="3179763"/>
          <p14:tracePt t="41644" x="7027863" y="3170238"/>
          <p14:tracePt t="41656" x="7045325" y="3160713"/>
          <p14:tracePt t="41674" x="7062788" y="3152775"/>
          <p14:tracePt t="41693" x="7072313" y="3152775"/>
          <p14:tracePt t="41730" x="7081838" y="3152775"/>
          <p14:tracePt t="43526" x="0" y="0"/>
        </p14:tracePtLst>
        <p14:tracePtLst>
          <p14:tracePt t="46038" x="3768725" y="2608263"/>
          <p14:tracePt t="46446" x="3759200" y="2598738"/>
          <p14:tracePt t="46456" x="3751263" y="2581275"/>
          <p14:tracePt t="46466" x="3751263" y="2544763"/>
          <p14:tracePt t="46478" x="3795713" y="2428875"/>
          <p14:tracePt t="46502" x="3857625" y="2366963"/>
          <p14:tracePt t="46515" x="4179888" y="2170113"/>
          <p14:tracePt t="46539" x="4429125" y="2036763"/>
          <p14:tracePt t="46555" x="4991100" y="1758950"/>
          <p14:tracePt t="46565" x="5276850" y="1652588"/>
          <p14:tracePt t="46587" x="5562600" y="1562100"/>
          <p14:tracePt t="46601" x="5840413" y="1482725"/>
          <p14:tracePt t="46610" x="6232525" y="1339850"/>
          <p14:tracePt t="46638" x="6367463" y="1303338"/>
          <p14:tracePt t="46648" x="6473825" y="1285875"/>
          <p14:tracePt t="46663" x="6653213" y="1258888"/>
          <p14:tracePt t="46684" x="6697663" y="1258888"/>
          <p14:tracePt t="46698" x="6724650" y="1268413"/>
          <p14:tracePt t="47113" x="6724650" y="1276350"/>
          <p14:tracePt t="47124" x="6724650" y="1285875"/>
          <p14:tracePt t="47137" x="6724650" y="1295400"/>
          <p14:tracePt t="47173" x="6724650" y="1303338"/>
          <p14:tracePt t="47187" x="6724650" y="1312863"/>
          <p14:tracePt t="47197" x="6724650" y="1322388"/>
          <p14:tracePt t="47210" x="6724650" y="1347788"/>
          <p14:tracePt t="47221" x="6715125" y="1401763"/>
          <p14:tracePt t="47246" x="6705600" y="1428750"/>
          <p14:tracePt t="47257" x="6697663" y="1446213"/>
          <p14:tracePt t="47270" x="6688138" y="1473200"/>
          <p14:tracePt t="47282" x="6680200" y="1509713"/>
          <p14:tracePt t="47306" x="6680200" y="1517650"/>
          <p14:tracePt t="47319" x="6661150" y="1544638"/>
          <p14:tracePt t="47624" x="6643688" y="1544638"/>
          <p14:tracePt t="47640" x="6616700" y="1544638"/>
          <p14:tracePt t="47647" x="6599238" y="1544638"/>
          <p14:tracePt t="47794" x="6616700" y="1527175"/>
          <p14:tracePt t="47806" x="6643688" y="1517650"/>
          <p14:tracePt t="47819" x="6661150" y="1500188"/>
          <p14:tracePt t="47831" x="6697663" y="1482725"/>
          <p14:tracePt t="47843" x="6786563" y="1428750"/>
          <p14:tracePt t="48221" x="6759575" y="1438275"/>
          <p14:tracePt t="48233" x="6732588" y="1446213"/>
          <p14:tracePt t="48244" x="6705600" y="1465263"/>
          <p14:tracePt t="48258" x="6670675" y="1473200"/>
          <p14:tracePt t="48268" x="6634163" y="1482725"/>
          <p14:tracePt t="48280" x="6599238" y="1490663"/>
          <p14:tracePt t="48294" x="6527800" y="1482725"/>
          <p14:tracePt t="48317" x="6483350" y="1411288"/>
          <p14:tracePt t="48328" x="6446838" y="1374775"/>
          <p14:tracePt t="48342" x="6384925" y="1276350"/>
          <p14:tracePt t="48360" x="6375400" y="1231900"/>
          <p14:tracePt t="48379" x="6375400" y="1160463"/>
          <p14:tracePt t="48404" x="6394450" y="1116013"/>
          <p14:tracePt t="48417" x="6438900" y="1062038"/>
          <p14:tracePt t="48429" x="6653213" y="866775"/>
          <p14:tracePt t="48452" x="6769100" y="776288"/>
          <p14:tracePt t="48465" x="6983413" y="642938"/>
          <p14:tracePt t="48489" x="7062788" y="608013"/>
          <p14:tracePt t="48501" x="7116763" y="571500"/>
          <p14:tracePt t="48512" x="7188200" y="536575"/>
          <p14:tracePt t="48538" x="7205663" y="527050"/>
          <p14:tracePt t="48552" x="7215188" y="527050"/>
          <p14:tracePt t="48587" x="7224713" y="527050"/>
          <p14:tracePt t="48612" x="7224713" y="536575"/>
          <p14:tracePt t="48624" x="7232650" y="554038"/>
          <p14:tracePt t="48644" x="7232650" y="571500"/>
          <p14:tracePt t="48650" x="7232650" y="633413"/>
          <p14:tracePt t="48662" x="7232650" y="679450"/>
          <p14:tracePt t="48684" x="7232650" y="803275"/>
          <p14:tracePt t="48695" x="7232650" y="839788"/>
          <p14:tracePt t="48721" x="7232650" y="893763"/>
          <p14:tracePt t="48732" x="7232650" y="990600"/>
          <p14:tracePt t="48767" x="7232650" y="1125538"/>
          <p14:tracePt t="48769" x="7205663" y="1196975"/>
          <p14:tracePt t="48780" x="7188200" y="1231900"/>
          <p14:tracePt t="48805" x="7180263" y="1258888"/>
          <p14:tracePt t="48817" x="7161213" y="1295400"/>
          <p14:tracePt t="48831" x="7116763" y="1357313"/>
          <p14:tracePt t="48864" x="7072313" y="1411288"/>
          <p14:tracePt t="48867" x="7037388" y="1428750"/>
          <p14:tracePt t="48889" x="7000875" y="1446213"/>
          <p14:tracePt t="48903" x="6938963" y="1473200"/>
          <p14:tracePt t="48915" x="6902450" y="1482725"/>
          <p14:tracePt t="48940" x="6875463" y="1490663"/>
          <p14:tracePt t="48950" x="6848475" y="1500188"/>
          <p14:tracePt t="48969" x="6831013" y="1509713"/>
          <p14:tracePt t="48988" x="6823075" y="1509713"/>
          <p14:tracePt t="49002" x="6796088" y="1509713"/>
          <p14:tracePt t="49023" x="6786563" y="1509713"/>
          <p14:tracePt t="49037" x="6742113" y="1509713"/>
          <p14:tracePt t="49050" x="6732588" y="1509713"/>
          <p14:tracePt t="49073" x="6724650" y="1509713"/>
          <p14:tracePt t="49085" x="6705600" y="1500188"/>
          <p14:tracePt t="49121" x="6705600" y="1482725"/>
          <p14:tracePt t="49136" x="6705600" y="1446213"/>
          <p14:tracePt t="49146" x="6705600" y="1428750"/>
          <p14:tracePt t="49159" x="6705600" y="1419225"/>
          <p14:tracePt t="49171" x="6705600" y="1411288"/>
          <p14:tracePt t="49183" x="6715125" y="1401763"/>
          <p14:tracePt t="49206" x="6724650" y="1393825"/>
          <p14:tracePt t="49220" x="6759575" y="1366838"/>
          <p14:tracePt t="49492" x="6751638" y="1366838"/>
          <p14:tracePt t="49501" x="6715125" y="1366838"/>
          <p14:tracePt t="49513" x="6661150" y="1366838"/>
          <p14:tracePt t="49525" x="6259513" y="1446213"/>
          <p14:tracePt t="49549" x="5813425" y="1633538"/>
          <p14:tracePt t="49561" x="5303838" y="1857375"/>
          <p14:tracePt t="49573" x="4143375" y="2536825"/>
          <p14:tracePt t="49599" x="3625850" y="2847975"/>
          <p14:tracePt t="49611" x="3197225" y="3108325"/>
          <p14:tracePt t="49621" x="2581275" y="3509963"/>
          <p14:tracePt t="49646" x="2357438" y="3660775"/>
          <p14:tracePt t="49658" x="2108200" y="3840163"/>
          <p14:tracePt t="49682" x="2071688" y="3884613"/>
          <p14:tracePt t="49694" x="2054225" y="3902075"/>
          <p14:tracePt t="49709" x="2036763" y="3929063"/>
          <p14:tracePt t="49721" x="2036763" y="3965575"/>
          <p14:tracePt t="49743" x="2036763" y="3990975"/>
          <p14:tracePt t="49756" x="2143125" y="4027488"/>
          <p14:tracePt t="49781" x="2241550" y="4010025"/>
          <p14:tracePt t="49950" x="2224088" y="4010025"/>
          <p14:tracePt t="49962" x="2187575" y="4010025"/>
          <p14:tracePt t="49979" x="2143125" y="4017963"/>
          <p14:tracePt t="49988" x="2044700" y="4089400"/>
          <p14:tracePt t="49998" x="1884363" y="4224338"/>
          <p14:tracePt t="50011" x="1571625" y="4500563"/>
          <p14:tracePt t="50035" x="1482725" y="4608513"/>
          <p14:tracePt t="50047" x="1428750" y="4687888"/>
          <p14:tracePt t="50059" x="1384300" y="4803775"/>
          <p14:tracePt t="50085" x="1384300" y="4840288"/>
          <p14:tracePt t="50316" x="1366838" y="4848225"/>
          <p14:tracePt t="50329" x="1330325" y="4857750"/>
          <p14:tracePt t="50347" x="1268413" y="4902200"/>
          <p14:tracePt t="50359" x="1169988" y="4965700"/>
          <p14:tracePt t="50361" x="919163" y="5126038"/>
          <p14:tracePt t="50388" x="822325" y="5187950"/>
          <p14:tracePt t="50402" x="758825" y="5232400"/>
          <p14:tracePt t="50413" x="679450" y="5295900"/>
          <p14:tracePt t="50438" x="660400" y="5313363"/>
          <p14:tracePt t="50451" x="642938" y="5322888"/>
          <p14:tracePt t="50481" x="642938" y="5330825"/>
          <p14:tracePt t="50487" x="642938" y="5340350"/>
          <p14:tracePt t="50498" x="642938" y="5348288"/>
          <p14:tracePt t="50609" x="642938" y="5357813"/>
          <p14:tracePt t="50621" x="642938" y="5367338"/>
          <p14:tracePt t="50636" x="660400" y="5367338"/>
          <p14:tracePt t="50647" x="669925" y="5367338"/>
          <p14:tracePt t="50657" x="687388" y="5367338"/>
          <p14:tracePt t="50669" x="714375" y="5367338"/>
          <p14:tracePt t="50681" x="785813" y="5295900"/>
          <p14:tracePt t="50706" x="822325" y="5251450"/>
          <p14:tracePt t="50718" x="866775" y="5197475"/>
          <p14:tracePt t="50731" x="938213" y="5099050"/>
          <p14:tracePt t="50754" x="973138" y="5045075"/>
          <p14:tracePt t="50769" x="1036638" y="4965700"/>
          <p14:tracePt t="50781" x="1044575" y="4946650"/>
          <p14:tracePt t="50803" x="1062038" y="4919663"/>
          <p14:tracePt t="50815" x="1098550" y="4875213"/>
          <p14:tracePt t="50841" x="1108075" y="4867275"/>
          <p14:tracePt t="50864" x="1116013" y="4857750"/>
          <p14:tracePt t="51073" x="1116013" y="4884738"/>
          <p14:tracePt t="51088" x="1098550" y="4902200"/>
          <p14:tracePt t="51098" x="1081088" y="4919663"/>
          <p14:tracePt t="51108" x="1062038" y="4938713"/>
          <p14:tracePt t="51121" x="1036638" y="4965700"/>
          <p14:tracePt t="51144" x="1009650" y="4973638"/>
          <p14:tracePt t="51156" x="973138" y="4991100"/>
          <p14:tracePt t="51169" x="866775" y="5018088"/>
          <p14:tracePt t="51194" x="857250" y="5027613"/>
          <p14:tracePt t="51206" x="812800" y="5027613"/>
          <p14:tracePt t="51242" x="803275" y="5027613"/>
          <p14:tracePt t="51255" x="795338" y="5027613"/>
          <p14:tracePt t="51267" x="776288" y="5018088"/>
          <p14:tracePt t="51279" x="768350" y="5000625"/>
          <p14:tracePt t="51291" x="750888" y="4983163"/>
          <p14:tracePt t="51305" x="723900" y="4938713"/>
          <p14:tracePt t="51327" x="714375" y="4911725"/>
          <p14:tracePt t="51340" x="714375" y="4875213"/>
          <p14:tracePt t="51351" x="714375" y="4822825"/>
          <p14:tracePt t="51376" x="714375" y="4803775"/>
          <p14:tracePt t="51390" x="741363" y="4759325"/>
          <p14:tracePt t="51414" x="758825" y="4732338"/>
          <p14:tracePt t="51425" x="768350" y="4724400"/>
          <p14:tracePt t="51438" x="795338" y="4705350"/>
          <p14:tracePt t="51461" x="803275" y="4705350"/>
          <p14:tracePt t="51475" x="803275" y="4697413"/>
          <p14:tracePt t="51512" x="839788" y="4687888"/>
          <p14:tracePt t="51522" x="874713" y="4679950"/>
          <p14:tracePt t="51535" x="893763" y="4670425"/>
          <p14:tracePt t="51548" x="911225" y="4670425"/>
          <p14:tracePt t="51559" x="919163" y="4670425"/>
          <p14:tracePt t="51572" x="946150" y="4670425"/>
          <p14:tracePt t="51595" x="955675" y="4670425"/>
          <p14:tracePt t="51607" x="982663" y="4670425"/>
          <p14:tracePt t="51621" x="990600" y="4670425"/>
          <p14:tracePt t="51644" x="1000125" y="4670425"/>
          <p14:tracePt t="51656" x="1017588" y="4670425"/>
          <p14:tracePt t="51687" x="1027113" y="4670425"/>
          <p14:tracePt t="51692" x="1054100" y="4679950"/>
          <p14:tracePt t="51705" x="1071563" y="4697413"/>
          <p14:tracePt t="51738" x="1081088" y="4705350"/>
          <p14:tracePt t="51742" x="1108075" y="4759325"/>
          <p14:tracePt t="51767" x="1108075" y="4776788"/>
          <p14:tracePt t="51778" x="1116013" y="4786313"/>
          <p14:tracePt t="51789" x="1125538" y="4803775"/>
          <p14:tracePt t="51814" x="1125538" y="4813300"/>
          <p14:tracePt t="51840" x="1125538" y="4830763"/>
          <p14:tracePt t="51856" x="1133475" y="4848225"/>
          <p14:tracePt t="51858" x="1133475" y="4857750"/>
          <p14:tracePt t="51876" x="1143000" y="4902200"/>
          <p14:tracePt t="51910" x="1143000" y="4929188"/>
          <p14:tracePt t="51913" x="1143000" y="4938713"/>
          <p14:tracePt t="51925" x="1143000" y="4973638"/>
          <p14:tracePt t="51950" x="1152525" y="4983163"/>
          <p14:tracePt t="51960" x="1152525" y="5018088"/>
          <p14:tracePt t="51973" x="1152525" y="5027613"/>
          <p14:tracePt t="51998" x="1152525" y="5037138"/>
          <p14:tracePt t="52034" x="1143000" y="5045075"/>
          <p14:tracePt t="52045" x="1116013" y="5045075"/>
          <p14:tracePt t="52060" x="1071563" y="5045075"/>
          <p14:tracePt t="52070" x="1036638" y="5045075"/>
          <p14:tracePt t="52082" x="1009650" y="5037138"/>
          <p14:tracePt t="52096" x="955675" y="4946650"/>
          <p14:tracePt t="52109" x="928688" y="4875213"/>
          <p14:tracePt t="52132" x="911225" y="4830763"/>
          <p14:tracePt t="52149" x="901700" y="4697413"/>
          <p14:tracePt t="52161" x="901700" y="4633913"/>
          <p14:tracePt t="52180" x="911225" y="4589463"/>
          <p14:tracePt t="52193" x="928688" y="4537075"/>
          <p14:tracePt t="52217" x="946150" y="4510088"/>
          <p14:tracePt t="52230" x="982663" y="4473575"/>
          <p14:tracePt t="52254" x="1009650" y="4465638"/>
          <p14:tracePt t="52266" x="1027113" y="4465638"/>
          <p14:tracePt t="52279" x="1054100" y="4456113"/>
          <p14:tracePt t="52303" x="1071563" y="4456113"/>
          <p14:tracePt t="52315" x="1125538" y="4456113"/>
          <p14:tracePt t="52327" x="1152525" y="4456113"/>
          <p14:tracePt t="52360" x="1179513" y="4473575"/>
          <p14:tracePt t="52362" x="1231900" y="4510088"/>
          <p14:tracePt t="52387" x="1258888" y="4527550"/>
          <p14:tracePt t="52401" x="1276350" y="4554538"/>
          <p14:tracePt t="52413" x="1295400" y="4608513"/>
          <p14:tracePt t="52437" x="1295400" y="4633913"/>
          <p14:tracePt t="52449" x="1312863" y="4687888"/>
          <p14:tracePt t="52462" x="1322388" y="4714875"/>
          <p14:tracePt t="52485" x="1322388" y="4741863"/>
          <p14:tracePt t="52498" x="1322388" y="4786313"/>
          <p14:tracePt t="52521" x="1322388" y="4813300"/>
          <p14:tracePt t="52533" x="1322388" y="4875213"/>
          <p14:tracePt t="52546" x="1312863" y="4902200"/>
          <p14:tracePt t="52571" x="1303338" y="4919663"/>
          <p14:tracePt t="52584" x="1295400" y="4946650"/>
          <p14:tracePt t="52596" x="1285875" y="4956175"/>
          <p14:tracePt t="52612" x="1268413" y="4965700"/>
          <p14:tracePt t="52633" x="1241425" y="4991100"/>
          <p14:tracePt t="52657" x="1204913" y="5010150"/>
          <p14:tracePt t="52683" x="1196975" y="5027613"/>
          <p14:tracePt t="52694" x="1169988" y="5037138"/>
          <p14:tracePt t="52703" x="1152525" y="5045075"/>
          <p14:tracePt t="52716" x="1098550" y="5062538"/>
          <p14:tracePt t="52742" x="1081088" y="5072063"/>
          <p14:tracePt t="52754" x="1044575" y="5072063"/>
          <p14:tracePt t="52766" x="973138" y="5054600"/>
          <p14:tracePt t="52797" x="938213" y="5000625"/>
          <p14:tracePt t="52803" x="866775" y="4822825"/>
          <p14:tracePt t="52814" x="847725" y="4741863"/>
          <p14:tracePt t="52838" x="830263" y="4679950"/>
          <p14:tracePt t="52851" x="830263" y="4581525"/>
          <p14:tracePt t="52865" x="830263" y="4554538"/>
          <p14:tracePt t="52881" x="857250" y="4491038"/>
          <p14:tracePt t="52900" x="928688" y="4394200"/>
          <p14:tracePt t="52923" x="955675" y="4367213"/>
          <p14:tracePt t="52937" x="1000125" y="4330700"/>
          <p14:tracePt t="52970" x="1009650" y="4330700"/>
          <p14:tracePt t="52974" x="1027113" y="4330700"/>
          <p14:tracePt t="52985" x="1054100" y="4322763"/>
          <p14:tracePt t="53022" x="1081088" y="4322763"/>
          <p14:tracePt t="53034" x="1108075" y="4322763"/>
          <p14:tracePt t="53045" x="1125538" y="4330700"/>
          <p14:tracePt t="53059" x="1143000" y="4357688"/>
          <p14:tracePt t="53070" x="1179513" y="4411663"/>
          <p14:tracePt t="53083" x="1187450" y="4438650"/>
          <p14:tracePt t="53101" x="1231900" y="4510088"/>
          <p14:tracePt t="53131" x="1241425" y="4537075"/>
          <p14:tracePt t="53143" x="1258888" y="4572000"/>
          <p14:tracePt t="53155" x="1276350" y="4643438"/>
          <p14:tracePt t="53168" x="1285875" y="4679950"/>
          <p14:tracePt t="53191" x="1285875" y="4714875"/>
          <p14:tracePt t="53208" x="1285875" y="4751388"/>
          <p14:tracePt t="53234" x="1285875" y="4759325"/>
          <p14:tracePt t="53241" x="1285875" y="4768850"/>
          <p14:tracePt t="53313" x="1285875" y="4786313"/>
          <p14:tracePt t="53326" x="1285875" y="4795838"/>
          <p14:tracePt t="53339" x="1285875" y="4803775"/>
          <p14:tracePt t="53350" x="1285875" y="4813300"/>
          <p14:tracePt t="53424" x="1285875" y="4830763"/>
          <p14:tracePt t="53448" x="1285875" y="4840288"/>
          <p14:tracePt t="53459" x="1258888" y="4848225"/>
          <p14:tracePt t="53472" x="1231900" y="4848225"/>
          <p14:tracePt t="53484" x="1187450" y="4848225"/>
          <p14:tracePt t="53496" x="1133475" y="4840288"/>
          <p14:tracePt t="53508" x="1071563" y="4776788"/>
          <p14:tracePt t="53522" x="955675" y="4687888"/>
          <p14:tracePt t="53537" x="928688" y="4670425"/>
          <p14:tracePt t="53569" x="911225" y="4660900"/>
          <p14:tracePt t="53668" x="901700" y="4670425"/>
          <p14:tracePt t="53679" x="884238" y="4679950"/>
          <p14:tracePt t="53693" x="874713" y="4687888"/>
          <p14:tracePt t="53702" x="857250" y="4697413"/>
          <p14:tracePt t="53716" x="839788" y="4705350"/>
          <p14:tracePt t="53739" x="812800" y="4714875"/>
          <p14:tracePt t="53742" x="776288" y="4714875"/>
          <p14:tracePt t="53756" x="750888" y="4714875"/>
          <p14:tracePt t="53776" x="741363" y="4714875"/>
          <p14:tracePt t="53791" x="696913" y="4714875"/>
          <p14:tracePt t="53813" x="669925" y="4705350"/>
          <p14:tracePt t="53824" x="598488" y="4687888"/>
          <p14:tracePt t="53851" x="571500" y="4687888"/>
          <p14:tracePt t="53856" x="500063" y="4679950"/>
          <p14:tracePt t="53894" x="465138" y="4679950"/>
          <p14:tracePt t="53899" x="438150" y="4670425"/>
          <p14:tracePt t="53910" x="411163" y="4670425"/>
          <p14:tracePt t="53941" x="401638" y="4670425"/>
          <p14:tracePt t="55251" x="411163" y="4660900"/>
          <p14:tracePt t="55263" x="411163" y="4652963"/>
          <p14:tracePt t="55336" x="455613" y="4633913"/>
          <p14:tracePt t="55348" x="500063" y="4598988"/>
          <p14:tracePt t="55360" x="554038" y="4581525"/>
          <p14:tracePt t="55372" x="660400" y="4545013"/>
          <p14:tracePt t="55397" x="723900" y="4518025"/>
          <p14:tracePt t="55408" x="812800" y="4483100"/>
          <p14:tracePt t="55421" x="847725" y="4465638"/>
          <p14:tracePt t="55445" x="901700" y="4438650"/>
          <p14:tracePt t="55459" x="1036638" y="4394200"/>
          <p14:tracePt t="55471" x="1071563" y="4384675"/>
          <p14:tracePt t="56494" x="1062038" y="4384675"/>
          <p14:tracePt t="56505" x="1036638" y="4394200"/>
          <p14:tracePt t="56519" x="1027113" y="4402138"/>
          <p14:tracePt t="56547" x="1009650" y="4402138"/>
          <p14:tracePt t="56554" x="990600" y="4402138"/>
          <p14:tracePt t="56566" x="973138" y="4411663"/>
          <p14:tracePt t="56581" x="919163" y="4419600"/>
          <p14:tracePt t="56610" x="884238" y="4429125"/>
          <p14:tracePt t="56610" x="822325" y="4438650"/>
          <p14:tracePt t="56639" x="803275" y="4438650"/>
          <p14:tracePt t="56652" x="741363" y="4438650"/>
          <p14:tracePt t="56677" x="704850" y="4446588"/>
          <p14:tracePt t="56690" x="679450" y="4456113"/>
          <p14:tracePt t="56700" x="615950" y="4491038"/>
          <p14:tracePt t="56724" x="581025" y="4500563"/>
          <p14:tracePt t="56738" x="561975" y="4518025"/>
          <p14:tracePt t="56750" x="544513" y="4518025"/>
          <p14:tracePt t="57104" x="561975" y="4500563"/>
          <p14:tracePt t="57118" x="588963" y="4473575"/>
          <p14:tracePt t="57128" x="642938" y="4446588"/>
          <p14:tracePt t="57139" x="750888" y="4394200"/>
          <p14:tracePt t="57168" x="768350" y="4375150"/>
          <p14:tracePt t="57176" x="795338" y="4357688"/>
          <p14:tracePt t="57188" x="847725" y="4348163"/>
          <p14:tracePt t="57212" x="866775" y="4340225"/>
          <p14:tracePt t="57226" x="874713" y="4340225"/>
          <p14:tracePt t="57236" x="893763" y="4340225"/>
          <p14:tracePt t="57285" x="901700" y="4340225"/>
          <p14:tracePt t="57299" x="919163" y="4340225"/>
          <p14:tracePt t="57321" x="938213" y="4348163"/>
          <p14:tracePt t="57334" x="946150" y="4348163"/>
          <p14:tracePt t="57346" x="955675" y="4357688"/>
          <p14:tracePt t="57357" x="973138" y="4357688"/>
          <p14:tracePt t="57677" x="982663" y="4357688"/>
          <p14:tracePt t="57725" x="990600" y="4357688"/>
          <p14:tracePt t="57737" x="1009650" y="4340225"/>
          <p14:tracePt t="57748" x="1044575" y="4322763"/>
          <p14:tracePt t="57761" x="1108075" y="4286250"/>
          <p14:tracePt t="57785" x="1125538" y="4268788"/>
          <p14:tracePt t="57797" x="1143000" y="4259263"/>
          <p14:tracePt t="57810" x="1179513" y="4241800"/>
          <p14:tracePt t="57858" x="1187450" y="4232275"/>
          <p14:tracePt t="57991" x="1187450" y="4241800"/>
          <p14:tracePt t="58004" x="1187450" y="4251325"/>
          <p14:tracePt t="58016" x="1187450" y="4268788"/>
          <p14:tracePt t="58028" x="1187450" y="4303713"/>
          <p14:tracePt t="58063" x="1169988" y="4357688"/>
          <p14:tracePt t="58078" x="1169988" y="4375150"/>
          <p14:tracePt t="58093" x="1160463" y="4402138"/>
          <p14:tracePt t="58110" x="1160463" y="4429125"/>
          <p14:tracePt t="58112" x="1160463" y="4456113"/>
          <p14:tracePt t="58137" x="1160463" y="4473575"/>
          <p14:tracePt t="58150" x="1160463" y="4483100"/>
          <p14:tracePt t="58177" x="1160463" y="4518025"/>
          <p14:tracePt t="58186" x="1160463" y="4527550"/>
          <p14:tracePt t="58200" x="1160463" y="4554538"/>
          <p14:tracePt t="58480" x="1143000" y="4554538"/>
          <p14:tracePt t="58675" x="1143000" y="4545013"/>
          <p14:tracePt t="58686" x="1133475" y="4545013"/>
          <p14:tracePt t="58699" x="1133475" y="4537075"/>
          <p14:tracePt t="58711" x="1125538" y="4527550"/>
          <p14:tracePt t="58724" x="1108075" y="4518025"/>
          <p14:tracePt t="58735" x="1071563" y="4510088"/>
          <p14:tracePt t="58820" x="1071563" y="4500563"/>
          <p14:tracePt t="58847" x="1071563" y="4491038"/>
          <p14:tracePt t="58849" x="1071563" y="4483100"/>
          <p14:tracePt t="58869" x="1108075" y="4456113"/>
          <p14:tracePt t="58893" x="1125538" y="4438650"/>
          <p14:tracePt t="58907" x="1133475" y="4429125"/>
          <p14:tracePt t="58969" x="1152525" y="4384675"/>
          <p14:tracePt t="58979" x="1223963" y="4330700"/>
          <p14:tracePt t="58990" x="1339850" y="4241800"/>
          <p14:tracePt t="59008" x="1581150" y="4062413"/>
          <p14:tracePt t="59017" x="1893888" y="3822700"/>
          <p14:tracePt t="59029" x="2224088" y="3652838"/>
          <p14:tracePt t="59041" x="2687638" y="3446463"/>
          <p14:tracePt t="59052" x="2830513" y="3411538"/>
          <p14:tracePt t="59077" x="2965450" y="3384550"/>
          <p14:tracePt t="59088" x="3241675" y="3357563"/>
          <p14:tracePt t="59105" x="3394075" y="3348038"/>
          <p14:tracePt t="59126" x="3741738" y="3295650"/>
          <p14:tracePt t="59465" x="3822700" y="3286125"/>
          <p14:tracePt t="59480" x="3884613" y="3259138"/>
          <p14:tracePt t="59492" x="3946525" y="3251200"/>
          <p14:tracePt t="59503" x="4000500" y="3232150"/>
          <p14:tracePt t="59515" x="4071938" y="3187700"/>
          <p14:tracePt t="59527" x="4133850" y="3133725"/>
          <p14:tracePt t="59542" x="4303713" y="3017838"/>
          <p14:tracePt t="59563" x="4375150" y="2973388"/>
          <p14:tracePt t="59576" x="4500563" y="2884488"/>
          <p14:tracePt t="59601" x="4554538" y="2847975"/>
          <p14:tracePt t="59611" x="4608513" y="2813050"/>
          <p14:tracePt t="59649" x="4616450" y="2803525"/>
          <p14:tracePt t="59661" x="4608513" y="2795588"/>
          <p14:tracePt t="59674" x="4562475" y="2795588"/>
          <p14:tracePt t="59686" x="4500563" y="2795588"/>
          <p14:tracePt t="59697" x="4411663" y="2795588"/>
          <p14:tracePt t="59711" x="4027488" y="2874963"/>
          <p14:tracePt t="59723" x="3625850" y="2973388"/>
          <p14:tracePt t="59747" x="3133725" y="3098800"/>
          <p14:tracePt t="59759" x="2071688" y="3295650"/>
          <p14:tracePt t="59782" x="1562100" y="3357563"/>
          <p14:tracePt t="59796" x="830263" y="3419475"/>
          <p14:tracePt t="59820" x="598488" y="3446463"/>
          <p14:tracePt t="59832" x="446088" y="3465513"/>
          <p14:tracePt t="59843" x="258763" y="3465513"/>
          <p14:tracePt t="59859" x="223838" y="3465513"/>
          <p14:tracePt t="59879" x="214313" y="3465513"/>
          <p14:tracePt t="59893" x="187325" y="3455988"/>
          <p14:tracePt t="60161" x="204788" y="3446463"/>
          <p14:tracePt t="60174" x="250825" y="3411538"/>
          <p14:tracePt t="60186" x="339725" y="3340100"/>
          <p14:tracePt t="60196" x="490538" y="3187700"/>
          <p14:tracePt t="60220" x="544513" y="3152775"/>
          <p14:tracePt t="60233" x="608013" y="3108325"/>
          <p14:tracePt t="60246" x="723900" y="3062288"/>
          <p14:tracePt t="60273" x="785813" y="3036888"/>
          <p14:tracePt t="60284" x="1009650" y="2982913"/>
          <p14:tracePt t="60306" x="1143000" y="2938463"/>
          <p14:tracePt t="60320" x="1268413" y="2919413"/>
          <p14:tracePt t="60331" x="1366838" y="2894013"/>
          <p14:tracePt t="60612" x="1411288" y="2884488"/>
          <p14:tracePt t="60623" x="1509713" y="2867025"/>
          <p14:tracePt t="60637" x="1697038" y="2857500"/>
          <p14:tracePt t="60648" x="2044700" y="2840038"/>
          <p14:tracePt t="60659" x="2446338" y="2840038"/>
          <p14:tracePt t="60671" x="2776538" y="2867025"/>
          <p14:tracePt t="60685" x="3286125" y="2965450"/>
          <p14:tracePt t="60709" x="3473450" y="3027363"/>
          <p14:tracePt t="60721" x="3803650" y="3143250"/>
          <p14:tracePt t="60754" x="3929063" y="3214688"/>
          <p14:tracePt t="60758" x="4044950" y="3259138"/>
          <p14:tracePt t="60770" x="4205288" y="3322638"/>
          <p14:tracePt t="61038" x="4276725" y="3295650"/>
          <p14:tracePt t="61050" x="4375150" y="3232150"/>
          <p14:tracePt t="61062" x="4537075" y="3152775"/>
          <p14:tracePt t="61076" x="4803775" y="3027363"/>
          <p14:tracePt t="61088" x="5375275" y="2714625"/>
          <p14:tracePt t="61104" x="5680075" y="2517775"/>
          <p14:tracePt t="61124" x="6276975" y="2116138"/>
          <p14:tracePt t="61152" x="6599238" y="1857375"/>
          <p14:tracePt t="61159" x="6911975" y="1625600"/>
          <p14:tracePt t="61170" x="7473950" y="1250950"/>
          <p14:tracePt t="61195" x="7653338" y="1143000"/>
          <p14:tracePt t="61209" x="7751763" y="1081088"/>
          <p14:tracePt t="61222" x="7840663" y="1017588"/>
          <p14:tracePt t="61246" x="7848600" y="1009650"/>
          <p14:tracePt t="61477" x="7840663" y="1009650"/>
          <p14:tracePt t="61489" x="7804150" y="1009650"/>
          <p14:tracePt t="61501" x="7697788" y="1009650"/>
          <p14:tracePt t="61525" x="7589838" y="1017588"/>
          <p14:tracePt t="61538" x="7429500" y="1071563"/>
          <p14:tracePt t="61549" x="7251700" y="1116013"/>
          <p14:tracePt t="61564" x="6956425" y="1231900"/>
          <p14:tracePt t="61573" x="6840538" y="1285875"/>
          <p14:tracePt t="61600" x="6759575" y="1330325"/>
          <p14:tracePt t="61610" x="6670675" y="1393825"/>
          <p14:tracePt t="61634" x="6608763" y="1438275"/>
          <p14:tracePt t="61649" x="6572250" y="1482725"/>
          <p14:tracePt t="61659" x="6510338" y="1527175"/>
          <p14:tracePt t="61683" x="6483350" y="1544638"/>
          <p14:tracePt t="61695" x="6465888" y="1562100"/>
          <p14:tracePt t="62061" x="6483350" y="1544638"/>
          <p14:tracePt t="62073" x="6500813" y="1527175"/>
          <p14:tracePt t="62085" x="6537325" y="1482725"/>
          <p14:tracePt t="62097" x="6616700" y="1401763"/>
          <p14:tracePt t="62113" x="6670675" y="1357313"/>
          <p14:tracePt t="62133" x="6742113" y="1276350"/>
          <p14:tracePt t="62146" x="6796088" y="1231900"/>
          <p14:tracePt t="62161" x="6867525" y="1204913"/>
          <p14:tracePt t="62183" x="7037388" y="1108075"/>
          <p14:tracePt t="62195" x="7116763" y="1071563"/>
          <p14:tracePt t="62218" x="7180263" y="1027113"/>
          <p14:tracePt t="62232" x="7232650" y="973138"/>
          <p14:tracePt t="62256" x="7232650" y="955675"/>
          <p14:tracePt t="62268" x="7232650" y="938213"/>
          <p14:tracePt t="62283" x="7232650" y="911225"/>
          <p14:tracePt t="62304" x="7232650" y="901700"/>
          <p14:tracePt t="62329" x="7232650" y="893763"/>
          <p14:tracePt t="62342" x="7232650" y="884238"/>
          <p14:tracePt t="62363" x="7215188" y="874713"/>
          <p14:tracePt t="62366" x="7205663" y="866775"/>
          <p14:tracePt t="62394" x="7180263" y="866775"/>
          <p14:tracePt t="62404" x="7134225" y="866775"/>
          <p14:tracePt t="62415" x="7099300" y="866775"/>
          <p14:tracePt t="62437" x="7062788" y="866775"/>
          <p14:tracePt t="62452" x="6983413" y="874713"/>
          <p14:tracePt t="62486" x="6875463" y="919163"/>
          <p14:tracePt t="62500" x="6813550" y="955675"/>
          <p14:tracePt t="62515" x="6759575" y="973138"/>
          <p14:tracePt t="62524" x="6715125" y="1000125"/>
          <p14:tracePt t="62536" x="6697663" y="1017588"/>
          <p14:tracePt t="62549" x="6670675" y="1044575"/>
          <p14:tracePt t="62573" x="6653213" y="1054100"/>
          <p14:tracePt t="62586" x="6634163" y="1081088"/>
          <p14:tracePt t="62599" x="6634163" y="1098550"/>
          <p14:tracePt t="62615" x="6626225" y="1108075"/>
          <p14:tracePt t="62632" x="6608763" y="1152525"/>
          <p14:tracePt t="62656" x="6599238" y="1179513"/>
          <p14:tracePt t="62670" x="6599238" y="1214438"/>
          <p14:tracePt t="62703" x="6599238" y="1241425"/>
          <p14:tracePt t="62710" x="6599238" y="1250950"/>
          <p14:tracePt t="62720" x="6599238" y="1303338"/>
          <p14:tracePt t="62743" x="6599238" y="1330325"/>
          <p14:tracePt t="62757" x="6599238" y="1339850"/>
          <p14:tracePt t="62769" x="6608763" y="1393825"/>
          <p14:tracePt t="62799" x="6616700" y="1419225"/>
          <p14:tracePt t="62805" x="6626225" y="1428750"/>
          <p14:tracePt t="62826" x="6643688" y="1455738"/>
          <p14:tracePt t="62836" x="6680200" y="1500188"/>
          <p14:tracePt t="62850" x="6705600" y="1517650"/>
          <p14:tracePt t="62877" x="6715125" y="1517650"/>
          <p14:tracePt t="62913" x="6724650" y="1517650"/>
          <p14:tracePt t="62974" x="6724650" y="1509713"/>
          <p14:tracePt t="62986" x="6724650" y="1500188"/>
          <p14:tracePt t="62998" x="6715125" y="1490663"/>
          <p14:tracePt t="63013" x="6705600" y="1482725"/>
          <p14:tracePt t="63024" x="6680200" y="1473200"/>
          <p14:tracePt t="63037" x="6562725" y="1465263"/>
          <p14:tracePt t="63052" x="6446838" y="1465263"/>
          <p14:tracePt t="63072" x="6045200" y="1482725"/>
          <p14:tracePt t="63097" x="5670550" y="1581150"/>
          <p14:tracePt t="63109" x="5322888" y="1697038"/>
          <p14:tracePt t="63121" x="4768850" y="1928813"/>
          <p14:tracePt t="63145" x="4572000" y="2027238"/>
          <p14:tracePt t="63158" x="4357688" y="2187575"/>
          <p14:tracePt t="63181" x="4313238" y="2241550"/>
          <p14:tracePt t="63401" x="4286250" y="2251075"/>
          <p14:tracePt t="63418" x="4251325" y="2268538"/>
          <p14:tracePt t="63426" x="4170363" y="2330450"/>
          <p14:tracePt t="63438" x="4017963" y="2411413"/>
          <p14:tracePt t="63450" x="3714750" y="2598738"/>
          <p14:tracePt t="63463" x="3286125" y="2857500"/>
          <p14:tracePt t="63474" x="2393950" y="3402013"/>
          <p14:tracePt t="63489" x="2089150" y="3589338"/>
          <p14:tracePt t="63511" x="1893888" y="3732213"/>
          <p14:tracePt t="63524" x="1731963" y="3919538"/>
          <p14:tracePt t="63547" x="1697038" y="4000500"/>
          <p14:tracePt t="63560" x="1697038" y="4027488"/>
          <p14:tracePt t="63730" x="1670050" y="4037013"/>
          <p14:tracePt t="63742" x="1652588" y="4044950"/>
          <p14:tracePt t="63753" x="1633538" y="4062413"/>
          <p14:tracePt t="63767" x="1581150" y="4081463"/>
          <p14:tracePt t="63781" x="1285875" y="4224338"/>
          <p14:tracePt t="63793" x="1044575" y="4348163"/>
          <p14:tracePt t="63815" x="874713" y="4438650"/>
          <p14:tracePt t="63828" x="704850" y="4518025"/>
          <p14:tracePt t="63859" x="679450" y="4537075"/>
          <p14:tracePt t="63861" x="660400" y="4545013"/>
          <p14:tracePt t="64168" x="660400" y="4527550"/>
          <p14:tracePt t="64181" x="669925" y="4500563"/>
          <p14:tracePt t="64194" x="687388" y="4465638"/>
          <p14:tracePt t="64207" x="731838" y="4411663"/>
          <p14:tracePt t="64218" x="857250" y="4268788"/>
          <p14:tracePt t="64242" x="928688" y="4197350"/>
          <p14:tracePt t="64254" x="990600" y="4152900"/>
          <p14:tracePt t="64266" x="1036638" y="4108450"/>
          <p14:tracePt t="64307" x="1036638" y="4098925"/>
          <p14:tracePt t="64365" x="1044575" y="4098925"/>
          <p14:tracePt t="64375" x="1054100" y="4098925"/>
          <p14:tracePt t="64387" x="1062038" y="4098925"/>
          <p14:tracePt t="64425" x="1081088" y="4098925"/>
          <p14:tracePt t="64436" x="1089025" y="4098925"/>
          <p14:tracePt t="64719" x="1116013" y="4098925"/>
          <p14:tracePt t="64731" x="1143000" y="4098925"/>
          <p14:tracePt t="64740" x="1169988" y="4108450"/>
          <p14:tracePt t="64753" x="1241425" y="4125913"/>
          <p14:tracePt t="64777" x="1276350" y="4133850"/>
          <p14:tracePt t="64800" x="1384300" y="4170363"/>
          <p14:tracePt t="64814" x="1419225" y="4179888"/>
          <p14:tracePt t="64825" x="1482725" y="4197350"/>
          <p14:tracePt t="64838" x="1544638" y="4224338"/>
          <p14:tracePt t="64851" x="1687513" y="4286250"/>
          <p14:tracePt t="64874" x="1751013" y="4330700"/>
          <p14:tracePt t="64887" x="1866900" y="4419600"/>
          <p14:tracePt t="64911" x="1893888" y="4465638"/>
          <p14:tracePt t="65167" x="1901825" y="4465638"/>
          <p14:tracePt t="65179" x="1938338" y="4465638"/>
          <p14:tracePt t="65192" x="2108200" y="4402138"/>
          <p14:tracePt t="65215" x="2197100" y="4367213"/>
          <p14:tracePt t="65228" x="2322513" y="4330700"/>
          <p14:tracePt t="65239" x="2643188" y="4241800"/>
          <p14:tracePt t="65254" x="2786063" y="4187825"/>
          <p14:tracePt t="65276" x="3000375" y="4152900"/>
          <p14:tracePt t="65290" x="3062288" y="4143375"/>
          <p14:tracePt t="65314" x="3081338" y="4143375"/>
          <p14:tracePt t="65326" x="3098800" y="4143375"/>
          <p14:tracePt t="65365" x="3098800" y="4152900"/>
          <p14:tracePt t="65375" x="3108325" y="4187825"/>
          <p14:tracePt t="65386" x="3116263" y="4214813"/>
          <p14:tracePt t="65398" x="3125788" y="4224338"/>
          <p14:tracePt t="65413" x="3133725" y="4251325"/>
          <p14:tracePt t="65423" x="3170238" y="4276725"/>
          <p14:tracePt t="65447" x="3197225" y="4303713"/>
          <p14:tracePt t="65459" x="3214688" y="4357688"/>
          <p14:tracePt t="65473" x="3224213" y="4394200"/>
          <p14:tracePt t="65496" x="3224213" y="4429125"/>
          <p14:tracePt t="65508" x="3251200" y="4554538"/>
          <p14:tracePt t="65533" x="3251200" y="4625975"/>
          <p14:tracePt t="65544" x="3251200" y="4732338"/>
          <p14:tracePt t="65573" x="3251200" y="4786313"/>
          <p14:tracePt t="65583" x="3251200" y="4830763"/>
          <p14:tracePt t="65596" x="3251200" y="4911725"/>
          <p14:tracePt t="65608" x="3251200" y="4956175"/>
          <p14:tracePt t="65630" x="3251200" y="4991100"/>
          <p14:tracePt t="65643" x="3251200" y="5054600"/>
          <p14:tracePt t="65674" x="3251200" y="5072063"/>
          <p14:tracePt t="65681" x="3251200" y="5108575"/>
          <p14:tracePt t="65691" x="3232150" y="5116513"/>
          <p14:tracePt t="65715" x="3214688" y="5133975"/>
          <p14:tracePt t="65728" x="3133725" y="5143500"/>
          <p14:tracePt t="65752" x="3054350" y="5143500"/>
          <p14:tracePt t="65765" x="2840038" y="5099050"/>
          <p14:tracePt t="65788" x="2724150" y="5072063"/>
          <p14:tracePt t="65802" x="2643188" y="5027613"/>
          <p14:tracePt t="65813" x="2544763" y="4884738"/>
          <p14:tracePt t="65837" x="2527300" y="4697413"/>
          <p14:tracePt t="65849" x="2527300" y="4527550"/>
          <p14:tracePt t="65858" x="2589213" y="4179888"/>
          <p14:tracePt t="65893" x="2679700" y="3973513"/>
          <p14:tracePt t="65911" x="2867025" y="3714750"/>
          <p14:tracePt t="65923" x="2938463" y="3660775"/>
          <p14:tracePt t="65935" x="3017838" y="3625850"/>
          <p14:tracePt t="65947" x="3232150" y="3589338"/>
          <p14:tracePt t="65972" x="3357563" y="3589338"/>
          <p14:tracePt t="65984" x="3446463" y="3589338"/>
          <p14:tracePt t="65997" x="3589338" y="3670300"/>
          <p14:tracePt t="66020" x="3643313" y="3741738"/>
          <p14:tracePt t="66034" x="3705225" y="3840163"/>
          <p14:tracePt t="66046" x="3848100" y="3983038"/>
          <p14:tracePt t="66070" x="3919538" y="4037013"/>
          <p14:tracePt t="66081" x="4000500" y="4179888"/>
          <p14:tracePt t="66111" x="4017963" y="4259263"/>
          <p14:tracePt t="66113" x="4037013" y="4473575"/>
          <p14:tracePt t="66141" x="4037013" y="4545013"/>
          <p14:tracePt t="66154" x="4037013" y="4625975"/>
          <p14:tracePt t="66167" x="4037013" y="4759325"/>
          <p14:tracePt t="66192" x="4027488" y="4857750"/>
          <p14:tracePt t="66204" x="4027488" y="4946650"/>
          <p14:tracePt t="66214" x="4017963" y="5133975"/>
          <p14:tracePt t="66239" x="4017963" y="5224463"/>
          <p14:tracePt t="66251" x="4010025" y="5303838"/>
          <p14:tracePt t="66264" x="3990975" y="5419725"/>
          <p14:tracePt t="66295" x="3983038" y="5438775"/>
          <p14:tracePt t="66301" x="3983038" y="5465763"/>
          <p14:tracePt t="66324" x="3983038" y="5473700"/>
          <p14:tracePt t="66337" x="3983038" y="5491163"/>
          <p14:tracePt t="66351" x="3973513" y="5518150"/>
          <p14:tracePt t="66363" x="3956050" y="5518150"/>
          <p14:tracePt t="66386" x="3867150" y="5527675"/>
          <p14:tracePt t="66415" x="3830638" y="5527675"/>
          <p14:tracePt t="66424" x="3786188" y="5527675"/>
          <p14:tracePt t="66435" x="3670300" y="5394325"/>
          <p14:tracePt t="66448" x="3589338" y="5251450"/>
          <p14:tracePt t="66470" x="3490913" y="5099050"/>
          <p14:tracePt t="66484" x="3313113" y="4848225"/>
          <p14:tracePt t="66506" x="3241675" y="4741863"/>
          <p14:tracePt t="66519" x="3143250" y="4545013"/>
          <p14:tracePt t="66550" x="3125788" y="4446588"/>
          <p14:tracePt t="66556" x="3125788" y="4375150"/>
          <p14:tracePt t="66569" x="3125788" y="4224338"/>
          <p14:tracePt t="66583" x="3152775" y="4143375"/>
          <p14:tracePt t="66602" x="3187700" y="4089400"/>
          <p14:tracePt t="66616" x="3241675" y="4027488"/>
          <p14:tracePt t="66643" x="3295650" y="4010025"/>
          <p14:tracePt t="66655" x="3473450" y="3965575"/>
          <p14:tracePt t="66680" x="3562350" y="3965575"/>
          <p14:tracePt t="66691" x="3643313" y="3946525"/>
          <p14:tracePt t="66701" x="3776663" y="3946525"/>
          <p14:tracePt t="66734" x="3857625" y="3946525"/>
          <p14:tracePt t="66740" x="3911600" y="3965575"/>
          <p14:tracePt t="66753" x="3983038" y="4000500"/>
          <p14:tracePt t="66775" x="4010025" y="4027488"/>
          <p14:tracePt t="66789" x="4017963" y="4054475"/>
          <p14:tracePt t="66802" x="4044950" y="4089400"/>
          <p14:tracePt t="66825" x="4044950" y="4108450"/>
          <p14:tracePt t="66838" x="4054475" y="4125913"/>
          <p14:tracePt t="66861" x="4054475" y="4143375"/>
          <p14:tracePt t="66874" x="4062413" y="4179888"/>
          <p14:tracePt t="66897" x="4071938" y="4197350"/>
          <p14:tracePt t="66910" x="4071938" y="4224338"/>
          <p14:tracePt t="66921" x="4071938" y="4286250"/>
          <p14:tracePt t="66952" x="4071938" y="4313238"/>
          <p14:tracePt t="66958" x="4071938" y="4357688"/>
          <p14:tracePt t="66971" x="4071938" y="4402138"/>
          <p14:tracePt t="66994" x="4071938" y="4411663"/>
          <p14:tracePt t="67007" x="4071938" y="4438650"/>
          <p14:tracePt t="67019" x="4062413" y="4446588"/>
          <p14:tracePt t="67042" x="4037013" y="4465638"/>
          <p14:tracePt t="67064" x="3884613" y="4473575"/>
          <p14:tracePt t="67083" x="3732213" y="4473575"/>
          <p14:tracePt t="67092" x="3224213" y="4394200"/>
          <p14:tracePt t="67106" x="2857500" y="4322763"/>
          <p14:tracePt t="67128" x="2482850" y="4224338"/>
          <p14:tracePt t="67141" x="1857375" y="4017963"/>
          <p14:tracePt t="67171" x="1544638" y="3929063"/>
          <p14:tracePt t="67177" x="1303338" y="3884613"/>
          <p14:tracePt t="67191" x="1027113" y="3867150"/>
          <p14:tracePt t="67215" x="911225" y="3867150"/>
          <p14:tracePt t="67238" x="696913" y="3946525"/>
          <p14:tracePt t="67250" x="642938" y="3973513"/>
          <p14:tracePt t="67263" x="588963" y="4017963"/>
          <p14:tracePt t="67276" x="571500" y="4054475"/>
          <p14:tracePt t="67299" x="561975" y="4054475"/>
          <p14:tracePt t="67654" x="571500" y="4054475"/>
          <p14:tracePt t="67666" x="608013" y="4054475"/>
          <p14:tracePt t="67677" x="704850" y="4027488"/>
          <p14:tracePt t="67690" x="857250" y="3990975"/>
          <p14:tracePt t="67704" x="1098550" y="3946525"/>
          <p14:tracePt t="67714" x="1866900" y="3867150"/>
          <p14:tracePt t="67738" x="2214563" y="3848100"/>
          <p14:tracePt t="67750" x="2562225" y="3848100"/>
          <p14:tracePt t="67762" x="3044825" y="3875088"/>
          <p14:tracePt t="67789" x="3179763" y="3911600"/>
          <p14:tracePt t="67798" x="3303588" y="3946525"/>
          <p14:tracePt t="67813" x="3482975" y="4017963"/>
          <p14:tracePt t="67836" x="3554413" y="4062413"/>
          <p14:tracePt t="67848" x="3652838" y="4152900"/>
          <p14:tracePt t="67861" x="3687763" y="4187825"/>
          <p14:tracePt t="67885" x="3732213" y="4232275"/>
          <p14:tracePt t="68154" x="3759200" y="4232275"/>
          <p14:tracePt t="68163" x="3786188" y="4232275"/>
          <p14:tracePt t="68177" x="3840163" y="4214813"/>
          <p14:tracePt t="68189" x="3919538" y="4187825"/>
          <p14:tracePt t="68200" x="4037013" y="4152900"/>
          <p14:tracePt t="68214" x="4286250" y="4054475"/>
          <p14:tracePt t="68239" x="4411663" y="3990975"/>
          <p14:tracePt t="68251" x="4867275" y="3660775"/>
          <p14:tracePt t="68273" x="5187950" y="3429000"/>
          <p14:tracePt t="68287" x="5518150" y="3232150"/>
          <p14:tracePt t="68299" x="5965825" y="2911475"/>
          <p14:tracePt t="68323" x="6062663" y="2830513"/>
          <p14:tracePt t="68335" x="6170613" y="2768600"/>
          <p14:tracePt t="68348" x="6224588" y="2759075"/>
          <p14:tracePt t="68364" x="6286500" y="2751138"/>
          <p14:tracePt t="68383" x="6438900" y="2751138"/>
          <p14:tracePt t="68407" x="6473825" y="2751138"/>
          <p14:tracePt t="68701" x="6500813" y="2751138"/>
          <p14:tracePt t="68712" x="6518275" y="2741613"/>
          <p14:tracePt t="68737" x="6537325" y="2724150"/>
          <p14:tracePt t="68756" x="6554788" y="2714625"/>
          <p14:tracePt t="68762" x="6581775" y="2687638"/>
          <p14:tracePt t="68774" x="6608763" y="2670175"/>
          <p14:tracePt t="68786" x="6626225" y="2652713"/>
          <p14:tracePt t="68802" x="6643688" y="2633663"/>
          <p14:tracePt t="68818" x="6670675" y="2625725"/>
          <p14:tracePt t="68846" x="6680200" y="2616200"/>
          <p14:tracePt t="69261" x="6670675" y="2616200"/>
          <p14:tracePt t="69274" x="6653213" y="2616200"/>
          <p14:tracePt t="69285" x="6616700" y="2625725"/>
          <p14:tracePt t="69296" x="6562725" y="2652713"/>
          <p14:tracePt t="69309" x="6394450" y="2724150"/>
          <p14:tracePt t="69344" x="6215063" y="2795588"/>
          <p14:tracePt t="69358" x="6108700" y="2847975"/>
          <p14:tracePt t="69373" x="5965825" y="2911475"/>
          <p14:tracePt t="69383" x="5670550" y="3071813"/>
          <p14:tracePt t="69408" x="5500688" y="3160713"/>
          <p14:tracePt t="69423" x="5367338" y="3232150"/>
          <p14:tracePt t="69431" x="5241925" y="3295650"/>
          <p14:tracePt t="69444" x="4991100" y="3455988"/>
          <p14:tracePt t="69458" x="4884738" y="3536950"/>
          <p14:tracePt t="69475" x="4803775" y="3643313"/>
          <p14:tracePt t="69493" x="4679950" y="3776663"/>
          <p14:tracePt t="69518" x="4652963" y="3822700"/>
          <p14:tracePt t="69530" x="4652963" y="3867150"/>
          <p14:tracePt t="69785" x="4633913" y="3894138"/>
          <p14:tracePt t="69799" x="4589463" y="3956050"/>
          <p14:tracePt t="69811" x="4537075" y="4010025"/>
          <p14:tracePt t="69823" x="4419600" y="4108450"/>
          <p14:tracePt t="69833" x="4143375" y="4411663"/>
          <p14:tracePt t="69846" x="4062413" y="4500563"/>
          <p14:tracePt t="69861" x="3990975" y="4572000"/>
          <p14:tracePt t="69883" x="3938588" y="4625975"/>
          <p14:tracePt t="69895" x="3929063" y="4652963"/>
          <p14:tracePt t="69919" x="3919538" y="4652963"/>
          <p14:tracePt t="69931" x="3911600" y="4670425"/>
          <p14:tracePt t="69955" x="3911600" y="4679950"/>
          <p14:tracePt t="70247" x="3902075" y="4679950"/>
          <p14:tracePt t="70261" x="3884613" y="4687888"/>
          <p14:tracePt t="70271" x="3867150" y="4697413"/>
          <p14:tracePt t="70284" x="3857625" y="4705350"/>
          <p14:tracePt t="70309" x="3840163" y="4705350"/>
          <p14:tracePt t="70322" x="3830638" y="4705350"/>
          <p14:tracePt t="70341" x="3822700" y="4705350"/>
          <p14:tracePt t="70365" x="3813175" y="4705350"/>
          <p14:tracePt t="70408" x="3813175" y="4714875"/>
          <p14:tracePt t="70430" x="3813175" y="4724400"/>
          <p14:tracePt t="70441" x="3803650" y="4741863"/>
          <p14:tracePt t="70470" x="3803650" y="4759325"/>
          <p14:tracePt t="70482" x="3803650" y="4768850"/>
          <p14:tracePt t="70493" x="3803650" y="4776788"/>
          <p14:tracePt t="70504" x="3803650" y="4803775"/>
          <p14:tracePt t="70540" x="3803650" y="4822825"/>
          <p14:tracePt t="70552" x="3803650" y="4830763"/>
          <p14:tracePt t="70578" x="3803650" y="4857750"/>
          <p14:tracePt t="70605" x="3803650" y="4867275"/>
          <p14:tracePt t="70606" x="3803650" y="4875213"/>
          <p14:tracePt t="70625" x="3803650" y="4884738"/>
          <p14:tracePt t="70642" x="3803650" y="4894263"/>
          <p14:tracePt t="70652" x="3803650" y="4911725"/>
          <p14:tracePt t="70674" x="3803650" y="4929188"/>
          <p14:tracePt t="70686" x="3803650" y="4946650"/>
          <p14:tracePt t="70710" x="3803650" y="4956175"/>
          <p14:tracePt t="70723" x="3803650" y="4973638"/>
          <p14:tracePt t="70752" x="3803650" y="4991100"/>
          <p14:tracePt t="70767" x="3803650" y="5000625"/>
          <p14:tracePt t="70771" x="3803650" y="5027613"/>
          <p14:tracePt t="70785" x="3803650" y="5037138"/>
          <p14:tracePt t="70808" x="3803650" y="5045075"/>
          <p14:tracePt t="70820" x="3803650" y="5062538"/>
          <p14:tracePt t="70844" x="3803650" y="5081588"/>
          <p14:tracePt t="70881" x="3795713" y="5062538"/>
          <p14:tracePt t="70894" x="3786188" y="5027613"/>
          <p14:tracePt t="70905" x="3786188" y="4991100"/>
          <p14:tracePt t="70925" x="3786188" y="4965700"/>
          <p14:tracePt t="70931" x="3786188" y="4911725"/>
          <p14:tracePt t="70942" x="3786188" y="4840288"/>
          <p14:tracePt t="70956" x="3830638" y="4652963"/>
          <p14:tracePt t="70987" x="3867150" y="4554538"/>
          <p14:tracePt t="70991" x="3965575" y="4384675"/>
          <p14:tracePt t="71005" x="4010025" y="4313238"/>
          <p14:tracePt t="71028" x="4054475" y="4259263"/>
          <p14:tracePt t="71039" x="4125913" y="4205288"/>
          <p14:tracePt t="71065" x="4133850" y="4187825"/>
          <p14:tracePt t="71076" x="4170363" y="4170363"/>
          <p14:tracePt t="71101" x="4187825" y="4170363"/>
          <p14:tracePt t="71108" x="4224338" y="4143375"/>
          <p14:tracePt t="71124" x="4251325" y="4133850"/>
          <p14:tracePt t="71149" x="4276725" y="4125913"/>
          <p14:tracePt t="71172" x="4286250" y="4116388"/>
          <p14:tracePt t="71222" x="4276725" y="4116388"/>
          <p14:tracePt t="71234" x="4259263" y="4133850"/>
          <p14:tracePt t="71246" x="4251325" y="4133850"/>
          <p14:tracePt t="71307" x="4224338" y="4133850"/>
          <p14:tracePt t="71319" x="4197350" y="4133850"/>
          <p14:tracePt t="71331" x="4187825" y="4133850"/>
          <p14:tracePt t="71345" x="4143375" y="4133850"/>
          <p14:tracePt t="71359" x="4125913" y="4133850"/>
          <p14:tracePt t="71384" x="4098925" y="4133850"/>
          <p14:tracePt t="71394" x="4054475" y="4133850"/>
          <p14:tracePt t="71424" x="4044950" y="4133850"/>
          <p14:tracePt t="71429" x="4027488" y="4143375"/>
          <p14:tracePt t="71442" x="4027488" y="4152900"/>
          <p14:tracePt t="72452" x="4037013" y="4152900"/>
          <p14:tracePt t="72479" x="4044950" y="4160838"/>
          <p14:tracePt t="72489" x="4054475" y="4160838"/>
          <p14:tracePt t="72502" x="4062413" y="4160838"/>
          <p14:tracePt t="72518" x="4062413" y="4170363"/>
          <p14:tracePt t="72524" x="4071938" y="4179888"/>
          <p14:tracePt t="72537" x="4081463" y="4187825"/>
          <p14:tracePt t="72551" x="4089400" y="4205288"/>
          <p14:tracePt t="72581" x="4089400" y="4214813"/>
          <p14:tracePt t="72584" x="4089400" y="4259263"/>
          <p14:tracePt t="72603" x="4098925" y="4286250"/>
          <p14:tracePt t="72622" x="4098925" y="4295775"/>
          <p14:tracePt t="72635" x="4116388" y="4340225"/>
          <p14:tracePt t="72660" x="4125913" y="4357688"/>
          <p14:tracePt t="72671" x="4143375" y="4394200"/>
          <p14:tracePt t="72697" x="4152900" y="4419600"/>
          <p14:tracePt t="72707" x="4160838" y="4438650"/>
          <p14:tracePt t="72721" x="4187825" y="4483100"/>
          <p14:tracePt t="73014" x="4187825" y="4500563"/>
          <p14:tracePt t="73025" x="4160838" y="4527550"/>
          <p14:tracePt t="73038" x="4125913" y="4581525"/>
          <p14:tracePt t="73051" x="4081463" y="4633913"/>
          <p14:tracePt t="73062" x="4037013" y="4705350"/>
          <p14:tracePt t="73074" x="3965575" y="4803775"/>
          <p14:tracePt t="73098" x="3894138" y="4857750"/>
          <p14:tracePt t="73109" x="3803650" y="4929188"/>
          <p14:tracePt t="73124" x="3598863" y="5054600"/>
          <p14:tracePt t="73146" x="3438525" y="5108575"/>
          <p14:tracePt t="73158" x="3071813" y="5197475"/>
          <p14:tracePt t="73189" x="2867025" y="5224463"/>
          <p14:tracePt t="73205" x="2465388" y="5224463"/>
          <p14:tracePt t="73209" x="2322513" y="5205413"/>
          <p14:tracePt t="73223" x="2197100" y="5170488"/>
          <p14:tracePt t="73245" x="1955800" y="5072063"/>
          <p14:tracePt t="73273" x="1847850" y="4956175"/>
          <p14:tracePt t="73282" x="1741488" y="4840288"/>
          <p14:tracePt t="73293" x="1589088" y="4679950"/>
          <p14:tracePt t="73317" x="1517650" y="4608513"/>
          <p14:tracePt t="73330" x="1455738" y="4562475"/>
          <p14:tracePt t="73343" x="1384300" y="4518025"/>
          <p14:tracePt t="73358" x="1366838" y="4510088"/>
          <p14:tracePt t="73377" x="1347788" y="4500563"/>
          <p14:tracePt t="73412" x="1339850" y="4500563"/>
          <p14:tracePt t="73755" x="1347788" y="4491038"/>
          <p14:tracePt t="73767" x="1374775" y="4491038"/>
          <p14:tracePt t="73781" x="1401763" y="4483100"/>
          <p14:tracePt t="73799" x="1438275" y="4483100"/>
          <p14:tracePt t="73811" x="1473200" y="4483100"/>
          <p14:tracePt t="73817" x="1581150" y="4483100"/>
          <p14:tracePt t="73829" x="1625600" y="4483100"/>
          <p14:tracePt t="73861" x="1670050" y="4491038"/>
          <p14:tracePt t="73863" x="1822450" y="4518025"/>
          <p14:tracePt t="73889" x="1884363" y="4537075"/>
          <p14:tracePt t="73905" x="1973263" y="4572000"/>
          <p14:tracePt t="73915" x="2152650" y="4625975"/>
          <p14:tracePt t="73938" x="2232025" y="4660900"/>
          <p14:tracePt t="73952" x="2366963" y="4705350"/>
          <p14:tracePt t="73963" x="2428875" y="4705350"/>
          <p14:tracePt t="74158" x="2401888" y="4705350"/>
          <p14:tracePt t="74169" x="2347913" y="4705350"/>
          <p14:tracePt t="74182" x="2241550" y="4705350"/>
          <p14:tracePt t="74194" x="2027238" y="4687888"/>
          <p14:tracePt t="74207" x="1625600" y="4608513"/>
          <p14:tracePt t="74218" x="795338" y="4510088"/>
          <p14:tracePt t="74232" x="509588" y="4491038"/>
          <p14:tracePt t="74255" x="339725" y="4491038"/>
          <p14:tracePt t="74266" x="142875" y="4491038"/>
          <p14:tracePt t="74299" x="98425" y="4491038"/>
          <p14:tracePt t="74304" x="44450" y="4491038"/>
          <p14:tracePt t="74340" x="36513" y="4491038"/>
          <p14:tracePt t="74376" x="36513" y="4483100"/>
          <p14:tracePt t="74438" x="36513" y="4473575"/>
          <p14:tracePt t="74539" x="44450" y="4473575"/>
          <p14:tracePt t="74560" x="107950" y="4465638"/>
          <p14:tracePt t="74572" x="258763" y="4446588"/>
          <p14:tracePt t="74583" x="473075" y="4438650"/>
          <p14:tracePt t="74597" x="785813" y="4438650"/>
          <p14:tracePt t="74609" x="1152525" y="4438650"/>
          <p14:tracePt t="74621" x="1776413" y="4500563"/>
          <p14:tracePt t="74646" x="2205038" y="4608513"/>
          <p14:tracePt t="74657" x="2357438" y="4643438"/>
          <p14:tracePt t="74669" x="2500313" y="4697413"/>
          <p14:tracePt t="74693" x="2608263" y="4732338"/>
          <p14:tracePt t="74707" x="2705100" y="4751388"/>
          <p14:tracePt t="74962" x="2724150" y="4751388"/>
          <p14:tracePt t="74973" x="2776538" y="4751388"/>
          <p14:tracePt t="74986" x="2901950" y="4741863"/>
          <p14:tracePt t="74999" x="3071813" y="4714875"/>
          <p14:tracePt t="75010" x="3268663" y="4697413"/>
          <p14:tracePt t="75024" x="3544888" y="4697413"/>
          <p14:tracePt t="75049" x="3652838" y="4697413"/>
          <p14:tracePt t="75062" x="3776663" y="4687888"/>
          <p14:tracePt t="75073" x="3822700" y="4687888"/>
          <p14:tracePt t="75097" x="3875088" y="4679950"/>
          <p14:tracePt t="75108" x="3894138" y="4679950"/>
          <p14:tracePt t="75376" x="3911600" y="4660900"/>
          <p14:tracePt t="75389" x="3956050" y="4616450"/>
          <p14:tracePt t="75400" x="4027488" y="4545013"/>
          <p14:tracePt t="75413" x="4089400" y="4483100"/>
          <p14:tracePt t="75424" x="4133850" y="4446588"/>
          <p14:tracePt t="75436" x="4160838" y="4419600"/>
          <p14:tracePt t="75451" x="4187825" y="4402138"/>
          <p14:tracePt t="75461" x="4205288" y="4375150"/>
          <p14:tracePt t="75494" x="4224338" y="4367213"/>
          <p14:tracePt t="75503" x="4241800" y="4357688"/>
          <p14:tracePt t="75514" x="4268788" y="4340225"/>
          <p14:tracePt t="75534" x="4303713" y="4322763"/>
          <p14:tracePt t="75546" x="4357688" y="4286250"/>
          <p14:tracePt t="75570" x="4384675" y="4259263"/>
          <p14:tracePt t="76072" x="4375150" y="4259263"/>
          <p14:tracePt t="76095" x="4357688" y="4268788"/>
          <p14:tracePt t="76114" x="4303713" y="4286250"/>
          <p14:tracePt t="76133" x="4276725" y="4303713"/>
          <p14:tracePt t="76144" x="4251325" y="4330700"/>
          <p14:tracePt t="76155" x="4232275" y="4340225"/>
          <p14:tracePt t="76167" x="4187825" y="4367213"/>
          <p14:tracePt t="76192" x="4170363" y="4367213"/>
          <p14:tracePt t="76216" x="4152900" y="4367213"/>
          <p14:tracePt t="76232" x="4143375" y="4367213"/>
          <p14:tracePt t="76240" x="4133850" y="4367213"/>
          <p14:tracePt t="76253" x="4116388" y="4367213"/>
          <p14:tracePt t="79690" x="4108450" y="4367213"/>
          <p14:tracePt t="79700" x="4071938" y="4367213"/>
          <p14:tracePt t="79712" x="4044950" y="4367213"/>
          <p14:tracePt t="79735" x="4000500" y="4375150"/>
          <p14:tracePt t="79745" x="3956050" y="4375150"/>
          <p14:tracePt t="79753" x="3884613" y="4394200"/>
          <p14:tracePt t="79763" x="3857625" y="4402138"/>
          <p14:tracePt t="79787" x="3830638" y="4402138"/>
          <p14:tracePt t="79799" x="3786188" y="4411663"/>
          <p14:tracePt t="79824" x="3759200" y="4411663"/>
          <p14:tracePt t="79837" x="3732213" y="4419600"/>
          <p14:tracePt t="80250" x="3751263" y="4419600"/>
          <p14:tracePt t="80263" x="3776663" y="4419600"/>
          <p14:tracePt t="80274" x="3795713" y="4419600"/>
          <p14:tracePt t="80286" x="3822700" y="4411663"/>
          <p14:tracePt t="80300" x="3848100" y="4394200"/>
          <p14:tracePt t="80310" x="3894138" y="4375150"/>
          <p14:tracePt t="80321" x="3946525" y="4340225"/>
          <p14:tracePt t="80335" x="4089400" y="4251325"/>
          <p14:tracePt t="80353" x="4143375" y="4205288"/>
          <p14:tracePt t="80373" x="4160838" y="4170363"/>
          <p14:tracePt t="80395" x="4160838" y="4160838"/>
          <p14:tracePt t="80408" x="4160838" y="4143375"/>
          <p14:tracePt t="80420" x="4098925" y="4143375"/>
          <p14:tracePt t="80445" x="4017963" y="4143375"/>
          <p14:tracePt t="80456" x="3867150" y="4143375"/>
          <p14:tracePt t="80485" x="3759200" y="4143375"/>
          <p14:tracePt t="80493" x="3652838" y="4152900"/>
          <p14:tracePt t="80504" x="3482975" y="4152900"/>
          <p14:tracePt t="80529" x="3419475" y="4152900"/>
          <p14:tracePt t="80542" x="3357563" y="4152900"/>
          <p14:tracePt t="80554" x="3295650" y="4152900"/>
          <p14:tracePt t="80579" x="3276600" y="4152900"/>
          <p14:tracePt t="80591" x="3268663" y="4152900"/>
          <p14:tracePt t="80616" x="3259138" y="4152900"/>
          <p14:tracePt t="80664" x="3259138" y="4143375"/>
          <p14:tracePt t="80700" x="3259138" y="4152900"/>
          <p14:tracePt t="80713" x="3259138" y="4170363"/>
          <p14:tracePt t="80726" x="3295650" y="4197350"/>
          <p14:tracePt t="80737" x="3303588" y="4205288"/>
          <p14:tracePt t="80762" x="3303588" y="4214813"/>
          <p14:tracePt t="80773" x="3322638" y="4224338"/>
          <p14:tracePt t="80797" x="3330575" y="4241800"/>
          <p14:tracePt t="80810" x="3367088" y="4268788"/>
          <p14:tracePt t="80833" x="3394075" y="4286250"/>
          <p14:tracePt t="80846" x="3419475" y="4295775"/>
          <p14:tracePt t="80859" x="3465513" y="4322763"/>
          <p14:tracePt t="80882" x="3490913" y="4340225"/>
          <p14:tracePt t="80896" x="3554413" y="4367213"/>
          <p14:tracePt t="80908" x="3581400" y="4367213"/>
          <p14:tracePt t="80930" x="3608388" y="4384675"/>
          <p14:tracePt t="81883" x="3616325" y="4384675"/>
          <p14:tracePt t="81893" x="3625850" y="4384675"/>
          <p14:tracePt t="81919" x="3633788" y="4384675"/>
          <p14:tracePt t="81943" x="3643313" y="4384675"/>
          <p14:tracePt t="81955" x="3660775" y="4384675"/>
          <p14:tracePt t="81979" x="3679825" y="4394200"/>
          <p14:tracePt t="81991" x="3697288" y="4394200"/>
          <p14:tracePt t="82003" x="3724275" y="4411663"/>
          <p14:tracePt t="82036" x="3741738" y="4419600"/>
          <p14:tracePt t="82505" x="3776663" y="4394200"/>
          <p14:tracePt t="82515" x="3813175" y="4367213"/>
          <p14:tracePt t="82542" x="3830638" y="4357688"/>
          <p14:tracePt t="82552" x="3830638" y="4340225"/>
          <p14:tracePt t="82564" x="3848100" y="4330700"/>
          <p14:tracePt t="82576" x="3857625" y="4322763"/>
          <p14:tracePt t="82588" x="3875088" y="4313238"/>
          <p14:tracePt t="82606" x="3884613" y="4303713"/>
          <p14:tracePt t="82625" x="3911600" y="4286250"/>
          <p14:tracePt t="82658" x="3929063" y="4268788"/>
          <p14:tracePt t="83125" x="3929063" y="4259263"/>
          <p14:tracePt t="83135" x="3919538" y="4259263"/>
          <p14:tracePt t="83185" x="3919538" y="4251325"/>
          <p14:tracePt t="83198" x="3919538" y="4241800"/>
          <p14:tracePt t="83209" x="3919538" y="4232275"/>
          <p14:tracePt t="83222" x="3929063" y="4224338"/>
          <p14:tracePt t="83235" x="3946525" y="4205288"/>
          <p14:tracePt t="83258" x="3965575" y="4197350"/>
          <p14:tracePt t="83272" x="3973513" y="4197350"/>
          <p14:tracePt t="83282" x="3983038" y="4187825"/>
          <p14:tracePt t="83380" x="3965575" y="4187825"/>
          <p14:tracePt t="83391" x="3956050" y="4187825"/>
          <p14:tracePt t="83404" x="3946525" y="4187825"/>
          <p14:tracePt t="83427" x="3938588" y="4187825"/>
          <p14:tracePt t="83733" x="3946525" y="4187825"/>
          <p14:tracePt t="83745" x="3965575" y="4187825"/>
          <p14:tracePt t="83757" x="3983038" y="4187825"/>
          <p14:tracePt t="83782" x="4000500" y="4187825"/>
          <p14:tracePt t="83798" x="4010025" y="4187825"/>
          <p14:tracePt t="83810" x="4027488" y="4187825"/>
          <p14:tracePt t="83830" x="4037013" y="4187825"/>
          <p14:tracePt t="83847" x="4044950" y="4187825"/>
          <p14:tracePt t="83857" x="4062413" y="4187825"/>
          <p14:tracePt t="83867" x="4089400" y="4187825"/>
          <p14:tracePt t="84160" x="4116388" y="4187825"/>
          <p14:tracePt t="84173" x="4143375" y="4187825"/>
          <p14:tracePt t="84183" x="4160838" y="4187825"/>
          <p14:tracePt t="84197" x="4197350" y="4187825"/>
          <p14:tracePt t="84208" x="4224338" y="4187825"/>
          <p14:tracePt t="84220" x="4268788" y="4187825"/>
          <p14:tracePt t="84250" x="4286250" y="4187825"/>
          <p14:tracePt t="84257" x="4313238" y="4187825"/>
          <p14:tracePt t="84269" x="4330700" y="4187825"/>
          <p14:tracePt t="84300" x="4348163" y="4187825"/>
          <p14:tracePt t="84305" x="4367213" y="4187825"/>
          <p14:tracePt t="84721" x="4375150" y="4187825"/>
          <p14:tracePt t="84769" x="4384675" y="4187825"/>
          <p14:tracePt t="84780" x="4394200" y="4197350"/>
          <p14:tracePt t="84794" x="4402138" y="4205288"/>
          <p14:tracePt t="84804" x="4402138" y="4214813"/>
          <p14:tracePt t="84830" x="4411663" y="4224338"/>
          <p14:tracePt t="84841" x="4419600" y="4224338"/>
          <p14:tracePt t="84860" x="4419600" y="4232275"/>
          <p14:tracePt t="84861" x="4429125" y="4232275"/>
          <p14:tracePt t="84890" x="4438650" y="4232275"/>
          <p14:tracePt t="84903" x="4446588" y="4241800"/>
          <p14:tracePt t="85219" x="4438650" y="4259263"/>
          <p14:tracePt t="85233" x="4419600" y="4286250"/>
          <p14:tracePt t="85245" x="4411663" y="4313238"/>
          <p14:tracePt t="85255" x="4394200" y="4348163"/>
          <p14:tracePt t="85269" x="4375150" y="4384675"/>
          <p14:tracePt t="85281" x="4348163" y="4473575"/>
          <p14:tracePt t="85305" x="4330700" y="4518025"/>
          <p14:tracePt t="85316" x="4303713" y="4589463"/>
          <p14:tracePt t="85329" x="4268788" y="4732338"/>
          <p14:tracePt t="85360" x="4251325" y="4795838"/>
          <p14:tracePt t="85362" x="4232275" y="4857750"/>
          <p14:tracePt t="85393" x="4224338" y="4884738"/>
          <p14:tracePt t="85411" x="4224338" y="4894263"/>
          <p14:tracePt t="85731" x="4205288" y="4894263"/>
          <p14:tracePt t="85743" x="4187825" y="4894263"/>
          <p14:tracePt t="85757" x="4170363" y="4894263"/>
          <p14:tracePt t="85785" x="4152900" y="4894263"/>
          <p14:tracePt t="85917" x="4143375" y="4894263"/>
          <p14:tracePt t="85938" x="4133850" y="4894263"/>
          <p14:tracePt t="86085" x="4125913" y="4894263"/>
          <p14:tracePt t="86355" x="4116388" y="4894263"/>
          <p14:tracePt t="86364" x="4089400" y="4894263"/>
          <p14:tracePt t="86377" x="4062413" y="4894263"/>
          <p14:tracePt t="86390" x="4037013" y="4894263"/>
          <p14:tracePt t="86402" x="4010025" y="4894263"/>
          <p14:tracePt t="86414" x="3973513" y="4894263"/>
          <p14:tracePt t="86425" x="3929063" y="4894263"/>
          <p14:tracePt t="86437" x="3830638" y="4894263"/>
          <p14:tracePt t="86462" x="3786188" y="4894263"/>
          <p14:tracePt t="86474" x="3732213" y="4894263"/>
          <p14:tracePt t="86511" x="3714750" y="4894263"/>
          <p14:tracePt t="86522" x="3705225" y="4894263"/>
          <p14:tracePt t="86548" x="3697288" y="4894263"/>
          <p14:tracePt t="86561" x="3687763" y="4894263"/>
          <p14:tracePt t="86571" x="3679825" y="4894263"/>
          <p14:tracePt t="86937" x="3679825" y="4911725"/>
          <p14:tracePt t="86949" x="3679825" y="4929188"/>
          <p14:tracePt t="86961" x="3687763" y="4946650"/>
          <p14:tracePt t="86974" x="3705225" y="4965700"/>
          <p14:tracePt t="86987" x="3714750" y="4973638"/>
          <p14:tracePt t="86997" x="3724275" y="4991100"/>
          <p14:tracePt t="87010" x="3732213" y="5000625"/>
          <p14:tracePt t="87026" x="3768725" y="5010150"/>
          <p14:tracePt t="87046" x="3786188" y="5010150"/>
          <p14:tracePt t="87059" x="3795713" y="5018088"/>
          <p14:tracePt t="92318" x="0" y="0"/>
        </p14:tracePtLst>
        <p14:tracePtLst>
          <p14:tracePt t="104808" x="3795713" y="5018088"/>
          <p14:tracePt t="105058" x="3768725" y="5018088"/>
          <p14:tracePt t="105068" x="3732213" y="5018088"/>
          <p14:tracePt t="105079" x="3697288" y="5018088"/>
          <p14:tracePt t="105091" x="3660775" y="5018088"/>
          <p14:tracePt t="105106" x="3598863" y="5018088"/>
          <p14:tracePt t="105115" x="3402013" y="5081588"/>
          <p14:tracePt t="105141" x="3241675" y="5133975"/>
          <p14:tracePt t="105154" x="2759075" y="5429250"/>
          <p14:tracePt t="105165" x="2544763" y="5562600"/>
          <p14:tracePt t="105188" x="2401888" y="5626100"/>
          <p14:tracePt t="105201" x="2214563" y="5751513"/>
          <p14:tracePt t="105225" x="2170113" y="5768975"/>
          <p14:tracePt t="105238" x="2133600" y="5813425"/>
          <p14:tracePt t="105249" x="2125663" y="5822950"/>
          <p14:tracePt t="105277" x="2116138" y="5848350"/>
          <p14:tracePt t="105299" x="2116138" y="5857875"/>
          <p14:tracePt t="105311" x="2108200" y="5894388"/>
          <p14:tracePt t="105324" x="2089150" y="5919788"/>
          <p14:tracePt t="105337" x="2071688" y="5973763"/>
          <p14:tracePt t="105350" x="2071688" y="5983288"/>
          <p14:tracePt t="105365" x="2071688" y="6000750"/>
          <p14:tracePt t="105726" x="2071688" y="6010275"/>
          <p14:tracePt t="105787" x="2044700" y="6010275"/>
          <p14:tracePt t="105798" x="2000250" y="6010275"/>
          <p14:tracePt t="105810" x="1919288" y="6010275"/>
          <p14:tracePt t="105822" x="1768475" y="6010275"/>
          <p14:tracePt t="105848" x="1660525" y="6010275"/>
          <p14:tracePt t="105859" x="1554163" y="6010275"/>
          <p14:tracePt t="105871" x="1357313" y="6010275"/>
          <p14:tracePt t="105909" x="1187450" y="6010275"/>
          <p14:tracePt t="105920" x="1125538" y="6010275"/>
          <p14:tracePt t="105937" x="1081088" y="6010275"/>
          <p14:tracePt t="105945" x="1027113" y="6027738"/>
          <p14:tracePt t="105956" x="955675" y="6037263"/>
          <p14:tracePt t="105986" x="946150" y="6045200"/>
          <p14:tracePt t="105993" x="919163" y="6054725"/>
          <p14:tracePt t="106029" x="919163" y="6062663"/>
          <p14:tracePt t="106066" x="911225" y="6072188"/>
          <p14:tracePt t="106089" x="911225" y="6081713"/>
          <p14:tracePt t="106346" x="928688" y="6081713"/>
          <p14:tracePt t="106361" x="973138" y="6081713"/>
          <p14:tracePt t="106363" x="1036638" y="6081713"/>
          <p14:tracePt t="106383" x="1116013" y="6081713"/>
          <p14:tracePt t="106394" x="1322388" y="6126163"/>
          <p14:tracePt t="106425" x="1428750" y="6161088"/>
          <p14:tracePt t="106434" x="1536700" y="6180138"/>
          <p14:tracePt t="106445" x="1741488" y="6215063"/>
          <p14:tracePt t="106458" x="1812925" y="6224588"/>
          <p14:tracePt t="106458" x="1884363" y="6232525"/>
          <p14:tracePt t="106493" x="1946275" y="6232525"/>
          <p14:tracePt t="106504" x="1973263" y="6232525"/>
          <p14:tracePt t="106517" x="2009775" y="6232525"/>
          <p14:tracePt t="106531" x="2044700" y="6242050"/>
          <p14:tracePt t="106553" x="2054225" y="6242050"/>
          <p14:tracePt t="106566" x="2071688" y="6242050"/>
          <p14:tracePt t="106578" x="2081213" y="6242050"/>
          <p14:tracePt t="106820" x="2054225" y="6242050"/>
          <p14:tracePt t="106833" x="2017713" y="6232525"/>
          <p14:tracePt t="106845" x="1946275" y="6197600"/>
          <p14:tracePt t="106862" x="1857375" y="6161088"/>
          <p14:tracePt t="106864" x="1731963" y="6134100"/>
          <p14:tracePt t="106882" x="1482725" y="6089650"/>
          <p14:tracePt t="106907" x="1374775" y="6062663"/>
          <p14:tracePt t="106919" x="1276350" y="6054725"/>
          <p14:tracePt t="106930" x="1214438" y="6054725"/>
          <p14:tracePt t="106947" x="1152525" y="6054725"/>
          <p14:tracePt t="106966" x="1133475" y="6054725"/>
          <p14:tracePt t="106981" x="1125538" y="6054725"/>
          <p14:tracePt t="107018" x="1116013" y="6054725"/>
          <p14:tracePt t="107040" x="1108075" y="6054725"/>
          <p14:tracePt t="107334" x="1081088" y="6054725"/>
          <p14:tracePt t="107346" x="1054100" y="6054725"/>
          <p14:tracePt t="107356" x="1017588" y="6054725"/>
          <p14:tracePt t="107368" x="938213" y="6054725"/>
          <p14:tracePt t="107394" x="893763" y="6054725"/>
          <p14:tracePt t="107405" x="830263" y="6054725"/>
          <p14:tracePt t="107419" x="750888" y="6054725"/>
          <p14:tracePt t="107450" x="714375" y="6054725"/>
          <p14:tracePt t="107455" x="669925" y="6037263"/>
          <p14:tracePt t="107485" x="642938" y="6018213"/>
          <p14:tracePt t="107493" x="625475" y="5991225"/>
          <p14:tracePt t="107503" x="608013" y="5938838"/>
          <p14:tracePt t="107529" x="615950" y="5840413"/>
          <p14:tracePt t="107554" x="679450" y="5759450"/>
          <p14:tracePt t="107564" x="776288" y="5661025"/>
          <p14:tracePt t="107576" x="893763" y="5545138"/>
          <p14:tracePt t="107590" x="1241425" y="5286375"/>
          <p14:tracePt t="107604" x="1401763" y="5170488"/>
          <p14:tracePt t="107626" x="1544638" y="5089525"/>
          <p14:tracePt t="107638" x="1741488" y="5018088"/>
          <p14:tracePt t="107663" x="1812925" y="5018088"/>
          <p14:tracePt t="107674" x="1893888" y="5018088"/>
          <p14:tracePt t="107688" x="2017713" y="5037138"/>
          <p14:tracePt t="107711" x="2071688" y="5062538"/>
          <p14:tracePt t="107723" x="2133600" y="5170488"/>
          <p14:tracePt t="107735" x="2160588" y="5251450"/>
          <p14:tracePt t="107760" x="2160588" y="5330825"/>
          <p14:tracePt t="107772" x="2160588" y="5572125"/>
          <p14:tracePt t="107786" x="2160588" y="5705475"/>
          <p14:tracePt t="107809" x="2160588" y="5919788"/>
          <p14:tracePt t="107821" x="2133600" y="6027738"/>
          <p14:tracePt t="107845" x="2133600" y="6108700"/>
          <p14:tracePt t="107858" x="2125663" y="6188075"/>
          <p14:tracePt t="107886" x="2116138" y="6205538"/>
          <p14:tracePt t="107893" x="2108200" y="6215063"/>
          <p14:tracePt t="107905" x="2036763" y="6259513"/>
          <p14:tracePt t="107929" x="1911350" y="6269038"/>
          <p14:tracePt t="107942" x="1562100" y="6286500"/>
          <p14:tracePt t="107967" x="1285875" y="6224588"/>
          <p14:tracePt t="107978" x="973138" y="6134100"/>
          <p14:tracePt t="107990" x="438150" y="5956300"/>
          <p14:tracePt t="108005" x="268288" y="5884863"/>
          <p14:tracePt t="108026" x="44450" y="5776913"/>
          <p14:tracePt t="108040" x="0" y="5732463"/>
          <p14:tracePt t="108063" x="0" y="5697538"/>
          <p14:tracePt t="108077" x="0" y="5661025"/>
          <p14:tracePt t="108110" x="0" y="5643563"/>
          <p14:tracePt t="108111" x="26988" y="5589588"/>
          <p14:tracePt t="108127" x="214313" y="5429250"/>
          <p14:tracePt t="108149" x="330200" y="5357813"/>
          <p14:tracePt t="108162" x="536575" y="5232400"/>
          <p14:tracePt t="108174" x="633413" y="5180013"/>
          <p14:tracePt t="108199" x="731838" y="5133975"/>
          <p14:tracePt t="108209" x="893763" y="5089525"/>
          <p14:tracePt t="108223" x="928688" y="5089525"/>
          <p14:tracePt t="108248" x="965200" y="5089525"/>
          <p14:tracePt t="108259" x="1009650" y="5116513"/>
          <p14:tracePt t="108285" x="1017588" y="5143500"/>
          <p14:tracePt t="108296" x="1044575" y="5187950"/>
          <p14:tracePt t="108308" x="1054100" y="5214938"/>
          <p14:tracePt t="108334" x="1062038" y="5224463"/>
          <p14:tracePt t="108344" x="1089025" y="5276850"/>
          <p14:tracePt t="108359" x="1116013" y="5330825"/>
          <p14:tracePt t="108380" x="1152525" y="5384800"/>
          <p14:tracePt t="108392" x="1214438" y="5491163"/>
          <p14:tracePt t="108425" x="1258888" y="5545138"/>
          <p14:tracePt t="108430" x="1303338" y="5608638"/>
          <p14:tracePt t="108443" x="1322388" y="5626100"/>
          <p14:tracePt t="108465" x="1339850" y="5643563"/>
          <p14:tracePt t="108479" x="1347788" y="5643563"/>
          <p14:tracePt t="108781" x="1330325" y="5643563"/>
          <p14:tracePt t="108795" x="1303338" y="5643563"/>
          <p14:tracePt t="108807" x="1285875" y="5643563"/>
          <p14:tracePt t="108820" x="1268413" y="5643563"/>
          <p14:tracePt t="108833" x="1223963" y="5661025"/>
          <p14:tracePt t="108846" x="1214438" y="5661025"/>
          <p14:tracePt t="108862" x="1196975" y="5670550"/>
          <p14:tracePt t="108881" x="1179513" y="5688013"/>
          <p14:tracePt t="108896" x="1169988" y="5688013"/>
          <p14:tracePt t="108917" x="1160463" y="5688013"/>
          <p14:tracePt t="108978" x="1133475" y="5688013"/>
          <p14:tracePt t="108991" x="1116013" y="5688013"/>
          <p14:tracePt t="109018" x="1098550" y="5688013"/>
          <p14:tracePt t="109030" x="1089025" y="5688013"/>
          <p14:tracePt t="109089" x="1089025" y="5680075"/>
          <p14:tracePt t="109103" x="1089025" y="5670550"/>
          <p14:tracePt t="109116" x="1089025" y="5661025"/>
          <p14:tracePt t="109125" x="1089025" y="5653088"/>
          <p14:tracePt t="109137" x="1089025" y="5634038"/>
          <p14:tracePt t="109161" x="1089025" y="5616575"/>
          <p14:tracePt t="109172" x="1108075" y="5599113"/>
          <p14:tracePt t="109188" x="1116013" y="5589588"/>
          <p14:tracePt t="109210" x="1133475" y="5581650"/>
          <p14:tracePt t="109221" x="1152525" y="5562600"/>
          <p14:tracePt t="109233" x="1196975" y="5527675"/>
          <p14:tracePt t="109258" x="1204913" y="5510213"/>
          <p14:tracePt t="109269" x="1241425" y="5456238"/>
          <p14:tracePt t="109299" x="1285875" y="5429250"/>
          <p14:tracePt t="109306" x="1339850" y="5384800"/>
          <p14:tracePt t="109320" x="1455738" y="5322888"/>
          <p14:tracePt t="109333" x="1500188" y="5295900"/>
          <p14:tracePt t="109351" x="1554163" y="5295900"/>
          <p14:tracePt t="109379" x="1581150" y="5295900"/>
          <p14:tracePt t="109393" x="1616075" y="5295900"/>
          <p14:tracePt t="109405" x="1660525" y="5313363"/>
          <p14:tracePt t="109429" x="1687513" y="5340350"/>
          <p14:tracePt t="109440" x="1714500" y="5384800"/>
          <p14:tracePt t="109452" x="1751013" y="5483225"/>
          <p14:tracePt t="109484" x="1758950" y="5545138"/>
          <p14:tracePt t="109489" x="1768475" y="5599113"/>
          <p14:tracePt t="109503" x="1768475" y="5680075"/>
          <p14:tracePt t="109526" x="1768475" y="5715000"/>
          <p14:tracePt t="109539" x="1768475" y="5768975"/>
          <p14:tracePt t="109552" x="1768475" y="5803900"/>
          <p14:tracePt t="109568" x="1768475" y="5830888"/>
          <p14:tracePt t="109587" x="1768475" y="5857875"/>
          <p14:tracePt t="109659" x="1768475" y="5867400"/>
          <p14:tracePt t="109964" x="1741488" y="5884863"/>
          <p14:tracePt t="109976" x="1714500" y="5894388"/>
          <p14:tracePt t="109989" x="1697038" y="5911850"/>
          <p14:tracePt t="110001" x="1687513" y="5919788"/>
          <p14:tracePt t="110012" x="1660525" y="5929313"/>
          <p14:tracePt t="110026" x="1554163" y="5991225"/>
          <p14:tracePt t="110050" x="1490663" y="6037263"/>
          <p14:tracePt t="110062" x="1411288" y="6108700"/>
          <p14:tracePt t="110073" x="1374775" y="6143625"/>
          <p14:tracePt t="110097" x="1339850" y="6188075"/>
          <p14:tracePt t="110110" x="1312863" y="6215063"/>
          <p14:tracePt t="110128" x="1268413" y="6259513"/>
          <p14:tracePt t="110149" x="1250950" y="6276975"/>
          <p14:tracePt t="110159" x="1241425" y="6286500"/>
          <p14:tracePt t="110184" x="1223963" y="6296025"/>
          <p14:tracePt t="110195" x="1214438" y="6296025"/>
          <p14:tracePt t="110208" x="1214438" y="6303963"/>
          <p14:tracePt t="110307"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0650E52-DEC6-4B1A-94E7-A4F9EEA5CE2E}" type="slidenum">
              <a:rPr lang="en-US" smtClean="0"/>
              <a:pPr>
                <a:defRPr/>
              </a:pPr>
              <a:t>18</a:t>
            </a:fld>
            <a:endParaRPr lang="en-US"/>
          </a:p>
        </p:txBody>
      </p:sp>
      <p:graphicFrame>
        <p:nvGraphicFramePr>
          <p:cNvPr id="3" name="Object 147"/>
          <p:cNvGraphicFramePr>
            <a:graphicFrameLocks noChangeAspect="1"/>
          </p:cNvGraphicFramePr>
          <p:nvPr>
            <p:extLst>
              <p:ext uri="{D42A27DB-BD31-4B8C-83A1-F6EECF244321}">
                <p14:modId xmlns:p14="http://schemas.microsoft.com/office/powerpoint/2010/main" val="2579556705"/>
              </p:ext>
            </p:extLst>
          </p:nvPr>
        </p:nvGraphicFramePr>
        <p:xfrm>
          <a:off x="610577" y="1143785"/>
          <a:ext cx="1852612" cy="354012"/>
        </p:xfrm>
        <a:graphic>
          <a:graphicData uri="http://schemas.openxmlformats.org/presentationml/2006/ole">
            <mc:AlternateContent xmlns:mc="http://schemas.openxmlformats.org/markup-compatibility/2006">
              <mc:Choice xmlns:v="urn:schemas-microsoft-com:vml" Requires="v">
                <p:oleObj spid="_x0000_s250900" name="Équation" r:id="rId5" imgW="1054080" imgH="203040" progId="Equation.3">
                  <p:embed/>
                </p:oleObj>
              </mc:Choice>
              <mc:Fallback>
                <p:oleObj name="Équation" r:id="rId5" imgW="1054080" imgH="203040" progId="Equation.3">
                  <p:embed/>
                  <p:pic>
                    <p:nvPicPr>
                      <p:cNvPr id="0" name=""/>
                      <p:cNvPicPr>
                        <a:picLocks noChangeAspect="1" noChangeArrowheads="1"/>
                      </p:cNvPicPr>
                      <p:nvPr/>
                    </p:nvPicPr>
                    <p:blipFill>
                      <a:blip r:embed="rId6"/>
                      <a:srcRect/>
                      <a:stretch>
                        <a:fillRect/>
                      </a:stretch>
                    </p:blipFill>
                    <p:spPr bwMode="auto">
                      <a:xfrm>
                        <a:off x="610577" y="1143785"/>
                        <a:ext cx="1852612" cy="354012"/>
                      </a:xfrm>
                      <a:prstGeom prst="rect">
                        <a:avLst/>
                      </a:prstGeom>
                      <a:noFill/>
                      <a:extLst/>
                    </p:spPr>
                  </p:pic>
                </p:oleObj>
              </mc:Fallback>
            </mc:AlternateContent>
          </a:graphicData>
        </a:graphic>
      </p:graphicFrame>
      <p:sp>
        <p:nvSpPr>
          <p:cNvPr id="4" name="Text Box 12"/>
          <p:cNvSpPr txBox="1">
            <a:spLocks noChangeArrowheads="1"/>
          </p:cNvSpPr>
          <p:nvPr/>
        </p:nvSpPr>
        <p:spPr bwMode="auto">
          <a:xfrm>
            <a:off x="400690" y="5441158"/>
            <a:ext cx="3703258" cy="400110"/>
          </a:xfrm>
          <a:prstGeom prst="rect">
            <a:avLst/>
          </a:prstGeom>
          <a:noFill/>
          <a:ln w="9525">
            <a:noFill/>
            <a:miter lim="800000"/>
            <a:headEnd/>
            <a:tailEnd/>
          </a:ln>
        </p:spPr>
        <p:txBody>
          <a:bodyPr wrap="none">
            <a:spAutoFit/>
          </a:bodyPr>
          <a:lstStyle/>
          <a:p>
            <a:r>
              <a:rPr lang="en-US" sz="2000" dirty="0">
                <a:latin typeface="Times New Roman" pitchFamily="18" charset="0"/>
              </a:rPr>
              <a:t>Thermodynamic equation of state:</a:t>
            </a:r>
          </a:p>
        </p:txBody>
      </p:sp>
      <p:sp>
        <p:nvSpPr>
          <p:cNvPr id="5" name="Text Box 8"/>
          <p:cNvSpPr txBox="1">
            <a:spLocks noChangeArrowheads="1"/>
          </p:cNvSpPr>
          <p:nvPr/>
        </p:nvSpPr>
        <p:spPr bwMode="auto">
          <a:xfrm>
            <a:off x="1799692" y="80963"/>
            <a:ext cx="5561942" cy="430887"/>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A reminder of a thermodynamic relation</a:t>
            </a:r>
            <a:endParaRPr lang="el-GR" sz="2200" dirty="0">
              <a:solidFill>
                <a:srgbClr val="0000FF"/>
              </a:solidFill>
              <a:latin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95737952"/>
              </p:ext>
            </p:extLst>
          </p:nvPr>
        </p:nvGraphicFramePr>
        <p:xfrm>
          <a:off x="555237" y="5801237"/>
          <a:ext cx="3257550" cy="865188"/>
        </p:xfrm>
        <a:graphic>
          <a:graphicData uri="http://schemas.openxmlformats.org/presentationml/2006/ole">
            <mc:AlternateContent xmlns:mc="http://schemas.openxmlformats.org/markup-compatibility/2006">
              <mc:Choice xmlns:v="urn:schemas-microsoft-com:vml" Requires="v">
                <p:oleObj spid="_x0000_s250901" name="Équation" r:id="rId7" imgW="1854000" imgH="495000" progId="Equation.3">
                  <p:embed/>
                </p:oleObj>
              </mc:Choice>
              <mc:Fallback>
                <p:oleObj name="Équation" r:id="rId7" imgW="1854000" imgH="495000" progId="Equation.3">
                  <p:embed/>
                  <p:pic>
                    <p:nvPicPr>
                      <p:cNvPr id="0" name=""/>
                      <p:cNvPicPr>
                        <a:picLocks noChangeAspect="1" noChangeArrowheads="1"/>
                      </p:cNvPicPr>
                      <p:nvPr/>
                    </p:nvPicPr>
                    <p:blipFill>
                      <a:blip r:embed="rId8"/>
                      <a:srcRect/>
                      <a:stretch>
                        <a:fillRect/>
                      </a:stretch>
                    </p:blipFill>
                    <p:spPr bwMode="auto">
                      <a:xfrm>
                        <a:off x="555237" y="5801237"/>
                        <a:ext cx="32575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5044545"/>
              </p:ext>
            </p:extLst>
          </p:nvPr>
        </p:nvGraphicFramePr>
        <p:xfrm>
          <a:off x="611560" y="2140757"/>
          <a:ext cx="2009775" cy="354012"/>
        </p:xfrm>
        <a:graphic>
          <a:graphicData uri="http://schemas.openxmlformats.org/presentationml/2006/ole">
            <mc:AlternateContent xmlns:mc="http://schemas.openxmlformats.org/markup-compatibility/2006">
              <mc:Choice xmlns:v="urn:schemas-microsoft-com:vml" Requires="v">
                <p:oleObj spid="_x0000_s250902" name="Équation" r:id="rId9" imgW="1143000" imgH="203040" progId="Equation.3">
                  <p:embed/>
                </p:oleObj>
              </mc:Choice>
              <mc:Fallback>
                <p:oleObj name="Équation" r:id="rId9" imgW="1143000" imgH="203040" progId="Equation.3">
                  <p:embed/>
                  <p:pic>
                    <p:nvPicPr>
                      <p:cNvPr id="0" name=""/>
                      <p:cNvPicPr>
                        <a:picLocks noChangeAspect="1" noChangeArrowheads="1"/>
                      </p:cNvPicPr>
                      <p:nvPr/>
                    </p:nvPicPr>
                    <p:blipFill>
                      <a:blip r:embed="rId10"/>
                      <a:srcRect/>
                      <a:stretch>
                        <a:fillRect/>
                      </a:stretch>
                    </p:blipFill>
                    <p:spPr bwMode="auto">
                      <a:xfrm>
                        <a:off x="611560" y="2140757"/>
                        <a:ext cx="200977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3997363"/>
              </p:ext>
            </p:extLst>
          </p:nvPr>
        </p:nvGraphicFramePr>
        <p:xfrm>
          <a:off x="4568776" y="1896629"/>
          <a:ext cx="1851025" cy="776287"/>
        </p:xfrm>
        <a:graphic>
          <a:graphicData uri="http://schemas.openxmlformats.org/presentationml/2006/ole">
            <mc:AlternateContent xmlns:mc="http://schemas.openxmlformats.org/markup-compatibility/2006">
              <mc:Choice xmlns:v="urn:schemas-microsoft-com:vml" Requires="v">
                <p:oleObj spid="_x0000_s250903" name="Équation" r:id="rId11" imgW="1054080" imgH="444240" progId="Equation.3">
                  <p:embed/>
                </p:oleObj>
              </mc:Choice>
              <mc:Fallback>
                <p:oleObj name="Équation" r:id="rId11" imgW="1054080" imgH="444240" progId="Equation.3">
                  <p:embed/>
                  <p:pic>
                    <p:nvPicPr>
                      <p:cNvPr id="0" name=""/>
                      <p:cNvPicPr>
                        <a:picLocks noChangeAspect="1" noChangeArrowheads="1"/>
                      </p:cNvPicPr>
                      <p:nvPr/>
                    </p:nvPicPr>
                    <p:blipFill>
                      <a:blip r:embed="rId12"/>
                      <a:srcRect/>
                      <a:stretch>
                        <a:fillRect/>
                      </a:stretch>
                    </p:blipFill>
                    <p:spPr bwMode="auto">
                      <a:xfrm>
                        <a:off x="4568776" y="1896629"/>
                        <a:ext cx="18510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95540381"/>
              </p:ext>
            </p:extLst>
          </p:nvPr>
        </p:nvGraphicFramePr>
        <p:xfrm>
          <a:off x="611560" y="3368649"/>
          <a:ext cx="4862513" cy="776288"/>
        </p:xfrm>
        <a:graphic>
          <a:graphicData uri="http://schemas.openxmlformats.org/presentationml/2006/ole">
            <mc:AlternateContent xmlns:mc="http://schemas.openxmlformats.org/markup-compatibility/2006">
              <mc:Choice xmlns:v="urn:schemas-microsoft-com:vml" Requires="v">
                <p:oleObj spid="_x0000_s250904" name="Équation" r:id="rId13" imgW="2768400" imgH="444240" progId="Equation.3">
                  <p:embed/>
                </p:oleObj>
              </mc:Choice>
              <mc:Fallback>
                <p:oleObj name="Équation" r:id="rId13" imgW="2768400" imgH="444240" progId="Equation.3">
                  <p:embed/>
                  <p:pic>
                    <p:nvPicPr>
                      <p:cNvPr id="0" name=""/>
                      <p:cNvPicPr>
                        <a:picLocks noChangeAspect="1" noChangeArrowheads="1"/>
                      </p:cNvPicPr>
                      <p:nvPr/>
                    </p:nvPicPr>
                    <p:blipFill>
                      <a:blip r:embed="rId14"/>
                      <a:srcRect/>
                      <a:stretch>
                        <a:fillRect/>
                      </a:stretch>
                    </p:blipFill>
                    <p:spPr bwMode="auto">
                      <a:xfrm>
                        <a:off x="611560" y="3368649"/>
                        <a:ext cx="4862513"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3388332"/>
              </p:ext>
            </p:extLst>
          </p:nvPr>
        </p:nvGraphicFramePr>
        <p:xfrm>
          <a:off x="575556" y="4530253"/>
          <a:ext cx="4795838" cy="842963"/>
        </p:xfrm>
        <a:graphic>
          <a:graphicData uri="http://schemas.openxmlformats.org/presentationml/2006/ole">
            <mc:AlternateContent xmlns:mc="http://schemas.openxmlformats.org/markup-compatibility/2006">
              <mc:Choice xmlns:v="urn:schemas-microsoft-com:vml" Requires="v">
                <p:oleObj spid="_x0000_s250905" name="Équation" r:id="rId15" imgW="2730240" imgH="482400" progId="Equation.3">
                  <p:embed/>
                </p:oleObj>
              </mc:Choice>
              <mc:Fallback>
                <p:oleObj name="Équation" r:id="rId15" imgW="2730240" imgH="482400" progId="Equation.3">
                  <p:embed/>
                  <p:pic>
                    <p:nvPicPr>
                      <p:cNvPr id="0" name=""/>
                      <p:cNvPicPr>
                        <a:picLocks noChangeAspect="1" noChangeArrowheads="1"/>
                      </p:cNvPicPr>
                      <p:nvPr/>
                    </p:nvPicPr>
                    <p:blipFill>
                      <a:blip r:embed="rId16"/>
                      <a:srcRect/>
                      <a:stretch>
                        <a:fillRect/>
                      </a:stretch>
                    </p:blipFill>
                    <p:spPr bwMode="auto">
                      <a:xfrm>
                        <a:off x="575556" y="4530253"/>
                        <a:ext cx="4795838"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2"/>
          <p:cNvSpPr txBox="1">
            <a:spLocks noChangeArrowheads="1"/>
          </p:cNvSpPr>
          <p:nvPr/>
        </p:nvSpPr>
        <p:spPr bwMode="auto">
          <a:xfrm>
            <a:off x="431540" y="743675"/>
            <a:ext cx="6515310" cy="400110"/>
          </a:xfrm>
          <a:prstGeom prst="rect">
            <a:avLst/>
          </a:prstGeom>
          <a:noFill/>
          <a:ln w="9525">
            <a:noFill/>
            <a:miter lim="800000"/>
            <a:headEnd/>
            <a:tailEnd/>
          </a:ln>
        </p:spPr>
        <p:txBody>
          <a:bodyPr wrap="none">
            <a:spAutoFit/>
          </a:bodyPr>
          <a:lstStyle/>
          <a:p>
            <a:r>
              <a:rPr lang="en-US" sz="2000" dirty="0">
                <a:latin typeface="Times New Roman" pitchFamily="18" charset="0"/>
              </a:rPr>
              <a:t>Changes in energy of a </a:t>
            </a:r>
            <a:r>
              <a:rPr lang="en-US" sz="2000" dirty="0" smtClean="0">
                <a:latin typeface="Times New Roman" pitchFamily="18" charset="0"/>
              </a:rPr>
              <a:t>system (1</a:t>
            </a:r>
            <a:r>
              <a:rPr lang="en-US" sz="2000" baseline="30000" dirty="0" smtClean="0">
                <a:latin typeface="Times New Roman" pitchFamily="18" charset="0"/>
              </a:rPr>
              <a:t>st</a:t>
            </a:r>
            <a:r>
              <a:rPr lang="en-US" sz="2000" dirty="0" smtClean="0">
                <a:latin typeface="Times New Roman" pitchFamily="18" charset="0"/>
              </a:rPr>
              <a:t> Law of Thermodynamics):</a:t>
            </a:r>
            <a:endParaRPr lang="en-US" sz="2000" dirty="0">
              <a:latin typeface="Times New Roman" pitchFamily="18" charset="0"/>
            </a:endParaRPr>
          </a:p>
        </p:txBody>
      </p:sp>
      <p:sp>
        <p:nvSpPr>
          <p:cNvPr id="13" name="Text Box 12"/>
          <p:cNvSpPr txBox="1">
            <a:spLocks noChangeArrowheads="1"/>
          </p:cNvSpPr>
          <p:nvPr/>
        </p:nvSpPr>
        <p:spPr bwMode="auto">
          <a:xfrm>
            <a:off x="431540" y="1496519"/>
            <a:ext cx="5370573" cy="400110"/>
          </a:xfrm>
          <a:prstGeom prst="rect">
            <a:avLst/>
          </a:prstGeom>
          <a:noFill/>
          <a:ln w="9525">
            <a:noFill/>
            <a:miter lim="800000"/>
            <a:headEnd/>
            <a:tailEnd/>
          </a:ln>
        </p:spPr>
        <p:txBody>
          <a:bodyPr wrap="none">
            <a:spAutoFit/>
          </a:bodyPr>
          <a:lstStyle/>
          <a:p>
            <a:r>
              <a:rPr lang="en-US" sz="2000" dirty="0">
                <a:latin typeface="Times New Roman" pitchFamily="18" charset="0"/>
              </a:rPr>
              <a:t>Changes in the Helmholtz free energy of a system:</a:t>
            </a:r>
          </a:p>
        </p:txBody>
      </p:sp>
      <p:cxnSp>
        <p:nvCxnSpPr>
          <p:cNvPr id="15" name="Straight Arrow Connector 14"/>
          <p:cNvCxnSpPr/>
          <p:nvPr/>
        </p:nvCxnSpPr>
        <p:spPr>
          <a:xfrm>
            <a:off x="2732572" y="2284773"/>
            <a:ext cx="1664847"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6" name="Text Box 12"/>
          <p:cNvSpPr txBox="1">
            <a:spLocks noChangeArrowheads="1"/>
          </p:cNvSpPr>
          <p:nvPr/>
        </p:nvSpPr>
        <p:spPr bwMode="auto">
          <a:xfrm>
            <a:off x="6690445" y="2084718"/>
            <a:ext cx="2310504" cy="400110"/>
          </a:xfrm>
          <a:prstGeom prst="rect">
            <a:avLst/>
          </a:prstGeom>
          <a:noFill/>
          <a:ln w="9525">
            <a:noFill/>
            <a:miter lim="800000"/>
            <a:headEnd/>
            <a:tailEnd/>
          </a:ln>
        </p:spPr>
        <p:txBody>
          <a:bodyPr wrap="none">
            <a:spAutoFit/>
          </a:bodyPr>
          <a:lstStyle/>
          <a:p>
            <a:r>
              <a:rPr lang="en-US" sz="2000" dirty="0">
                <a:latin typeface="Times New Roman" pitchFamily="18" charset="0"/>
              </a:rPr>
              <a:t>Maxwell’s equations</a:t>
            </a:r>
          </a:p>
        </p:txBody>
      </p:sp>
      <p:sp>
        <p:nvSpPr>
          <p:cNvPr id="17" name="Text Box 12"/>
          <p:cNvSpPr txBox="1">
            <a:spLocks noChangeArrowheads="1"/>
          </p:cNvSpPr>
          <p:nvPr/>
        </p:nvSpPr>
        <p:spPr bwMode="auto">
          <a:xfrm>
            <a:off x="323528" y="2852936"/>
            <a:ext cx="7186519" cy="400110"/>
          </a:xfrm>
          <a:prstGeom prst="rect">
            <a:avLst/>
          </a:prstGeom>
          <a:noFill/>
          <a:ln w="9525">
            <a:noFill/>
            <a:miter lim="800000"/>
            <a:headEnd/>
            <a:tailEnd/>
          </a:ln>
        </p:spPr>
        <p:txBody>
          <a:bodyPr wrap="none">
            <a:spAutoFit/>
          </a:bodyPr>
          <a:lstStyle/>
          <a:p>
            <a:r>
              <a:rPr lang="en-US" sz="2000" dirty="0">
                <a:latin typeface="Times New Roman" pitchFamily="18" charset="0"/>
              </a:rPr>
              <a:t>Taking the derivative of the energy equation with respect to volume:</a:t>
            </a:r>
          </a:p>
        </p:txBody>
      </p:sp>
      <p:sp>
        <p:nvSpPr>
          <p:cNvPr id="18" name="Text Box 12"/>
          <p:cNvSpPr txBox="1">
            <a:spLocks noChangeArrowheads="1"/>
          </p:cNvSpPr>
          <p:nvPr/>
        </p:nvSpPr>
        <p:spPr bwMode="auto">
          <a:xfrm>
            <a:off x="431540" y="4113076"/>
            <a:ext cx="2324675" cy="400110"/>
          </a:xfrm>
          <a:prstGeom prst="rect">
            <a:avLst/>
          </a:prstGeom>
          <a:noFill/>
          <a:ln w="9525">
            <a:noFill/>
            <a:miter lim="800000"/>
            <a:headEnd/>
            <a:tailEnd/>
          </a:ln>
        </p:spPr>
        <p:txBody>
          <a:bodyPr wrap="none">
            <a:spAutoFit/>
          </a:bodyPr>
          <a:lstStyle/>
          <a:p>
            <a:r>
              <a:rPr lang="en-US" sz="2000" dirty="0">
                <a:latin typeface="Times New Roman" pitchFamily="18" charset="0"/>
              </a:rPr>
              <a:t>Using the chain rule:</a:t>
            </a: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3513353858"/>
      </p:ext>
    </p:extLst>
  </p:cSld>
  <p:clrMapOvr>
    <a:masterClrMapping/>
  </p:clrMapOvr>
  <mc:AlternateContent xmlns:mc="http://schemas.openxmlformats.org/markup-compatibility/2006" xmlns:p14="http://schemas.microsoft.com/office/powerpoint/2010/main">
    <mc:Choice Requires="p14">
      <p:transition spd="slow" p14:dur="2000" advTm="125493"/>
    </mc:Choice>
    <mc:Fallback xmlns="">
      <p:transition spd="slow" advTm="1254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mod="1">
    <p:ext uri="{3A86A75C-4F4B-4683-9AE1-C65F6400EC91}">
      <p14:laserTraceLst xmlns:p14="http://schemas.microsoft.com/office/powerpoint/2010/main">
        <p14:tracePtLst>
          <p14:tracePt t="22971" x="295275" y="4911725"/>
          <p14:tracePt t="23167" x="295275" y="4884738"/>
          <p14:tracePt t="23179" x="295275" y="4840288"/>
          <p14:tracePt t="23190" x="285750" y="4803775"/>
          <p14:tracePt t="23205" x="268288" y="4705350"/>
          <p14:tracePt t="23221" x="250825" y="4670425"/>
          <p14:tracePt t="23239" x="179388" y="4545013"/>
          <p14:tracePt t="23263" x="152400" y="4465638"/>
          <p14:tracePt t="23277" x="88900" y="4214813"/>
          <p14:tracePt t="23289" x="71438" y="4089400"/>
          <p14:tracePt t="23304" x="61913" y="3973513"/>
          <p14:tracePt t="23326" x="80963" y="3633788"/>
          <p14:tracePt t="23354" x="133350" y="3473450"/>
          <p14:tracePt t="23362" x="179388" y="3348038"/>
          <p14:tracePt t="23375" x="322263" y="3108325"/>
          <p14:tracePt t="23404" x="393700" y="3009900"/>
          <p14:tracePt t="23421" x="536575" y="2874963"/>
          <p14:tracePt t="23423" x="608013" y="2830513"/>
          <p14:tracePt t="23447" x="669925" y="2795588"/>
          <p14:tracePt t="23654" x="669925" y="2759075"/>
          <p14:tracePt t="23666" x="669925" y="2732088"/>
          <p14:tracePt t="23679" x="669925" y="2670175"/>
          <p14:tracePt t="23689" x="642938" y="2527300"/>
          <p14:tracePt t="23716" x="615950" y="2428875"/>
          <p14:tracePt t="23727" x="581025" y="2268538"/>
          <p14:tracePt t="23741" x="571500" y="2205038"/>
          <p14:tracePt t="23764" x="561975" y="2170113"/>
          <p14:tracePt t="23776" x="536575" y="2089150"/>
          <p14:tracePt t="23801" x="527050" y="2054225"/>
          <p14:tracePt t="23808" x="527050" y="1990725"/>
          <p14:tracePt t="23836" x="527050" y="1973263"/>
          <p14:tracePt t="23849" x="527050" y="1965325"/>
          <p14:tracePt t="24079" x="527050" y="1946275"/>
          <p14:tracePt t="24093" x="527050" y="1911350"/>
          <p14:tracePt t="24104" x="517525" y="1866900"/>
          <p14:tracePt t="24118" x="509588" y="1812925"/>
          <p14:tracePt t="24130" x="490538" y="1697038"/>
          <p14:tracePt t="24153" x="482600" y="1633538"/>
          <p14:tracePt t="24171" x="465138" y="1571625"/>
          <p14:tracePt t="24181" x="465138" y="1465263"/>
          <p14:tracePt t="24201" x="465138" y="1446213"/>
          <p14:tracePt t="24214" x="465138" y="1428750"/>
          <p14:tracePt t="24238" x="465138" y="1411288"/>
          <p14:tracePt t="24264" x="482600" y="1401763"/>
          <p14:tracePt t="24278" x="509588" y="1401763"/>
          <p14:tracePt t="24288" x="527050" y="1401763"/>
          <p14:tracePt t="24676" x="544513" y="1401763"/>
          <p14:tracePt t="24687" x="561975" y="1401763"/>
          <p14:tracePt t="24703" x="581025" y="1401763"/>
          <p14:tracePt t="24713" x="598488" y="1401763"/>
          <p14:tracePt t="24730" x="625475" y="1401763"/>
          <p14:tracePt t="24738" x="633413" y="1401763"/>
          <p14:tracePt t="24749" x="679450" y="1401763"/>
          <p14:tracePt t="24774" x="687388" y="1401763"/>
          <p14:tracePt t="24787" x="741363" y="1401763"/>
          <p14:tracePt t="24812" x="795338" y="1401763"/>
          <p14:tracePt t="24824" x="830263" y="1393825"/>
          <p14:tracePt t="24847" x="857250" y="1384300"/>
          <p14:tracePt t="24859" x="911225" y="1357313"/>
          <p14:tracePt t="24870" x="955675" y="1347788"/>
          <p14:tracePt t="24883" x="1027113" y="1322388"/>
          <p14:tracePt t="25237" x="1054100" y="1322388"/>
          <p14:tracePt t="25248" x="1081088" y="1322388"/>
          <p14:tracePt t="25261" x="1116013" y="1322388"/>
          <p14:tracePt t="25275" x="1204913" y="1322388"/>
          <p14:tracePt t="25299" x="1268413" y="1322388"/>
          <p14:tracePt t="25304" x="1330325" y="1322388"/>
          <p14:tracePt t="25327" x="1438275" y="1322388"/>
          <p14:tracePt t="25356" x="1536700" y="1322388"/>
          <p14:tracePt t="25359" x="1581150" y="1322388"/>
          <p14:tracePt t="25388" x="1643063" y="1322388"/>
          <p14:tracePt t="25395" x="1704975" y="1322388"/>
          <p14:tracePt t="25407" x="1812925" y="1322388"/>
          <p14:tracePt t="25736" x="1803400" y="1322388"/>
          <p14:tracePt t="25748" x="1741488" y="1322388"/>
          <p14:tracePt t="25759" x="1633538" y="1339850"/>
          <p14:tracePt t="25774" x="1438275" y="1366838"/>
          <p14:tracePt t="25784" x="1143000" y="1419225"/>
          <p14:tracePt t="25797" x="803275" y="1490663"/>
          <p14:tracePt t="25810" x="384175" y="1571625"/>
          <p14:tracePt t="25833" x="268288" y="1581150"/>
          <p14:tracePt t="25860" x="142875" y="1589088"/>
          <p14:tracePt t="25870" x="98425" y="1608138"/>
          <p14:tracePt t="25883" x="88900" y="1616075"/>
          <p14:tracePt t="25894" x="80963" y="1652588"/>
          <p14:tracePt t="25919" x="80963" y="1670050"/>
          <p14:tracePt t="25931" x="80963" y="1679575"/>
          <p14:tracePt t="25944" x="80963" y="1704975"/>
          <p14:tracePt t="25968" x="80963" y="1714500"/>
          <p14:tracePt t="25980" x="152400" y="1714500"/>
          <p14:tracePt t="26223" x="152400" y="1697038"/>
          <p14:tracePt t="26235" x="169863" y="1660525"/>
          <p14:tracePt t="26248" x="204788" y="1598613"/>
          <p14:tracePt t="26260" x="258763" y="1536700"/>
          <p14:tracePt t="26273" x="401638" y="1393825"/>
          <p14:tracePt t="26296" x="446088" y="1339850"/>
          <p14:tracePt t="26309" x="490538" y="1295400"/>
          <p14:tracePt t="26321" x="527050" y="1268413"/>
          <p14:tracePt t="26335" x="598488" y="1214438"/>
          <p14:tracePt t="26357" x="633413" y="1187450"/>
          <p14:tracePt t="26370" x="679450" y="1152525"/>
          <p14:tracePt t="26382" x="704850" y="1116013"/>
          <p14:tracePt t="26406" x="714375" y="1116013"/>
          <p14:tracePt t="26435" x="714375" y="1125538"/>
          <p14:tracePt t="26664" x="704850" y="1125538"/>
          <p14:tracePt t="26675" x="687388" y="1143000"/>
          <p14:tracePt t="26691" x="598488" y="1196975"/>
          <p14:tracePt t="26724" x="588963" y="1204913"/>
          <p14:tracePt t="26735" x="571500" y="1214438"/>
          <p14:tracePt t="26760" x="561975" y="1214438"/>
          <p14:tracePt t="26773" x="554038" y="1223963"/>
          <p14:tracePt t="27198" x="544513" y="1231900"/>
          <p14:tracePt t="27213" x="527050" y="1258888"/>
          <p14:tracePt t="27224" x="527050" y="1268413"/>
          <p14:tracePt t="27235" x="509588" y="1285875"/>
          <p14:tracePt t="27246" x="500063" y="1295400"/>
          <p14:tracePt t="27259" x="490538" y="1312863"/>
          <p14:tracePt t="27285" x="490538" y="1322388"/>
          <p14:tracePt t="27296" x="482600" y="1322388"/>
          <p14:tracePt t="27308" x="482600" y="1339850"/>
          <p14:tracePt t="27333" x="482600" y="1347788"/>
          <p14:tracePt t="27381" x="482600" y="1366838"/>
          <p14:tracePt t="27393" x="482600" y="1374775"/>
          <p14:tracePt t="28246" x="490538" y="1374775"/>
          <p14:tracePt t="28257" x="509588" y="1374775"/>
          <p14:tracePt t="28270" x="536575" y="1374775"/>
          <p14:tracePt t="28283" x="554038" y="1374775"/>
          <p14:tracePt t="28294" x="581025" y="1374775"/>
          <p14:tracePt t="28308" x="608013" y="1374775"/>
          <p14:tracePt t="28319" x="704850" y="1374775"/>
          <p14:tracePt t="28344" x="776288" y="1374775"/>
          <p14:tracePt t="28356" x="874713" y="1374775"/>
          <p14:tracePt t="28368" x="1116013" y="1366838"/>
          <p14:tracePt t="28399" x="1223963" y="1366838"/>
          <p14:tracePt t="28418" x="1419225" y="1366838"/>
          <p14:tracePt t="28429" x="1482725" y="1366838"/>
          <p14:tracePt t="28440" x="1544638" y="1366838"/>
          <p14:tracePt t="28453" x="1643063" y="1393825"/>
          <p14:tracePt t="28833" x="1660525" y="1393825"/>
          <p14:tracePt t="28842" x="1697038" y="1393825"/>
          <p14:tracePt t="28855" x="1741488" y="1393825"/>
          <p14:tracePt t="28867" x="1822450" y="1393825"/>
          <p14:tracePt t="28879" x="1911350" y="1384300"/>
          <p14:tracePt t="28890" x="2000250" y="1374775"/>
          <p14:tracePt t="28904" x="2116138" y="1374775"/>
          <p14:tracePt t="28928" x="2143125" y="1374775"/>
          <p14:tracePt t="28941" x="2205038" y="1374775"/>
          <p14:tracePt t="28953" x="2232025" y="1366838"/>
          <p14:tracePt t="28977" x="2259013" y="1366838"/>
          <p14:tracePt t="28989" x="2295525" y="1357313"/>
          <p14:tracePt t="29014" x="2312988" y="1357313"/>
          <p14:tracePt t="29159" x="2295525" y="1357313"/>
          <p14:tracePt t="29170" x="2268538" y="1357313"/>
          <p14:tracePt t="29183" x="2224088" y="1357313"/>
          <p14:tracePt t="29197" x="2160588" y="1357313"/>
          <p14:tracePt t="29207" x="1965325" y="1347788"/>
          <p14:tracePt t="29232" x="1839913" y="1330325"/>
          <p14:tracePt t="29244" x="1687513" y="1303338"/>
          <p14:tracePt t="29256" x="1258888" y="1295400"/>
          <p14:tracePt t="29280" x="1089025" y="1295400"/>
          <p14:tracePt t="29293" x="938213" y="1295400"/>
          <p14:tracePt t="29317" x="919163" y="1295400"/>
          <p14:tracePt t="29327" x="901700" y="1295400"/>
          <p14:tracePt t="29389" x="928688" y="1295400"/>
          <p14:tracePt t="29402" x="973138" y="1295400"/>
          <p14:tracePt t="29623" x="965200" y="1295400"/>
          <p14:tracePt t="29634" x="928688" y="1295400"/>
          <p14:tracePt t="29647" x="857250" y="1295400"/>
          <p14:tracePt t="29659" x="768350" y="1295400"/>
          <p14:tracePt t="29670" x="669925" y="1295400"/>
          <p14:tracePt t="29684" x="581025" y="1295400"/>
          <p14:tracePt t="29695" x="455613" y="1295400"/>
          <p14:tracePt t="29719" x="419100" y="1295400"/>
          <p14:tracePt t="29732" x="384175" y="1303338"/>
          <p14:tracePt t="29763" x="374650" y="1312863"/>
          <p14:tracePt t="29769" x="366713" y="1312863"/>
          <p14:tracePt t="30133" x="384175" y="1312863"/>
          <p14:tracePt t="30145" x="393700" y="1312863"/>
          <p14:tracePt t="30159" x="411163" y="1312863"/>
          <p14:tracePt t="30171" x="438150" y="1312863"/>
          <p14:tracePt t="30182" x="482600" y="1312863"/>
          <p14:tracePt t="30207" x="509588" y="1312863"/>
          <p14:tracePt t="30218" x="536575" y="1312863"/>
          <p14:tracePt t="30231" x="554038" y="1312863"/>
          <p14:tracePt t="30268" x="561975" y="1312863"/>
          <p14:tracePt t="30791" x="561975" y="1303338"/>
          <p14:tracePt t="30825" x="588963" y="1303338"/>
          <p14:tracePt t="30842" x="608013" y="1303338"/>
          <p14:tracePt t="30856" x="625475" y="1303338"/>
          <p14:tracePt t="30864" x="652463" y="1295400"/>
          <p14:tracePt t="30876" x="679450" y="1295400"/>
          <p14:tracePt t="30888" x="750888" y="1276350"/>
          <p14:tracePt t="30919" x="776288" y="1268413"/>
          <p14:tracePt t="30929" x="847725" y="1250950"/>
          <p14:tracePt t="30940" x="1036638" y="1169988"/>
          <p14:tracePt t="30953" x="1152525" y="1116013"/>
          <p14:tracePt t="30974" x="1347788" y="1000125"/>
          <p14:tracePt t="30997" x="1428750" y="938213"/>
          <p14:tracePt t="31009" x="1500188" y="893763"/>
          <p14:tracePt t="31023" x="1554163" y="857250"/>
          <p14:tracePt t="31340" x="1554163" y="866775"/>
          <p14:tracePt t="31353" x="1554163" y="874713"/>
          <p14:tracePt t="31364" x="1554163" y="893763"/>
          <p14:tracePt t="31377" x="1554163" y="901700"/>
          <p14:tracePt t="31387" x="1554163" y="919163"/>
          <p14:tracePt t="31399" x="1554163" y="928688"/>
          <p14:tracePt t="31423" x="1554163" y="965200"/>
          <p14:tracePt t="31435" x="1554163" y="990600"/>
          <p14:tracePt t="31449" x="1554163" y="1000125"/>
          <p14:tracePt t="31464" x="1554163" y="1044575"/>
          <p14:tracePt t="31485" x="1554163" y="1062038"/>
          <p14:tracePt t="31756" x="1536700" y="1116013"/>
          <p14:tracePt t="31765" x="1473200" y="1169988"/>
          <p14:tracePt t="31779" x="1438275" y="1223963"/>
          <p14:tracePt t="31793" x="1401763" y="1295400"/>
          <p14:tracePt t="31800" x="1366838" y="1347788"/>
          <p14:tracePt t="31815" x="1339850" y="1438275"/>
          <p14:tracePt t="31827" x="1339850" y="1465263"/>
          <p14:tracePt t="31845" x="1339850" y="1482725"/>
          <p14:tracePt t="31863" x="1339850" y="1509713"/>
          <p14:tracePt t="32996" x="1347788" y="1509713"/>
          <p14:tracePt t="33009" x="1366838" y="1509713"/>
          <p14:tracePt t="33032" x="1384300" y="1509713"/>
          <p14:tracePt t="33048" x="1401763" y="1509713"/>
          <p14:tracePt t="33067" x="1419225" y="1500188"/>
          <p14:tracePt t="33081" x="1446213" y="1490663"/>
          <p14:tracePt t="33093" x="1490663" y="1482725"/>
          <p14:tracePt t="33105" x="1527175" y="1465263"/>
          <p14:tracePt t="33129" x="1581150" y="1446213"/>
          <p14:tracePt t="33141" x="1714500" y="1384300"/>
          <p14:tracePt t="33156" x="1776413" y="1374775"/>
          <p14:tracePt t="33178" x="1847850" y="1347788"/>
          <p14:tracePt t="33190" x="1874838" y="1339850"/>
          <p14:tracePt t="33543" x="1847850" y="1339850"/>
          <p14:tracePt t="33555" x="1830388" y="1339850"/>
          <p14:tracePt t="33575" x="1795463" y="1339850"/>
          <p14:tracePt t="33586" x="1751013" y="1339850"/>
          <p14:tracePt t="33595" x="1643063" y="1339850"/>
          <p14:tracePt t="33617" x="1581150" y="1339850"/>
          <p14:tracePt t="33629" x="1482725" y="1339850"/>
          <p14:tracePt t="33643" x="1473200" y="1339850"/>
          <p14:tracePt t="33666" x="1455738" y="1339850"/>
          <p14:tracePt t="33677" x="1446213" y="1339850"/>
          <p14:tracePt t="33823" x="1455738" y="1339850"/>
          <p14:tracePt t="33834" x="1473200" y="1339850"/>
          <p14:tracePt t="34555" x="1482725" y="1330325"/>
          <p14:tracePt t="34571" x="1509713" y="1312863"/>
          <p14:tracePt t="34580" x="1536700" y="1303338"/>
          <p14:tracePt t="34591" x="1581150" y="1285875"/>
          <p14:tracePt t="34604" x="1751013" y="1268413"/>
          <p14:tracePt t="34627" x="1874838" y="1258888"/>
          <p14:tracePt t="34644" x="1982788" y="1258888"/>
          <p14:tracePt t="34653" x="2152650" y="1258888"/>
          <p14:tracePt t="34677" x="2197100" y="1258888"/>
          <p14:tracePt t="34687" x="2268538" y="1258888"/>
          <p14:tracePt t="34702" x="2303463" y="1258888"/>
          <p14:tracePt t="34735" x="2339975" y="1268413"/>
          <p14:tracePt t="34738" x="2393950" y="1295400"/>
          <p14:tracePt t="34761" x="2411413" y="1303338"/>
          <p14:tracePt t="34774" x="2428875" y="1303338"/>
          <p14:tracePt t="35053" x="2411413" y="1303338"/>
          <p14:tracePt t="35068" x="2374900" y="1312863"/>
          <p14:tracePt t="35079" x="2339975" y="1322388"/>
          <p14:tracePt t="35090" x="2286000" y="1330325"/>
          <p14:tracePt t="35115" x="2268538" y="1339850"/>
          <p14:tracePt t="35127" x="2232025" y="1347788"/>
          <p14:tracePt t="35140" x="2214563" y="1357313"/>
          <p14:tracePt t="35172" x="2197100" y="1366838"/>
          <p14:tracePt t="35176" x="2179638" y="1374775"/>
          <p14:tracePt t="35202" x="2170113" y="1374775"/>
          <p14:tracePt t="35214" x="2160588" y="1374775"/>
          <p14:tracePt t="35385" x="2170113" y="1374775"/>
          <p14:tracePt t="36042" x="2179638" y="1374775"/>
          <p14:tracePt t="36053" x="2197100" y="1374775"/>
          <p14:tracePt t="36066" x="2224088" y="1374775"/>
          <p14:tracePt t="36078" x="2232025" y="1374775"/>
          <p14:tracePt t="36089" x="2251075" y="1374775"/>
          <p14:tracePt t="36102" x="2276475" y="1374775"/>
          <p14:tracePt t="36115" x="2322513" y="1374775"/>
          <p14:tracePt t="36139" x="2357438" y="1374775"/>
          <p14:tracePt t="36150" x="2419350" y="1374775"/>
          <p14:tracePt t="36186" x="2446338" y="1374775"/>
          <p14:tracePt t="36200" x="2465388" y="1374775"/>
          <p14:tracePt t="36226" x="2482850" y="1374775"/>
          <p14:tracePt t="36236" x="2490788" y="1384300"/>
          <p14:tracePt t="36370" x="2473325" y="1384300"/>
          <p14:tracePt t="36387" x="2446338" y="1384300"/>
          <p14:tracePt t="36395" x="2366963" y="1384300"/>
          <p14:tracePt t="36418" x="2322513" y="1384300"/>
          <p14:tracePt t="36434" x="2276475" y="1384300"/>
          <p14:tracePt t="36444" x="2224088" y="1384300"/>
          <p14:tracePt t="36454" x="2160588" y="1374775"/>
          <p14:tracePt t="36483" x="2133600" y="1366838"/>
          <p14:tracePt t="36492" x="2108200" y="1357313"/>
          <p14:tracePt t="36504" x="2089150" y="1357313"/>
          <p14:tracePt t="36529" x="2081213" y="1357313"/>
          <p14:tracePt t="36543" x="2071688" y="1357313"/>
          <p14:tracePt t="36639" x="2089150" y="1357313"/>
          <p14:tracePt t="36656" x="2098675" y="1357313"/>
          <p14:tracePt t="36662" x="2116138" y="1357313"/>
          <p14:tracePt t="36674" x="2143125" y="1357313"/>
          <p14:tracePt t="36686" x="2160588" y="1357313"/>
          <p14:tracePt t="36711" x="2170113" y="1357313"/>
          <p14:tracePt t="36736" x="2205038" y="1357313"/>
          <p14:tracePt t="36752" x="2214563" y="1357313"/>
          <p14:tracePt t="36761" x="2241550" y="1357313"/>
          <p14:tracePt t="36771" x="2295525" y="1366838"/>
          <p14:tracePt t="36797" x="2303463" y="1374775"/>
          <p14:tracePt t="36808" x="2330450" y="1384300"/>
          <p14:tracePt t="36821" x="2374900" y="1401763"/>
          <p14:tracePt t="37064" x="2366963" y="1401763"/>
          <p14:tracePt t="37078" x="2339975" y="1401763"/>
          <p14:tracePt t="37092" x="2322513" y="1401763"/>
          <p14:tracePt t="37102" x="2286000" y="1401763"/>
          <p14:tracePt t="37119" x="2251075" y="1401763"/>
          <p14:tracePt t="37125" x="2187575" y="1401763"/>
          <p14:tracePt t="37138" x="2160588" y="1401763"/>
          <p14:tracePt t="37172" x="2098675" y="1401763"/>
          <p14:tracePt t="37185" x="2081213" y="1401763"/>
          <p14:tracePt t="37198" x="2071688" y="1401763"/>
          <p14:tracePt t="37308" x="2089150" y="1401763"/>
          <p14:tracePt t="37322" x="2116138" y="1401763"/>
          <p14:tracePt t="37329" x="2125663" y="1401763"/>
          <p14:tracePt t="37345" x="2170113" y="1401763"/>
          <p14:tracePt t="37375" x="2187575" y="1401763"/>
          <p14:tracePt t="37396" x="2205038" y="1401763"/>
          <p14:tracePt t="37404" x="2214563" y="1411288"/>
          <p14:tracePt t="37417" x="2214563" y="1419225"/>
          <p14:tracePt t="37430" x="2232025" y="1419225"/>
          <p14:tracePt t="37443" x="2241550" y="1419225"/>
          <p14:tracePt t="38003" x="2224088" y="1419225"/>
          <p14:tracePt t="38015" x="2214563" y="1419225"/>
          <p14:tracePt t="38030" x="2187575" y="1419225"/>
          <p14:tracePt t="38048" x="2143125" y="1419225"/>
          <p14:tracePt t="38052" x="2017713" y="1419225"/>
          <p14:tracePt t="38076" x="1928813" y="1419225"/>
          <p14:tracePt t="38087" x="1758950" y="1419225"/>
          <p14:tracePt t="38101" x="1714500" y="1419225"/>
          <p14:tracePt t="38124" x="1687513" y="1419225"/>
          <p14:tracePt t="38138" x="1679575" y="1419225"/>
          <p14:tracePt t="38442" x="1670050" y="1419225"/>
          <p14:tracePt t="38456" x="1571625" y="1419225"/>
          <p14:tracePt t="38490" x="1527175" y="1419225"/>
          <p14:tracePt t="38501" x="1465263" y="1419225"/>
          <p14:tracePt t="38513" x="1419225" y="1419225"/>
          <p14:tracePt t="38526" x="1374775" y="1419225"/>
          <p14:tracePt t="38548" x="1339850" y="1419225"/>
          <p14:tracePt t="38548" x="1285875" y="1419225"/>
          <p14:tracePt t="38586" x="1276350" y="1419225"/>
          <p14:tracePt t="38598" x="1268413" y="1419225"/>
          <p14:tracePt t="38612" x="1258888" y="1419225"/>
          <p14:tracePt t="39172" x="1268413" y="1419225"/>
          <p14:tracePt t="39183" x="1276350" y="1419225"/>
          <p14:tracePt t="39198" x="1285875" y="1419225"/>
          <p14:tracePt t="39209" x="1303338" y="1419225"/>
          <p14:tracePt t="39234" x="1312863" y="1428750"/>
          <p14:tracePt t="39599" x="1303338" y="1428750"/>
          <p14:tracePt t="39612" x="1276350" y="1428750"/>
          <p14:tracePt t="39623" x="1268413" y="1428750"/>
          <p14:tracePt t="39634" x="1250950" y="1428750"/>
          <p14:tracePt t="39647" x="1214438" y="1428750"/>
          <p14:tracePt t="39672" x="1196975" y="1428750"/>
          <p14:tracePt t="39684" x="1169988" y="1428750"/>
          <p14:tracePt t="39695" x="1152525" y="1428750"/>
          <p14:tracePt t="39721" x="1143000" y="1419225"/>
          <p14:tracePt t="39733" x="1133475" y="1419225"/>
          <p14:tracePt t="39806" x="1152525" y="1419225"/>
          <p14:tracePt t="39819" x="1169988" y="1401763"/>
          <p14:tracePt t="39829" x="1196975" y="1393825"/>
          <p14:tracePt t="39843" x="1204913" y="1393825"/>
          <p14:tracePt t="39855" x="1231900" y="1384300"/>
          <p14:tracePt t="39866" x="1276350" y="1384300"/>
          <p14:tracePt t="39891" x="1303338" y="1384300"/>
          <p14:tracePt t="39903" x="1366838" y="1384300"/>
          <p14:tracePt t="39914" x="1384300" y="1384300"/>
          <p14:tracePt t="39946" x="1411288" y="1384300"/>
          <p14:tracePt t="39952" x="1473200" y="1384300"/>
          <p14:tracePt t="39980" x="1500188" y="1384300"/>
          <p14:tracePt t="39988" x="1509713" y="1384300"/>
          <p14:tracePt t="40002" x="1536700" y="1384300"/>
          <p14:tracePt t="40429" x="1571625" y="1374775"/>
          <p14:tracePt t="40439" x="1625600" y="1366838"/>
          <p14:tracePt t="40450" x="1687513" y="1357313"/>
          <p14:tracePt t="40465" x="1751013" y="1357313"/>
          <p14:tracePt t="40476" x="1795463" y="1357313"/>
          <p14:tracePt t="40488" x="1911350" y="1357313"/>
          <p14:tracePt t="40502" x="1938338" y="1357313"/>
          <p14:tracePt t="40524" x="1973263" y="1357313"/>
          <p14:tracePt t="40539" x="2027238" y="1357313"/>
          <p14:tracePt t="40560" x="2044700" y="1357313"/>
          <p14:tracePt t="40574" x="2098675" y="1357313"/>
          <p14:tracePt t="40599" x="2116138" y="1357313"/>
          <p14:tracePt t="40610" x="2133600" y="1357313"/>
          <p14:tracePt t="40621" x="2160588" y="1384300"/>
          <p14:tracePt t="40646" x="2179638" y="1384300"/>
          <p14:tracePt t="40657" x="2197100" y="1393825"/>
          <p14:tracePt t="40670" x="2214563" y="1401763"/>
          <p14:tracePt t="40696" x="2224088" y="1401763"/>
          <p14:tracePt t="40706" x="2251075" y="1411288"/>
          <p14:tracePt t="40742" x="2259013" y="1419225"/>
          <p14:tracePt t="40951" x="2232025" y="1419225"/>
          <p14:tracePt t="40965" x="2205038" y="1419225"/>
          <p14:tracePt t="40976" x="2160588" y="1419225"/>
          <p14:tracePt t="40991" x="2116138" y="1419225"/>
          <p14:tracePt t="41000" x="2036763" y="1419225"/>
          <p14:tracePt t="41010" x="1965325" y="1419225"/>
          <p14:tracePt t="41024" x="1758950" y="1419225"/>
          <p14:tracePt t="41040" x="1670050" y="1401763"/>
          <p14:tracePt t="41060" x="1544638" y="1393825"/>
          <p14:tracePt t="41091" x="1509713" y="1393825"/>
          <p14:tracePt t="41107" x="1482725" y="1393825"/>
          <p14:tracePt t="41114" x="1455738" y="1393825"/>
          <p14:tracePt t="41140" x="1446213" y="1393825"/>
          <p14:tracePt t="41146" x="1438275" y="1393825"/>
          <p14:tracePt t="41232" x="1455738" y="1384300"/>
          <p14:tracePt t="41242" x="1500188" y="1374775"/>
          <p14:tracePt t="41263" x="1562100" y="1374775"/>
          <p14:tracePt t="41267" x="1598613" y="1374775"/>
          <p14:tracePt t="41426" x="1581150" y="1374775"/>
          <p14:tracePt t="41437" x="1517650" y="1374775"/>
          <p14:tracePt t="41451" x="1455738" y="1366838"/>
          <p14:tracePt t="41462" x="1285875" y="1366838"/>
          <p14:tracePt t="41487" x="1214438" y="1366838"/>
          <p14:tracePt t="41499" x="1089025" y="1357313"/>
          <p14:tracePt t="41530" x="1036638" y="1357313"/>
          <p14:tracePt t="41541" x="1000125" y="1357313"/>
          <p14:tracePt t="41542" x="982663" y="1357313"/>
          <p14:tracePt t="41559" x="938213" y="1357313"/>
          <p14:tracePt t="41585" x="928688" y="1357313"/>
          <p14:tracePt t="41597" x="901700" y="1357313"/>
          <p14:tracePt t="43466" x="901700" y="1366838"/>
          <p14:tracePt t="43482" x="893763" y="1384300"/>
          <p14:tracePt t="43487" x="893763" y="1411288"/>
          <p14:tracePt t="43500" x="884238" y="1438275"/>
          <p14:tracePt t="43513" x="884238" y="1482725"/>
          <p14:tracePt t="43536" x="884238" y="1500188"/>
          <p14:tracePt t="43544" x="884238" y="1527175"/>
          <p14:tracePt t="43573" x="884238" y="1554163"/>
          <p14:tracePt t="43586" x="884238" y="1571625"/>
          <p14:tracePt t="43597" x="884238" y="1625600"/>
          <p14:tracePt t="43625" x="884238" y="1643063"/>
          <p14:tracePt t="43634" x="911225" y="1704975"/>
          <p14:tracePt t="43646" x="938213" y="1741488"/>
          <p14:tracePt t="43963" x="919163" y="1768475"/>
          <p14:tracePt t="43975" x="884238" y="1830388"/>
          <p14:tracePt t="43987" x="776288" y="2017713"/>
          <p14:tracePt t="43999" x="731838" y="2108200"/>
          <p14:tracePt t="44024" x="704850" y="2205038"/>
          <p14:tracePt t="44049" x="679450" y="2347913"/>
          <p14:tracePt t="44051" x="679450" y="2393950"/>
          <p14:tracePt t="44072" x="679450" y="2428875"/>
          <p14:tracePt t="44085" x="679450" y="2455863"/>
          <p14:tracePt t="44376" x="669925" y="2473325"/>
          <p14:tracePt t="44390" x="652463" y="2490788"/>
          <p14:tracePt t="44402" x="642938" y="2500313"/>
          <p14:tracePt t="44418" x="625475" y="2509838"/>
          <p14:tracePt t="44426" x="608013" y="2527300"/>
          <p14:tracePt t="44437" x="571500" y="2544763"/>
          <p14:tracePt t="44462" x="554038" y="2554288"/>
          <p14:tracePt t="44486" x="527050" y="2562225"/>
          <p14:tracePt t="44489" x="500063" y="2562225"/>
          <p14:tracePt t="44511" x="482600" y="2571750"/>
          <p14:tracePt t="44523" x="465138" y="2598738"/>
          <p14:tracePt t="44538" x="465138" y="2608263"/>
          <p14:tracePt t="44597" x="465138" y="2625725"/>
          <p14:tracePt t="44609" x="465138" y="2633663"/>
          <p14:tracePt t="44658" x="465138" y="2652713"/>
          <p14:tracePt t="45209" x="455613" y="2643188"/>
          <p14:tracePt t="45218" x="438150" y="2625725"/>
          <p14:tracePt t="45230" x="438150" y="2616200"/>
          <p14:tracePt t="45266" x="428625" y="2598738"/>
          <p14:tracePt t="45280" x="419100" y="2589213"/>
          <p14:tracePt t="45291" x="411163" y="2589213"/>
          <p14:tracePt t="45302" x="411163" y="2581275"/>
          <p14:tracePt t="45326" x="411163" y="2571750"/>
          <p14:tracePt t="45790" x="411163" y="2562225"/>
          <p14:tracePt t="45803" x="411163" y="2554288"/>
          <p14:tracePt t="45814" x="411163" y="2544763"/>
          <p14:tracePt t="45830" x="411163" y="2527300"/>
          <p14:tracePt t="45838" x="411163" y="2509838"/>
          <p14:tracePt t="45854" x="411163" y="2465388"/>
          <p14:tracePt t="45875" x="411163" y="2455863"/>
          <p14:tracePt t="45888" x="411163" y="2438400"/>
          <p14:tracePt t="46047" x="419100" y="2438400"/>
          <p14:tracePt t="46058" x="428625" y="2438400"/>
          <p14:tracePt t="46461" x="446088" y="2438400"/>
          <p14:tracePt t="46472" x="465138" y="2438400"/>
          <p14:tracePt t="46486" x="490538" y="2438400"/>
          <p14:tracePt t="46499" x="500063" y="2438400"/>
          <p14:tracePt t="46510" x="517525" y="2438400"/>
          <p14:tracePt t="46521" x="544513" y="2446338"/>
          <p14:tracePt t="46537" x="554038" y="2446338"/>
          <p14:tracePt t="46558" x="571500" y="2446338"/>
          <p14:tracePt t="46571" x="581025" y="2455863"/>
          <p14:tracePt t="46595" x="588963" y="2455863"/>
          <p14:tracePt t="46607" x="608013" y="2455863"/>
          <p14:tracePt t="46631" x="625475" y="2455863"/>
          <p14:tracePt t="46642" x="633413" y="2455863"/>
          <p14:tracePt t="46972" x="652463" y="2465388"/>
          <p14:tracePt t="46983" x="669925" y="2465388"/>
          <p14:tracePt t="46997" x="696913" y="2473325"/>
          <p14:tracePt t="47010" x="704850" y="2473325"/>
          <p14:tracePt t="47022" x="723900" y="2482850"/>
          <p14:tracePt t="47034" x="741363" y="2490788"/>
          <p14:tracePt t="47040" x="758825" y="2500313"/>
          <p14:tracePt t="47070" x="776288" y="2500313"/>
          <p14:tracePt t="49786" x="758825" y="2500313"/>
          <p14:tracePt t="49797" x="723900" y="2500313"/>
          <p14:tracePt t="49809" x="687388" y="2500313"/>
          <p14:tracePt t="49823" x="660400" y="2500313"/>
          <p14:tracePt t="49834" x="625475" y="2500313"/>
          <p14:tracePt t="49870" x="615950" y="2500313"/>
          <p14:tracePt t="49943" x="625475" y="2500313"/>
          <p14:tracePt t="49961" x="679450" y="2500313"/>
          <p14:tracePt t="49971" x="696913" y="2500313"/>
          <p14:tracePt t="49983" x="723900" y="2500313"/>
          <p14:tracePt t="50005" x="741363" y="2500313"/>
          <p14:tracePt t="50019" x="768350" y="2500313"/>
          <p14:tracePt t="50034" x="776288" y="2500313"/>
          <p14:tracePt t="50054" x="785813" y="2500313"/>
          <p14:tracePt t="50103" x="803275" y="2500313"/>
          <p14:tracePt t="50114" x="822325" y="2490788"/>
          <p14:tracePt t="50128" x="830263" y="2490788"/>
          <p14:tracePt t="50140" x="884238" y="2482850"/>
          <p14:tracePt t="50168" x="911225" y="2473325"/>
          <p14:tracePt t="50177" x="919163" y="2465388"/>
          <p14:tracePt t="50484" x="938213" y="2465388"/>
          <p14:tracePt t="50492" x="965200" y="2465388"/>
          <p14:tracePt t="50504" x="990600" y="2465388"/>
          <p14:tracePt t="50519" x="1017588" y="2465388"/>
          <p14:tracePt t="50528" x="1054100" y="2465388"/>
          <p14:tracePt t="50542" x="1116013" y="2465388"/>
          <p14:tracePt t="50565" x="1133475" y="2465388"/>
          <p14:tracePt t="50578" x="1160463" y="2465388"/>
          <p14:tracePt t="50590" x="1214438" y="2465388"/>
          <p14:tracePt t="50613" x="1231900" y="2465388"/>
          <p14:tracePt t="50626" x="1295400" y="2465388"/>
          <p14:tracePt t="50649" x="1322388" y="2465388"/>
          <p14:tracePt t="50663" x="1330325" y="2465388"/>
          <p14:tracePt t="50932" x="1347788" y="2465388"/>
          <p14:tracePt t="50943" x="1357313" y="2465388"/>
          <p14:tracePt t="50956" x="1366838" y="2465388"/>
          <p14:tracePt t="50968" x="1384300" y="2465388"/>
          <p14:tracePt t="50979" x="1401763" y="2465388"/>
          <p14:tracePt t="51012" x="1411288" y="2465388"/>
          <p14:tracePt t="51103" x="1419225" y="2465388"/>
          <p14:tracePt t="51126" x="1428750" y="2465388"/>
          <p14:tracePt t="51137" x="1438275" y="2465388"/>
          <p14:tracePt t="51832" x="1455738" y="2465388"/>
          <p14:tracePt t="51843" x="1482725" y="2455863"/>
          <p14:tracePt t="51858" x="1500188" y="2455863"/>
          <p14:tracePt t="51869" x="1536700" y="2455863"/>
          <p14:tracePt t="51894" x="1554163" y="2455863"/>
          <p14:tracePt t="51906" x="1571625" y="2446338"/>
          <p14:tracePt t="51918" x="1608138" y="2446338"/>
          <p14:tracePt t="51943" x="1633538" y="2446338"/>
          <p14:tracePt t="51954" x="1687513" y="2428875"/>
          <p14:tracePt t="51983" x="1724025" y="2428875"/>
          <p14:tracePt t="52382" x="1714500" y="2428875"/>
          <p14:tracePt t="52393" x="1679575" y="2428875"/>
          <p14:tracePt t="52405" x="1652588" y="2428875"/>
          <p14:tracePt t="52420" x="1616075" y="2428875"/>
          <p14:tracePt t="52430" x="1581150" y="2428875"/>
          <p14:tracePt t="52441" x="1562100" y="2428875"/>
          <p14:tracePt t="52454" x="1517650" y="2428875"/>
          <p14:tracePt t="52478" x="1509713" y="2428875"/>
          <p14:tracePt t="52490" x="1482725" y="2428875"/>
          <p14:tracePt t="52514" x="1473200" y="2428875"/>
          <p14:tracePt t="52527" x="1465263" y="2428875"/>
          <p14:tracePt t="52880" x="1482725" y="2428875"/>
          <p14:tracePt t="52893" x="1500188" y="2428875"/>
          <p14:tracePt t="52903" x="1527175" y="2428875"/>
          <p14:tracePt t="52929" x="1536700" y="2428875"/>
          <p14:tracePt t="52941" x="1544638" y="2428875"/>
          <p14:tracePt t="52953" x="1554163" y="2428875"/>
          <p14:tracePt t="52979" x="1571625" y="2428875"/>
          <p14:tracePt t="52989" x="1581150" y="2428875"/>
          <p14:tracePt t="53003" x="1589088" y="2428875"/>
          <p14:tracePt t="53015" x="1608138" y="2428875"/>
          <p14:tracePt t="53041" x="1625600" y="2428875"/>
          <p14:tracePt t="53043" x="1633538" y="2428875"/>
          <p14:tracePt t="53076" x="1652588" y="2428875"/>
          <p14:tracePt t="53092" x="1670050" y="2428875"/>
          <p14:tracePt t="53111" x="1687513" y="2428875"/>
          <p14:tracePt t="53441" x="1704975" y="2419350"/>
          <p14:tracePt t="53454" x="1714500" y="2419350"/>
          <p14:tracePt t="53465" x="1768475" y="2419350"/>
          <p14:tracePt t="53489" x="1785938" y="2419350"/>
          <p14:tracePt t="53501" x="1839913" y="2419350"/>
          <p14:tracePt t="53525" x="1866900" y="2419350"/>
          <p14:tracePt t="53548" x="1901825" y="2419350"/>
          <p14:tracePt t="53563" x="1919288" y="2419350"/>
          <p14:tracePt t="53573" x="1928813" y="2419350"/>
          <p14:tracePt t="53588" x="1946275" y="2419350"/>
          <p14:tracePt t="53599" x="1973263" y="2419350"/>
          <p14:tracePt t="53624" x="2000250" y="2419350"/>
          <p14:tracePt t="53635" x="2017713" y="2419350"/>
          <p14:tracePt t="53951" x="2044700" y="2419350"/>
          <p14:tracePt t="53965" x="2071688" y="2419350"/>
          <p14:tracePt t="53983" x="2108200" y="2419350"/>
          <p14:tracePt t="53990" x="2170113" y="2419350"/>
          <p14:tracePt t="54012" x="2187575" y="2419350"/>
          <p14:tracePt t="54024" x="2205038" y="2419350"/>
          <p14:tracePt t="54035" x="2241550" y="2419350"/>
          <p14:tracePt t="54062" x="2259013" y="2419350"/>
          <p14:tracePt t="54073" x="2276475" y="2419350"/>
          <p14:tracePt t="54087" x="2295525" y="2419350"/>
          <p14:tracePt t="54405" x="2322513" y="2419350"/>
          <p14:tracePt t="54415" x="2339975" y="2419350"/>
          <p14:tracePt t="54427" x="2384425" y="2419350"/>
          <p14:tracePt t="54440" x="2411413" y="2419350"/>
          <p14:tracePt t="54451" x="2446338" y="2419350"/>
          <p14:tracePt t="54465" x="2482850" y="2419350"/>
          <p14:tracePt t="54476" x="2527300" y="2419350"/>
          <p14:tracePt t="54500" x="2544763" y="2419350"/>
          <p14:tracePt t="54512" x="2562225" y="2419350"/>
          <p14:tracePt t="54524" x="2581275" y="2428875"/>
          <p14:tracePt t="54539" x="2589213" y="2428875"/>
          <p14:tracePt t="54576" x="2598738" y="2428875"/>
          <p14:tracePt t="54588" x="2608263" y="2428875"/>
          <p14:tracePt t="54597" x="2616200" y="2428875"/>
          <p14:tracePt t="55133" x="2643188" y="2428875"/>
          <p14:tracePt t="55146" x="2697163" y="2411413"/>
          <p14:tracePt t="55158" x="2813050" y="2393950"/>
          <p14:tracePt t="55170" x="2946400" y="2393950"/>
          <p14:tracePt t="55182" x="3205163" y="2393950"/>
          <p14:tracePt t="55215" x="3446463" y="2393950"/>
          <p14:tracePt t="55219" x="3581400" y="2393950"/>
          <p14:tracePt t="55231" x="3732213" y="2393950"/>
          <p14:tracePt t="55245" x="3902075" y="2393950"/>
          <p14:tracePt t="55266" x="4037013" y="2393950"/>
          <p14:tracePt t="55280" x="4268788" y="2411413"/>
          <p14:tracePt t="55305" x="4348163" y="2438400"/>
          <p14:tracePt t="55317" x="4473575" y="2465388"/>
          <p14:tracePt t="55328" x="4510088" y="2473325"/>
          <p14:tracePt t="55352" x="4545013" y="2473325"/>
          <p14:tracePt t="55364" x="4581525" y="2482850"/>
          <p14:tracePt t="55770" x="4598988" y="2482850"/>
          <p14:tracePt t="55779" x="4608513" y="2482850"/>
          <p14:tracePt t="55790" x="4643438" y="2482850"/>
          <p14:tracePt t="55804" x="4751388" y="2482850"/>
          <p14:tracePt t="55825" x="4813300" y="2482850"/>
          <p14:tracePt t="55839" x="4875213" y="2482850"/>
          <p14:tracePt t="55853" x="5010150" y="2465388"/>
          <p14:tracePt t="55876" x="5072063" y="2465388"/>
          <p14:tracePt t="55890" x="5205413" y="2446338"/>
          <p14:tracePt t="55917" x="5268913" y="2446338"/>
          <p14:tracePt t="55925" x="5330825" y="2438400"/>
          <p14:tracePt t="55938" x="5491163" y="2438400"/>
          <p14:tracePt t="55961" x="5554663" y="2438400"/>
          <p14:tracePt t="55984" x="5626100" y="2428875"/>
          <p14:tracePt t="55987" x="5759450" y="2419350"/>
          <p14:tracePt t="56001" x="5822950" y="2411413"/>
          <p14:tracePt t="56024" x="5929313" y="2411413"/>
          <p14:tracePt t="56037" x="5991225" y="2393950"/>
          <p14:tracePt t="56060" x="6072188" y="2393950"/>
          <p14:tracePt t="56317" x="6062663" y="2393950"/>
          <p14:tracePt t="56327" x="6045200" y="2393950"/>
          <p14:tracePt t="56342" x="6018213" y="2393950"/>
          <p14:tracePt t="56355" x="5956300" y="2393950"/>
          <p14:tracePt t="56365" x="5840413" y="2393950"/>
          <p14:tracePt t="56376" x="5562600" y="2393950"/>
          <p14:tracePt t="56390" x="5429250" y="2393950"/>
          <p14:tracePt t="56421" x="5303838" y="2393950"/>
          <p14:tracePt t="56424" x="5081588" y="2393950"/>
          <p14:tracePt t="56438" x="4956175" y="2393950"/>
          <p14:tracePt t="56461" x="4848225" y="2393950"/>
          <p14:tracePt t="56475" x="4705350" y="2401888"/>
          <p14:tracePt t="56497" x="4670425" y="2411413"/>
          <p14:tracePt t="56509" x="4633913" y="2411413"/>
          <p14:tracePt t="56535" x="4625975" y="2411413"/>
          <p14:tracePt t="56544" x="4616450" y="2411413"/>
          <p14:tracePt t="56669" x="4652963" y="2411413"/>
          <p14:tracePt t="56682" x="4697413" y="2411413"/>
          <p14:tracePt t="56696" x="4741863" y="2411413"/>
          <p14:tracePt t="56706" x="4803775" y="2411413"/>
          <p14:tracePt t="56717" x="4884738" y="2411413"/>
          <p14:tracePt t="56731" x="4991100" y="2411413"/>
          <p14:tracePt t="56742" x="5295900" y="2419350"/>
          <p14:tracePt t="56765" x="5491163" y="2446338"/>
          <p14:tracePt t="56779" x="5956300" y="2509838"/>
          <p14:tracePt t="56801" x="6161088" y="2536825"/>
          <p14:tracePt t="56814" x="6340475" y="2562225"/>
          <p14:tracePt t="56825" x="6599238" y="2616200"/>
          <p14:tracePt t="56859" x="6688138" y="2625725"/>
          <p14:tracePt t="56863" x="6777038" y="2660650"/>
          <p14:tracePt t="57777" x="6769100" y="2660650"/>
          <p14:tracePt t="57788" x="6759575" y="2660650"/>
          <p14:tracePt t="57801" x="6751638" y="2660650"/>
          <p14:tracePt t="57935" x="6742113" y="2660650"/>
          <p14:tracePt t="57948" x="6732588" y="2660650"/>
          <p14:tracePt t="57960" x="6724650" y="2660650"/>
          <p14:tracePt t="57986" x="6688138" y="2660650"/>
          <p14:tracePt t="58005" x="6670675" y="2660650"/>
          <p14:tracePt t="58014" x="6599238" y="2652713"/>
          <p14:tracePt t="58032" x="6545263" y="2643188"/>
          <p14:tracePt t="58045" x="6483350" y="2643188"/>
          <p14:tracePt t="58057" x="6340475" y="2633663"/>
          <p14:tracePt t="58090" x="6232525" y="2633663"/>
          <p14:tracePt t="58093" x="6116638" y="2633663"/>
          <p14:tracePt t="58108" x="5956300" y="2633663"/>
          <p14:tracePt t="58130" x="5929313" y="2625725"/>
          <p14:tracePt t="58142" x="5894388" y="2616200"/>
          <p14:tracePt t="58155" x="5822950" y="2598738"/>
          <p14:tracePt t="58179" x="5768975" y="2598738"/>
          <p14:tracePt t="58193" x="5661025" y="2598738"/>
          <p14:tracePt t="58204" x="5616575" y="2598738"/>
          <p14:tracePt t="58227" x="5581650" y="2598738"/>
          <p14:tracePt t="58240" x="5545138" y="2589213"/>
          <p14:tracePt t="58582" x="5518150" y="2589213"/>
          <p14:tracePt t="58592" x="5500688" y="2589213"/>
          <p14:tracePt t="58606" x="5446713" y="2589213"/>
          <p14:tracePt t="58617" x="5402263" y="2589213"/>
          <p14:tracePt t="58629" x="5232400" y="2589213"/>
          <p14:tracePt t="58642" x="5126038" y="2589213"/>
          <p14:tracePt t="58658" x="5037138" y="2589213"/>
          <p14:tracePt t="58679" x="4902200" y="2589213"/>
          <p14:tracePt t="58702" x="4840288" y="2589213"/>
          <p14:tracePt t="58714" x="4786313" y="2589213"/>
          <p14:tracePt t="58727" x="4679950" y="2581275"/>
          <p14:tracePt t="58751" x="4643438" y="2581275"/>
          <p14:tracePt t="58764" x="4581525" y="2581275"/>
          <p14:tracePt t="58801" x="4572000" y="2581275"/>
          <p14:tracePt t="58849" x="4581525" y="2581275"/>
          <p14:tracePt t="58861" x="4625975" y="2544763"/>
          <p14:tracePt t="58873" x="4670425" y="2527300"/>
          <p14:tracePt t="58886" x="4751388" y="2509838"/>
          <p14:tracePt t="58897" x="4848225" y="2455863"/>
          <p14:tracePt t="58911" x="5126038" y="2393950"/>
          <p14:tracePt t="58933" x="5268913" y="2384425"/>
          <p14:tracePt t="58949" x="5510213" y="2384425"/>
          <p14:tracePt t="58971" x="5751513" y="2384425"/>
          <p14:tracePt t="58984" x="5875338" y="2384425"/>
          <p14:tracePt t="58995" x="5991225" y="2384425"/>
          <p14:tracePt t="59019" x="6089650" y="2393950"/>
          <p14:tracePt t="59032" x="6170613" y="2419350"/>
          <p14:tracePt t="59045" x="6259513" y="2473325"/>
          <p14:tracePt t="59069" x="6303963" y="2500313"/>
          <p14:tracePt t="59081" x="6348413" y="2517775"/>
          <p14:tracePt t="59095" x="6357938" y="2517775"/>
          <p14:tracePt t="59239" x="6340475" y="2517775"/>
          <p14:tracePt t="59250" x="6303963" y="2517775"/>
          <p14:tracePt t="59264" x="6242050" y="2517775"/>
          <p14:tracePt t="59277" x="6126163" y="2517775"/>
          <p14:tracePt t="59286" x="5956300" y="2517775"/>
          <p14:tracePt t="59299" x="5473700" y="2517775"/>
          <p14:tracePt t="59314" x="5303838" y="2500313"/>
          <p14:tracePt t="59330" x="5143500" y="2455863"/>
          <p14:tracePt t="59348" x="4956175" y="2384425"/>
          <p14:tracePt t="59373" x="4902200" y="2366963"/>
          <p14:tracePt t="59384" x="4884738" y="2347913"/>
          <p14:tracePt t="59418" x="4875213" y="2347913"/>
          <p14:tracePt t="59483" x="4894263" y="2347913"/>
          <p14:tracePt t="59494" x="4946650" y="2347913"/>
          <p14:tracePt t="59514" x="4991100" y="2347913"/>
          <p14:tracePt t="59518" x="5116513" y="2347913"/>
          <p14:tracePt t="59532" x="5205413" y="2347913"/>
          <p14:tracePt t="59548" x="5419725" y="2347913"/>
          <p14:tracePt t="59569" x="5527675" y="2347913"/>
          <p14:tracePt t="59583" x="5616575" y="2347913"/>
          <p14:tracePt t="59604" x="5697538" y="2357438"/>
          <p14:tracePt t="59618" x="5822950" y="2374900"/>
          <p14:tracePt t="59640" x="5875338" y="2384425"/>
          <p14:tracePt t="59653" x="5902325" y="2411413"/>
          <p14:tracePt t="59678" x="5911850" y="2411413"/>
          <p14:tracePt t="59763" x="5902325" y="2411413"/>
          <p14:tracePt t="59776" x="5884863" y="2411413"/>
          <p14:tracePt t="59787" x="5867400" y="2411413"/>
          <p14:tracePt t="59801" x="5840413" y="2401888"/>
          <p14:tracePt t="59812" x="5803900" y="2393950"/>
          <p14:tracePt t="59822" x="5751513" y="2393950"/>
          <p14:tracePt t="59836" x="5581650" y="2384425"/>
          <p14:tracePt t="59859" x="5429250" y="2384425"/>
          <p14:tracePt t="59871" x="5037138" y="2446338"/>
          <p14:tracePt t="59901" x="4867275" y="2473325"/>
          <p14:tracePt t="59917" x="4741863" y="2482850"/>
          <p14:tracePt t="59921" x="4554538" y="2482850"/>
          <p14:tracePt t="59946" x="4491038" y="2482850"/>
          <p14:tracePt t="59957" x="4483100" y="2482850"/>
          <p14:tracePt t="59971" x="4465638" y="2482850"/>
          <p14:tracePt t="60030" x="4518025" y="2482850"/>
          <p14:tracePt t="60044" x="4608513" y="2482850"/>
          <p14:tracePt t="60054" x="4697413" y="2465388"/>
          <p14:tracePt t="60068" x="4803775" y="2465388"/>
          <p14:tracePt t="60078" x="4911725" y="2465388"/>
          <p14:tracePt t="60091" x="5143500" y="2455863"/>
          <p14:tracePt t="60104" x="5268913" y="2455863"/>
          <p14:tracePt t="60127" x="5375275" y="2455863"/>
          <p14:tracePt t="60140" x="5572125" y="2482850"/>
          <p14:tracePt t="60171" x="5680075" y="2509838"/>
          <p14:tracePt t="60176" x="5902325" y="2554288"/>
          <p14:tracePt t="60189" x="5983288" y="2581275"/>
          <p14:tracePt t="60203" x="6045200" y="2598738"/>
          <p14:tracePt t="60225" x="6161088" y="2643188"/>
          <p14:tracePt t="60251" x="6232525" y="2660650"/>
          <p14:tracePt t="60262" x="6286500" y="2687638"/>
          <p14:tracePt t="60276" x="6340475" y="2724150"/>
          <p14:tracePt t="60298" x="6348413" y="2732088"/>
          <p14:tracePt t="60324" x="6357938" y="2751138"/>
          <p14:tracePt t="60343" x="6357938" y="2759075"/>
          <p14:tracePt t="60359" x="6357938" y="2768600"/>
          <p14:tracePt t="60371" x="6357938" y="2776538"/>
          <p14:tracePt t="60384" x="6357938" y="2786063"/>
          <p14:tracePt t="60408" x="6357938" y="2795588"/>
          <p14:tracePt t="60420" x="6357938" y="2803525"/>
          <p14:tracePt t="60432" x="6357938" y="2813050"/>
          <p14:tracePt t="60456" x="6357938" y="2822575"/>
          <p14:tracePt t="60470" x="6357938" y="2830513"/>
          <p14:tracePt t="60494" x="6357938" y="2840038"/>
          <p14:tracePt t="60506" x="6357938" y="2847975"/>
          <p14:tracePt t="60518" x="6357938" y="2857500"/>
          <p14:tracePt t="60545" x="6357938" y="2867025"/>
          <p14:tracePt t="60546" x="6357938" y="2874963"/>
          <p14:tracePt t="60566" x="6357938" y="2884488"/>
          <p14:tracePt t="60591" x="6357938" y="2894013"/>
          <p14:tracePt t="60607" x="6357938" y="2901950"/>
          <p14:tracePt t="60627" x="6357938" y="2911475"/>
          <p14:tracePt t="60640" x="6357938" y="2919413"/>
          <p14:tracePt t="60654" x="6348413" y="2938463"/>
          <p14:tracePt t="60677" x="6348413" y="2946400"/>
          <p14:tracePt t="60688" x="6340475" y="2955925"/>
          <p14:tracePt t="60701" x="6330950" y="2965450"/>
          <p14:tracePt t="60712" x="6330950" y="2990850"/>
          <p14:tracePt t="60726" x="6330950" y="3000375"/>
          <p14:tracePt t="60750" x="6330950" y="3009900"/>
          <p14:tracePt t="60762" x="6303963" y="3036888"/>
          <p14:tracePt t="60791" x="6296025" y="3054350"/>
          <p14:tracePt t="60798" x="6276975" y="3071813"/>
          <p14:tracePt t="60811" x="6205538" y="3089275"/>
          <p14:tracePt t="60825" x="6134100" y="3098800"/>
          <p14:tracePt t="60849" x="5813425" y="3081338"/>
          <p14:tracePt t="60862" x="5537200" y="3009900"/>
          <p14:tracePt t="60876" x="5197475" y="2919413"/>
          <p14:tracePt t="60876" x="4867275" y="2840038"/>
          <p14:tracePt t="60895" x="4500563" y="2768600"/>
          <p14:tracePt t="60921" x="4170363" y="2714625"/>
          <p14:tracePt t="60931" x="3633788" y="2643188"/>
          <p14:tracePt t="60965" x="3438525" y="2633663"/>
          <p14:tracePt t="60968" x="3303588" y="2633663"/>
          <p14:tracePt t="60982" x="3160713" y="2643188"/>
          <p14:tracePt t="61004" x="3133725" y="2660650"/>
          <p14:tracePt t="61018" x="3125788" y="2679700"/>
          <p14:tracePt t="61030" x="3125788" y="2687638"/>
          <p14:tracePt t="61492" x="3108325" y="2687638"/>
          <p14:tracePt t="61506" x="3081338" y="2679700"/>
          <p14:tracePt t="61517" x="3044825" y="2670175"/>
          <p14:tracePt t="61528" x="2965450" y="2633663"/>
          <p14:tracePt t="61541" x="2830513" y="2616200"/>
          <p14:tracePt t="61549" x="2232025" y="2527300"/>
          <p14:tracePt t="61581" x="1911350" y="2490788"/>
          <p14:tracePt t="61589" x="1616075" y="2473325"/>
          <p14:tracePt t="61603" x="1125538" y="2411413"/>
          <p14:tracePt t="61625" x="965200" y="2401888"/>
          <p14:tracePt t="61639" x="785813" y="2374900"/>
          <p14:tracePt t="61651" x="750888" y="2374900"/>
          <p14:tracePt t="61676" x="731838" y="2374900"/>
          <p14:tracePt t="61689" x="723900" y="2374900"/>
          <p14:tracePt t="61723" x="723900" y="2393950"/>
          <p14:tracePt t="61749" x="723900" y="2419350"/>
          <p14:tracePt t="62040" x="741363" y="2419350"/>
          <p14:tracePt t="62052" x="768350" y="2419350"/>
          <p14:tracePt t="62067" x="812800" y="2401888"/>
          <p14:tracePt t="62078" x="839788" y="2393950"/>
          <p14:tracePt t="62104" x="857250" y="2393950"/>
          <p14:tracePt t="62112" x="874713" y="2393950"/>
          <p14:tracePt t="62125" x="928688" y="2393950"/>
          <p14:tracePt t="62137" x="1036638" y="2384425"/>
          <p14:tracePt t="62170" x="1098550" y="2366963"/>
          <p14:tracePt t="62175" x="1204913" y="2366963"/>
          <p14:tracePt t="62188" x="1258888" y="2374900"/>
          <p14:tracePt t="62214" x="1295400" y="2374900"/>
          <p14:tracePt t="62231" x="1347788" y="2384425"/>
          <p14:tracePt t="62240" x="1366838" y="2384425"/>
          <p14:tracePt t="62260" x="1428750" y="2384425"/>
          <p14:tracePt t="62294" x="1455738" y="2384425"/>
          <p14:tracePt t="62642" x="1482725" y="2384425"/>
          <p14:tracePt t="62650" x="1509713" y="2384425"/>
          <p14:tracePt t="62664" x="1544638" y="2374900"/>
          <p14:tracePt t="62674" x="1571625" y="2374900"/>
          <p14:tracePt t="62686" x="1608138" y="2366963"/>
          <p14:tracePt t="62698" x="1643063" y="2357438"/>
          <p14:tracePt t="62710" x="1724025" y="2357438"/>
          <p14:tracePt t="62735" x="1741488" y="2357438"/>
          <p14:tracePt t="62749" x="1758950" y="2357438"/>
          <p14:tracePt t="62776" x="1768475" y="2357438"/>
          <p14:tracePt t="62784" x="1776413" y="2357438"/>
          <p14:tracePt t="62795" x="1785938" y="2357438"/>
          <p14:tracePt t="62826" x="1795463" y="2357438"/>
          <p14:tracePt t="62828" x="1803400" y="2357438"/>
          <p14:tracePt t="63076" x="1776413" y="2357438"/>
          <p14:tracePt t="63091" x="1687513" y="2357438"/>
          <p14:tracePt t="63102" x="1536700" y="2366963"/>
          <p14:tracePt t="63112" x="1357313" y="2393950"/>
          <p14:tracePt t="63126" x="1125538" y="2428875"/>
          <p14:tracePt t="63138" x="893763" y="2455863"/>
          <p14:tracePt t="63149" x="615950" y="2490788"/>
          <p14:tracePt t="63174" x="509588" y="2517775"/>
          <p14:tracePt t="63186" x="411163" y="2544763"/>
          <p14:tracePt t="63198" x="339725" y="2571750"/>
          <p14:tracePt t="63222" x="322263" y="2598738"/>
          <p14:tracePt t="63235" x="312738" y="2625725"/>
          <p14:tracePt t="63265" x="312738" y="2652713"/>
          <p14:tracePt t="63272" x="312738" y="2679700"/>
          <p14:tracePt t="63283" x="312738" y="2732088"/>
          <p14:tracePt t="63297" x="312738" y="2759075"/>
          <p14:tracePt t="63321" x="312738" y="2786063"/>
          <p14:tracePt t="63333" x="312738" y="2830513"/>
          <p14:tracePt t="63357" x="312738" y="2867025"/>
          <p14:tracePt t="63368" x="347663" y="2911475"/>
          <p14:tracePt t="63393" x="393700" y="2938463"/>
          <p14:tracePt t="63404" x="455613" y="2946400"/>
          <p14:tracePt t="63417" x="642938" y="2919413"/>
          <p14:tracePt t="63442" x="785813" y="2874963"/>
          <p14:tracePt t="63453" x="1143000" y="2776538"/>
          <p14:tracePt t="63467" x="1339850" y="2759075"/>
          <p14:tracePt t="63490" x="1517650" y="2732088"/>
          <p14:tracePt t="63501" x="1830388" y="2732088"/>
          <p14:tracePt t="63525" x="1973263" y="2732088"/>
          <p14:tracePt t="63533" x="2062163" y="2732088"/>
          <p14:tracePt t="63549" x="2232025" y="2732088"/>
          <p14:tracePt t="63574" x="2295525" y="2732088"/>
          <p14:tracePt t="63587" x="2428875" y="2732088"/>
          <p14:tracePt t="63612" x="2509838" y="2732088"/>
          <p14:tracePt t="63624" x="2571750" y="2724150"/>
          <p14:tracePt t="63636" x="2608263" y="2714625"/>
          <p14:tracePt t="63759" x="2608263" y="2705100"/>
          <p14:tracePt t="63770" x="2608263" y="2697163"/>
          <p14:tracePt t="63783" x="2571750" y="2670175"/>
          <p14:tracePt t="63797" x="2465388" y="2633663"/>
          <p14:tracePt t="63818" x="2374900" y="2608263"/>
          <p14:tracePt t="63822" x="2286000" y="2571750"/>
          <p14:tracePt t="63842" x="2224088" y="2554288"/>
          <p14:tracePt t="63856" x="2125663" y="2517775"/>
          <p14:tracePt t="63880" x="2071688" y="2509838"/>
          <p14:tracePt t="63892" x="2027238" y="2509838"/>
          <p14:tracePt t="63907" x="1955800" y="2509838"/>
          <p14:tracePt t="63928" x="1928813" y="2509838"/>
          <p14:tracePt t="63940" x="1911350" y="2536825"/>
          <p14:tracePt t="63953" x="1893888" y="2544763"/>
          <p14:tracePt t="63985" x="1884363" y="2554288"/>
          <p14:tracePt t="63990" x="1847850" y="2571750"/>
          <p14:tracePt t="64013" x="1847850" y="2581275"/>
          <p14:tracePt t="64026" x="1847850" y="2589213"/>
          <p14:tracePt t="64320" x="1822450" y="2589213"/>
          <p14:tracePt t="64331" x="1812925" y="2589213"/>
          <p14:tracePt t="64341" x="1785938" y="2589213"/>
          <p14:tracePt t="64355" x="1768475" y="2589213"/>
          <p14:tracePt t="64368" x="1758950" y="2589213"/>
          <p14:tracePt t="64379" x="1751013" y="2589213"/>
          <p14:tracePt t="64392" x="1741488" y="2589213"/>
          <p14:tracePt t="65342" x="1731963" y="2589213"/>
          <p14:tracePt t="65354" x="1724025" y="2589213"/>
          <p14:tracePt t="65367" x="1714500" y="2581275"/>
          <p14:tracePt t="65378" x="1704975" y="2571750"/>
          <p14:tracePt t="65391" x="1687513" y="2571750"/>
          <p14:tracePt t="65405" x="1660525" y="2554288"/>
          <p14:tracePt t="65432" x="1643063" y="2544763"/>
          <p14:tracePt t="65439" x="1616075" y="2527300"/>
          <p14:tracePt t="65452" x="1581150" y="2517775"/>
          <p14:tracePt t="65482" x="1562100" y="2509838"/>
          <p14:tracePt t="65490" x="1554163" y="2509838"/>
          <p14:tracePt t="65501" x="1544638" y="2509838"/>
          <p14:tracePt t="65561" x="1527175" y="2509838"/>
          <p14:tracePt t="65574" x="1517650" y="2509838"/>
          <p14:tracePt t="65781" x="1527175" y="2509838"/>
          <p14:tracePt t="65794" x="1554163" y="2509838"/>
          <p14:tracePt t="65809" x="1581150" y="2509838"/>
          <p14:tracePt t="65823" x="1598613" y="2509838"/>
          <p14:tracePt t="65824" x="1633538" y="2509838"/>
          <p14:tracePt t="65841" x="1670050" y="2509838"/>
          <p14:tracePt t="65854" x="1758950" y="2509838"/>
          <p14:tracePt t="65878" x="1839913" y="2509838"/>
          <p14:tracePt t="65890" x="2071688" y="2509838"/>
          <p14:tracePt t="65919" x="2214563" y="2509838"/>
          <p14:tracePt t="65928" x="2357438" y="2509838"/>
          <p14:tracePt t="65939" x="2660650" y="2509838"/>
          <p14:tracePt t="65964" x="2894013" y="2509838"/>
          <p14:tracePt t="65970" x="3089275" y="2527300"/>
          <p14:tracePt t="66255" x="3133725" y="2527300"/>
          <p14:tracePt t="66266" x="3214688" y="2527300"/>
          <p14:tracePt t="66280" x="3340100" y="2500313"/>
          <p14:tracePt t="66291" x="3687763" y="2455863"/>
          <p14:tracePt t="66317" x="3875088" y="2455863"/>
          <p14:tracePt t="66323" x="4027488" y="2446338"/>
          <p14:tracePt t="66342" x="4330700" y="2446338"/>
          <p14:tracePt t="66364" x="4465638" y="2446338"/>
          <p14:tracePt t="66378" x="4687888" y="2446338"/>
          <p14:tracePt t="66390" x="4768850" y="2446338"/>
          <p14:tracePt t="66414" x="4813300" y="2446338"/>
          <p14:tracePt t="66426" x="4848225" y="2446338"/>
          <p14:tracePt t="66446" x="4875213" y="2446338"/>
          <p14:tracePt t="66584" x="4875213" y="2438400"/>
          <p14:tracePt t="66598" x="4875213" y="2428875"/>
          <p14:tracePt t="66607" x="4875213" y="2411413"/>
          <p14:tracePt t="66622" x="4867275" y="2384425"/>
          <p14:tracePt t="66632" x="4830763" y="2366963"/>
          <p14:tracePt t="66646" x="4714875" y="2303463"/>
          <p14:tracePt t="66669" x="4643438" y="2259013"/>
          <p14:tracePt t="66683" x="4562475" y="2224088"/>
          <p14:tracePt t="66694" x="4295775" y="2116138"/>
          <p14:tracePt t="66717" x="4054475" y="2089150"/>
          <p14:tracePt t="66731" x="3402013" y="2089150"/>
          <p14:tracePt t="66754" x="3089275" y="2098675"/>
          <p14:tracePt t="66768" x="2847975" y="2133600"/>
          <p14:tracePt t="66780" x="2527300" y="2179638"/>
          <p14:tracePt t="66804" x="2384425" y="2224088"/>
          <p14:tracePt t="66816" x="2108200" y="2347913"/>
          <p14:tracePt t="66828" x="2027238" y="2393950"/>
          <p14:tracePt t="66845" x="1973263" y="2455863"/>
          <p14:tracePt t="67011" x="1866900" y="2473325"/>
          <p14:tracePt t="67022" x="1741488" y="2500313"/>
          <p14:tracePt t="67047" x="1482725" y="2509838"/>
          <p14:tracePt t="67064" x="1295400" y="2509838"/>
          <p14:tracePt t="67071" x="1133475" y="2509838"/>
          <p14:tracePt t="67087" x="795338" y="2509838"/>
          <p14:tracePt t="67107" x="652463" y="2527300"/>
          <p14:tracePt t="67120" x="561975" y="2527300"/>
          <p14:tracePt t="67133" x="490538" y="2544763"/>
          <p14:tracePt t="67156" x="473075" y="2554288"/>
          <p14:tracePt t="67169" x="465138" y="2554288"/>
          <p14:tracePt t="67328" x="490538" y="2544763"/>
          <p14:tracePt t="67339" x="561975" y="2527300"/>
          <p14:tracePt t="67353" x="696913" y="2473325"/>
          <p14:tracePt t="67365" x="928688" y="2401888"/>
          <p14:tracePt t="67376" x="1268413" y="2286000"/>
          <p14:tracePt t="67387" x="1643063" y="2160588"/>
          <p14:tracePt t="67401" x="2251075" y="1965325"/>
          <p14:tracePt t="67424" x="2446338" y="1884363"/>
          <p14:tracePt t="67437" x="2643188" y="1839913"/>
          <p14:tracePt t="67470" x="2714625" y="1830388"/>
          <p14:tracePt t="67474" x="2759075" y="1822450"/>
          <p14:tracePt t="67485" x="2803525" y="1822450"/>
          <p14:tracePt t="67509" x="2813050" y="1822450"/>
          <p14:tracePt t="67534" x="2822575" y="1822450"/>
          <p14:tracePt t="67570" x="2813050" y="1830388"/>
          <p14:tracePt t="67584" x="2786063" y="1857375"/>
          <p14:tracePt t="67595" x="2724150" y="1893888"/>
          <p14:tracePt t="67609" x="2687638" y="1911350"/>
          <p14:tracePt t="67621" x="2643188" y="1946275"/>
          <p14:tracePt t="67644" x="2625725" y="1955800"/>
          <p14:tracePt t="67655" x="2571750" y="1973263"/>
          <p14:tracePt t="67669" x="2544763" y="1982788"/>
          <p14:tracePt t="67693" x="2517775" y="1990725"/>
          <p14:tracePt t="67705" x="2465388" y="2009775"/>
          <p14:tracePt t="67735" x="2438400" y="2017713"/>
          <p14:tracePt t="67741" x="2411413" y="2027238"/>
          <p14:tracePt t="67753" x="2401888" y="2036763"/>
          <p14:tracePt t="67827" x="2428875" y="2036763"/>
          <p14:tracePt t="67838" x="2490788" y="2036763"/>
          <p14:tracePt t="67853" x="2589213" y="2036763"/>
          <p14:tracePt t="67862" x="2697163" y="2036763"/>
          <p14:tracePt t="67875" x="2830513" y="2036763"/>
          <p14:tracePt t="67888" x="3179763" y="2036763"/>
          <p14:tracePt t="67919" x="3419475" y="2081213"/>
          <p14:tracePt t="67928" x="3956050" y="2170113"/>
          <p14:tracePt t="67937" x="4224338" y="2214563"/>
          <p14:tracePt t="67960" x="4527550" y="2268538"/>
          <p14:tracePt t="67974" x="5027613" y="2330450"/>
          <p14:tracePt t="67996" x="5153025" y="2374900"/>
          <p14:tracePt t="68009" x="5286375" y="2473325"/>
          <p14:tracePt t="68315" x="5313363" y="2473325"/>
          <p14:tracePt t="68326" x="5348288" y="2465388"/>
          <p14:tracePt t="68338" x="5429250" y="2446338"/>
          <p14:tracePt t="68357" x="5510213" y="2428875"/>
          <p14:tracePt t="68363" x="5680075" y="2401888"/>
          <p14:tracePt t="68376" x="5759450" y="2384425"/>
          <p14:tracePt t="68399" x="5857875" y="2374900"/>
          <p14:tracePt t="68411" x="5983288" y="2366963"/>
          <p14:tracePt t="68434" x="6027738" y="2366963"/>
          <p14:tracePt t="68451" x="6054725" y="2366963"/>
          <p14:tracePt t="68461" x="6081713" y="2366963"/>
          <p14:tracePt t="68486" x="6089650" y="2366963"/>
          <p14:tracePt t="68522" x="6081713" y="2366963"/>
          <p14:tracePt t="68533" x="6027738" y="2366963"/>
          <p14:tracePt t="68545" x="5965825" y="2366963"/>
          <p14:tracePt t="68558" x="5919788" y="2366963"/>
          <p14:tracePt t="68570" x="5857875" y="2366963"/>
          <p14:tracePt t="68582" x="5795963" y="2366963"/>
          <p14:tracePt t="68594" x="5616575" y="2366963"/>
          <p14:tracePt t="68618" x="5491163" y="2366963"/>
          <p14:tracePt t="68630" x="5187950" y="2366963"/>
          <p14:tracePt t="68655" x="5018088" y="2384425"/>
          <p14:tracePt t="68668" x="4884738" y="2384425"/>
          <p14:tracePt t="68680" x="4759325" y="2384425"/>
          <p14:tracePt t="68703" x="4724400" y="2384425"/>
          <p14:tracePt t="68732" x="4714875" y="2384425"/>
          <p14:tracePt t="68765" x="4724400" y="2384425"/>
          <p14:tracePt t="68778" x="4751388" y="2384425"/>
          <p14:tracePt t="68793" x="4822825" y="2374900"/>
          <p14:tracePt t="68800" x="4929188" y="2366963"/>
          <p14:tracePt t="68814" x="5348288" y="2295525"/>
          <p14:tracePt t="68828" x="5680075" y="2241550"/>
          <p14:tracePt t="68847" x="6269038" y="2152650"/>
          <p14:tracePt t="68874" x="6500813" y="2133600"/>
          <p14:tracePt t="68888" x="6634163" y="2133600"/>
          <p14:tracePt t="68898" x="6786563" y="2133600"/>
          <p14:tracePt t="68924" x="6823075" y="2133600"/>
          <p14:tracePt t="68936" x="6858000" y="2143125"/>
          <p14:tracePt t="68946" x="6858000" y="2152650"/>
          <p14:tracePt t="69033" x="6823075" y="2152650"/>
          <p14:tracePt t="69044" x="6759575" y="2152650"/>
          <p14:tracePt t="69057" x="6653213" y="2152650"/>
          <p14:tracePt t="69079" x="6500813" y="2152650"/>
          <p14:tracePt t="69082" x="6188075" y="2152650"/>
          <p14:tracePt t="69106" x="6054725" y="2152650"/>
          <p14:tracePt t="69118" x="5822950" y="2152650"/>
          <p14:tracePt t="69143" x="5741988" y="2152650"/>
          <p14:tracePt t="69155" x="5670550" y="2170113"/>
          <p14:tracePt t="69165" x="5446713" y="2214563"/>
          <p14:tracePt t="69197" x="5357813" y="2241550"/>
          <p14:tracePt t="69203" x="5276850" y="2259013"/>
          <p14:tracePt t="69231" x="5268913" y="2259013"/>
          <p14:tracePt t="69277" x="5303838" y="2259013"/>
          <p14:tracePt t="69289" x="5384800" y="2259013"/>
          <p14:tracePt t="69301" x="5483225" y="2259013"/>
          <p14:tracePt t="69313" x="5608638" y="2259013"/>
          <p14:tracePt t="69324" x="5732463" y="2259013"/>
          <p14:tracePt t="69336" x="5840413" y="2259013"/>
          <p14:tracePt t="69350" x="5956300" y="2259013"/>
          <p14:tracePt t="69372" x="5983288" y="2259013"/>
          <p14:tracePt t="69386" x="6037263" y="2259013"/>
          <p14:tracePt t="69410" x="6054725" y="2259013"/>
          <p14:tracePt t="69424" x="6108700" y="2259013"/>
          <p14:tracePt t="69435" x="6197600" y="2259013"/>
          <p14:tracePt t="69458" x="6224588" y="2259013"/>
          <p14:tracePt t="70104" x="6242050" y="2259013"/>
          <p14:tracePt t="70117" x="6296025" y="2251075"/>
          <p14:tracePt t="70143" x="6330950" y="2251075"/>
          <p14:tracePt t="70155" x="6394450" y="2251075"/>
          <p14:tracePt t="70166" x="6438900" y="2251075"/>
          <p14:tracePt t="70178" x="6545263" y="2251075"/>
          <p14:tracePt t="70201" x="6589713" y="2251075"/>
          <p14:tracePt t="70214" x="6626225" y="2251075"/>
          <p14:tracePt t="70225" x="6688138" y="2251075"/>
          <p14:tracePt t="70252" x="6715125" y="2259013"/>
          <p14:tracePt t="70263" x="6724650" y="2268538"/>
          <p14:tracePt t="70275" x="6751638" y="2276475"/>
          <p14:tracePt t="70300" x="6759575" y="2276475"/>
          <p14:tracePt t="70311" x="6786563" y="2286000"/>
          <p14:tracePt t="70325" x="6796088" y="2286000"/>
          <p14:tracePt t="70347" x="6804025" y="2295525"/>
          <p14:tracePt t="70360" x="6823075" y="2295525"/>
          <p14:tracePt t="72323" x="6813550" y="2303463"/>
          <p14:tracePt t="72333" x="6796088" y="2303463"/>
          <p14:tracePt t="72345" x="6777038" y="2303463"/>
          <p14:tracePt t="72369" x="6759575" y="2312988"/>
          <p14:tracePt t="72382" x="6732588" y="2312988"/>
          <p14:tracePt t="72394" x="6661150" y="2312988"/>
          <p14:tracePt t="72419" x="6572250" y="2312988"/>
          <p14:tracePt t="72430" x="6438900" y="2312988"/>
          <p14:tracePt t="72445" x="6045200" y="2312988"/>
          <p14:tracePt t="72468" x="5732463" y="2312988"/>
          <p14:tracePt t="72482" x="5045075" y="2312988"/>
          <p14:tracePt t="72504" x="4732338" y="2312988"/>
          <p14:tracePt t="72515" x="4483100" y="2312988"/>
          <p14:tracePt t="72529" x="4187825" y="2339975"/>
          <p14:tracePt t="72543" x="4125913" y="2339975"/>
          <p14:tracePt t="72567" x="4098925" y="2339975"/>
          <p14:tracePt t="72579" x="4081463" y="2303463"/>
          <p14:tracePt t="72857" x="4062413" y="2303463"/>
          <p14:tracePt t="72871" x="4000500" y="2312988"/>
          <p14:tracePt t="72884" x="3919538" y="2330450"/>
          <p14:tracePt t="72895" x="3822700" y="2347913"/>
          <p14:tracePt t="72908" x="3687763" y="2366963"/>
          <p14:tracePt t="72919" x="3268663" y="2411413"/>
          <p14:tracePt t="72951" x="3000375" y="2438400"/>
          <p14:tracePt t="72956" x="2759075" y="2490788"/>
          <p14:tracePt t="72967" x="2303463" y="2581275"/>
          <p14:tracePt t="72993" x="2125663" y="2625725"/>
          <p14:tracePt t="73003" x="1982788" y="2660650"/>
          <p14:tracePt t="73015" x="1776413" y="2714625"/>
          <p14:tracePt t="73048" x="1714500" y="2751138"/>
          <p14:tracePt t="73053" x="1608138" y="2813050"/>
          <p14:tracePt t="73076" x="1562100" y="2840038"/>
          <p14:tracePt t="73090" x="1562100" y="2847975"/>
          <p14:tracePt t="73332" x="1517650" y="2867025"/>
          <p14:tracePt t="73345" x="1446213" y="2919413"/>
          <p14:tracePt t="73357" x="1347788" y="2955925"/>
          <p14:tracePt t="73369" x="1231900" y="3036888"/>
          <p14:tracePt t="73394" x="1179513" y="3071813"/>
          <p14:tracePt t="73409" x="1133475" y="3108325"/>
          <p14:tracePt t="73419" x="1062038" y="3205163"/>
          <p14:tracePt t="73442" x="1027113" y="3241675"/>
          <p14:tracePt t="73454" x="1000125" y="3295650"/>
          <p14:tracePt t="73485" x="1000125" y="3313113"/>
          <p14:tracePt t="73492" x="1036638" y="3348038"/>
          <p14:tracePt t="73502" x="1071563" y="3357563"/>
          <p14:tracePt t="73795" x="1062038" y="3367088"/>
          <p14:tracePt t="73808" x="1036638" y="3384550"/>
          <p14:tracePt t="73820" x="1000125" y="3419475"/>
          <p14:tracePt t="73824" x="955675" y="3455988"/>
          <p14:tracePt t="73845" x="911225" y="3517900"/>
          <p14:tracePt t="73856" x="874713" y="3589338"/>
          <p14:tracePt t="73881" x="866775" y="3616325"/>
          <p14:tracePt t="73893" x="866775" y="3679825"/>
          <p14:tracePt t="73906" x="866775" y="3687763"/>
          <p14:tracePt t="73929" x="866775" y="3697288"/>
          <p14:tracePt t="73942" x="866775" y="3705225"/>
          <p14:tracePt t="73966" x="866775" y="3714750"/>
          <p14:tracePt t="73977" x="866775" y="3732213"/>
          <p14:tracePt t="73990" x="866775" y="3741738"/>
          <p14:tracePt t="74014" x="866775" y="3751263"/>
          <p14:tracePt t="74028" x="866775" y="3759200"/>
          <p14:tracePt t="74056" x="866775" y="3768725"/>
          <p14:tracePt t="74078" x="857250" y="3768725"/>
          <p14:tracePt t="74088" x="839788" y="3768725"/>
          <p14:tracePt t="74112" x="812800" y="3751263"/>
          <p14:tracePt t="74124" x="795338" y="3705225"/>
          <p14:tracePt t="74135" x="750888" y="3544888"/>
          <p14:tracePt t="74150" x="714375" y="3375025"/>
          <p14:tracePt t="74160" x="625475" y="3062288"/>
          <p14:tracePt t="74186" x="581025" y="2938463"/>
          <p14:tracePt t="74197" x="561975" y="2813050"/>
          <p14:tracePt t="74212" x="544513" y="2652713"/>
          <p14:tracePt t="74234" x="571500" y="2598738"/>
          <p14:tracePt t="74245" x="642938" y="2554288"/>
          <p14:tracePt t="74503" x="642938" y="2517775"/>
          <p14:tracePt t="74513" x="625475" y="2455863"/>
          <p14:tracePt t="74525" x="625475" y="2384425"/>
          <p14:tracePt t="74543" x="625475" y="2276475"/>
          <p14:tracePt t="74545" x="625475" y="2108200"/>
          <p14:tracePt t="74564" x="625475" y="2054225"/>
          <p14:tracePt t="74588" x="625475" y="2027238"/>
          <p14:tracePt t="74611" x="625475" y="1990725"/>
          <p14:tracePt t="74624" x="625475" y="1982788"/>
          <p14:tracePt t="74636" x="633413" y="1965325"/>
          <p14:tracePt t="74649" x="696913" y="1938338"/>
          <p14:tracePt t="74911" x="696913" y="1901825"/>
          <p14:tracePt t="74920" x="696913" y="1866900"/>
          <p14:tracePt t="74927" x="687388" y="1830388"/>
          <p14:tracePt t="74941" x="669925" y="1803400"/>
          <p14:tracePt t="74952" x="652463" y="1785938"/>
          <p14:tracePt t="74966" x="633413" y="1741488"/>
          <p14:tracePt t="74989" x="625475" y="1714500"/>
          <p14:tracePt t="75001" x="625475" y="1687513"/>
          <p14:tracePt t="75032" x="625475" y="1660525"/>
          <p14:tracePt t="75049" x="625475" y="1643063"/>
          <p14:tracePt t="75062" x="625475" y="1625600"/>
          <p14:tracePt t="75086" x="625475" y="1616075"/>
          <p14:tracePt t="75113" x="633413" y="1616075"/>
          <p14:tracePt t="75125" x="642938" y="1616075"/>
          <p14:tracePt t="75381" x="642938" y="1598613"/>
          <p14:tracePt t="75391" x="615950" y="1589088"/>
          <p14:tracePt t="75403" x="598488" y="1562100"/>
          <p14:tracePt t="75419" x="581025" y="1544638"/>
          <p14:tracePt t="75428" x="571500" y="1517650"/>
          <p14:tracePt t="75441" x="554038" y="1490663"/>
          <p14:tracePt t="75452" x="554038" y="1482725"/>
          <p14:tracePt t="75485" x="554038" y="1473200"/>
          <p14:tracePt t="75488" x="554038" y="1455738"/>
          <p14:tracePt t="75587" x="554038" y="1446213"/>
          <p14:tracePt t="75671" x="561975" y="1438275"/>
          <p14:tracePt t="75696" x="588963" y="1419225"/>
          <p14:tracePt t="75707" x="615950" y="1411288"/>
          <p14:tracePt t="75720" x="633413" y="1393825"/>
          <p14:tracePt t="75732" x="652463" y="1384300"/>
          <p14:tracePt t="75744" x="669925" y="1366838"/>
          <p14:tracePt t="75757" x="669925" y="1330325"/>
          <p14:tracePt t="75830" x="660400" y="1330325"/>
          <p14:tracePt t="75842" x="652463" y="1330325"/>
          <p14:tracePt t="75879" x="642938" y="1330325"/>
          <p14:tracePt t="75903" x="633413" y="1330325"/>
          <p14:tracePt t="75916" x="625475" y="1330325"/>
          <p14:tracePt t="75926" x="615950" y="1330325"/>
          <p14:tracePt t="75939" x="598488" y="1330325"/>
          <p14:tracePt t="76292" x="598488" y="1322388"/>
          <p14:tracePt t="76306" x="598488" y="1312863"/>
          <p14:tracePt t="76324" x="588963" y="1312863"/>
          <p14:tracePt t="76343" x="581025" y="1303338"/>
          <p14:tracePt t="76359" x="571500" y="1295400"/>
          <p14:tracePt t="76365" x="571500" y="1285875"/>
          <p14:tracePt t="76382" x="544513" y="1276350"/>
          <p14:tracePt t="76427" x="536575" y="1276350"/>
          <p14:tracePt t="76720" x="536575" y="1268413"/>
          <p14:tracePt t="76865" x="527050" y="1268413"/>
          <p14:tracePt t="77220" x="527050" y="1276350"/>
          <p14:tracePt t="77247" x="527050" y="1295400"/>
          <p14:tracePt t="77253" x="536575" y="1357313"/>
          <p14:tracePt t="77278" x="544513" y="1401763"/>
          <p14:tracePt t="77292" x="561975" y="1455738"/>
          <p14:tracePt t="77304" x="633413" y="1724025"/>
          <p14:tracePt t="77326" x="687388" y="1901825"/>
          <p14:tracePt t="77339" x="750888" y="2116138"/>
          <p14:tracePt t="77352" x="866775" y="2670175"/>
          <p14:tracePt t="77634" x="866775" y="2687638"/>
          <p14:tracePt t="77645" x="866775" y="2724150"/>
          <p14:tracePt t="77656" x="866775" y="2768600"/>
          <p14:tracePt t="77669" x="893763" y="2847975"/>
          <p14:tracePt t="77681" x="901700" y="2973388"/>
          <p14:tracePt t="77693" x="938213" y="3098800"/>
          <p14:tracePt t="77708" x="990600" y="3303588"/>
          <p14:tracePt t="77729" x="1009650" y="3384550"/>
          <p14:tracePt t="77743" x="1071563" y="3544888"/>
          <p14:tracePt t="77767" x="1098550" y="3608388"/>
          <p14:tracePt t="77777" x="1108075" y="3633788"/>
          <p14:tracePt t="77791" x="1116013" y="3679825"/>
          <p14:tracePt t="77816" x="1133475" y="3687763"/>
          <p14:tracePt t="78133" x="1125538" y="3687763"/>
          <p14:tracePt t="78143" x="1125538" y="3697288"/>
          <p14:tracePt t="78156" x="1116013" y="3697288"/>
          <p14:tracePt t="78169" x="1089025" y="3714750"/>
          <p14:tracePt t="78192" x="1081088" y="3724275"/>
          <p14:tracePt t="78205" x="1062038" y="3732213"/>
          <p14:tracePt t="78217" x="1044575" y="3751263"/>
          <p14:tracePt t="78230" x="1009650" y="3786188"/>
          <p14:tracePt t="78260" x="1000125" y="3795713"/>
          <p14:tracePt t="78266" x="973138" y="3813175"/>
          <p14:tracePt t="78278" x="938213" y="3840163"/>
          <p14:tracePt t="78302" x="919163" y="3857625"/>
          <p14:tracePt t="78315" x="919163" y="3875088"/>
          <p14:tracePt t="78325" x="919163" y="3884613"/>
          <p14:tracePt t="78360" x="919163" y="3902075"/>
          <p14:tracePt t="78387" x="919163" y="3911600"/>
          <p14:tracePt t="78400" x="911225" y="3929063"/>
          <p14:tracePt t="78414" x="901700" y="3946525"/>
          <p14:tracePt t="78436" x="893763" y="3956050"/>
          <p14:tracePt t="78449" x="893763" y="3965575"/>
          <p14:tracePt t="78461" x="893763" y="3973513"/>
          <p14:tracePt t="78482" x="893763" y="3983038"/>
          <p14:tracePt t="78488" x="893763" y="4000500"/>
          <p14:tracePt t="78512" x="893763" y="4010025"/>
          <p14:tracePt t="78522" x="884238" y="4017963"/>
          <p14:tracePt t="78549" x="884238" y="4027488"/>
          <p14:tracePt t="78558" x="884238" y="4037013"/>
          <p14:tracePt t="78571" x="884238" y="4044950"/>
          <p14:tracePt t="78599" x="884238" y="4054475"/>
          <p14:tracePt t="78606" x="884238" y="4062413"/>
          <p14:tracePt t="78620" x="884238" y="4071938"/>
          <p14:tracePt t="78644" x="884238" y="4081463"/>
          <p14:tracePt t="78691" x="884238" y="4089400"/>
          <p14:tracePt t="78717" x="884238" y="4098925"/>
          <p14:tracePt t="78730" x="884238" y="4108450"/>
          <p14:tracePt t="78742" x="884238" y="4116388"/>
          <p14:tracePt t="78760" x="884238" y="4125913"/>
          <p14:tracePt t="78780" x="884238" y="4133850"/>
          <p14:tracePt t="78790" x="884238" y="4143375"/>
          <p14:tracePt t="78814" x="884238" y="4152900"/>
          <p14:tracePt t="78830" x="884238" y="4160838"/>
          <p14:tracePt t="78851" x="884238" y="4170363"/>
          <p14:tracePt t="78861" x="884238" y="4179888"/>
          <p14:tracePt t="78876" x="884238" y="4187825"/>
          <p14:tracePt t="78903" x="884238" y="4197350"/>
          <p14:tracePt t="78914" x="884238" y="4205288"/>
          <p14:tracePt t="78983" x="884238" y="4214813"/>
          <p14:tracePt t="79014" x="884238" y="4224338"/>
          <p14:tracePt t="79045" x="884238" y="4232275"/>
          <p14:tracePt t="79069" x="884238" y="4251325"/>
          <p14:tracePt t="79082" x="884238" y="4259263"/>
          <p14:tracePt t="79107" x="884238" y="4276725"/>
          <p14:tracePt t="79128" x="884238" y="4286250"/>
          <p14:tracePt t="79156" x="884238" y="4276725"/>
          <p14:tracePt t="79168" x="884238" y="4268788"/>
          <p14:tracePt t="79179" x="884238" y="4259263"/>
          <p14:tracePt t="79192" x="884238" y="4251325"/>
          <p14:tracePt t="79204" x="884238" y="4241800"/>
          <p14:tracePt t="79630" x="884238" y="4224338"/>
          <p14:tracePt t="79643" x="884238" y="4187825"/>
          <p14:tracePt t="79656" x="884238" y="4152900"/>
          <p14:tracePt t="79667" x="874713" y="4116388"/>
          <p14:tracePt t="79679" x="866775" y="4071938"/>
          <p14:tracePt t="79691" x="866775" y="4000500"/>
          <p14:tracePt t="79704" x="866775" y="3965575"/>
          <p14:tracePt t="79728" x="866775" y="3902075"/>
          <p14:tracePt t="79753" x="866775" y="3875088"/>
          <p14:tracePt t="79766" x="866775" y="3848100"/>
          <p14:tracePt t="79777" x="866775" y="3840163"/>
          <p14:tracePt t="79803" x="866775" y="3830638"/>
          <p14:tracePt t="79812" x="866775" y="3822700"/>
          <p14:tracePt t="79819" x="884238" y="3813175"/>
          <p14:tracePt t="79960" x="893763" y="3813175"/>
          <p14:tracePt t="79973" x="919163" y="3813175"/>
          <p14:tracePt t="79984" x="946150" y="3813175"/>
          <p14:tracePt t="79997" x="1036638" y="3813175"/>
          <p14:tracePt t="80019" x="1098550" y="3813175"/>
          <p14:tracePt t="80031" x="1179513" y="3813175"/>
          <p14:tracePt t="80045" x="1347788" y="3848100"/>
          <p14:tracePt t="80068" x="1455738" y="3875088"/>
          <p14:tracePt t="80091" x="1598613" y="3902075"/>
          <p14:tracePt t="80095" x="1893888" y="3946525"/>
          <p14:tracePt t="80117" x="2009775" y="3965575"/>
          <p14:tracePt t="80130" x="2241550" y="4000500"/>
          <p14:tracePt t="80143" x="2347913" y="4010025"/>
          <p14:tracePt t="80167" x="2490788" y="4010025"/>
          <p14:tracePt t="80177" x="2705100" y="4017963"/>
          <p14:tracePt t="80203" x="2795588" y="4017963"/>
          <p14:tracePt t="80214" x="2894013" y="4017963"/>
          <p14:tracePt t="80247" x="2911475" y="4017963"/>
          <p14:tracePt t="80250" x="2911475" y="4027488"/>
          <p14:tracePt t="80263" x="2928938" y="4027488"/>
          <p14:tracePt t="80360" x="2901950" y="4027488"/>
          <p14:tracePt t="80374" x="2857500" y="4027488"/>
          <p14:tracePt t="80385" x="2759075" y="4027488"/>
          <p14:tracePt t="80399" x="2490788" y="4010025"/>
          <p14:tracePt t="80412" x="2268538" y="3983038"/>
          <p14:tracePt t="80434" x="1973263" y="3946525"/>
          <p14:tracePt t="80447" x="1562100" y="3875088"/>
          <p14:tracePt t="80471" x="1357313" y="3848100"/>
          <p14:tracePt t="80483" x="1214438" y="3830638"/>
          <p14:tracePt t="80496" x="990600" y="3822700"/>
          <p14:tracePt t="80520" x="901700" y="3822700"/>
          <p14:tracePt t="80531" x="776288" y="3822700"/>
          <p14:tracePt t="80546" x="704850" y="3830638"/>
          <p14:tracePt t="80568" x="642938" y="3857625"/>
          <p14:tracePt t="80581" x="482600" y="3919538"/>
          <p14:tracePt t="80596" x="438150" y="3946525"/>
          <p14:tracePt t="80628" x="428625" y="3956050"/>
          <p14:tracePt t="80653" x="428625" y="3965575"/>
          <p14:tracePt t="80668" x="419100" y="3965575"/>
          <p14:tracePt t="81251" x="438150" y="3965575"/>
          <p14:tracePt t="81261" x="473075" y="3946525"/>
          <p14:tracePt t="81274" x="544513" y="3902075"/>
          <p14:tracePt t="81287" x="758825" y="3786188"/>
          <p14:tracePt t="81311" x="866775" y="3697288"/>
          <p14:tracePt t="81323" x="1108075" y="3571875"/>
          <p14:tracePt t="81336" x="1223963" y="3536950"/>
          <p14:tracePt t="81359" x="1312863" y="3517900"/>
          <p14:tracePt t="81372" x="1455738" y="3490913"/>
          <p14:tracePt t="81397" x="1490663" y="3490913"/>
          <p14:tracePt t="81420" x="1517650" y="3490913"/>
          <p14:tracePt t="81436" x="1527175" y="3490913"/>
          <p14:tracePt t="81506" x="1536700" y="3490913"/>
          <p14:tracePt t="81665" x="1536700" y="3500438"/>
          <p14:tracePt t="81676" x="1536700" y="3509963"/>
          <p14:tracePt t="81688" x="1527175" y="3509963"/>
          <p14:tracePt t="81706" x="1509713" y="3527425"/>
          <p14:tracePt t="81724" x="1500188" y="3527425"/>
          <p14:tracePt t="81738" x="1500188" y="3536950"/>
          <p14:tracePt t="81748" x="1490663" y="3536950"/>
          <p14:tracePt t="81763" x="1482725" y="3544888"/>
          <p14:tracePt t="81772" x="1473200" y="3554413"/>
          <p14:tracePt t="81798" x="1455738" y="3562350"/>
          <p14:tracePt t="81811" x="1438275" y="3608388"/>
          <p14:tracePt t="81825" x="1428750" y="3616325"/>
          <p14:tracePt t="81846" x="1428750" y="3643313"/>
          <p14:tracePt t="81858" x="1428750" y="3687763"/>
          <p14:tracePt t="81874" x="1428750" y="3697288"/>
          <p14:tracePt t="81895" x="1428750" y="3741738"/>
          <p14:tracePt t="81908" x="1438275" y="3768725"/>
          <p14:tracePt t="81933" x="1446213" y="3776663"/>
          <p14:tracePt t="81943" x="1465263" y="3813175"/>
          <p14:tracePt t="81957" x="1473200" y="3822700"/>
          <p14:tracePt t="82419" x="1465263" y="3830638"/>
          <p14:tracePt t="82431" x="1465263" y="3840163"/>
          <p14:tracePt t="82492" x="1455738" y="3840163"/>
          <p14:tracePt t="82508" x="1438275" y="3848100"/>
          <p14:tracePt t="82517" x="1419225" y="3848100"/>
          <p14:tracePt t="82542" x="1401763" y="3848100"/>
          <p14:tracePt t="82554" x="1384300" y="3848100"/>
          <p14:tracePt t="82577" x="1374775" y="3848100"/>
          <p14:tracePt t="82591" x="1357313" y="3848100"/>
          <p14:tracePt t="82618" x="1347788" y="3848100"/>
          <p14:tracePt t="82627" x="1339850" y="3848100"/>
          <p14:tracePt t="82639" x="1330325" y="3848100"/>
          <p14:tracePt t="82667" x="1322388" y="3840163"/>
          <p14:tracePt t="82676" x="1312863" y="3830638"/>
          <p14:tracePt t="82687" x="1312863" y="3822700"/>
          <p14:tracePt t="82699" x="1303338" y="3803650"/>
          <p14:tracePt t="82731" x="1295400" y="3795713"/>
          <p14:tracePt t="82736" x="1285875" y="3786188"/>
          <p14:tracePt t="82749" x="1276350" y="3776663"/>
          <p14:tracePt t="83027" x="1295400" y="3776663"/>
          <p14:tracePt t="83041" x="1322388" y="3768725"/>
          <p14:tracePt t="83053" x="1357313" y="3759200"/>
          <p14:tracePt t="83066" x="1401763" y="3751263"/>
          <p14:tracePt t="83076" x="1465263" y="3732213"/>
          <p14:tracePt t="83090" x="1536700" y="3724275"/>
          <p14:tracePt t="83102" x="1625600" y="3724275"/>
          <p14:tracePt t="83126" x="1679575" y="3714750"/>
          <p14:tracePt t="83138" x="1768475" y="3705225"/>
          <p14:tracePt t="83152" x="1830388" y="3705225"/>
          <p14:tracePt t="83174" x="1884363" y="3697288"/>
          <p14:tracePt t="83187" x="1965325" y="3679825"/>
          <p14:tracePt t="83211" x="2017713" y="3670300"/>
          <p14:tracePt t="83235" x="2143125" y="3643313"/>
          <p14:tracePt t="83251" x="2205038" y="3643313"/>
          <p14:tracePt t="83262" x="2268538" y="3633788"/>
          <p14:tracePt t="83273" x="2393950" y="3633788"/>
          <p14:tracePt t="83296" x="2455863" y="3633788"/>
          <p14:tracePt t="83309" x="2517775" y="3633788"/>
          <p14:tracePt t="83321" x="2643188" y="3633788"/>
          <p14:tracePt t="83345" x="2714625" y="3633788"/>
          <p14:tracePt t="83369" x="2795588" y="3633788"/>
          <p14:tracePt t="83374" x="2938463" y="3633788"/>
          <p14:tracePt t="83394" x="3009900" y="3633788"/>
          <p14:tracePt t="83406" x="3197225" y="3633788"/>
          <p14:tracePt t="83429" x="3286125" y="3652838"/>
          <p14:tracePt t="83442" x="3384550" y="3652838"/>
          <p14:tracePt t="83455" x="3527425" y="3670300"/>
          <p14:tracePt t="83737" x="3536950" y="3670300"/>
          <p14:tracePt t="83748" x="3554413" y="3670300"/>
          <p14:tracePt t="83758" x="3589338" y="3660775"/>
          <p14:tracePt t="83770" x="3633788" y="3660775"/>
          <p14:tracePt t="83795" x="3776663" y="3660775"/>
          <p14:tracePt t="83809" x="3875088" y="3687763"/>
          <p14:tracePt t="83823" x="3983038" y="3697288"/>
          <p14:tracePt t="83825" x="4071938" y="3724275"/>
          <p14:tracePt t="83845" x="4276725" y="3751263"/>
          <p14:tracePt t="83868" x="4357688" y="3759200"/>
          <p14:tracePt t="83882" x="4419600" y="3768725"/>
          <p14:tracePt t="83894" x="4500563" y="3786188"/>
          <p14:tracePt t="83916" x="4527550" y="3786188"/>
          <p14:tracePt t="83930" x="4554538" y="3795713"/>
          <p14:tracePt t="83942" x="4625975" y="3795713"/>
          <p14:tracePt t="83967" x="4652963" y="3795713"/>
          <p14:tracePt t="83978" x="4714875" y="3795713"/>
          <p14:tracePt t="83993" x="4732338" y="3795713"/>
          <p14:tracePt t="84282" x="4724400" y="3795713"/>
          <p14:tracePt t="84295" x="4660900" y="3795713"/>
          <p14:tracePt t="84308" x="4589463" y="3795713"/>
          <p14:tracePt t="84322" x="4205288" y="3751263"/>
          <p14:tracePt t="84345" x="3919538" y="3714750"/>
          <p14:tracePt t="84357" x="3625850" y="3687763"/>
          <p14:tracePt t="84368" x="3357563" y="3652838"/>
          <p14:tracePt t="84382" x="2928938" y="3608388"/>
          <p14:tracePt t="84404" x="2786063" y="3581400"/>
          <p14:tracePt t="84417" x="2697163" y="3571875"/>
          <p14:tracePt t="84430" x="2581275" y="3554413"/>
          <p14:tracePt t="84452" x="2554288" y="3554413"/>
          <p14:tracePt t="84550" x="2571750" y="3554413"/>
          <p14:tracePt t="84563" x="2643188" y="3544888"/>
          <p14:tracePt t="84575" x="2768600" y="3536950"/>
          <p14:tracePt t="84587" x="2973388" y="3517900"/>
          <p14:tracePt t="84600" x="3384550" y="3517900"/>
          <p14:tracePt t="84625" x="3554413" y="3517900"/>
          <p14:tracePt t="84637" x="3813175" y="3536950"/>
          <p14:tracePt t="84648" x="3938588" y="3544888"/>
          <p14:tracePt t="84673" x="4044950" y="3571875"/>
          <p14:tracePt t="84684" x="4232275" y="3616325"/>
          <p14:tracePt t="84709" x="4313238" y="3633788"/>
          <p14:tracePt t="84721" x="4367213" y="3652838"/>
          <p14:tracePt t="84735" x="4438650" y="3679825"/>
          <p14:tracePt t="84758" x="4483100" y="3679825"/>
          <p14:tracePt t="84770" x="4537075" y="3714750"/>
          <p14:tracePt t="85225" x="4572000" y="3705225"/>
          <p14:tracePt t="85233" x="4608513" y="3697288"/>
          <p14:tracePt t="85244" x="4643438" y="3687763"/>
          <p14:tracePt t="85256" x="4714875" y="3660775"/>
          <p14:tracePt t="85269" x="4884738" y="3660775"/>
          <p14:tracePt t="85292" x="4973638" y="3660775"/>
          <p14:tracePt t="85305" x="5170488" y="3660775"/>
          <p14:tracePt t="85325" x="5259388" y="3660775"/>
          <p14:tracePt t="85343" x="5357813" y="3660775"/>
          <p14:tracePt t="85355" x="5527675" y="3697288"/>
          <p14:tracePt t="85371" x="5599113" y="3724275"/>
          <p14:tracePt t="85391" x="5715000" y="3768725"/>
          <p14:tracePt t="85404" x="5759450" y="3786188"/>
          <p14:tracePt t="85428" x="5830888" y="3803650"/>
          <p14:tracePt t="85441" x="5973763" y="3830638"/>
          <p14:tracePt t="85454" x="6081713" y="3830638"/>
          <p14:tracePt t="85477" x="6153150" y="3830638"/>
          <p14:tracePt t="85489" x="6215063" y="3830638"/>
          <p14:tracePt t="85842" x="6224588" y="3830638"/>
          <p14:tracePt t="85853" x="6242050" y="3830638"/>
          <p14:tracePt t="85881" x="6251575" y="3830638"/>
          <p14:tracePt t="85895" x="6269038" y="3830638"/>
          <p14:tracePt t="85916" x="6276975" y="3830638"/>
          <p14:tracePt t="86244" x="6276975" y="3822700"/>
          <p14:tracePt t="86294" x="6276975" y="3813175"/>
          <p14:tracePt t="86304" x="6276975" y="3803650"/>
          <p14:tracePt t="86318" x="6276975" y="3795713"/>
          <p14:tracePt t="86341" x="6276975" y="3786188"/>
          <p14:tracePt t="87364" x="6251575" y="3786188"/>
          <p14:tracePt t="87378" x="6224588" y="3786188"/>
          <p14:tracePt t="87390" x="6215063" y="3786188"/>
          <p14:tracePt t="87401" x="6205538" y="3786188"/>
          <p14:tracePt t="87414" x="6197600" y="3786188"/>
          <p14:tracePt t="87463" x="6170613" y="3786188"/>
          <p14:tracePt t="87478" x="6126163" y="3786188"/>
          <p14:tracePt t="87486" x="6062663" y="3786188"/>
          <p14:tracePt t="87500" x="5956300" y="3786188"/>
          <p14:tracePt t="87512" x="5680075" y="3813175"/>
          <p14:tracePt t="87523" x="5518150" y="3813175"/>
          <p14:tracePt t="87538" x="5303838" y="3830638"/>
          <p14:tracePt t="87560" x="4830763" y="3830638"/>
          <p14:tracePt t="87593" x="4581525" y="3830638"/>
          <p14:tracePt t="87607" x="4394200" y="3830638"/>
          <p14:tracePt t="87612" x="4089400" y="3830638"/>
          <p14:tracePt t="87624" x="3956050" y="3830638"/>
          <p14:tracePt t="87645" x="3848100" y="3840163"/>
          <p14:tracePt t="87657" x="3616325" y="3884613"/>
          <p14:tracePt t="87682" x="3536950" y="3911600"/>
          <p14:tracePt t="87692" x="3482975" y="3929063"/>
          <p14:tracePt t="87940" x="3455988" y="3929063"/>
          <p14:tracePt t="87949" x="3411538" y="3938588"/>
          <p14:tracePt t="87961" x="3330575" y="3946525"/>
          <p14:tracePt t="87981" x="3160713" y="3990975"/>
          <p14:tracePt t="87986" x="2874963" y="4081463"/>
          <p14:tracePt t="87997" x="2170113" y="4348163"/>
          <p14:tracePt t="88031" x="1847850" y="4483100"/>
          <p14:tracePt t="88043" x="1589088" y="4589463"/>
          <p14:tracePt t="88045" x="1303338" y="4732338"/>
          <p14:tracePt t="88071" x="1223963" y="4786313"/>
          <p14:tracePt t="88084" x="1179513" y="4822825"/>
          <p14:tracePt t="88096" x="1152525" y="4902200"/>
          <p14:tracePt t="88110" x="1152525" y="4929188"/>
          <p14:tracePt t="88133" x="1169988" y="4973638"/>
          <p14:tracePt t="88145" x="1276350" y="5045075"/>
          <p14:tracePt t="88167" x="1312863" y="5081588"/>
          <p14:tracePt t="88180" x="1438275" y="5116513"/>
          <p14:tracePt t="88205" x="1482725" y="5133975"/>
          <p14:tracePt t="88449" x="1500188" y="5133975"/>
          <p14:tracePt t="88461" x="1527175" y="5133975"/>
          <p14:tracePt t="88474" x="1544638" y="5133975"/>
          <p14:tracePt t="88486" x="1589088" y="5133975"/>
          <p14:tracePt t="88520" x="1608138" y="5133975"/>
          <p14:tracePt t="88532" x="1625600" y="5126038"/>
          <p14:tracePt t="88559" x="1643063" y="5116513"/>
          <p14:tracePt t="88570" x="1652588" y="5116513"/>
          <p14:tracePt t="88644" x="1652588" y="5108575"/>
          <p14:tracePt t="88655" x="1670050" y="5108575"/>
          <p14:tracePt t="89751" x="1652588" y="5099050"/>
          <p14:tracePt t="89766" x="1616075" y="5089525"/>
          <p14:tracePt t="89777" x="1571625" y="5062538"/>
          <p14:tracePt t="89791" x="1490663" y="5054600"/>
          <p14:tracePt t="89800" x="1438275" y="5054600"/>
          <p14:tracePt t="89816" x="1366838" y="5045075"/>
          <p14:tracePt t="89824" x="1214438" y="5010150"/>
          <p14:tracePt t="89858" x="1152525" y="5010150"/>
          <p14:tracePt t="89862" x="1027113" y="5000625"/>
          <p14:tracePt t="89875" x="982663" y="4991100"/>
          <p14:tracePt t="89899" x="928688" y="4983163"/>
          <p14:tracePt t="89922" x="919163" y="4973638"/>
          <p14:tracePt t="89936" x="901700" y="4973638"/>
          <p14:tracePt t="89948" x="884238" y="4965700"/>
          <p14:tracePt t="90228" x="884238" y="4956175"/>
          <p14:tracePt t="90242" x="884238" y="4946650"/>
          <p14:tracePt t="90252" x="884238" y="4929188"/>
          <p14:tracePt t="90264" x="884238" y="4902200"/>
          <p14:tracePt t="90296" x="884238" y="4894263"/>
          <p14:tracePt t="90300" x="884238" y="4875213"/>
          <p14:tracePt t="90314" x="884238" y="4857750"/>
          <p14:tracePt t="90329" x="884238" y="4848225"/>
          <p14:tracePt t="90351" x="884238" y="4840288"/>
          <p14:tracePt t="90495" x="901700" y="4840288"/>
          <p14:tracePt t="90521" x="919163" y="4840288"/>
          <p14:tracePt t="90532" x="938213" y="4840288"/>
          <p14:tracePt t="90543" x="946150" y="4848225"/>
          <p14:tracePt t="90556" x="965200" y="4867275"/>
          <p14:tracePt t="90570" x="982663" y="4884738"/>
          <p14:tracePt t="90592" x="990600" y="4894263"/>
          <p14:tracePt t="90605" x="990600" y="4911725"/>
          <p14:tracePt t="90629" x="990600" y="4929188"/>
          <p14:tracePt t="90641" x="990600" y="4938713"/>
          <p14:tracePt t="90678" x="1000125" y="4946650"/>
          <p14:tracePt t="90691" x="1000125" y="4956175"/>
          <p14:tracePt t="90702" x="1000125" y="4965700"/>
          <p14:tracePt t="90721" x="1000125" y="4991100"/>
          <p14:tracePt t="90750" x="1000125" y="5010150"/>
          <p14:tracePt t="90775" x="1000125" y="5018088"/>
          <p14:tracePt t="90797" x="1000125" y="5037138"/>
          <p14:tracePt t="90800" x="1009650" y="5054600"/>
          <p14:tracePt t="90814" x="1009650" y="5072063"/>
          <p14:tracePt t="90831" x="1009650" y="5099050"/>
          <p14:tracePt t="90864" x="1009650" y="5116513"/>
          <p14:tracePt t="90874" x="1009650" y="5143500"/>
          <p14:tracePt t="90886" x="1009650" y="5170488"/>
          <p14:tracePt t="91884" x="1009650" y="5160963"/>
          <p14:tracePt t="91898" x="1000125" y="5153025"/>
          <p14:tracePt t="91910" x="1000125" y="5143500"/>
          <p14:tracePt t="91933" x="1000125" y="5133975"/>
          <p14:tracePt t="91945" x="1000125" y="5126038"/>
          <p14:tracePt t="91956" x="1017588" y="5099050"/>
          <p14:tracePt t="91968" x="1081088" y="5054600"/>
          <p14:tracePt t="91981" x="1214438" y="4956175"/>
          <p14:tracePt t="91994" x="1874838" y="4572000"/>
          <p14:tracePt t="92019" x="2347913" y="4402138"/>
          <p14:tracePt t="92032" x="3098800" y="4143375"/>
          <p14:tracePt t="92048" x="3322638" y="4081463"/>
          <p14:tracePt t="92067" x="3633788" y="4027488"/>
          <p14:tracePt t="92079" x="3741738" y="4027488"/>
          <p14:tracePt t="92111" x="3830638" y="4027488"/>
          <p14:tracePt t="92115" x="3990975" y="4062413"/>
          <p14:tracePt t="92139" x="4062413" y="4098925"/>
          <p14:tracePt t="92152" x="4098925" y="4133850"/>
          <p14:tracePt t="92163" x="4125913" y="4197350"/>
          <p14:tracePt t="92188" x="4143375" y="4232275"/>
          <p14:tracePt t="92202" x="4232275" y="4330700"/>
          <p14:tracePt t="92213" x="4276725" y="4402138"/>
          <p14:tracePt t="92245" x="4348163" y="4473575"/>
          <p14:tracePt t="92249" x="4465638" y="4581525"/>
          <p14:tracePt t="92279" x="4537075" y="4643438"/>
          <p14:tracePt t="92518" x="4537075" y="4625975"/>
          <p14:tracePt t="92529" x="4537075" y="4598988"/>
          <p14:tracePt t="92542" x="4537075" y="4581525"/>
          <p14:tracePt t="92554" x="4537075" y="4545013"/>
          <p14:tracePt t="92567" x="4554538" y="4483100"/>
          <p14:tracePt t="92590" x="4572000" y="4456113"/>
          <p14:tracePt t="92603" x="4625975" y="4402138"/>
          <p14:tracePt t="92627" x="4670425" y="4384675"/>
          <p14:tracePt t="92639" x="4687888" y="4375150"/>
          <p14:tracePt t="92651" x="4741863" y="4348163"/>
          <p14:tracePt t="92676" x="4759325" y="4340225"/>
          <p14:tracePt t="92687" x="4786313" y="4322763"/>
          <p14:tracePt t="92712" x="4795838" y="4313238"/>
          <p14:tracePt t="92724" x="4803775" y="4303713"/>
          <p14:tracePt t="92737" x="4830763" y="4286250"/>
          <p14:tracePt t="92933" x="4822825" y="4286250"/>
          <p14:tracePt t="92944" x="4759325" y="4286250"/>
          <p14:tracePt t="92955" x="4643438" y="4286250"/>
          <p14:tracePt t="92968" x="4473575" y="4286250"/>
          <p14:tracePt t="92982" x="4224338" y="4286250"/>
          <p14:tracePt t="92993" x="3848100" y="4286250"/>
          <p14:tracePt t="93004" x="3133725" y="4286250"/>
          <p14:tracePt t="93016" x="2813050" y="4295775"/>
          <p14:tracePt t="93033" x="2554288" y="4322763"/>
          <p14:tracePt t="93052" x="2303463" y="4375150"/>
          <p14:tracePt t="93078" x="2241550" y="4384675"/>
          <p14:tracePt t="93090" x="2205038" y="4402138"/>
          <p14:tracePt t="93124" x="2197100" y="4402138"/>
          <p14:tracePt t="93151" x="2251075" y="4402138"/>
          <p14:tracePt t="93164" x="2330450" y="4375150"/>
          <p14:tracePt t="93346" x="2295525" y="4375150"/>
          <p14:tracePt t="93359" x="2197100" y="4394200"/>
          <p14:tracePt t="93369" x="2071688" y="4429125"/>
          <p14:tracePt t="93383" x="1714500" y="4510088"/>
          <p14:tracePt t="93406" x="1473200" y="4554538"/>
          <p14:tracePt t="93419" x="1268413" y="4608513"/>
          <p14:tracePt t="93430" x="1081088" y="4643438"/>
          <p14:tracePt t="93443" x="776288" y="4724400"/>
          <p14:tracePt t="93466" x="679450" y="4751388"/>
          <p14:tracePt t="93480" x="625475" y="4768850"/>
          <p14:tracePt t="93490" x="588963" y="4795838"/>
          <p14:tracePt t="93506" x="561975" y="4848225"/>
          <p14:tracePt t="93529" x="561975" y="4875213"/>
          <p14:tracePt t="93541" x="561975" y="4929188"/>
          <p14:tracePt t="93564" x="561975" y="4946650"/>
          <p14:tracePt t="93809" x="581025" y="4946650"/>
          <p14:tracePt t="93826" x="633413" y="4946650"/>
          <p14:tracePt t="93834" x="741363" y="4946650"/>
          <p14:tracePt t="93845" x="893763" y="4946650"/>
          <p14:tracePt t="93857" x="1081088" y="4946650"/>
          <p14:tracePt t="93870" x="1357313" y="4946650"/>
          <p14:tracePt t="93882" x="1741488" y="4946650"/>
          <p14:tracePt t="93894" x="1893888" y="4956175"/>
          <p14:tracePt t="93919" x="2036763" y="4973638"/>
          <p14:tracePt t="93931" x="2276475" y="5000625"/>
          <p14:tracePt t="93956" x="2490788" y="5018088"/>
          <p14:tracePt t="93980" x="2598738" y="5037138"/>
          <p14:tracePt t="93994" x="2714625" y="5045075"/>
          <p14:tracePt t="94003" x="2830513" y="5054600"/>
          <p14:tracePt t="94016" x="3062288" y="5072063"/>
          <p14:tracePt t="94029" x="3187700" y="5072063"/>
          <p14:tracePt t="94045" x="3303588" y="5072063"/>
          <p14:tracePt t="94064" x="3482975" y="5045075"/>
          <p14:tracePt t="94360" x="3482975" y="5037138"/>
          <p14:tracePt t="94369" x="3490913" y="5037138"/>
          <p14:tracePt t="94381" x="3625850" y="5018088"/>
          <p14:tracePt t="94395" x="3938588" y="5000625"/>
          <p14:tracePt t="94406" x="4322763" y="4983163"/>
          <p14:tracePt t="94419" x="5037138" y="4965700"/>
          <p14:tracePt t="94443" x="5259388" y="4965700"/>
          <p14:tracePt t="94454" x="5411788" y="4965700"/>
          <p14:tracePt t="94467" x="5643563" y="5000625"/>
          <p14:tracePt t="94490" x="5768975" y="5018088"/>
          <p14:tracePt t="94502" x="6010275" y="5018088"/>
          <p14:tracePt t="94516" x="6116638" y="5027613"/>
          <p14:tracePt t="94533" x="6197600" y="5027613"/>
          <p14:tracePt t="94549" x="6330950" y="5027613"/>
          <p14:tracePt t="94568" x="6367463" y="5027613"/>
          <p14:tracePt t="95429" x="6340475" y="5027613"/>
          <p14:tracePt t="95440" x="6323013" y="5027613"/>
          <p14:tracePt t="95466" x="6303963" y="5027613"/>
          <p14:tracePt t="95476" x="6276975" y="5027613"/>
          <p14:tracePt t="95501" x="6215063" y="5027613"/>
          <p14:tracePt t="95525" x="6170613" y="5027613"/>
          <p14:tracePt t="95538" x="6116638" y="5018088"/>
          <p14:tracePt t="95538" x="6072188" y="5010150"/>
          <p14:tracePt t="95561" x="6018213" y="4991100"/>
          <p14:tracePt t="95575" x="5929313" y="4983163"/>
          <p14:tracePt t="95608" x="5830888" y="4973638"/>
          <p14:tracePt t="95611" x="5803900" y="4973638"/>
          <p14:tracePt t="95635" x="5768975" y="4973638"/>
          <p14:tracePt t="95647" x="5732463" y="4973638"/>
          <p14:tracePt t="96305" x="5732463" y="4983163"/>
          <p14:tracePt t="96317" x="5724525" y="4983163"/>
          <p14:tracePt t="96342" x="5715000" y="4991100"/>
          <p14:tracePt t="96355" x="5715000" y="5000625"/>
          <p14:tracePt t="96843" x="5705475" y="5000625"/>
          <p14:tracePt t="96904" x="5688013" y="5000625"/>
          <p14:tracePt t="96915" x="5680075" y="4983163"/>
          <p14:tracePt t="96926" x="5680075" y="4973638"/>
          <p14:tracePt t="96940" x="5661025" y="4965700"/>
          <p14:tracePt t="96951" x="5653088" y="4938713"/>
          <p14:tracePt t="96963" x="5643563" y="4919663"/>
          <p14:tracePt t="96986" x="5616575" y="4867275"/>
          <p14:tracePt t="97005" x="5599113" y="4848225"/>
          <p14:tracePt t="97014" x="5581650" y="4795838"/>
          <p14:tracePt t="97025" x="5483225" y="4616450"/>
          <p14:tracePt t="97039" x="5411788" y="4537075"/>
          <p14:tracePt t="97061" x="5322888" y="4446588"/>
          <p14:tracePt t="97074" x="5187950" y="4340225"/>
          <p14:tracePt t="97104" x="5116513" y="4295775"/>
          <p14:tracePt t="97111" x="5062538" y="4268788"/>
          <p14:tracePt t="97122" x="5000625" y="4205288"/>
          <p14:tracePt t="97147" x="4991100" y="4179888"/>
          <p14:tracePt t="97158" x="4983163" y="4143375"/>
          <p14:tracePt t="97426" x="4965700" y="4125913"/>
          <p14:tracePt t="97438" x="4956175" y="4098925"/>
          <p14:tracePt t="97451" x="4946650" y="4081463"/>
          <p14:tracePt t="97462" x="4911725" y="4027488"/>
          <p14:tracePt t="97476" x="4902200" y="4000500"/>
          <p14:tracePt t="97500" x="4894263" y="3983038"/>
          <p14:tracePt t="97513" x="4875213" y="3973513"/>
          <p14:tracePt t="97541" x="4867275" y="3973513"/>
          <p14:tracePt t="97601" x="4857750" y="3973513"/>
          <p14:tracePt t="97732" x="4867275" y="3990975"/>
          <p14:tracePt t="97749" x="4884738" y="4010025"/>
          <p14:tracePt t="97756" x="4894263" y="4037013"/>
          <p14:tracePt t="97766" x="4911725" y="4071938"/>
          <p14:tracePt t="97780" x="4973638" y="4187825"/>
          <p14:tracePt t="97804" x="5010150" y="4241800"/>
          <p14:tracePt t="97818" x="5072063" y="4330700"/>
          <p14:tracePt t="97826" x="5197475" y="4491038"/>
          <p14:tracePt t="97860" x="5259388" y="4608513"/>
          <p14:tracePt t="97865" x="5375275" y="4857750"/>
          <p14:tracePt t="98291" x="5348288" y="4867275"/>
          <p14:tracePt t="98303" x="5313363" y="4875213"/>
          <p14:tracePt t="98316" x="5268913" y="4884738"/>
          <p14:tracePt t="98319" x="5205413" y="4902200"/>
          <p14:tracePt t="98340" x="5108575" y="4938713"/>
          <p14:tracePt t="98353" x="4956175" y="4973638"/>
          <p14:tracePt t="98365" x="4419600" y="5108575"/>
          <p14:tracePt t="98388" x="4027488" y="5187950"/>
          <p14:tracePt t="98401" x="3276600" y="5322888"/>
          <p14:tracePt t="98425" x="2919413" y="5357813"/>
          <p14:tracePt t="98438" x="2598738" y="5375275"/>
          <p14:tracePt t="98450" x="2133600" y="5375275"/>
          <p14:tracePt t="98483" x="1965325" y="5375275"/>
          <p14:tracePt t="98487" x="1731963" y="5402263"/>
          <p14:tracePt t="98499" x="1670050" y="5419725"/>
          <p14:tracePt t="98522" x="1643063" y="5429250"/>
          <p14:tracePt t="98534" x="1633538" y="5446713"/>
          <p14:tracePt t="98755" x="1598613" y="5446713"/>
          <p14:tracePt t="98764" x="1544638" y="5473700"/>
          <p14:tracePt t="98779" x="1490663" y="5491163"/>
          <p14:tracePt t="98792" x="1455738" y="5500688"/>
          <p14:tracePt t="98805" x="1312863" y="5545138"/>
          <p14:tracePt t="98828" x="1204913" y="5572125"/>
          <p14:tracePt t="98840" x="982663" y="5670550"/>
          <p14:tracePt t="98853" x="884238" y="5732463"/>
          <p14:tracePt t="98876" x="812800" y="5776913"/>
          <p14:tracePt t="98888" x="723900" y="5875338"/>
          <p14:tracePt t="98920" x="704850" y="5911850"/>
          <p14:tracePt t="98925" x="679450" y="5973763"/>
          <p14:tracePt t="98938" x="669925" y="6000750"/>
          <p14:tracePt t="98962" x="669925" y="6027738"/>
          <p14:tracePt t="98971" x="669925" y="6054725"/>
          <p14:tracePt t="98998" x="669925" y="6062663"/>
          <p14:tracePt t="99011" x="679450" y="6081713"/>
          <p14:tracePt t="99022" x="741363" y="6126163"/>
          <p14:tracePt t="99038" x="768350" y="6143625"/>
          <p14:tracePt t="99058" x="803275" y="6170613"/>
          <p14:tracePt t="99072" x="822325" y="6188075"/>
          <p14:tracePt t="99095" x="830263" y="6205538"/>
          <p14:tracePt t="99112" x="884238" y="6259513"/>
          <p14:tracePt t="99122" x="911225" y="6286500"/>
          <p14:tracePt t="99144" x="946150" y="6323013"/>
          <p14:tracePt t="99157" x="973138" y="6357938"/>
          <p14:tracePt t="99182" x="982663" y="6367463"/>
          <p14:tracePt t="99193" x="990600" y="6394450"/>
          <p14:tracePt t="99218" x="990600" y="6402388"/>
          <p14:tracePt t="99266" x="990600" y="6384925"/>
          <p14:tracePt t="99279" x="1000125" y="6340475"/>
          <p14:tracePt t="99294" x="1009650" y="6232525"/>
          <p14:tracePt t="99302" x="1009650" y="6089650"/>
          <p14:tracePt t="99318" x="1009650" y="5456238"/>
          <p14:tracePt t="99328" x="990600" y="5187950"/>
          <p14:tracePt t="99341" x="990600" y="4973638"/>
          <p14:tracePt t="99364" x="973138" y="4768850"/>
          <p14:tracePt t="99377" x="973138" y="4545013"/>
          <p14:tracePt t="99390" x="973138" y="4483100"/>
          <p14:tracePt t="99425" x="1054100" y="4402138"/>
          <p14:tracePt t="99428" x="1116013" y="4375150"/>
          <p14:tracePt t="99449" x="1160463" y="4367213"/>
          <p14:tracePt t="99460" x="1214438" y="4367213"/>
          <p14:tracePt t="99691" x="1187450" y="4330700"/>
          <p14:tracePt t="99704" x="1152525" y="4268788"/>
          <p14:tracePt t="99716" x="1098550" y="4179888"/>
          <p14:tracePt t="99728" x="965200" y="3840163"/>
          <p14:tracePt t="99754" x="893763" y="3679825"/>
          <p14:tracePt t="99765" x="795338" y="3490913"/>
          <p14:tracePt t="99793" x="776288" y="3455988"/>
          <p14:tracePt t="99802" x="768350" y="3446463"/>
          <p14:tracePt t="99875" x="768350" y="3473450"/>
          <p14:tracePt t="99887" x="768350" y="3554413"/>
          <p14:tracePt t="99901" x="768350" y="3670300"/>
          <p14:tracePt t="99916" x="768350" y="3813175"/>
          <p14:tracePt t="99925" x="795338" y="3983038"/>
          <p14:tracePt t="99935" x="803275" y="4133850"/>
          <p14:tracePt t="99950" x="822325" y="4483100"/>
          <p14:tracePt t="99978" x="839788" y="4714875"/>
          <p14:tracePt t="99983" x="839788" y="4803775"/>
          <p14:tracePt t="99997" x="839788" y="4848225"/>
          <p14:tracePt t="100240" x="830263" y="4848225"/>
          <p14:tracePt t="100251" x="812800" y="4840288"/>
          <p14:tracePt t="100275" x="758825" y="4803775"/>
          <p14:tracePt t="100294" x="687388" y="4776788"/>
          <p14:tracePt t="100313" x="652463" y="4759325"/>
          <p14:tracePt t="100327" x="625475" y="4741863"/>
          <p14:tracePt t="100340" x="571500" y="4705350"/>
          <p14:tracePt t="100351" x="527050" y="4643438"/>
          <p14:tracePt t="100375" x="517525" y="4598988"/>
          <p14:tracePt t="100389" x="509588" y="4456113"/>
          <p14:tracePt t="100411" x="509588" y="4375150"/>
          <p14:tracePt t="100424" x="536575" y="4295775"/>
          <p14:tracePt t="100435" x="679450" y="4152900"/>
          <p14:tracePt t="100460" x="768350" y="4081463"/>
          <p14:tracePt t="100483" x="919163" y="3946525"/>
          <p14:tracePt t="100486" x="973138" y="3902075"/>
          <p14:tracePt t="100500" x="1000125" y="3875088"/>
          <p14:tracePt t="100521" x="1071563" y="3840163"/>
          <p14:tracePt t="100534" x="1125538" y="3822700"/>
          <p14:tracePt t="100557" x="1179513" y="3795713"/>
          <p14:tracePt t="100570" x="1231900" y="3776663"/>
          <p14:tracePt t="100594" x="1250950" y="3776663"/>
          <p14:tracePt t="100887" x="1204913" y="3776663"/>
          <p14:tracePt t="100902" x="1160463" y="3776663"/>
          <p14:tracePt t="100909" x="1133475" y="3776663"/>
          <p14:tracePt t="100922" x="1098550" y="3786188"/>
          <p14:tracePt t="100946" x="1089025" y="3786188"/>
          <p14:tracePt t="100958" x="1081088" y="3786188"/>
          <p14:tracePt t="101009" x="1143000" y="3786188"/>
          <p14:tracePt t="101022" x="1276350" y="3786188"/>
          <p14:tracePt t="101033" x="1455738" y="3768725"/>
          <p14:tracePt t="101045" x="1714500" y="3732213"/>
          <p14:tracePt t="101058" x="2259013" y="3697288"/>
          <p14:tracePt t="101080" x="2509838" y="3697288"/>
          <p14:tracePt t="101094" x="2946400" y="3697288"/>
          <p14:tracePt t="101116" x="3133725" y="3732213"/>
          <p14:tracePt t="101131" x="3286125" y="3759200"/>
          <p14:tracePt t="101142" x="3517900" y="3822700"/>
          <p14:tracePt t="101172" x="3616325" y="3840163"/>
          <p14:tracePt t="101178" x="3714750" y="3875088"/>
          <p14:tracePt t="101192" x="3848100" y="3938588"/>
          <p14:tracePt t="101214" x="3884613" y="3965575"/>
          <p14:tracePt t="101226" x="3965575" y="4010025"/>
          <p14:tracePt t="101241" x="4017963" y="4044950"/>
          <p14:tracePt t="101263" x="4054475" y="4071938"/>
          <p14:tracePt t="101276" x="4160838" y="4116388"/>
          <p14:tracePt t="101302" x="4224338" y="4125913"/>
          <p14:tracePt t="101313" x="4303713" y="4143375"/>
          <p14:tracePt t="101325" x="4357688" y="4143375"/>
          <p14:tracePt t="101340" x="4429125" y="4160838"/>
          <p14:tracePt t="101361" x="4527550" y="4160838"/>
          <p14:tracePt t="101385" x="4572000" y="4160838"/>
          <p14:tracePt t="101398" x="4608513" y="4160838"/>
          <p14:tracePt t="101408" x="4705350" y="4160838"/>
          <p14:tracePt t="101434" x="4741863" y="4152900"/>
          <p14:tracePt t="101447" x="4786313" y="4108450"/>
          <p14:tracePt t="101470" x="4803775" y="4062413"/>
          <p14:tracePt t="101483" x="4813300" y="4044950"/>
          <p14:tracePt t="101496" x="4822825" y="4017963"/>
          <p14:tracePt t="101521" x="4822825" y="4010025"/>
          <p14:tracePt t="101532" x="4830763" y="4000500"/>
          <p14:tracePt t="101580" x="4830763" y="3990975"/>
          <p14:tracePt t="101628" x="4830763" y="3973513"/>
          <p14:tracePt t="101642" x="4813300" y="3965575"/>
          <p14:tracePt t="101653" x="4776788" y="3946525"/>
          <p14:tracePt t="101667" x="4697413" y="3919538"/>
          <p14:tracePt t="101678" x="4348163" y="3830638"/>
          <p14:tracePt t="101702" x="3990975" y="3768725"/>
          <p14:tracePt t="101715" x="3187700" y="3670300"/>
          <p14:tracePt t="101728" x="2776538" y="3652838"/>
          <p14:tracePt t="101751" x="2366963" y="3633788"/>
          <p14:tracePt t="101766" x="1616075" y="3633788"/>
          <p14:tracePt t="101794" x="1268413" y="3643313"/>
          <p14:tracePt t="101799" x="973138" y="3697288"/>
          <p14:tracePt t="101812" x="500063" y="3776663"/>
          <p14:tracePt t="101829" x="312738" y="3822700"/>
          <p14:tracePt t="101849" x="17463" y="3884613"/>
          <p14:tracePt t="101874" x="0" y="3919538"/>
          <p14:tracePt t="101885" x="0" y="3956050"/>
          <p14:tracePt t="101897" x="0" y="3983038"/>
          <p14:tracePt t="102190" x="17463" y="3983038"/>
          <p14:tracePt t="102202" x="71438" y="3973513"/>
          <p14:tracePt t="102214" x="160338" y="3965575"/>
          <p14:tracePt t="102231" x="258763" y="3946525"/>
          <p14:tracePt t="102237" x="347663" y="3929063"/>
          <p14:tracePt t="102251" x="536575" y="3902075"/>
          <p14:tracePt t="102275" x="642938" y="3894138"/>
          <p14:tracePt t="102298" x="750888" y="3875088"/>
          <p14:tracePt t="102302" x="893763" y="3867150"/>
          <p14:tracePt t="102323" x="938213" y="3867150"/>
          <p14:tracePt t="102335" x="1071563" y="3857625"/>
          <p14:tracePt t="102360" x="1098550" y="3857625"/>
          <p14:tracePt t="102373" x="1116013" y="3857625"/>
          <p14:tracePt t="102689" x="1116013" y="3848100"/>
          <p14:tracePt t="102715" x="1108075" y="3840163"/>
          <p14:tracePt t="102736" x="1089025" y="3830638"/>
          <p14:tracePt t="102750" x="1089025" y="3822700"/>
          <p14:tracePt t="102762" x="1081088" y="3822700"/>
          <p14:tracePt t="102774" x="1071563" y="3813175"/>
          <p14:tracePt t="102798" x="1062038" y="3803650"/>
          <p14:tracePt t="102814" x="1054100" y="3803650"/>
          <p14:tracePt t="102819" x="1044575" y="3803650"/>
          <p14:tracePt t="102854" x="1044575" y="3795713"/>
          <p14:tracePt t="102934" x="1054100" y="3795713"/>
          <p14:tracePt t="102946" x="1062038" y="3803650"/>
          <p14:tracePt t="102957" x="1071563" y="3822700"/>
          <p14:tracePt t="102970" x="1081088" y="3840163"/>
          <p14:tracePt t="102981" x="1089025" y="3857625"/>
          <p14:tracePt t="102994" x="1108075" y="3919538"/>
          <p14:tracePt t="103007" x="1116013" y="3938588"/>
          <p14:tracePt t="103031" x="1125538" y="3938588"/>
          <p14:tracePt t="103041" x="1125538" y="3956050"/>
          <p14:tracePt t="103322" x="1116013" y="3973513"/>
          <p14:tracePt t="103340" x="1098550" y="4017963"/>
          <p14:tracePt t="103347" x="1071563" y="4098925"/>
          <p14:tracePt t="103360" x="1027113" y="4330700"/>
          <p14:tracePt t="103383" x="1009650" y="4500563"/>
          <p14:tracePt t="103395" x="1009650" y="4919663"/>
          <p14:tracePt t="103726" x="1000125" y="4929188"/>
          <p14:tracePt t="103736" x="1000125" y="4956175"/>
          <p14:tracePt t="103748" x="973138" y="5010150"/>
          <p14:tracePt t="103761" x="955675" y="5089525"/>
          <p14:tracePt t="103778" x="946150" y="5160963"/>
          <p14:tracePt t="103784" x="928688" y="5259388"/>
          <p14:tracePt t="103797" x="919163" y="5456238"/>
          <p14:tracePt t="103822" x="919163" y="5510213"/>
          <p14:tracePt t="103829" x="928688" y="5527675"/>
          <p14:tracePt t="104211" x="928688" y="5545138"/>
          <p14:tracePt t="104226" x="928688" y="5562600"/>
          <p14:tracePt t="104236" x="928688" y="5581650"/>
          <p14:tracePt t="104248" x="946150" y="5608638"/>
          <p14:tracePt t="104261" x="965200" y="5661025"/>
          <p14:tracePt t="104272" x="990600" y="5697538"/>
          <p14:tracePt t="104284" x="1044575" y="5803900"/>
          <p14:tracePt t="104308" x="1081088" y="5857875"/>
          <p14:tracePt t="104322" x="1160463" y="6018213"/>
          <p14:tracePt t="104334" x="1204913" y="6072188"/>
          <p14:tracePt t="104357" x="1241425" y="6143625"/>
          <p14:tracePt t="104370" x="1268413" y="6188075"/>
          <p14:tracePt t="104401" x="1276350" y="6197600"/>
          <p14:tracePt t="104407" x="1276350" y="6215063"/>
          <p14:tracePt t="104419" x="1303338" y="6224588"/>
          <p14:tracePt t="104443" x="1322388" y="6224588"/>
          <p14:tracePt t="104455" x="1339850" y="6224588"/>
          <p14:tracePt t="104526" x="1330325" y="6242050"/>
          <p14:tracePt t="104535" x="1322388" y="6242050"/>
          <p14:tracePt t="104539" x="1312863" y="6259513"/>
          <p14:tracePt t="104565" x="1312863" y="6269038"/>
          <p14:tracePt t="104576" x="1312863" y="6276975"/>
          <p14:tracePt t="104588" x="1312863" y="6296025"/>
          <p14:tracePt t="104619" x="1322388" y="6323013"/>
          <p14:tracePt t="104626" x="1339850" y="6357938"/>
          <p14:tracePt t="104637" x="1411288" y="6419850"/>
          <p14:tracePt t="104668" x="1446213" y="6438900"/>
          <p14:tracePt t="104673" x="1536700" y="6473825"/>
          <p14:tracePt t="104687" x="1616075" y="6500813"/>
          <p14:tracePt t="104711" x="1679575" y="6518275"/>
          <p14:tracePt t="104722" x="1758950" y="6527800"/>
          <p14:tracePt t="105137" x="1785938" y="6527800"/>
          <p14:tracePt t="105153" x="1830388" y="6527800"/>
          <p14:tracePt t="105165" x="1911350" y="6518275"/>
          <p14:tracePt t="105173" x="2017713" y="6491288"/>
          <p14:tracePt t="105184" x="2170113" y="6473825"/>
          <p14:tracePt t="105198" x="2330450" y="6429375"/>
          <p14:tracePt t="105211" x="2759075" y="6375400"/>
          <p14:tracePt t="105236" x="2955925" y="6357938"/>
          <p14:tracePt t="105247" x="3143250" y="6357938"/>
          <p14:tracePt t="105258" x="3455988" y="6348413"/>
          <p14:tracePt t="105282" x="3598863" y="6348413"/>
          <p14:tracePt t="105296" x="3803650" y="6394450"/>
          <p14:tracePt t="105320" x="3884613" y="6429375"/>
          <p14:tracePt t="105328" x="3946525" y="6456363"/>
          <p14:tracePt t="105345" x="4089400" y="6473825"/>
          <p14:tracePt t="105375" x="4214813" y="6473825"/>
          <p14:tracePt t="105381" x="4394200" y="6473825"/>
          <p14:tracePt t="105393" x="4446588" y="6473825"/>
          <p14:tracePt t="105759" x="4456113" y="6473825"/>
          <p14:tracePt t="105769" x="4483100" y="6456363"/>
          <p14:tracePt t="105782" x="4518025" y="6446838"/>
          <p14:tracePt t="105795" x="4670425" y="6357938"/>
          <p14:tracePt t="105821" x="4786313" y="6303963"/>
          <p14:tracePt t="105825" x="4894263" y="6242050"/>
          <p14:tracePt t="105842" x="4983163" y="6197600"/>
          <p14:tracePt t="105855" x="5037138" y="6161088"/>
          <p14:tracePt t="105868" x="5072063" y="6143625"/>
          <p14:tracePt t="105880" x="5108575" y="6126163"/>
          <p14:tracePt t="105905" x="5133975" y="6116638"/>
          <p14:tracePt t="105916" x="5180013" y="6099175"/>
          <p14:tracePt t="105954" x="5180013" y="6089650"/>
          <p14:tracePt t="105993" x="5160963" y="6089650"/>
          <p14:tracePt t="106003" x="5116513" y="6089650"/>
          <p14:tracePt t="106015" x="5072063" y="6089650"/>
          <p14:tracePt t="106026" x="5010150" y="6089650"/>
          <p14:tracePt t="106039" x="4965700" y="6089650"/>
          <p14:tracePt t="106051" x="4822825" y="6089650"/>
          <p14:tracePt t="106075" x="4732338" y="6108700"/>
          <p14:tracePt t="106087" x="4652963" y="6116638"/>
          <p14:tracePt t="106100" x="4581525" y="6134100"/>
          <p14:tracePt t="106123" x="4554538" y="6143625"/>
          <p14:tracePt t="106136" x="4545013" y="6143625"/>
          <p14:tracePt t="106819" x="4554538" y="6153150"/>
          <p14:tracePt t="106829" x="4572000" y="6153150"/>
          <p14:tracePt t="106842" x="4589463" y="6161088"/>
          <p14:tracePt t="106855" x="4608513" y="6161088"/>
          <p14:tracePt t="106867" x="4616450" y="6161088"/>
          <p14:tracePt t="106989" x="4598988" y="6170613"/>
          <p14:tracePt t="107002" x="4545013" y="6170613"/>
          <p14:tracePt t="107013" x="4491038" y="6170613"/>
          <p14:tracePt t="107025" x="4357688" y="6180138"/>
          <p14:tracePt t="107040" x="4295775" y="6180138"/>
          <p14:tracePt t="107063" x="4232275" y="6180138"/>
          <p14:tracePt t="107075" x="4125913" y="6134100"/>
          <p14:tracePt t="107099" x="4089400" y="6134100"/>
          <p14:tracePt t="107111" x="4062413" y="6116638"/>
          <p14:tracePt t="107123" x="4044950" y="6108700"/>
          <p14:tracePt t="107148" x="4037013" y="6108700"/>
          <p14:tracePt t="107881" x="4044950" y="6108700"/>
          <p14:tracePt t="107892" x="4071938" y="6116638"/>
          <p14:tracePt t="107919" x="4081463" y="6116638"/>
          <p14:tracePt t="107927" x="4089400" y="6126163"/>
          <p14:tracePt t="107939" x="4098925" y="6126163"/>
          <p14:tracePt t="107950" x="4116388" y="6126163"/>
          <p14:tracePt t="107981" x="4143375" y="6126163"/>
          <p14:tracePt t="107987" x="4160838" y="6126163"/>
          <p14:tracePt t="108001" x="4224338" y="6126163"/>
          <p14:tracePt t="108023" x="4241800" y="6126163"/>
          <p14:tracePt t="109840" x="4251325" y="6126163"/>
          <p14:tracePt t="109853" x="4259263" y="6126163"/>
          <p14:tracePt t="109864" x="4268788" y="6126163"/>
          <p14:tracePt t="109890" x="4276725" y="6126163"/>
          <p14:tracePt t="110496" x="4259263" y="6126163"/>
          <p14:tracePt t="110509" x="4160838" y="6143625"/>
          <p14:tracePt t="110526" x="3973513" y="6153150"/>
          <p14:tracePt t="110535" x="3554413" y="6215063"/>
          <p14:tracePt t="110542" x="3009900" y="6276975"/>
          <p14:tracePt t="110559" x="1839913" y="6438900"/>
          <p14:tracePt t="110571" x="1419225" y="6491288"/>
          <p14:tracePt t="110594" x="1098550" y="6527800"/>
          <p14:tracePt t="110607" x="669925" y="6626225"/>
          <p14:tracePt t="110630" x="561975" y="6661150"/>
          <p14:tracePt t="110642" x="465138" y="6724650"/>
          <p14:tracePt t="110655" x="446088" y="6751638"/>
          <p14:tracePt t="110680" x="446088" y="6769100"/>
          <p14:tracePt t="110692" x="465138" y="6796088"/>
          <p14:tracePt t="110715" x="490538" y="6796088"/>
          <p14:tracePt t="110936" x="455613" y="6804025"/>
          <p14:tracePt t="110949" x="384175" y="6813550"/>
          <p14:tracePt t="110960" x="347663" y="6823075"/>
          <p14:tracePt t="110974" x="330200" y="6823075"/>
          <p14:tracePt t="110984" x="258763" y="6823075"/>
          <p14:tracePt t="111012" x="231775" y="6823075"/>
          <p14:tracePt t="111028" x="204788" y="6823075"/>
          <p14:tracePt t="111033" x="196850" y="6813550"/>
          <p14:tracePt t="111040" x="187325" y="6769100"/>
          <p14:tracePt t="111069" x="187325" y="6742113"/>
          <p14:tracePt t="111083" x="187325" y="6715125"/>
          <p14:tracePt t="111094" x="187325" y="6670675"/>
          <p14:tracePt t="111119" x="187325" y="6653213"/>
          <p14:tracePt t="111130" x="187325" y="6643688"/>
          <p14:tracePt t="111142" x="187325" y="6599238"/>
          <p14:tracePt t="111158" x="187325" y="6589713"/>
          <p14:tracePt t="111179" x="196850" y="6554788"/>
          <p14:tracePt t="111193" x="196850" y="6545263"/>
          <p14:tracePt t="111216" x="204788" y="6545263"/>
          <p14:tracePt t="111241" x="214313" y="6545263"/>
          <p14:tracePt t="111265" x="223838" y="6537325"/>
          <p14:tracePt t="111604" x="250825" y="6527800"/>
          <p14:tracePt t="111619" x="303213" y="6518275"/>
          <p14:tracePt t="111630" x="438150" y="6483350"/>
          <p14:tracePt t="111643" x="660400" y="6438900"/>
          <p14:tracePt t="111655" x="1054100" y="6357938"/>
          <p14:tracePt t="111667" x="1884363" y="6259513"/>
          <p14:tracePt t="111691" x="2179638" y="6242050"/>
          <p14:tracePt t="111704" x="2339975" y="6242050"/>
          <p14:tracePt t="111715" x="2536825" y="6242050"/>
          <p14:tracePt t="111740" x="2608263" y="6242050"/>
          <p14:tracePt t="111752" x="2768600" y="6286500"/>
          <p14:tracePt t="111764" x="2847975" y="6323013"/>
          <p14:tracePt t="111797" x="2911475" y="6340475"/>
          <p14:tracePt t="111801" x="3044825" y="6384925"/>
          <p14:tracePt t="111815" x="3108325" y="6402388"/>
          <p14:tracePt t="111831" x="3187700" y="6419850"/>
          <p14:tracePt t="111848" x="3241675" y="6456363"/>
          <p14:tracePt t="112154" x="3268663" y="6446838"/>
          <p14:tracePt t="112167" x="3303588" y="6429375"/>
          <p14:tracePt t="112179" x="3367088" y="6419850"/>
          <p14:tracePt t="112191" x="3446463" y="6402388"/>
          <p14:tracePt t="112202" x="3616325" y="6394450"/>
          <p14:tracePt t="112234" x="3724275" y="6367463"/>
          <p14:tracePt t="112239" x="3938588" y="6357938"/>
          <p14:tracePt t="112263" x="4037013" y="6348413"/>
          <p14:tracePt t="112275" x="4108450" y="6348413"/>
          <p14:tracePt t="112287" x="4187825" y="6340475"/>
          <p14:tracePt t="112317" x="4205288" y="6330950"/>
          <p14:tracePt t="112323" x="4241800" y="6330950"/>
          <p14:tracePt t="112336" x="4340225" y="6330950"/>
          <p14:tracePt t="112360" x="4384675" y="6330950"/>
          <p14:tracePt t="112373" x="4411663" y="6330950"/>
          <p14:tracePt t="112873" x="4438650" y="6330950"/>
          <p14:tracePt t="112885" x="4473575" y="6330950"/>
          <p14:tracePt t="112896" x="4491038" y="6330950"/>
          <p14:tracePt t="112924" x="4554538" y="6330950"/>
          <p14:tracePt t="112933" x="4589463" y="6330950"/>
          <p14:tracePt t="112947" x="4616450" y="6313488"/>
          <p14:tracePt t="112967" x="4633913" y="6303963"/>
          <p14:tracePt t="112977" x="4687888" y="6286500"/>
          <p14:tracePt t="112994" x="4714875" y="6276975"/>
          <p14:tracePt t="116932" x="4714875" y="6269038"/>
          <p14:tracePt t="116957" x="4714875" y="6259513"/>
          <p14:tracePt t="116969" x="4714875" y="6251575"/>
          <p14:tracePt t="116982" x="4705350" y="6242050"/>
          <p14:tracePt t="116992" x="4697413" y="6242050"/>
          <p14:tracePt t="117018" x="4687888" y="6232525"/>
          <p14:tracePt t="117029" x="4679950" y="6232525"/>
          <p14:tracePt t="117047" x="4660900" y="6215063"/>
          <p14:tracePt t="117067" x="4643438" y="6205538"/>
          <p14:tracePt t="117079" x="4581525" y="6170613"/>
          <p14:tracePt t="117111" x="4545013" y="6134100"/>
          <p14:tracePt t="117116" x="4473575" y="6089650"/>
          <p14:tracePt t="117128" x="4276725" y="5956300"/>
          <p14:tracePt t="117165" x="4152900" y="5822950"/>
          <p14:tracePt t="117172" x="4017963" y="5653088"/>
          <p14:tracePt t="117181" x="3741738" y="5402263"/>
          <p14:tracePt t="117201" x="3633788" y="5313363"/>
          <p14:tracePt t="117213" x="3500438" y="5143500"/>
          <p14:tracePt t="117237" x="3473450" y="5081588"/>
          <p14:tracePt t="117250" x="3446463" y="5010150"/>
          <p14:tracePt t="117262" x="3419475" y="4911725"/>
          <p14:tracePt t="117517" x="3375025" y="4911725"/>
          <p14:tracePt t="117529" x="3313113" y="4911725"/>
          <p14:tracePt t="117548" x="3214688" y="4911725"/>
          <p14:tracePt t="117554" x="3089275" y="4884738"/>
          <p14:tracePt t="117565" x="2938463" y="4848225"/>
          <p14:tracePt t="117582" x="2482850" y="4687888"/>
          <p14:tracePt t="117602" x="2259013" y="4625975"/>
          <p14:tracePt t="117616" x="1955800" y="4545013"/>
          <p14:tracePt t="117639" x="1847850" y="4518025"/>
          <p14:tracePt t="117652" x="1731963" y="4491038"/>
          <p14:tracePt t="117685" x="1704975" y="4473575"/>
          <p14:tracePt t="117690" x="1704975" y="4465638"/>
          <p14:tracePt t="117700" x="1704975" y="4438650"/>
          <p14:tracePt t="117981" x="1697038" y="4411663"/>
          <p14:tracePt t="117992" x="1697038" y="4384675"/>
          <p14:tracePt t="118005" x="1697038" y="4367213"/>
          <p14:tracePt t="118019" x="1697038" y="4340225"/>
          <p14:tracePt t="118028" x="1704975" y="4303713"/>
          <p14:tracePt t="118041" x="1714500" y="4276725"/>
          <p14:tracePt t="118053" x="1751013" y="4205288"/>
          <p14:tracePt t="118078" x="1795463" y="4160838"/>
          <p14:tracePt t="118090" x="1973263" y="4054475"/>
          <p14:tracePt t="118102" x="2054225" y="4017963"/>
          <p14:tracePt t="118127" x="2160588" y="3983038"/>
          <p14:tracePt t="118139" x="2384425" y="3946525"/>
          <p14:tracePt t="118382" x="2393950" y="3884613"/>
          <p14:tracePt t="118394" x="2401888" y="3830638"/>
          <p14:tracePt t="118406" x="2419350" y="3776663"/>
          <p14:tracePt t="118418" x="2438400" y="3759200"/>
          <p14:tracePt t="118434" x="2455863" y="3741738"/>
          <p14:tracePt t="118442" x="2509838" y="3705225"/>
          <p14:tracePt t="118453" x="3036888" y="3465513"/>
          <p14:tracePt t="118485" x="3473450" y="3322638"/>
          <p14:tracePt t="118492" x="4295775" y="3133725"/>
          <p14:tracePt t="118516" x="4633913" y="3098800"/>
          <p14:tracePt t="118541" x="4759325" y="3098800"/>
          <p14:tracePt t="118562" x="5000625" y="3098800"/>
          <p14:tracePt t="118577" x="5170488" y="3098800"/>
          <p14:tracePt t="118590" x="5295900" y="3098800"/>
          <p14:tracePt t="118604" x="5384800" y="3098800"/>
          <p14:tracePt t="118614" x="5446713" y="3108325"/>
          <p14:tracePt t="118627" x="5510213" y="3108325"/>
          <p14:tracePt t="118642" x="5581650" y="3108325"/>
          <p14:tracePt t="118656" x="5589588" y="3108325"/>
          <p14:tracePt t="118713" x="5608638" y="3108325"/>
          <p14:tracePt t="118727" x="5626100" y="3108325"/>
          <p14:tracePt t="118749" x="5643563" y="3098800"/>
          <p14:tracePt t="118761" x="5653088" y="3098800"/>
          <p14:tracePt t="118809" x="5653088" y="3081338"/>
          <p14:tracePt t="118833" x="5653088" y="3062288"/>
          <p14:tracePt t="118844" x="5653088" y="3054350"/>
          <p14:tracePt t="118858" x="5643563" y="3044825"/>
          <p14:tracePt t="118870" x="5634038" y="3017838"/>
          <p14:tracePt t="118882" x="5626100" y="2990850"/>
          <p14:tracePt t="118894" x="5599113" y="2938463"/>
          <p14:tracePt t="118920" x="5572125" y="2884488"/>
          <p14:tracePt t="118943" x="5572125" y="2857500"/>
          <p14:tracePt t="118956" x="5572125" y="2830513"/>
          <p14:tracePt t="118968" x="5572125" y="2803525"/>
          <p14:tracePt t="118980" x="5554663" y="2768600"/>
          <p14:tracePt t="119003" x="5537200" y="2741613"/>
          <p14:tracePt t="119015" x="5510213" y="2724150"/>
          <p14:tracePt t="119029" x="5446713" y="2679700"/>
          <p14:tracePt t="119043" x="5411788" y="2652713"/>
          <p14:tracePt t="119065" x="5367338" y="2625725"/>
          <p14:tracePt t="119077" x="5340350" y="2616200"/>
          <p14:tracePt t="119110" x="5303838" y="2608263"/>
          <p14:tracePt t="119113" x="5224463" y="2608263"/>
          <p14:tracePt t="119139" x="5197475" y="2608263"/>
          <p14:tracePt t="119150" x="5180013" y="2608263"/>
          <p14:tracePt t="119503" x="5126038" y="2562225"/>
          <p14:tracePt t="119514" x="5054600" y="2490788"/>
          <p14:tracePt t="119525" x="4983163" y="2419350"/>
          <p14:tracePt t="119544" x="4929188" y="2366963"/>
          <p14:tracePt t="119551" x="4902200" y="2330450"/>
          <p14:tracePt t="119562" x="4830763" y="2259013"/>
          <p14:tracePt t="119589" x="4803775" y="2241550"/>
          <p14:tracePt t="119601" x="4724400" y="2224088"/>
          <p14:tracePt t="119625" x="4537075" y="2224088"/>
          <p14:tracePt t="119636" x="4411663" y="2251075"/>
          <p14:tracePt t="119649" x="4232275" y="2295525"/>
          <p14:tracePt t="119673" x="4017963" y="2357438"/>
          <p14:tracePt t="119686" x="3768725" y="2419350"/>
          <p14:tracePt t="119702" x="3108325" y="2625725"/>
          <p14:tracePt t="119723" x="2714625" y="2732088"/>
          <p14:tracePt t="119734" x="1803400" y="2874963"/>
          <p14:tracePt t="119760" x="1393825" y="2911475"/>
          <p14:tracePt t="119782" x="830263" y="2857500"/>
          <p14:tracePt t="119796" x="696913" y="2803525"/>
          <p14:tracePt t="119808" x="598488" y="2741613"/>
          <p14:tracePt t="119819" x="465138" y="2625725"/>
          <p14:tracePt t="119833" x="438150" y="2571750"/>
          <p14:tracePt t="119855" x="419100" y="2536825"/>
          <p14:tracePt t="119869" x="419100" y="2465388"/>
          <p14:tracePt t="119892" x="438150" y="2411413"/>
          <p14:tracePt t="119907" x="490538" y="2374900"/>
          <p14:tracePt t="120149" x="482600" y="2374900"/>
          <p14:tracePt t="120165" x="473075" y="2374900"/>
          <p14:tracePt t="120172" x="455613" y="2357438"/>
          <p14:tracePt t="120187" x="428625" y="2295525"/>
          <p14:tracePt t="120197" x="401638" y="2214563"/>
          <p14:tracePt t="120208" x="393700" y="2133600"/>
          <p14:tracePt t="120236" x="366713" y="1990725"/>
          <p14:tracePt t="120247" x="366713" y="1946275"/>
          <p14:tracePt t="120259" x="366713" y="1884363"/>
          <p14:tracePt t="120271" x="411163" y="1758950"/>
          <p14:tracePt t="120294" x="473075" y="1704975"/>
          <p14:tracePt t="120307" x="608013" y="1608138"/>
          <p14:tracePt t="120328" x="687388" y="1571625"/>
          <p14:tracePt t="120344" x="785813" y="1536700"/>
          <p14:tracePt t="120356" x="965200" y="1473200"/>
          <p14:tracePt t="120379" x="1027113" y="1465263"/>
          <p14:tracePt t="120392" x="1081088" y="1438275"/>
          <p14:tracePt t="120404" x="1108075" y="1419225"/>
          <p14:tracePt t="120432" x="1196975" y="1393825"/>
          <p14:tracePt t="120442" x="1231900" y="1384300"/>
          <p14:tracePt t="120466" x="1231900" y="1374775"/>
          <p14:tracePt t="120478" x="1241425" y="1374775"/>
          <p14:tracePt t="120514" x="1231900" y="1374775"/>
          <p14:tracePt t="120527" x="1223963" y="1374775"/>
          <p14:tracePt t="120544" x="1214438" y="1374775"/>
          <p14:tracePt t="120545" x="1204913" y="1374775"/>
          <p14:tracePt t="120637" x="1152525" y="1401763"/>
          <p14:tracePt t="120648" x="1062038" y="1473200"/>
          <p14:tracePt t="120660" x="990600" y="1571625"/>
          <p14:tracePt t="120670" x="901700" y="1741488"/>
          <p14:tracePt t="120684" x="812800" y="2081213"/>
          <p14:tracePt t="120709" x="795338" y="2276475"/>
          <p14:tracePt t="120721" x="795338" y="2500313"/>
          <p14:tracePt t="120732" x="812800" y="2652713"/>
          <p14:tracePt t="120749" x="965200" y="3054350"/>
          <p14:tracePt t="120758" x="1054100" y="3232150"/>
          <p14:tracePt t="120782" x="1152525" y="3384550"/>
          <p14:tracePt t="120794" x="1312863" y="3633788"/>
          <p14:tracePt t="120817" x="1374775" y="3724275"/>
          <p14:tracePt t="120824" x="1500188" y="3929063"/>
          <p14:tracePt t="120858" x="1527175" y="3973513"/>
          <p14:tracePt t="120867" x="1571625" y="4017963"/>
          <p14:tracePt t="121123" x="1598613" y="4044950"/>
          <p14:tracePt t="121135" x="1652588" y="4089400"/>
          <p14:tracePt t="121147" x="1768475" y="4152900"/>
          <p14:tracePt t="121159" x="2000250" y="4276725"/>
          <p14:tracePt t="121172" x="2759075" y="4714875"/>
          <p14:tracePt t="121183" x="3125788" y="4938713"/>
          <p14:tracePt t="121216" x="3438525" y="5153025"/>
          <p14:tracePt t="121220" x="3724275" y="5340350"/>
          <p14:tracePt t="121232" x="4160838" y="5741988"/>
          <p14:tracePt t="121262" x="4313238" y="5911850"/>
          <p14:tracePt t="121268" x="4429125" y="6027738"/>
          <p14:tracePt t="121284" x="4562475" y="6197600"/>
          <p14:tracePt t="121572" x="4616450" y="6205538"/>
          <p14:tracePt t="121586" x="4679950" y="6242050"/>
          <p14:tracePt t="121598" x="4776788" y="6259513"/>
          <p14:tracePt t="121610" x="4902200" y="6313488"/>
          <p14:tracePt t="121623" x="5045075" y="6367463"/>
          <p14:tracePt t="121634" x="5232400" y="6438900"/>
          <p14:tracePt t="121658" x="5286375" y="6446838"/>
          <p14:tracePt t="121672" x="5303838" y="6456363"/>
          <p14:tracePt t="121683" x="5313363" y="6456363"/>
          <p14:tracePt t="121709" x="5322888" y="6456363"/>
          <p14:tracePt t="121744" x="5348288" y="6456363"/>
          <p14:tracePt t="121756" x="5375275" y="6456363"/>
          <p14:tracePt t="121767" x="5384800" y="6438900"/>
          <p14:tracePt t="122415" x="5313363" y="6419850"/>
          <p14:tracePt t="122425" x="5187950" y="6384925"/>
          <p14:tracePt t="122439" x="4983163" y="6323013"/>
          <p14:tracePt t="122450" x="4429125" y="6188075"/>
          <p14:tracePt t="122474" x="4143375" y="6081713"/>
          <p14:tracePt t="122486" x="3946525" y="6000750"/>
          <p14:tracePt t="122499" x="3776663" y="5929313"/>
          <p14:tracePt t="122512" x="3660775" y="5884863"/>
          <p14:tracePt t="122524" x="3562350" y="5840413"/>
          <p14:tracePt t="122540" x="3536950" y="5830888"/>
          <p14:tracePt t="122563" x="3517900" y="5830888"/>
          <p14:tracePt t="122646" x="3517900" y="5822950"/>
          <p14:tracePt t="122670" x="3536950" y="5822950"/>
          <p14:tracePt t="122681" x="3544888" y="5822950"/>
          <p14:tracePt t="122693" x="3571875" y="5822950"/>
          <p14:tracePt t="122706" x="3598863" y="5822950"/>
          <p14:tracePt t="122717" x="3616325" y="5830888"/>
          <p14:tracePt t="122730" x="3643313" y="5830888"/>
          <p14:tracePt t="122742" x="3679825" y="5840413"/>
          <p14:tracePt t="122769" x="3697288" y="5840413"/>
          <p14:tracePt t="122779" x="3714750" y="5857875"/>
          <p14:tracePt t="122812" x="3768725" y="5867400"/>
          <p14:tracePt t="122829" x="3803650" y="5875338"/>
          <p14:tracePt t="122841" x="3830638" y="5884863"/>
          <p14:tracePt t="122852" x="3867150" y="5894388"/>
          <p14:tracePt t="122863" x="3911600" y="5911850"/>
          <p14:tracePt t="122876" x="3946525" y="5938838"/>
          <p14:tracePt t="122899" x="3983038" y="5946775"/>
          <p14:tracePt t="122913" x="4054475" y="5965825"/>
          <p14:tracePt t="122937" x="4081463" y="5973763"/>
          <p14:tracePt t="122950" x="4098925" y="5973763"/>
          <p14:tracePt t="122980" x="4108450" y="5973763"/>
          <p14:tracePt t="124440" x="0" y="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40" name="Rectangle 3"/>
          <p:cNvSpPr>
            <a:spLocks noChangeArrowheads="1"/>
          </p:cNvSpPr>
          <p:nvPr/>
        </p:nvSpPr>
        <p:spPr bwMode="auto">
          <a:xfrm>
            <a:off x="0" y="3238500"/>
            <a:ext cx="9144000" cy="0"/>
          </a:xfrm>
          <a:prstGeom prst="rect">
            <a:avLst/>
          </a:prstGeom>
          <a:noFill/>
          <a:ln w="9525">
            <a:noFill/>
            <a:miter lim="800000"/>
            <a:headEnd/>
            <a:tailEnd/>
          </a:ln>
        </p:spPr>
        <p:txBody>
          <a:bodyPr wrap="none" anchor="ctr">
            <a:spAutoFit/>
          </a:bodyPr>
          <a:lstStyle/>
          <a:p>
            <a:endParaRPr lang="en-CA"/>
          </a:p>
        </p:txBody>
      </p:sp>
      <p:sp>
        <p:nvSpPr>
          <p:cNvPr id="116841" name="Rectangle 5"/>
          <p:cNvSpPr>
            <a:spLocks noChangeArrowheads="1"/>
          </p:cNvSpPr>
          <p:nvPr/>
        </p:nvSpPr>
        <p:spPr bwMode="auto">
          <a:xfrm>
            <a:off x="0" y="3138488"/>
            <a:ext cx="9144000" cy="0"/>
          </a:xfrm>
          <a:prstGeom prst="rect">
            <a:avLst/>
          </a:prstGeom>
          <a:noFill/>
          <a:ln w="9525">
            <a:noFill/>
            <a:miter lim="800000"/>
            <a:headEnd/>
            <a:tailEnd/>
          </a:ln>
        </p:spPr>
        <p:txBody>
          <a:bodyPr wrap="none" anchor="ctr">
            <a:spAutoFit/>
          </a:bodyPr>
          <a:lstStyle/>
          <a:p>
            <a:endParaRPr lang="en-CA"/>
          </a:p>
        </p:txBody>
      </p:sp>
      <p:graphicFrame>
        <p:nvGraphicFramePr>
          <p:cNvPr id="116837" name="Object 101"/>
          <p:cNvGraphicFramePr>
            <a:graphicFrameLocks noChangeAspect="1"/>
          </p:cNvGraphicFramePr>
          <p:nvPr>
            <p:extLst>
              <p:ext uri="{D42A27DB-BD31-4B8C-83A1-F6EECF244321}">
                <p14:modId xmlns:p14="http://schemas.microsoft.com/office/powerpoint/2010/main" val="3663170166"/>
              </p:ext>
            </p:extLst>
          </p:nvPr>
        </p:nvGraphicFramePr>
        <p:xfrm>
          <a:off x="503238" y="1520788"/>
          <a:ext cx="5597525" cy="935037"/>
        </p:xfrm>
        <a:graphic>
          <a:graphicData uri="http://schemas.openxmlformats.org/presentationml/2006/ole">
            <mc:AlternateContent xmlns:mc="http://schemas.openxmlformats.org/markup-compatibility/2006">
              <mc:Choice xmlns:v="urn:schemas-microsoft-com:vml" Requires="v">
                <p:oleObj spid="_x0000_s251918" name="Equation" r:id="rId6" imgW="3556000" imgH="596900" progId="Equation.3">
                  <p:embed/>
                </p:oleObj>
              </mc:Choice>
              <mc:Fallback>
                <p:oleObj name="Equation" r:id="rId6" imgW="3556000" imgH="596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8" y="1520788"/>
                        <a:ext cx="559752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842" name="Rectangle 7"/>
          <p:cNvSpPr>
            <a:spLocks noChangeArrowheads="1"/>
          </p:cNvSpPr>
          <p:nvPr/>
        </p:nvSpPr>
        <p:spPr bwMode="auto">
          <a:xfrm>
            <a:off x="0" y="3043238"/>
            <a:ext cx="9144000" cy="0"/>
          </a:xfrm>
          <a:prstGeom prst="rect">
            <a:avLst/>
          </a:prstGeom>
          <a:noFill/>
          <a:ln w="9525">
            <a:noFill/>
            <a:miter lim="800000"/>
            <a:headEnd/>
            <a:tailEnd/>
          </a:ln>
        </p:spPr>
        <p:txBody>
          <a:bodyPr wrap="none" anchor="ctr">
            <a:spAutoFit/>
          </a:bodyPr>
          <a:lstStyle/>
          <a:p>
            <a:endParaRPr lang="en-CA"/>
          </a:p>
        </p:txBody>
      </p:sp>
      <p:graphicFrame>
        <p:nvGraphicFramePr>
          <p:cNvPr id="116838" name="Object 102"/>
          <p:cNvGraphicFramePr>
            <a:graphicFrameLocks noChangeAspect="1"/>
          </p:cNvGraphicFramePr>
          <p:nvPr>
            <p:extLst>
              <p:ext uri="{D42A27DB-BD31-4B8C-83A1-F6EECF244321}">
                <p14:modId xmlns:p14="http://schemas.microsoft.com/office/powerpoint/2010/main" val="2502333328"/>
              </p:ext>
            </p:extLst>
          </p:nvPr>
        </p:nvGraphicFramePr>
        <p:xfrm>
          <a:off x="647564" y="3392996"/>
          <a:ext cx="5795963" cy="1230313"/>
        </p:xfrm>
        <a:graphic>
          <a:graphicData uri="http://schemas.openxmlformats.org/presentationml/2006/ole">
            <mc:AlternateContent xmlns:mc="http://schemas.openxmlformats.org/markup-compatibility/2006">
              <mc:Choice xmlns:v="urn:schemas-microsoft-com:vml" Requires="v">
                <p:oleObj spid="_x0000_s251919" name="Equation" r:id="rId8" imgW="3517900" imgH="749300" progId="Equation.3">
                  <p:embed/>
                </p:oleObj>
              </mc:Choice>
              <mc:Fallback>
                <p:oleObj name="Equation" r:id="rId8" imgW="3517900" imgH="749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564" y="3392996"/>
                        <a:ext cx="5795963" cy="123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843" name="Text Box 9"/>
          <p:cNvSpPr txBox="1">
            <a:spLocks noChangeArrowheads="1"/>
          </p:cNvSpPr>
          <p:nvPr/>
        </p:nvSpPr>
        <p:spPr bwMode="auto">
          <a:xfrm>
            <a:off x="827088" y="115888"/>
            <a:ext cx="7453312" cy="769441"/>
          </a:xfrm>
          <a:prstGeom prst="rect">
            <a:avLst/>
          </a:prstGeom>
          <a:noFill/>
          <a:ln w="9525">
            <a:noFill/>
            <a:miter lim="800000"/>
            <a:headEnd/>
            <a:tailEnd/>
          </a:ln>
        </p:spPr>
        <p:txBody>
          <a:bodyPr>
            <a:spAutoFit/>
          </a:bodyPr>
          <a:lstStyle/>
          <a:p>
            <a:pPr algn="ctr"/>
            <a:r>
              <a:rPr lang="en-US" sz="2200" dirty="0">
                <a:solidFill>
                  <a:srgbClr val="0000FF"/>
                </a:solidFill>
                <a:latin typeface="Times New Roman" pitchFamily="18" charset="0"/>
              </a:rPr>
              <a:t>Determining the </a:t>
            </a:r>
            <a:r>
              <a:rPr lang="el-GR" sz="2200" i="1" dirty="0">
                <a:solidFill>
                  <a:srgbClr val="0000FF"/>
                </a:solidFill>
                <a:latin typeface="Times New Roman" pitchFamily="18" charset="0"/>
              </a:rPr>
              <a:t>β</a:t>
            </a:r>
            <a:r>
              <a:rPr lang="en-CA" sz="2200" dirty="0">
                <a:solidFill>
                  <a:srgbClr val="0000FF"/>
                </a:solidFill>
                <a:latin typeface="Times New Roman" pitchFamily="18" charset="0"/>
              </a:rPr>
              <a:t> undetermined </a:t>
            </a:r>
            <a:r>
              <a:rPr lang="en-CA" sz="2200" dirty="0" smtClean="0">
                <a:solidFill>
                  <a:srgbClr val="0000FF"/>
                </a:solidFill>
                <a:latin typeface="Times New Roman" pitchFamily="18" charset="0"/>
              </a:rPr>
              <a:t>multiplier: </a:t>
            </a:r>
          </a:p>
          <a:p>
            <a:pPr algn="ctr"/>
            <a:r>
              <a:rPr lang="en-CA" sz="2200" dirty="0" smtClean="0">
                <a:solidFill>
                  <a:srgbClr val="0000FF"/>
                </a:solidFill>
                <a:latin typeface="Times New Roman" pitchFamily="18" charset="0"/>
              </a:rPr>
              <a:t>Connecting </a:t>
            </a:r>
            <a:r>
              <a:rPr lang="en-US" sz="2200" dirty="0" smtClean="0">
                <a:solidFill>
                  <a:srgbClr val="0000FF"/>
                </a:solidFill>
                <a:latin typeface="Times New Roman" pitchFamily="18" charset="0"/>
              </a:rPr>
              <a:t>statistical </a:t>
            </a:r>
            <a:r>
              <a:rPr lang="en-US" sz="2200" dirty="0">
                <a:solidFill>
                  <a:srgbClr val="0000FF"/>
                </a:solidFill>
                <a:latin typeface="Times New Roman" pitchFamily="18" charset="0"/>
              </a:rPr>
              <a:t>mechanics with thermodynamic relations</a:t>
            </a:r>
          </a:p>
        </p:txBody>
      </p:sp>
      <p:sp>
        <p:nvSpPr>
          <p:cNvPr id="116844" name="Text Box 10"/>
          <p:cNvSpPr txBox="1">
            <a:spLocks noChangeArrowheads="1"/>
          </p:cNvSpPr>
          <p:nvPr/>
        </p:nvSpPr>
        <p:spPr bwMode="auto">
          <a:xfrm>
            <a:off x="345717" y="1039924"/>
            <a:ext cx="4370299" cy="400110"/>
          </a:xfrm>
          <a:prstGeom prst="rect">
            <a:avLst/>
          </a:prstGeom>
          <a:noFill/>
          <a:ln w="9525">
            <a:noFill/>
            <a:miter lim="800000"/>
            <a:headEnd/>
            <a:tailEnd/>
          </a:ln>
        </p:spPr>
        <p:txBody>
          <a:bodyPr wrap="none">
            <a:spAutoFit/>
          </a:bodyPr>
          <a:lstStyle/>
          <a:p>
            <a:r>
              <a:rPr lang="en-US" sz="2000" dirty="0">
                <a:latin typeface="Times New Roman" pitchFamily="18" charset="0"/>
              </a:rPr>
              <a:t>Statistical mechanics relation for energy:</a:t>
            </a:r>
          </a:p>
        </p:txBody>
      </p:sp>
      <p:sp>
        <p:nvSpPr>
          <p:cNvPr id="116845" name="Text Box 11"/>
          <p:cNvSpPr txBox="1">
            <a:spLocks noChangeArrowheads="1"/>
          </p:cNvSpPr>
          <p:nvPr/>
        </p:nvSpPr>
        <p:spPr bwMode="auto">
          <a:xfrm>
            <a:off x="251520" y="2652050"/>
            <a:ext cx="4459875" cy="400110"/>
          </a:xfrm>
          <a:prstGeom prst="rect">
            <a:avLst/>
          </a:prstGeom>
          <a:noFill/>
          <a:ln w="9525">
            <a:noFill/>
            <a:miter lim="800000"/>
            <a:headEnd/>
            <a:tailEnd/>
          </a:ln>
        </p:spPr>
        <p:txBody>
          <a:bodyPr wrap="none">
            <a:spAutoFit/>
          </a:bodyPr>
          <a:lstStyle/>
          <a:p>
            <a:r>
              <a:rPr lang="en-US" sz="2000" dirty="0">
                <a:latin typeface="Times New Roman" pitchFamily="18" charset="0"/>
              </a:rPr>
              <a:t>Statistical mechanics relation for pressure</a:t>
            </a:r>
          </a:p>
        </p:txBody>
      </p:sp>
      <p:sp>
        <p:nvSpPr>
          <p:cNvPr id="116846" name="Slide Number Placeholder 10"/>
          <p:cNvSpPr>
            <a:spLocks noGrp="1"/>
          </p:cNvSpPr>
          <p:nvPr>
            <p:ph type="sldNum" sz="quarter" idx="12"/>
          </p:nvPr>
        </p:nvSpPr>
        <p:spPr>
          <a:noFill/>
        </p:spPr>
        <p:txBody>
          <a:bodyPr/>
          <a:lstStyle/>
          <a:p>
            <a:fld id="{BEF2AE4A-BA13-4E2B-9226-142961ECD53F}" type="slidenum">
              <a:rPr lang="en-US" smtClean="0"/>
              <a:pPr/>
              <a:t>19</a:t>
            </a:fld>
            <a:endParaRPr lang="en-US"/>
          </a:p>
        </p:txBody>
      </p:sp>
      <p:graphicFrame>
        <p:nvGraphicFramePr>
          <p:cNvPr id="116839" name="Object 103"/>
          <p:cNvGraphicFramePr>
            <a:graphicFrameLocks noChangeAspect="1"/>
          </p:cNvGraphicFramePr>
          <p:nvPr>
            <p:extLst>
              <p:ext uri="{D42A27DB-BD31-4B8C-83A1-F6EECF244321}">
                <p14:modId xmlns:p14="http://schemas.microsoft.com/office/powerpoint/2010/main" val="3792147884"/>
              </p:ext>
            </p:extLst>
          </p:nvPr>
        </p:nvGraphicFramePr>
        <p:xfrm>
          <a:off x="4199780" y="4956522"/>
          <a:ext cx="3684588" cy="920750"/>
        </p:xfrm>
        <a:graphic>
          <a:graphicData uri="http://schemas.openxmlformats.org/presentationml/2006/ole">
            <mc:AlternateContent xmlns:mc="http://schemas.openxmlformats.org/markup-compatibility/2006">
              <mc:Choice xmlns:v="urn:schemas-microsoft-com:vml" Requires="v">
                <p:oleObj spid="_x0000_s251920" name="Equation" r:id="rId10" imgW="2133360" imgH="533160" progId="Equation.3">
                  <p:embed/>
                </p:oleObj>
              </mc:Choice>
              <mc:Fallback>
                <p:oleObj name="Equation" r:id="rId10" imgW="2133360" imgH="533160" progId="Equation.3">
                  <p:embed/>
                  <p:pic>
                    <p:nvPicPr>
                      <p:cNvPr id="0" name=""/>
                      <p:cNvPicPr>
                        <a:picLocks noChangeAspect="1" noChangeArrowheads="1"/>
                      </p:cNvPicPr>
                      <p:nvPr/>
                    </p:nvPicPr>
                    <p:blipFill>
                      <a:blip r:embed="rId11"/>
                      <a:srcRect/>
                      <a:stretch>
                        <a:fillRect/>
                      </a:stretch>
                    </p:blipFill>
                    <p:spPr bwMode="auto">
                      <a:xfrm>
                        <a:off x="4199780" y="4956522"/>
                        <a:ext cx="3684588"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6847" name="Text Box 11"/>
          <p:cNvSpPr txBox="1">
            <a:spLocks noChangeArrowheads="1"/>
          </p:cNvSpPr>
          <p:nvPr/>
        </p:nvSpPr>
        <p:spPr bwMode="auto">
          <a:xfrm>
            <a:off x="305086" y="4956522"/>
            <a:ext cx="3798862" cy="707886"/>
          </a:xfrm>
          <a:prstGeom prst="rect">
            <a:avLst/>
          </a:prstGeom>
          <a:noFill/>
          <a:ln w="9525">
            <a:noFill/>
            <a:miter lim="800000"/>
            <a:headEnd/>
            <a:tailEnd/>
          </a:ln>
        </p:spPr>
        <p:txBody>
          <a:bodyPr wrap="square">
            <a:spAutoFit/>
          </a:bodyPr>
          <a:lstStyle/>
          <a:p>
            <a:r>
              <a:rPr lang="en-US" sz="2000" dirty="0">
                <a:latin typeface="Times New Roman" pitchFamily="18" charset="0"/>
              </a:rPr>
              <a:t>After some steps (see appendix of Extended Lecture Notes)</a:t>
            </a:r>
          </a:p>
        </p:txBody>
      </p:sp>
      <p:graphicFrame>
        <p:nvGraphicFramePr>
          <p:cNvPr id="2" name="Object 1"/>
          <p:cNvGraphicFramePr>
            <a:graphicFrameLocks noChangeAspect="1"/>
          </p:cNvGraphicFramePr>
          <p:nvPr>
            <p:extLst>
              <p:ext uri="{D42A27DB-BD31-4B8C-83A1-F6EECF244321}">
                <p14:modId xmlns:p14="http://schemas.microsoft.com/office/powerpoint/2010/main" val="3902250975"/>
              </p:ext>
            </p:extLst>
          </p:nvPr>
        </p:nvGraphicFramePr>
        <p:xfrm>
          <a:off x="4860032" y="2462212"/>
          <a:ext cx="1271588" cy="776288"/>
        </p:xfrm>
        <a:graphic>
          <a:graphicData uri="http://schemas.openxmlformats.org/presentationml/2006/ole">
            <mc:AlternateContent xmlns:mc="http://schemas.openxmlformats.org/markup-compatibility/2006">
              <mc:Choice xmlns:v="urn:schemas-microsoft-com:vml" Requires="v">
                <p:oleObj spid="_x0000_s251921" name="Équation" r:id="rId12" imgW="723600" imgH="444240" progId="Equation.3">
                  <p:embed/>
                </p:oleObj>
              </mc:Choice>
              <mc:Fallback>
                <p:oleObj name="Équation" r:id="rId12" imgW="723600" imgH="444240" progId="Equation.3">
                  <p:embed/>
                  <p:pic>
                    <p:nvPicPr>
                      <p:cNvPr id="0" name=""/>
                      <p:cNvPicPr>
                        <a:picLocks noChangeAspect="1" noChangeArrowheads="1"/>
                      </p:cNvPicPr>
                      <p:nvPr/>
                    </p:nvPicPr>
                    <p:blipFill>
                      <a:blip r:embed="rId13"/>
                      <a:srcRect/>
                      <a:stretch>
                        <a:fillRect/>
                      </a:stretch>
                    </p:blipFill>
                    <p:spPr bwMode="auto">
                      <a:xfrm>
                        <a:off x="4860032" y="2462212"/>
                        <a:ext cx="12715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3458160248"/>
      </p:ext>
    </p:extLst>
  </p:cSld>
  <p:clrMapOvr>
    <a:masterClrMapping/>
  </p:clrMapOvr>
  <mc:AlternateContent xmlns:mc="http://schemas.openxmlformats.org/markup-compatibility/2006" xmlns:p14="http://schemas.microsoft.com/office/powerpoint/2010/main">
    <mc:Choice Requires="p14">
      <p:transition spd="slow" p14:dur="2000" advTm="106646"/>
    </mc:Choice>
    <mc:Fallback xmlns="">
      <p:transition spd="slow" advTm="1066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4177" x="4108450" y="5973763"/>
          <p14:tracePt t="4484" x="4081463" y="5965825"/>
          <p14:tracePt t="4497" x="4027488" y="5919788"/>
          <p14:tracePt t="4509" x="3956050" y="5848350"/>
          <p14:tracePt t="4520" x="3875088" y="5751513"/>
          <p14:tracePt t="4533" x="3724275" y="5599113"/>
          <p14:tracePt t="4544" x="3482975" y="5330825"/>
          <p14:tracePt t="4557" x="3224213" y="5037138"/>
          <p14:tracePt t="4570" x="2643188" y="4411663"/>
          <p14:tracePt t="4595" x="2187575" y="3911600"/>
          <p14:tracePt t="4606" x="2071688" y="3795713"/>
          <p14:tracePt t="4630" x="2009775" y="3697288"/>
          <p14:tracePt t="4642" x="1982788" y="3616325"/>
          <p14:tracePt t="4655" x="1982788" y="3571875"/>
          <p14:tracePt t="4923" x="1955800" y="3571875"/>
          <p14:tracePt t="4935" x="1928813" y="3571875"/>
          <p14:tracePt t="4947" x="1901825" y="3544888"/>
          <p14:tracePt t="4958" x="1795463" y="3394075"/>
          <p14:tracePt t="4971" x="1724025" y="3313113"/>
          <p14:tracePt t="4995" x="1633538" y="3205163"/>
          <p14:tracePt t="5007" x="1428750" y="2928938"/>
          <p14:tracePt t="5032" x="1204913" y="2714625"/>
          <p14:tracePt t="5056" x="1116013" y="2633663"/>
          <p14:tracePt t="5070" x="1062038" y="2589213"/>
          <p14:tracePt t="5080" x="1036638" y="2554288"/>
          <p14:tracePt t="5093" x="1009650" y="2536825"/>
          <p14:tracePt t="5108" x="982663" y="2509838"/>
          <p14:tracePt t="5130" x="973138" y="2509838"/>
          <p14:tracePt t="5156" x="973138" y="2517775"/>
          <p14:tracePt t="5165" x="973138" y="2527300"/>
          <p14:tracePt t="5179" x="973138" y="2544763"/>
          <p14:tracePt t="5190" x="982663" y="2544763"/>
          <p14:tracePt t="5398" x="982663" y="2536825"/>
          <p14:tracePt t="5409" x="965200" y="2490788"/>
          <p14:tracePt t="5426" x="955675" y="2438400"/>
          <p14:tracePt t="5434" x="946150" y="2374900"/>
          <p14:tracePt t="5447" x="946150" y="2303463"/>
          <p14:tracePt t="5460" x="946150" y="2160588"/>
          <p14:tracePt t="5481" x="938213" y="2108200"/>
          <p14:tracePt t="5496" x="919163" y="2054225"/>
          <p14:tracePt t="5519" x="919163" y="2036763"/>
          <p14:tracePt t="5534" x="911225" y="2017713"/>
          <p14:tracePt t="5643" x="901700" y="2017713"/>
          <p14:tracePt t="5679" x="893763" y="2017713"/>
          <p14:tracePt t="7576" x="893763" y="2009775"/>
          <p14:tracePt t="7589" x="893763" y="2000250"/>
          <p14:tracePt t="7723" x="911225" y="2000250"/>
          <p14:tracePt t="7737" x="919163" y="2000250"/>
          <p14:tracePt t="7747" x="946150" y="2017713"/>
          <p14:tracePt t="7771" x="973138" y="2036763"/>
          <p14:tracePt t="7782" x="1009650" y="2098675"/>
          <p14:tracePt t="7811" x="1017588" y="2125663"/>
          <p14:tracePt t="7820" x="1017588" y="2143125"/>
          <p14:tracePt t="7831" x="1017588" y="2160588"/>
          <p14:tracePt t="7862" x="1017588" y="2170113"/>
          <p14:tracePt t="8124" x="1009650" y="2170113"/>
          <p14:tracePt t="8137" x="990600" y="2170113"/>
          <p14:tracePt t="8171" x="973138" y="2170113"/>
          <p14:tracePt t="8181" x="965200" y="2170113"/>
          <p14:tracePt t="8222" x="938213" y="2170113"/>
          <p14:tracePt t="8236" x="919163" y="2170113"/>
          <p14:tracePt t="8248" x="893763" y="2170113"/>
          <p14:tracePt t="8258" x="884238" y="2170113"/>
          <p14:tracePt t="8272" x="857250" y="2160588"/>
          <p14:tracePt t="8307" x="847725" y="2152650"/>
          <p14:tracePt t="8321" x="839788" y="2152650"/>
          <p14:tracePt t="8331" x="830263" y="2152650"/>
          <p14:tracePt t="8343" x="822325" y="2152650"/>
          <p14:tracePt t="8357" x="812800" y="2143125"/>
          <p14:tracePt t="8369" x="803275" y="2143125"/>
          <p14:tracePt t="8723" x="822325" y="2143125"/>
          <p14:tracePt t="8734" x="847725" y="2143125"/>
          <p14:tracePt t="8746" x="866775" y="2143125"/>
          <p14:tracePt t="8757" x="911225" y="2143125"/>
          <p14:tracePt t="8781" x="919163" y="2143125"/>
          <p14:tracePt t="8794" x="938213" y="2143125"/>
          <p14:tracePt t="8809" x="965200" y="2143125"/>
          <p14:tracePt t="8831" x="1000125" y="2143125"/>
          <p14:tracePt t="8842" x="1036638" y="2143125"/>
          <p14:tracePt t="8855" x="1152525" y="2133600"/>
          <p14:tracePt t="8879" x="1204913" y="2133600"/>
          <p14:tracePt t="8893" x="1339850" y="2133600"/>
          <p14:tracePt t="8905" x="1419225" y="2133600"/>
          <p14:tracePt t="8929" x="1490663" y="2133600"/>
          <p14:tracePt t="8940" x="1571625" y="2133600"/>
          <p14:tracePt t="9209" x="1598613" y="2133600"/>
          <p14:tracePt t="9220" x="1633538" y="2133600"/>
          <p14:tracePt t="9233" x="1679575" y="2133600"/>
          <p14:tracePt t="9245" x="1803400" y="2143125"/>
          <p14:tracePt t="9270" x="1866900" y="2170113"/>
          <p14:tracePt t="9281" x="1919288" y="2179638"/>
          <p14:tracePt t="9293" x="1990725" y="2197100"/>
          <p14:tracePt t="9317" x="2027238" y="2214563"/>
          <p14:tracePt t="9333" x="2081213" y="2224088"/>
          <p14:tracePt t="9342" x="2160588" y="2251075"/>
          <p14:tracePt t="9366" x="2205038" y="2268538"/>
          <p14:tracePt t="9599" x="2214563" y="2268538"/>
          <p14:tracePt t="9612" x="2241550" y="2259013"/>
          <p14:tracePt t="9621" x="2295525" y="2241550"/>
          <p14:tracePt t="9635" x="2347913" y="2205038"/>
          <p14:tracePt t="9647" x="2446338" y="2160588"/>
          <p14:tracePt t="9671" x="2473325" y="2152650"/>
          <p14:tracePt t="9683" x="2490788" y="2143125"/>
          <p14:tracePt t="9696" x="2527300" y="2133600"/>
          <p14:tracePt t="9720" x="2544763" y="2133600"/>
          <p14:tracePt t="9745" x="2554288" y="2133600"/>
          <p14:tracePt t="10048" x="2536825" y="2133600"/>
          <p14:tracePt t="10062" x="2500313" y="2133600"/>
          <p14:tracePt t="10073" x="2446338" y="2133600"/>
          <p14:tracePt t="10087" x="2339975" y="2133600"/>
          <p14:tracePt t="10097" x="2214563" y="2133600"/>
          <p14:tracePt t="10109" x="2081213" y="2133600"/>
          <p14:tracePt t="10123" x="1982788" y="2125663"/>
          <p14:tracePt t="10134" x="1839913" y="2098675"/>
          <p14:tracePt t="10158" x="1785938" y="2081213"/>
          <p14:tracePt t="10174" x="1768475" y="2071688"/>
          <p14:tracePt t="10183" x="1714500" y="2071688"/>
          <p14:tracePt t="10207" x="1697038" y="2071688"/>
          <p14:tracePt t="10292" x="1714500" y="2054225"/>
          <p14:tracePt t="10303" x="1768475" y="2044700"/>
          <p14:tracePt t="10317" x="1847850" y="2017713"/>
          <p14:tracePt t="10328" x="1928813" y="2000250"/>
          <p14:tracePt t="10341" x="2017713" y="1982788"/>
          <p14:tracePt t="10353" x="2205038" y="1982788"/>
          <p14:tracePt t="10380" x="2295525" y="1982788"/>
          <p14:tracePt t="10388" x="2374900" y="1982788"/>
          <p14:tracePt t="10401" x="2500313" y="2017713"/>
          <p14:tracePt t="10426" x="2571750" y="2054225"/>
          <p14:tracePt t="10437" x="2705100" y="2108200"/>
          <p14:tracePt t="10452" x="2759075" y="2125663"/>
          <p14:tracePt t="10477" x="2803525" y="2143125"/>
          <p14:tracePt t="10487" x="2867025" y="2170113"/>
          <p14:tracePt t="10733" x="2847975" y="2170113"/>
          <p14:tracePt t="10742" x="2830513" y="2170113"/>
          <p14:tracePt t="10756" x="2795588" y="2179638"/>
          <p14:tracePt t="10767" x="2724150" y="2197100"/>
          <p14:tracePt t="10781" x="2679700" y="2214563"/>
          <p14:tracePt t="10791" x="2643188" y="2214563"/>
          <p14:tracePt t="10805" x="2608263" y="2224088"/>
          <p14:tracePt t="10828" x="2598738" y="2224088"/>
          <p14:tracePt t="10840" x="2554288" y="2224088"/>
          <p14:tracePt t="10866" x="2527300" y="2224088"/>
          <p14:tracePt t="10878" x="2500313" y="2224088"/>
          <p14:tracePt t="10889" x="2490788" y="2224088"/>
          <p14:tracePt t="10904" x="2465388" y="2214563"/>
          <p14:tracePt t="10927" x="2419350" y="2197100"/>
          <p14:tracePt t="10939" x="2393950" y="2179638"/>
          <p14:tracePt t="10971" x="2374900" y="2143125"/>
          <p14:tracePt t="10987" x="2357438" y="2125663"/>
          <p14:tracePt t="10998" x="2347913" y="2098675"/>
          <p14:tracePt t="11013" x="2339975" y="2062163"/>
          <p14:tracePt t="11024" x="2330450" y="2000250"/>
          <p14:tracePt t="11047" x="2330450" y="1982788"/>
          <p14:tracePt t="11060" x="2330450" y="1938338"/>
          <p14:tracePt t="11084" x="2330450" y="1919288"/>
          <p14:tracePt t="11095" x="2330450" y="1901825"/>
          <p14:tracePt t="11108" x="2330450" y="1884363"/>
          <p14:tracePt t="11194" x="2330450" y="1874838"/>
          <p14:tracePt t="11353" x="2339975" y="1874838"/>
          <p14:tracePt t="11364" x="2357438" y="1884363"/>
          <p14:tracePt t="11387" x="2374900" y="1893888"/>
          <p14:tracePt t="11410" x="2393950" y="1919288"/>
          <p14:tracePt t="11414" x="2446338" y="1982788"/>
          <p14:tracePt t="11437" x="2482850" y="2027238"/>
          <p14:tracePt t="11449" x="2544763" y="2133600"/>
          <p14:tracePt t="11461" x="2571750" y="2187575"/>
          <p14:tracePt t="11485" x="2598738" y="2251075"/>
          <p14:tracePt t="11500" x="2643188" y="2330450"/>
          <p14:tracePt t="11531" x="2679700" y="2366963"/>
          <p14:tracePt t="11535" x="2714625" y="2384425"/>
          <p14:tracePt t="11547" x="2741613" y="2384425"/>
          <p14:tracePt t="11842" x="2759075" y="2357438"/>
          <p14:tracePt t="11853" x="2786063" y="2330450"/>
          <p14:tracePt t="11863" x="2803525" y="2322513"/>
          <p14:tracePt t="11878" x="2822575" y="2303463"/>
          <p14:tracePt t="11887" x="2830513" y="2295525"/>
          <p14:tracePt t="11897" x="2847975" y="2251075"/>
          <p14:tracePt t="11939" x="2857500" y="2232025"/>
          <p14:tracePt t="11952" x="2857500" y="2214563"/>
          <p14:tracePt t="11969" x="2857500" y="2205038"/>
          <p14:tracePt t="11975" x="2867025" y="2187575"/>
          <p14:tracePt t="11987" x="2867025" y="2179638"/>
          <p14:tracePt t="12509" x="2847975" y="2179638"/>
          <p14:tracePt t="12523" x="2840038" y="2179638"/>
          <p14:tracePt t="12532" x="2813050" y="2179638"/>
          <p14:tracePt t="12546" x="2751138" y="2179638"/>
          <p14:tracePt t="12571" x="2732088" y="2179638"/>
          <p14:tracePt t="12585" x="2705100" y="2179638"/>
          <p14:tracePt t="12594" x="2679700" y="2179638"/>
          <p14:tracePt t="12607" x="2616200" y="2125663"/>
          <p14:tracePt t="12621" x="2581275" y="2071688"/>
          <p14:tracePt t="12642" x="2544763" y="2009775"/>
          <p14:tracePt t="12656" x="2517775" y="1874838"/>
          <p14:tracePt t="12680" x="2509838" y="1830388"/>
          <p14:tracePt t="12693" x="2509838" y="1768475"/>
          <p14:tracePt t="12704" x="2517775" y="1731963"/>
          <p14:tracePt t="12729" x="2544763" y="1679575"/>
          <p14:tracePt t="12740" x="2608263" y="1598613"/>
          <p14:tracePt t="12754" x="2633663" y="1571625"/>
          <p14:tracePt t="12776" x="2660650" y="1544638"/>
          <p14:tracePt t="12791" x="2705100" y="1517650"/>
          <p14:tracePt t="12817" x="2714625" y="1509713"/>
          <p14:tracePt t="12843" x="2724150" y="1509713"/>
          <p14:tracePt t="12851" x="2732088" y="1509713"/>
          <p14:tracePt t="12863" x="2741613" y="1509713"/>
          <p14:tracePt t="12875" x="2768600" y="1509713"/>
          <p14:tracePt t="12888" x="2776538" y="1517650"/>
          <p14:tracePt t="12905" x="2795588" y="1544638"/>
          <p14:tracePt t="12927" x="2822575" y="1589088"/>
          <p14:tracePt t="12939" x="2830513" y="1608138"/>
          <p14:tracePt t="12961" x="2857500" y="1660525"/>
          <p14:tracePt t="12972" x="2867025" y="1697038"/>
          <p14:tracePt t="12996" x="2867025" y="1731963"/>
          <p14:tracePt t="13010" x="2884488" y="1812925"/>
          <p14:tracePt t="13034" x="2894013" y="1866900"/>
          <p14:tracePt t="13044" x="2901950" y="1946275"/>
          <p14:tracePt t="13057" x="2901950" y="1982788"/>
          <p14:tracePt t="13080" x="2901950" y="2009775"/>
          <p14:tracePt t="13096" x="2911475" y="2062163"/>
          <p14:tracePt t="13117" x="2919413" y="2098675"/>
          <p14:tracePt t="13129" x="2919413" y="2125663"/>
          <p14:tracePt t="13143" x="2928938" y="2160588"/>
          <p14:tracePt t="13167" x="2928938" y="2179638"/>
          <p14:tracePt t="13179" x="2928938" y="2197100"/>
          <p14:tracePt t="13207" x="2928938" y="2205038"/>
          <p14:tracePt t="13216" x="2928938" y="2224088"/>
          <p14:tracePt t="13241" x="2928938" y="2232025"/>
          <p14:tracePt t="13253" x="2928938" y="2241550"/>
          <p14:tracePt t="13264" x="2928938" y="2251075"/>
          <p14:tracePt t="13289" x="2928938" y="2259013"/>
          <p14:tracePt t="13301" x="2928938" y="2268538"/>
          <p14:tracePt t="13326" x="2928938" y="2276475"/>
          <p14:tracePt t="13341" x="2928938" y="2286000"/>
          <p14:tracePt t="13351" x="2928938" y="2295525"/>
          <p14:tracePt t="13376" x="2928938" y="2303463"/>
          <p14:tracePt t="13387" x="2928938" y="2312988"/>
          <p14:tracePt t="13392" x="2928938" y="2322513"/>
          <p14:tracePt t="14007" x="2919413" y="2322513"/>
          <p14:tracePt t="14020" x="2911475" y="2322513"/>
          <p14:tracePt t="14033" x="2894013" y="2322513"/>
          <p14:tracePt t="14044" x="2867025" y="2312988"/>
          <p14:tracePt t="14056" x="2857500" y="2312988"/>
          <p14:tracePt t="14068" x="2847975" y="2312988"/>
          <p14:tracePt t="14084" x="2786063" y="2295525"/>
          <p14:tracePt t="14084" x="2741613" y="2286000"/>
          <p14:tracePt t="14106" x="2687638" y="2259013"/>
          <p14:tracePt t="14118" x="2633663" y="2241550"/>
          <p14:tracePt t="14142" x="2598738" y="2224088"/>
          <p14:tracePt t="14154" x="2571750" y="2214563"/>
          <p14:tracePt t="14166" x="2536825" y="2187575"/>
          <p14:tracePt t="14191" x="2527300" y="2179638"/>
          <p14:tracePt t="14203" x="2509838" y="2179638"/>
          <p14:tracePt t="14233" x="2500313" y="2179638"/>
          <p14:tracePt t="14373" x="2490788" y="2170113"/>
          <p14:tracePt t="14385" x="2482850" y="2170113"/>
          <p14:tracePt t="14402" x="2473325" y="2170113"/>
          <p14:tracePt t="14412" x="2473325" y="2160588"/>
          <p14:tracePt t="14423" x="2455863" y="2160588"/>
          <p14:tracePt t="14691" x="2428875" y="2160588"/>
          <p14:tracePt t="14702" x="2393950" y="2160588"/>
          <p14:tracePt t="14716" x="2357438" y="2160588"/>
          <p14:tracePt t="14727" x="2241550" y="2170113"/>
          <p14:tracePt t="14739" x="2160588" y="2187575"/>
          <p14:tracePt t="14764" x="2081213" y="2197100"/>
          <p14:tracePt t="14776" x="1982788" y="2197100"/>
          <p14:tracePt t="14800" x="1946275" y="2205038"/>
          <p14:tracePt t="14811" x="1919288" y="2205038"/>
          <p14:tracePt t="14823" x="1911350" y="2214563"/>
          <p14:tracePt t="14884" x="1893888" y="2214563"/>
          <p14:tracePt t="14957" x="1911350" y="2197100"/>
          <p14:tracePt t="14971" x="1965325" y="2179638"/>
          <p14:tracePt t="14982" x="2027238" y="2160588"/>
          <p14:tracePt t="14994" x="2170113" y="2152650"/>
          <p14:tracePt t="15019" x="2232025" y="2152650"/>
          <p14:tracePt t="15032" x="2276475" y="2152650"/>
          <p14:tracePt t="15044" x="2384425" y="2152650"/>
          <p14:tracePt t="15067" x="2428875" y="2152650"/>
          <p14:tracePt t="15080" x="2490788" y="2152650"/>
          <p14:tracePt t="15093" x="2652713" y="2143125"/>
          <p14:tracePt t="15116" x="2732088" y="2116138"/>
          <p14:tracePt t="15129" x="2803525" y="2116138"/>
          <p14:tracePt t="15143" x="2919413" y="2116138"/>
          <p14:tracePt t="15164" x="2965450" y="2116138"/>
          <p14:tracePt t="15178" x="3071813" y="2116138"/>
          <p14:tracePt t="15191" x="3133725" y="2116138"/>
          <p14:tracePt t="15213" x="3197225" y="2116138"/>
          <p14:tracePt t="15227" x="3276600" y="2125663"/>
          <p14:tracePt t="15251" x="3322638" y="2152650"/>
          <p14:tracePt t="15261" x="3367088" y="2224088"/>
          <p14:tracePt t="15836" x="3340100" y="2224088"/>
          <p14:tracePt t="15846" x="3295650" y="2224088"/>
          <p14:tracePt t="15858" x="3241675" y="2224088"/>
          <p14:tracePt t="15872" x="3170238" y="2224088"/>
          <p14:tracePt t="15881" x="3000375" y="2224088"/>
          <p14:tracePt t="15898" x="2911475" y="2224088"/>
          <p14:tracePt t="15920" x="2732088" y="2205038"/>
          <p14:tracePt t="15932" x="2670175" y="2197100"/>
          <p14:tracePt t="15955" x="2616200" y="2179638"/>
          <p14:tracePt t="15967" x="2598738" y="2179638"/>
          <p14:tracePt t="15985" x="2562225" y="2170113"/>
          <p14:tracePt t="16276" x="2581275" y="2170113"/>
          <p14:tracePt t="16285" x="2608263" y="2170113"/>
          <p14:tracePt t="16300" x="2660650" y="2170113"/>
          <p14:tracePt t="16311" x="2724150" y="2179638"/>
          <p14:tracePt t="16321" x="2822575" y="2205038"/>
          <p14:tracePt t="16347" x="2847975" y="2214563"/>
          <p14:tracePt t="16358" x="2867025" y="2224088"/>
          <p14:tracePt t="16372" x="2901950" y="2232025"/>
          <p14:tracePt t="16392" x="2928938" y="2232025"/>
          <p14:tracePt t="16403" x="3000375" y="2232025"/>
          <p14:tracePt t="16421" x="3017838" y="2232025"/>
          <p14:tracePt t="16443" x="3036888" y="2232025"/>
          <p14:tracePt t="16714" x="3036888" y="2224088"/>
          <p14:tracePt t="16759" x="3054350" y="2224088"/>
          <p14:tracePt t="16774" x="3098800" y="2205038"/>
          <p14:tracePt t="16786" x="3179763" y="2187575"/>
          <p14:tracePt t="16796" x="3259138" y="2179638"/>
          <p14:tracePt t="16809" x="3384550" y="2179638"/>
          <p14:tracePt t="16835" x="3411538" y="2179638"/>
          <p14:tracePt t="16847" x="3438525" y="2179638"/>
          <p14:tracePt t="16895" x="3429000" y="2179638"/>
          <p14:tracePt t="16908" x="3367088" y="2179638"/>
          <p14:tracePt t="16918" x="3303588" y="2179638"/>
          <p14:tracePt t="16929" x="3205163" y="2187575"/>
          <p14:tracePt t="16942" x="3098800" y="2205038"/>
          <p14:tracePt t="16955" x="2840038" y="2214563"/>
          <p14:tracePt t="16978" x="2724150" y="2214563"/>
          <p14:tracePt t="16993" x="2509838" y="2214563"/>
          <p14:tracePt t="17015" x="2446338" y="2214563"/>
          <p14:tracePt t="17028" x="2411413" y="2214563"/>
          <p14:tracePt t="17045" x="2366963" y="2179638"/>
          <p14:tracePt t="17066" x="2366963" y="2170113"/>
          <p14:tracePt t="17077" x="2366963" y="2160588"/>
          <p14:tracePt t="17310" x="2232025" y="2160588"/>
          <p14:tracePt t="17321" x="2062163" y="2160588"/>
          <p14:tracePt t="17332" x="1884363" y="2160588"/>
          <p14:tracePt t="17346" x="1527175" y="2160588"/>
          <p14:tracePt t="17369" x="1393825" y="2160588"/>
          <p14:tracePt t="17383" x="1231900" y="2160588"/>
          <p14:tracePt t="17396" x="1169988" y="2160588"/>
          <p14:tracePt t="17411" x="1143000" y="2160588"/>
          <p14:tracePt t="17428" x="1089025" y="2160588"/>
          <p14:tracePt t="17445" x="1081088" y="2160588"/>
          <p14:tracePt t="17484" x="1071563" y="2152650"/>
          <p14:tracePt t="17503" x="1062038" y="2143125"/>
          <p14:tracePt t="18028" x="1062038" y="2133600"/>
          <p14:tracePt t="18039" x="1062038" y="2125663"/>
          <p14:tracePt t="18052" x="1071563" y="2116138"/>
          <p14:tracePt t="18065" x="1089025" y="2116138"/>
          <p14:tracePt t="18077" x="1143000" y="2108200"/>
          <p14:tracePt t="18105" x="1179513" y="2108200"/>
          <p14:tracePt t="18113" x="1214438" y="2108200"/>
          <p14:tracePt t="18124" x="1250950" y="2108200"/>
          <p14:tracePt t="18138" x="1330325" y="2108200"/>
          <p14:tracePt t="18162" x="1384300" y="2108200"/>
          <p14:tracePt t="18173" x="1482725" y="2108200"/>
          <p14:tracePt t="18186" x="1697038" y="2143125"/>
          <p14:tracePt t="18218" x="1795463" y="2152650"/>
          <p14:tracePt t="18222" x="2027238" y="2214563"/>
          <p14:tracePt t="18234" x="2152650" y="2241550"/>
          <p14:tracePt t="18259" x="2276475" y="2268538"/>
          <p14:tracePt t="18285" x="2446338" y="2312988"/>
          <p14:tracePt t="18295" x="2509838" y="2322513"/>
          <p14:tracePt t="18310" x="2589213" y="2330450"/>
          <p14:tracePt t="18321" x="2732088" y="2330450"/>
          <p14:tracePt t="18588" x="2714625" y="2330450"/>
          <p14:tracePt t="18599" x="2679700" y="2330450"/>
          <p14:tracePt t="18612" x="2643188" y="2295525"/>
          <p14:tracePt t="18628" x="2473325" y="2224088"/>
          <p14:tracePt t="18654" x="2374900" y="2179638"/>
          <p14:tracePt t="18662" x="2205038" y="2116138"/>
          <p14:tracePt t="18672" x="2160588" y="2098675"/>
          <p14:tracePt t="18697" x="2133600" y="2089150"/>
          <p14:tracePt t="18722" x="2116138" y="2089150"/>
          <p14:tracePt t="18735" x="2108200" y="2089150"/>
          <p14:tracePt t="18820" x="2125663" y="2081213"/>
          <p14:tracePt t="18832" x="2133600" y="2081213"/>
          <p14:tracePt t="18845" x="2160588" y="2081213"/>
          <p14:tracePt t="18856" x="2187575" y="2081213"/>
          <p14:tracePt t="18868" x="2214563" y="2081213"/>
          <p14:tracePt t="18880" x="2232025" y="2081213"/>
          <p14:tracePt t="18889" x="2286000" y="2081213"/>
          <p14:tracePt t="18907" x="2322513" y="2081213"/>
          <p14:tracePt t="18929" x="2366963" y="2089150"/>
          <p14:tracePt t="18942" x="2536825" y="2108200"/>
          <p14:tracePt t="18957" x="2643188" y="2108200"/>
          <p14:tracePt t="18977" x="2830513" y="2125663"/>
          <p14:tracePt t="19002" x="2894013" y="2125663"/>
          <p14:tracePt t="19015" x="2955925" y="2125663"/>
          <p14:tracePt t="19026" x="2982913" y="2125663"/>
          <p14:tracePt t="19648" x="2973388" y="2125663"/>
          <p14:tracePt t="19661" x="2965450" y="2125663"/>
          <p14:tracePt t="19671" x="2955925" y="2125663"/>
          <p14:tracePt t="19688" x="2938463" y="2125663"/>
          <p14:tracePt t="19708" x="2928938" y="2125663"/>
          <p14:tracePt t="19721" x="2919413" y="2125663"/>
          <p14:tracePt t="19732" x="2894013" y="2125663"/>
          <p14:tracePt t="19757" x="2884488" y="2125663"/>
          <p14:tracePt t="19771" x="2847975" y="2125663"/>
          <p14:tracePt t="19782" x="2830513" y="2125663"/>
          <p14:tracePt t="19806" x="2803525" y="2125663"/>
          <p14:tracePt t="19817" x="2724150" y="2116138"/>
          <p14:tracePt t="19832" x="2697163" y="2116138"/>
          <p14:tracePt t="19855" x="2670175" y="2116138"/>
          <p14:tracePt t="19866" x="2633663" y="2116138"/>
          <p14:tracePt t="19889" x="2625725" y="2116138"/>
          <p14:tracePt t="19898" x="2608263" y="2116138"/>
          <p14:tracePt t="19929" x="2598738" y="2116138"/>
          <p14:tracePt t="20719" x="2581275" y="2116138"/>
          <p14:tracePt t="20737" x="2562225" y="2116138"/>
          <p14:tracePt t="20745" x="2544763" y="2116138"/>
          <p14:tracePt t="20757" x="2536825" y="2116138"/>
          <p14:tracePt t="20769" x="2509838" y="2116138"/>
          <p14:tracePt t="20780" x="2490788" y="2116138"/>
          <p14:tracePt t="20792" x="2465388" y="2089150"/>
          <p14:tracePt t="20817" x="2438400" y="2071688"/>
          <p14:tracePt t="20851" x="2438400" y="2062163"/>
          <p14:tracePt t="20862" x="2428875" y="2054225"/>
          <p14:tracePt t="21292" x="2428875" y="2062163"/>
          <p14:tracePt t="21364" x="2438400" y="2071688"/>
          <p14:tracePt t="21379" x="2465388" y="2071688"/>
          <p14:tracePt t="21393" x="2482850" y="2081213"/>
          <p14:tracePt t="21395" x="2527300" y="2098675"/>
          <p14:tracePt t="21414" x="2536825" y="2108200"/>
          <p14:tracePt t="21439" x="2554288" y="2116138"/>
          <p14:tracePt t="21450" x="2562225" y="2133600"/>
          <p14:tracePt t="21890" x="2536825" y="2125663"/>
          <p14:tracePt t="21904" x="2509838" y="2108200"/>
          <p14:tracePt t="21905" x="2473325" y="2081213"/>
          <p14:tracePt t="21927" x="2419350" y="2044700"/>
          <p14:tracePt t="21938" x="2303463" y="1955800"/>
          <p14:tracePt t="21966" x="2276475" y="1919288"/>
          <p14:tracePt t="21975" x="2251075" y="1901825"/>
          <p14:tracePt t="21987" x="2232025" y="1884363"/>
          <p14:tracePt t="22011" x="2224088" y="1884363"/>
          <p14:tracePt t="22146" x="2241550" y="1884363"/>
          <p14:tracePt t="22157" x="2268538" y="1884363"/>
          <p14:tracePt t="22168" x="2303463" y="1884363"/>
          <p14:tracePt t="22182" x="2330450" y="1893888"/>
          <p14:tracePt t="22193" x="2366963" y="1901825"/>
          <p14:tracePt t="22205" x="2393950" y="1928813"/>
          <p14:tracePt t="22219" x="2419350" y="1946275"/>
          <p14:tracePt t="22242" x="2455863" y="1965325"/>
          <p14:tracePt t="22255" x="2562225" y="2017713"/>
          <p14:tracePt t="22269" x="2633663" y="2062163"/>
          <p14:tracePt t="22292" x="2759075" y="2108200"/>
          <p14:tracePt t="22303" x="2786063" y="2116138"/>
          <p14:tracePt t="22328" x="2813050" y="2125663"/>
          <p14:tracePt t="22340" x="2874963" y="2152650"/>
          <p14:tracePt t="22364" x="2919413" y="2160588"/>
          <p14:tracePt t="22377" x="2946400" y="2170113"/>
          <p14:tracePt t="22389" x="2990850" y="2187575"/>
          <p14:tracePt t="22404" x="3000375" y="2197100"/>
          <p14:tracePt t="22428" x="3000375" y="2205038"/>
          <p14:tracePt t="22454" x="3000375" y="2214563"/>
          <p14:tracePt t="22471" x="3000375" y="2224088"/>
          <p14:tracePt t="22474" x="3000375" y="2232025"/>
          <p14:tracePt t="22504" x="3000375" y="2241550"/>
          <p14:tracePt t="22510" x="3000375" y="2259013"/>
          <p14:tracePt t="22548" x="3000375" y="2268538"/>
          <p14:tracePt t="22559" x="3000375" y="2286000"/>
          <p14:tracePt t="22585" x="3000375" y="2295525"/>
          <p14:tracePt t="22597" x="2990850" y="2303463"/>
          <p14:tracePt t="22607" x="2965450" y="2322513"/>
          <p14:tracePt t="22621" x="2919413" y="2330450"/>
          <p14:tracePt t="22632" x="2857500" y="2330450"/>
          <p14:tracePt t="22645" x="2776538" y="2339975"/>
          <p14:tracePt t="22657" x="2562225" y="2347913"/>
          <p14:tracePt t="22681" x="2438400" y="2347913"/>
          <p14:tracePt t="22695" x="2214563" y="2347913"/>
          <p14:tracePt t="22708" x="2152650" y="2347913"/>
          <p14:tracePt t="22730" x="2116138" y="2339975"/>
          <p14:tracePt t="22743" x="2098675" y="2330450"/>
          <p14:tracePt t="22766" x="2098675" y="2322513"/>
          <p14:tracePt t="22779" x="2098675" y="2312988"/>
          <p14:tracePt t="22856" x="2098675" y="2303463"/>
          <p14:tracePt t="22865" x="2133600" y="2276475"/>
          <p14:tracePt t="22875" x="2187575" y="2251075"/>
          <p14:tracePt t="22891" x="2241550" y="2232025"/>
          <p14:tracePt t="22892" x="2295525" y="2214563"/>
          <p14:tracePt t="22908" x="2438400" y="2152650"/>
          <p14:tracePt t="22938" x="2517775" y="2133600"/>
          <p14:tracePt t="22949" x="2616200" y="2116138"/>
          <p14:tracePt t="22961" x="2803525" y="2071688"/>
          <p14:tracePt t="22986" x="2884488" y="2071688"/>
          <p14:tracePt t="22997" x="2973388" y="2062163"/>
          <p14:tracePt t="23010" x="3009900" y="2054225"/>
          <p14:tracePt t="23034" x="3036888" y="2054225"/>
          <p14:tracePt t="23046" x="3054350" y="2054225"/>
          <p14:tracePt t="23083" x="3089275" y="2044700"/>
          <p14:tracePt t="23096" x="3116263" y="2036763"/>
          <p14:tracePt t="23107" x="3125788" y="2027238"/>
          <p14:tracePt t="23121" x="3152775" y="2017713"/>
          <p14:tracePt t="23131" x="3205163" y="2009775"/>
          <p14:tracePt t="23145" x="3214688" y="2009775"/>
          <p14:tracePt t="23290" x="3232150" y="2009775"/>
          <p14:tracePt t="23301" x="3259138" y="2009775"/>
          <p14:tracePt t="23314" x="3276600" y="2009775"/>
          <p14:tracePt t="23328" x="3303588" y="2000250"/>
          <p14:tracePt t="23346" x="3330575" y="2000250"/>
          <p14:tracePt t="23351" x="3348038" y="1982788"/>
          <p14:tracePt t="23363" x="3367088" y="1965325"/>
          <p14:tracePt t="23381" x="3367088" y="1946275"/>
          <p14:tracePt t="23396" x="3313113" y="1928813"/>
          <p14:tracePt t="23414" x="3251200" y="1928813"/>
          <p14:tracePt t="23430" x="3143250" y="1928813"/>
          <p14:tracePt t="23448" x="2608263" y="2062163"/>
          <p14:tracePt t="23474" x="2259013" y="2152650"/>
          <p14:tracePt t="23488" x="2009775" y="2241550"/>
          <p14:tracePt t="23497" x="1803400" y="2312988"/>
          <p14:tracePt t="23522" x="1751013" y="2330450"/>
          <p14:tracePt t="23534" x="1714500" y="2347913"/>
          <p14:tracePt t="23557" x="1704975" y="2357438"/>
          <p14:tracePt t="23630" x="1704975" y="2366963"/>
          <p14:tracePt t="23669" x="1714500" y="2366963"/>
          <p14:tracePt t="23704" x="1724025" y="2366963"/>
          <p14:tracePt t="23717" x="1731963" y="2366963"/>
          <p14:tracePt t="23764" x="1741488" y="2366963"/>
          <p14:tracePt t="23804" x="1776413" y="2366963"/>
          <p14:tracePt t="23814" x="1938338" y="2347913"/>
          <p14:tracePt t="23834" x="2268538" y="2205038"/>
          <p14:tracePt t="23865" x="2401888" y="2143125"/>
          <p14:tracePt t="23875" x="2500313" y="2098675"/>
          <p14:tracePt t="23887" x="2562225" y="2071688"/>
          <p14:tracePt t="23904" x="2581275" y="2062163"/>
          <p14:tracePt t="23926" x="2633663" y="2009775"/>
          <p14:tracePt t="23936" x="2714625" y="1928813"/>
          <p14:tracePt t="23961" x="2759075" y="1884363"/>
          <p14:tracePt t="23973" x="2786063" y="1857375"/>
          <p14:tracePt t="23985" x="2822575" y="1812925"/>
          <p14:tracePt t="24009" x="2822575" y="1785938"/>
          <p14:tracePt t="24020" x="2822575" y="1758950"/>
          <p14:tracePt t="24035" x="2822575" y="1731963"/>
          <p14:tracePt t="24057" x="2830513" y="1704975"/>
          <p14:tracePt t="24070" x="2847975" y="1670050"/>
          <p14:tracePt t="24093" x="2857500" y="1660525"/>
          <p14:tracePt t="24107" x="2857500" y="1643063"/>
          <p14:tracePt t="24121" x="2847975" y="1625600"/>
          <p14:tracePt t="24144" x="2813050" y="1616075"/>
          <p14:tracePt t="24154" x="2714625" y="1616075"/>
          <p14:tracePt t="24179" x="2679700" y="1633538"/>
          <p14:tracePt t="24192" x="2571750" y="1687513"/>
          <p14:tracePt t="24204" x="2536825" y="1714500"/>
          <p14:tracePt t="24230" x="2490788" y="1731963"/>
          <p14:tracePt t="24241" x="2419350" y="1776413"/>
          <p14:tracePt t="24255" x="2384425" y="1812925"/>
          <p14:tracePt t="24272" x="2339975" y="1839913"/>
          <p14:tracePt t="24290" x="2276475" y="1884363"/>
          <p14:tracePt t="24314" x="2259013" y="1911350"/>
          <p14:tracePt t="24327" x="2241550" y="1938338"/>
          <p14:tracePt t="24340" x="2205038" y="1990725"/>
          <p14:tracePt t="24363" x="2197100" y="2009775"/>
          <p14:tracePt t="24374" x="2197100" y="2062163"/>
          <p14:tracePt t="24389" x="2197100" y="2089150"/>
          <p14:tracePt t="24406" x="2197100" y="2133600"/>
          <p14:tracePt t="24440" x="2214563" y="2160588"/>
          <p14:tracePt t="24454" x="2232025" y="2179638"/>
          <p14:tracePt t="24472" x="2268538" y="2205038"/>
          <p14:tracePt t="24485" x="2276475" y="2205038"/>
          <p14:tracePt t="24498" x="2303463" y="2224088"/>
          <p14:tracePt t="24508" x="2366963" y="2232025"/>
          <p14:tracePt t="24533" x="2393950" y="2241550"/>
          <p14:tracePt t="24546" x="2438400" y="2241550"/>
          <p14:tracePt t="24558" x="2500313" y="2241550"/>
          <p14:tracePt t="24582" x="2536825" y="2232025"/>
          <p14:tracePt t="24593" x="2581275" y="2214563"/>
          <p14:tracePt t="24607" x="2589213" y="2214563"/>
          <p14:tracePt t="24631" x="2598738" y="2197100"/>
          <p14:tracePt t="24645" x="2625725" y="2152650"/>
          <p14:tracePt t="24667" x="2633663" y="2125663"/>
          <p14:tracePt t="24680" x="2643188" y="2036763"/>
          <p14:tracePt t="24692" x="2643188" y="1990725"/>
          <p14:tracePt t="24718" x="2633663" y="1938338"/>
          <p14:tracePt t="24729" x="2581275" y="1874838"/>
          <p14:tracePt t="24755" x="2536825" y="1847850"/>
          <p14:tracePt t="24766" x="2500313" y="1830388"/>
          <p14:tracePt t="24777" x="2446338" y="1803400"/>
          <p14:tracePt t="24801" x="2428875" y="1795463"/>
          <p14:tracePt t="24814" x="2419350" y="1785938"/>
          <p14:tracePt t="24898" x="2411413" y="1795463"/>
          <p14:tracePt t="24911" x="2411413" y="1803400"/>
          <p14:tracePt t="24922" x="2411413" y="1822450"/>
          <p14:tracePt t="24933" x="2411413" y="1830388"/>
          <p14:tracePt t="24945" x="2428875" y="1830388"/>
          <p14:tracePt t="24974" x="2465388" y="1830388"/>
          <p14:tracePt t="24984" x="2482850" y="1830388"/>
          <p14:tracePt t="24995" x="2500313" y="1830388"/>
          <p14:tracePt t="25008" x="2527300" y="1830388"/>
          <p14:tracePt t="25044" x="2536825" y="1830388"/>
          <p14:tracePt t="25078" x="2562225" y="1830388"/>
          <p14:tracePt t="25089" x="2598738" y="1830388"/>
          <p14:tracePt t="25096" x="2643188" y="1830388"/>
          <p14:tracePt t="25104" x="2697163" y="1830388"/>
          <p14:tracePt t="25117" x="2741613" y="1830388"/>
          <p14:tracePt t="25129" x="2795588" y="1812925"/>
          <p14:tracePt t="25142" x="3017838" y="1741488"/>
          <p14:tracePt t="25166" x="3170238" y="1697038"/>
          <p14:tracePt t="25178" x="3465513" y="1625600"/>
          <p14:tracePt t="25192" x="3554413" y="1625600"/>
          <p14:tracePt t="25213" x="3633788" y="1616075"/>
          <p14:tracePt t="25228" x="3786188" y="1616075"/>
          <p14:tracePt t="25253" x="3875088" y="1616075"/>
          <p14:tracePt t="25266" x="4054475" y="1652588"/>
          <p14:tracePt t="25290" x="4160838" y="1697038"/>
          <p14:tracePt t="25302" x="4384675" y="1776413"/>
          <p14:tracePt t="25314" x="4483100" y="1830388"/>
          <p14:tracePt t="25338" x="4581525" y="1884363"/>
          <p14:tracePt t="25350" x="4670425" y="1990725"/>
          <p14:tracePt t="25365" x="4670425" y="2036763"/>
          <p14:tracePt t="25595" x="4679950" y="2036763"/>
          <p14:tracePt t="25607" x="4687888" y="2036763"/>
          <p14:tracePt t="25618" x="4741863" y="2027238"/>
          <p14:tracePt t="25629" x="4830763" y="1982788"/>
          <p14:tracePt t="25643" x="5000625" y="1884363"/>
          <p14:tracePt t="25654" x="5276850" y="1741488"/>
          <p14:tracePt t="25667" x="5688013" y="1536700"/>
          <p14:tracePt t="25691" x="5813425" y="1490663"/>
          <p14:tracePt t="25704" x="5991225" y="1419225"/>
          <p14:tracePt t="25727" x="6054725" y="1393825"/>
          <p14:tracePt t="25739" x="6161088" y="1366838"/>
          <p14:tracePt t="25752" x="6197600" y="1347788"/>
          <p14:tracePt t="25784" x="6224588" y="1339850"/>
          <p14:tracePt t="25789" x="6251575" y="1330325"/>
          <p14:tracePt t="25945" x="6242050" y="1330325"/>
          <p14:tracePt t="25958" x="6224588" y="1330325"/>
          <p14:tracePt t="25970" x="6197600" y="1339850"/>
          <p14:tracePt t="25982" x="6161088" y="1366838"/>
          <p14:tracePt t="25995" x="6116638" y="1401763"/>
          <p14:tracePt t="26006" x="6081713" y="1446213"/>
          <p14:tracePt t="26017" x="6027738" y="1490663"/>
          <p14:tracePt t="26044" x="6010275" y="1509713"/>
          <p14:tracePt t="26057" x="5983288" y="1536700"/>
          <p14:tracePt t="26080" x="5965825" y="1554163"/>
          <p14:tracePt t="26094" x="5938838" y="1571625"/>
          <p14:tracePt t="26106" x="5830888" y="1643063"/>
          <p14:tracePt t="26129" x="5751513" y="1679575"/>
          <p14:tracePt t="26140" x="5653088" y="1741488"/>
          <p14:tracePt t="26154" x="5643563" y="1741488"/>
          <p14:tracePt t="26178" x="5634038" y="1758950"/>
          <p14:tracePt t="26653" x="5589588" y="1768475"/>
          <p14:tracePt t="26665" x="5518150" y="1785938"/>
          <p14:tracePt t="26679" x="5438775" y="1812925"/>
          <p14:tracePt t="26691" x="5394325" y="1822450"/>
          <p14:tracePt t="26700" x="5340350" y="1830388"/>
          <p14:tracePt t="26725" x="5241925" y="1847850"/>
          <p14:tracePt t="26727" x="5197475" y="1866900"/>
          <p14:tracePt t="26750" x="5116513" y="1866900"/>
          <p14:tracePt t="26766" x="4956175" y="1884363"/>
          <p14:tracePt t="26777" x="4894263" y="1884363"/>
          <p14:tracePt t="26799" x="4848225" y="1893888"/>
          <p14:tracePt t="26811" x="4776788" y="1893888"/>
          <p14:tracePt t="26845" x="4732338" y="1893888"/>
          <p14:tracePt t="26850" x="4724400" y="1893888"/>
          <p14:tracePt t="26970" x="4732338" y="1893888"/>
          <p14:tracePt t="26983" x="4741863" y="1884363"/>
          <p14:tracePt t="26997" x="4768850" y="1874838"/>
          <p14:tracePt t="27006" x="4795838" y="1874838"/>
          <p14:tracePt t="27018" x="4813300" y="1874838"/>
          <p14:tracePt t="27030" x="4857750" y="1874838"/>
          <p14:tracePt t="27060" x="4875213" y="1874838"/>
          <p14:tracePt t="27066" x="4884738" y="1874838"/>
          <p14:tracePt t="27082" x="4919663" y="1874838"/>
          <p14:tracePt t="27118" x="4929188" y="1874838"/>
          <p14:tracePt t="27127" x="4938713" y="1874838"/>
          <p14:tracePt t="27176" x="4956175" y="1874838"/>
          <p14:tracePt t="27190" x="4991100" y="1874838"/>
          <p14:tracePt t="27217" x="5000625" y="1874838"/>
          <p14:tracePt t="27227" x="5010150" y="1874838"/>
          <p14:tracePt t="27238" x="5018088" y="1874838"/>
          <p14:tracePt t="27250" x="5045075" y="1874838"/>
          <p14:tracePt t="27264" x="5062538" y="1884363"/>
          <p14:tracePt t="27286" x="5072063" y="1884363"/>
          <p14:tracePt t="27301" x="5099050" y="1893888"/>
          <p14:tracePt t="27322" x="5116513" y="1893888"/>
          <p14:tracePt t="27335" x="5153025" y="1893888"/>
          <p14:tracePt t="27348" x="5187950" y="1893888"/>
          <p14:tracePt t="27372" x="5232400" y="1893888"/>
          <p14:tracePt t="27384" x="5303838" y="1874838"/>
          <p14:tracePt t="27396" x="5446713" y="1812925"/>
          <p14:tracePt t="27420" x="5518150" y="1776413"/>
          <p14:tracePt t="27433" x="5599113" y="1741488"/>
          <p14:tracePt t="27456" x="5616575" y="1724025"/>
          <p14:tracePt t="27469" x="5680075" y="1704975"/>
          <p14:tracePt t="27492" x="5715000" y="1687513"/>
          <p14:tracePt t="27507" x="5768975" y="1679575"/>
          <p14:tracePt t="27518" x="5857875" y="1633538"/>
          <p14:tracePt t="27542" x="5911850" y="1625600"/>
          <p14:tracePt t="27554" x="5983288" y="1598613"/>
          <p14:tracePt t="27566" x="6018213" y="1589088"/>
          <p14:tracePt t="27585" x="6037263" y="1581150"/>
          <p14:tracePt t="27608" x="6062663" y="1571625"/>
          <p14:tracePt t="27617" x="6108700" y="1562100"/>
          <p14:tracePt t="27641" x="6116638" y="1554163"/>
          <p14:tracePt t="27652" x="6116638" y="1536700"/>
          <p14:tracePt t="27677" x="6116638" y="1527175"/>
          <p14:tracePt t="27687" x="6116638" y="1500188"/>
          <p14:tracePt t="27716" x="6116638" y="1490663"/>
          <p14:tracePt t="27725" x="6116638" y="1473200"/>
          <p14:tracePt t="27736" x="6116638" y="1446213"/>
          <p14:tracePt t="27760" x="6116638" y="1428750"/>
          <p14:tracePt t="27784" x="6072188" y="1374775"/>
          <p14:tracePt t="27786" x="6045200" y="1357313"/>
          <p14:tracePt t="27810" x="5991225" y="1330325"/>
          <p14:tracePt t="27826" x="5875338" y="1285875"/>
          <p14:tracePt t="27835" x="5813425" y="1276350"/>
          <p14:tracePt t="27860" x="5751513" y="1268413"/>
          <p14:tracePt t="27871" x="5688013" y="1268413"/>
          <p14:tracePt t="27892" x="5661025" y="1268413"/>
          <p14:tracePt t="27902" x="5608638" y="1276350"/>
          <p14:tracePt t="27935" x="5554663" y="1303338"/>
          <p14:tracePt t="27944" x="5510213" y="1339850"/>
          <p14:tracePt t="27957" x="5411788" y="1419225"/>
          <p14:tracePt t="27980" x="5357813" y="1465263"/>
          <p14:tracePt t="27992" x="5303838" y="1500188"/>
          <p14:tracePt t="28005" x="5268913" y="1517650"/>
          <p14:tracePt t="28019" x="5259388" y="1527175"/>
          <p14:tracePt t="28053" x="5251450" y="1527175"/>
          <p14:tracePt t="28127" x="5232400" y="1554163"/>
          <p14:tracePt t="28143" x="5224463" y="1571625"/>
          <p14:tracePt t="28155" x="5224463" y="1589088"/>
          <p14:tracePt t="28164" x="5214938" y="1616075"/>
          <p14:tracePt t="28175" x="5205413" y="1633538"/>
          <p14:tracePt t="28188" x="5187950" y="1670050"/>
          <p14:tracePt t="28221" x="5180013" y="1687513"/>
          <p14:tracePt t="28226" x="5170488" y="1704975"/>
          <p14:tracePt t="28261" x="5170488" y="1714500"/>
          <p14:tracePt t="28273" x="5170488" y="1724025"/>
          <p14:tracePt t="28298" x="5170488" y="1741488"/>
          <p14:tracePt t="28311" x="5170488" y="1751013"/>
          <p14:tracePt t="28335" x="5180013" y="1768475"/>
          <p14:tracePt t="28348" x="5187950" y="1776413"/>
          <p14:tracePt t="28359" x="5197475" y="1785938"/>
          <p14:tracePt t="28372" x="5214938" y="1803400"/>
          <p14:tracePt t="28383" x="5224463" y="1822450"/>
          <p14:tracePt t="28389" x="5241925" y="1839913"/>
          <p14:tracePt t="28406" x="5276850" y="1874838"/>
          <p14:tracePt t="28432" x="5295900" y="1874838"/>
          <p14:tracePt t="28444" x="5330825" y="1874838"/>
          <p14:tracePt t="28457" x="5340350" y="1874838"/>
          <p14:tracePt t="28480" x="5357813" y="1874838"/>
          <p14:tracePt t="28492" x="5402263" y="1874838"/>
          <p14:tracePt t="28517" x="5429250" y="1866900"/>
          <p14:tracePt t="28528" x="5465763" y="1847850"/>
          <p14:tracePt t="28541" x="5527675" y="1803400"/>
          <p14:tracePt t="28565" x="5545138" y="1785938"/>
          <p14:tracePt t="28578" x="5589588" y="1758950"/>
          <p14:tracePt t="28601" x="5599113" y="1758950"/>
          <p14:tracePt t="28615" x="5616575" y="1751013"/>
          <p14:tracePt t="28625" x="5661025" y="1751013"/>
          <p14:tracePt t="28665" x="5670550" y="1751013"/>
          <p14:tracePt t="28675" x="5680075" y="1751013"/>
          <p14:tracePt t="28724" x="5688013" y="1751013"/>
          <p14:tracePt t="28759" x="5697538" y="1751013"/>
          <p14:tracePt t="28808" x="5705475" y="1751013"/>
          <p14:tracePt t="28873" x="5705475" y="1731963"/>
          <p14:tracePt t="28889" x="5705475" y="1714500"/>
          <p14:tracePt t="28909" x="5705475" y="1697038"/>
          <p14:tracePt t="28911" x="5653088" y="1670050"/>
          <p14:tracePt t="28932" x="5562600" y="1633538"/>
          <p14:tracePt t="28956" x="5527675" y="1616075"/>
          <p14:tracePt t="28967" x="5491163" y="1608138"/>
          <p14:tracePt t="28982" x="5446713" y="1598613"/>
          <p14:tracePt t="29004" x="5438775" y="1589088"/>
          <p14:tracePt t="29016" x="5419725" y="1589088"/>
          <p14:tracePt t="29029" x="5411788" y="1581150"/>
          <p14:tracePt t="29078" x="5394325" y="1581150"/>
          <p14:tracePt t="29089" x="5375275" y="1581150"/>
          <p14:tracePt t="29114" x="5357813" y="1589088"/>
          <p14:tracePt t="29126" x="5348288" y="1598613"/>
          <p14:tracePt t="29137" x="5340350" y="1616075"/>
          <p14:tracePt t="29149" x="5330825" y="1643063"/>
          <p14:tracePt t="29174" x="5322888" y="1652588"/>
          <p14:tracePt t="29191" x="5313363" y="1670050"/>
          <p14:tracePt t="29247" x="5303838" y="1670050"/>
          <p14:tracePt t="29284" x="5303838" y="1679575"/>
          <p14:tracePt t="29305" x="5303838" y="1687513"/>
          <p14:tracePt t="29332" x="5303838" y="1697038"/>
          <p14:tracePt t="29382" x="5286375" y="1704975"/>
          <p14:tracePt t="29393" x="5259388" y="1714500"/>
          <p14:tracePt t="29405" x="5251450" y="1724025"/>
          <p14:tracePt t="29430" x="5241925" y="1724025"/>
          <p14:tracePt t="29638" x="5232400" y="1724025"/>
          <p14:tracePt t="29674" x="5214938" y="1731963"/>
          <p14:tracePt t="29690" x="5197475" y="1731963"/>
          <p14:tracePt t="29699" x="5180013" y="1731963"/>
          <p14:tracePt t="29721" x="5170488" y="1731963"/>
          <p14:tracePt t="29746" x="5160963" y="1731963"/>
          <p14:tracePt t="29771" x="5153025" y="1731963"/>
          <p14:tracePt t="29783" x="5143500" y="1731963"/>
          <p14:tracePt t="29795" x="5133975" y="1731963"/>
          <p14:tracePt t="29808" x="5126038" y="1731963"/>
          <p14:tracePt t="29819" x="5108575" y="1731963"/>
          <p14:tracePt t="29843" x="5099050" y="1731963"/>
          <p14:tracePt t="30003" x="5108575" y="1731963"/>
          <p14:tracePt t="30017" x="5133975" y="1731963"/>
          <p14:tracePt t="30035" x="5170488" y="1731963"/>
          <p14:tracePt t="30038" x="5232400" y="1724025"/>
          <p14:tracePt t="30064" x="5251450" y="1724025"/>
          <p14:tracePt t="30076" x="5286375" y="1724025"/>
          <p14:tracePt t="30089" x="5340350" y="1714500"/>
          <p14:tracePt t="30112" x="5348288" y="1714500"/>
          <p14:tracePt t="30124" x="5375275" y="1714500"/>
          <p14:tracePt t="30154" x="5402263" y="1714500"/>
          <p14:tracePt t="30161" x="5429250" y="1704975"/>
          <p14:tracePt t="30174" x="5473700" y="1704975"/>
          <p14:tracePt t="30198" x="5500688" y="1704975"/>
          <p14:tracePt t="30221" x="5518150" y="1704975"/>
          <p14:tracePt t="30468" x="5537200" y="1704975"/>
          <p14:tracePt t="30478" x="5562600" y="1697038"/>
          <p14:tracePt t="30490" x="5599113" y="1697038"/>
          <p14:tracePt t="30502" x="5653088" y="1687513"/>
          <p14:tracePt t="30514" x="5732463" y="1670050"/>
          <p14:tracePt t="30527" x="5894388" y="1660525"/>
          <p14:tracePt t="30550" x="5965825" y="1660525"/>
          <p14:tracePt t="30564" x="6027738" y="1652588"/>
          <p14:tracePt t="30577" x="6143625" y="1652588"/>
          <p14:tracePt t="30600" x="6161088" y="1643063"/>
          <p14:tracePt t="30611" x="6188075" y="1643063"/>
          <p14:tracePt t="30941" x="6161088" y="1643063"/>
          <p14:tracePt t="30953" x="6116638" y="1652588"/>
          <p14:tracePt t="30967" x="6081713" y="1660525"/>
          <p14:tracePt t="30977" x="6018213" y="1670050"/>
          <p14:tracePt t="30991" x="5938838" y="1679575"/>
          <p14:tracePt t="31004" x="5857875" y="1731963"/>
          <p14:tracePt t="31014" x="5724525" y="1795463"/>
          <p14:tracePt t="31037" x="5653088" y="1830388"/>
          <p14:tracePt t="31051" x="5500688" y="1884363"/>
          <p14:tracePt t="31083" x="5456238" y="1911350"/>
          <p14:tracePt t="31088" x="5384800" y="1928813"/>
          <p14:tracePt t="31098" x="5268913" y="1965325"/>
          <p14:tracePt t="31123" x="5187950" y="2009775"/>
          <p14:tracePt t="31146" x="5027613" y="2089150"/>
          <p14:tracePt t="31149" x="4946650" y="2143125"/>
          <p14:tracePt t="31172" x="4848225" y="2179638"/>
          <p14:tracePt t="31185" x="4687888" y="2224088"/>
          <p14:tracePt t="31465" x="4670425" y="2224088"/>
          <p14:tracePt t="31476" x="4660900" y="2224088"/>
          <p14:tracePt t="31501" x="4643438" y="2224088"/>
          <p14:tracePt t="31521" x="4633913" y="2224088"/>
          <p14:tracePt t="31636" x="4633913" y="2214563"/>
          <p14:tracePt t="31659" x="4652963" y="2214563"/>
          <p14:tracePt t="31672" x="4679950" y="2214563"/>
          <p14:tracePt t="31683" x="4724400" y="2214563"/>
          <p14:tracePt t="31697" x="4786313" y="2214563"/>
          <p14:tracePt t="31710" x="4857750" y="2205038"/>
          <p14:tracePt t="31720" x="4983163" y="2205038"/>
          <p14:tracePt t="31745" x="5045075" y="2205038"/>
          <p14:tracePt t="31756" x="5108575" y="2205038"/>
          <p14:tracePt t="31769" x="5187950" y="2205038"/>
          <p14:tracePt t="31794" x="5224463" y="2205038"/>
          <p14:tracePt t="31806" x="5268913" y="2205038"/>
          <p14:tracePt t="31819" x="5276850" y="2205038"/>
          <p14:tracePt t="31847" x="5303838" y="2205038"/>
          <p14:tracePt t="32085" x="5295900" y="2205038"/>
          <p14:tracePt t="32098" x="5268913" y="2205038"/>
          <p14:tracePt t="32109" x="5232400" y="2197100"/>
          <p14:tracePt t="32123" x="5153025" y="2187575"/>
          <p14:tracePt t="32146" x="5126038" y="2179638"/>
          <p14:tracePt t="32161" x="5116513" y="2179638"/>
          <p14:tracePt t="32182" x="5108575" y="2170113"/>
          <p14:tracePt t="32219" x="5054600" y="2160588"/>
          <p14:tracePt t="32233" x="5010150" y="2152650"/>
          <p14:tracePt t="32242" x="4946650" y="2152650"/>
          <p14:tracePt t="32258" x="4803775" y="2143125"/>
          <p14:tracePt t="32280" x="4724400" y="2143125"/>
          <p14:tracePt t="32293" x="4554538" y="2143125"/>
          <p14:tracePt t="32318" x="4483100" y="2143125"/>
          <p14:tracePt t="32331" x="4411663" y="2152650"/>
          <p14:tracePt t="32341" x="4303713" y="2152650"/>
          <p14:tracePt t="32636" x="4268788" y="2152650"/>
          <p14:tracePt t="32645" x="4232275" y="2160588"/>
          <p14:tracePt t="32658" x="4160838" y="2160588"/>
          <p14:tracePt t="32669" x="4037013" y="2160588"/>
          <p14:tracePt t="32683" x="3902075" y="2160588"/>
          <p14:tracePt t="32696" x="3660775" y="2160588"/>
          <p14:tracePt t="32720" x="3581400" y="2160588"/>
          <p14:tracePt t="32731" x="3455988" y="2160588"/>
          <p14:tracePt t="32756" x="3411538" y="2160588"/>
          <p14:tracePt t="32769" x="3375025" y="2152650"/>
          <p14:tracePt t="32779" x="3313113" y="2152650"/>
          <p14:tracePt t="32804" x="3303588" y="2143125"/>
          <p14:tracePt t="32817" x="3286125" y="2143125"/>
          <p14:tracePt t="32829" x="3276600" y="2143125"/>
          <p14:tracePt t="33147" x="3251200" y="2143125"/>
          <p14:tracePt t="33157" x="3205163" y="2143125"/>
          <p14:tracePt t="33167" x="3143250" y="2143125"/>
          <p14:tracePt t="33182" x="2973388" y="2125663"/>
          <p14:tracePt t="33207" x="2857500" y="2098675"/>
          <p14:tracePt t="33220" x="2776538" y="2071688"/>
          <p14:tracePt t="33232" x="2633663" y="2044700"/>
          <p14:tracePt t="33256" x="2589213" y="2036763"/>
          <p14:tracePt t="33267" x="2517775" y="2017713"/>
          <p14:tracePt t="33291" x="2482850" y="2009775"/>
          <p14:tracePt t="33305" x="2446338" y="2009775"/>
          <p14:tracePt t="33318" x="2401888" y="2009775"/>
          <p14:tracePt t="33341" x="2393950" y="2009775"/>
          <p14:tracePt t="33353" x="2374900" y="2009775"/>
          <p14:tracePt t="33937" x="2374900" y="2000250"/>
          <p14:tracePt t="33959" x="2384425" y="2000250"/>
          <p14:tracePt t="33963" x="2401888" y="1990725"/>
          <p14:tracePt t="33976" x="2438400" y="1973263"/>
          <p14:tracePt t="33988" x="2473325" y="1965325"/>
          <p14:tracePt t="34011" x="2527300" y="1946275"/>
          <p14:tracePt t="34022" x="2687638" y="1911350"/>
          <p14:tracePt t="34047" x="2813050" y="1884363"/>
          <p14:tracePt t="34061" x="2919413" y="1866900"/>
          <p14:tracePt t="34073" x="3108325" y="1830388"/>
          <p14:tracePt t="34096" x="3170238" y="1830388"/>
          <p14:tracePt t="34109" x="3276600" y="1822450"/>
          <p14:tracePt t="34133" x="3340100" y="1822450"/>
          <p14:tracePt t="34143" x="3419475" y="1822450"/>
          <p14:tracePt t="34156" x="3616325" y="1822450"/>
          <p14:tracePt t="34181" x="3724275" y="1803400"/>
          <p14:tracePt t="34192" x="3884613" y="1785938"/>
          <p14:tracePt t="34222" x="3946525" y="1785938"/>
          <p14:tracePt t="34536" x="3983038" y="1776413"/>
          <p14:tracePt t="34547" x="4027488" y="1768475"/>
          <p14:tracePt t="34559" x="4108450" y="1768475"/>
          <p14:tracePt t="34571" x="4187825" y="1768475"/>
          <p14:tracePt t="34586" x="4322763" y="1768475"/>
          <p14:tracePt t="34596" x="4446588" y="1768475"/>
          <p14:tracePt t="34630" x="4510088" y="1768475"/>
          <p14:tracePt t="34643" x="4616450" y="1768475"/>
          <p14:tracePt t="34667" x="4652963" y="1768475"/>
          <p14:tracePt t="34681" x="4732338" y="1768475"/>
          <p14:tracePt t="34707" x="4776788" y="1768475"/>
          <p14:tracePt t="34718" x="4813300" y="1768475"/>
          <p14:tracePt t="35023" x="4830763" y="1758950"/>
          <p14:tracePt t="35033" x="4830763" y="1751013"/>
          <p14:tracePt t="35046" x="4840288" y="1741488"/>
          <p14:tracePt t="35096" x="4830763" y="1741488"/>
          <p14:tracePt t="35108" x="4776788" y="1741488"/>
          <p14:tracePt t="35119" x="4724400" y="1741488"/>
          <p14:tracePt t="35131" x="4625975" y="1758950"/>
          <p14:tracePt t="35143" x="4527550" y="1785938"/>
          <p14:tracePt t="35156" x="4419600" y="1795463"/>
          <p14:tracePt t="35169" x="4251325" y="1830388"/>
          <p14:tracePt t="35191" x="4205288" y="1830388"/>
          <p14:tracePt t="35205" x="4170363" y="1830388"/>
          <p14:tracePt t="35220" x="4133850" y="1830388"/>
          <p14:tracePt t="35607" x="4081463" y="1830388"/>
          <p14:tracePt t="35622" x="3973513" y="1830388"/>
          <p14:tracePt t="35632" x="3803650" y="1830388"/>
          <p14:tracePt t="35643" x="3554413" y="1830388"/>
          <p14:tracePt t="35656" x="2751138" y="1830388"/>
          <p14:tracePt t="35679" x="2339975" y="1830388"/>
          <p14:tracePt t="35692" x="1990725" y="1847850"/>
          <p14:tracePt t="35704" x="1616075" y="1866900"/>
          <p14:tracePt t="35728" x="1509713" y="1866900"/>
          <p14:tracePt t="35742" x="1428750" y="1866900"/>
          <p14:tracePt t="35753" x="1366838" y="1866900"/>
          <p14:tracePt t="35786" x="1347788" y="1866900"/>
          <p14:tracePt t="35788" x="1322388" y="1866900"/>
          <p14:tracePt t="35814" x="1312863" y="1866900"/>
          <p14:tracePt t="36009" x="1312863" y="1857375"/>
          <p14:tracePt t="36033" x="1322388" y="1857375"/>
          <p14:tracePt t="36046" x="1347788" y="1857375"/>
          <p14:tracePt t="36060" x="1419225" y="1857375"/>
          <p14:tracePt t="36071" x="1554163" y="1857375"/>
          <p14:tracePt t="36081" x="1724025" y="1857375"/>
          <p14:tracePt t="36095" x="1938338" y="1874838"/>
          <p14:tracePt t="36106" x="2562225" y="1965325"/>
          <p14:tracePt t="36131" x="2894013" y="2027238"/>
          <p14:tracePt t="36142" x="3482975" y="2108200"/>
          <p14:tracePt t="36166" x="3751263" y="2143125"/>
          <p14:tracePt t="36180" x="3946525" y="2160588"/>
          <p14:tracePt t="36191" x="4251325" y="2170113"/>
          <p14:tracePt t="36223" x="4375150" y="2170113"/>
          <p14:tracePt t="36228" x="4562475" y="2133600"/>
          <p14:tracePt t="36252" x="4608513" y="2125663"/>
          <p14:tracePt t="36267" x="4652963" y="2108200"/>
          <p14:tracePt t="36277" x="4741863" y="2062163"/>
          <p14:tracePt t="36302" x="4759325" y="2044700"/>
          <p14:tracePt t="36586" x="4768850" y="2044700"/>
          <p14:tracePt t="36594" x="4786313" y="2036763"/>
          <p14:tracePt t="36605" x="4795838" y="2036763"/>
          <p14:tracePt t="36640" x="4803775" y="2036763"/>
          <p14:tracePt t="36678" x="4813300" y="2036763"/>
          <p14:tracePt t="36714" x="4822825" y="2036763"/>
          <p14:tracePt t="36727" x="4830763" y="2027238"/>
          <p14:tracePt t="36739" x="4848225" y="2027238"/>
          <p14:tracePt t="36751" x="4867275" y="2017713"/>
          <p14:tracePt t="36764" x="4911725" y="2009775"/>
          <p14:tracePt t="36787" x="4929188" y="2000250"/>
          <p14:tracePt t="36802" x="4956175" y="2000250"/>
          <p14:tracePt t="36812" x="5000625" y="1990725"/>
          <p14:tracePt t="36845" x="5027613" y="1982788"/>
          <p14:tracePt t="36848" x="5072063" y="1973263"/>
          <p14:tracePt t="36879" x="5089525" y="1973263"/>
          <p14:tracePt t="36895" x="5089525" y="1965325"/>
          <p14:tracePt t="36897" x="5099050" y="1938338"/>
          <p14:tracePt t="36921" x="5099050" y="1911350"/>
          <p14:tracePt t="36933" x="5099050" y="1884363"/>
          <p14:tracePt t="36947" x="5099050" y="1822450"/>
          <p14:tracePt t="36970" x="5081588" y="1768475"/>
          <p14:tracePt t="36983" x="4911725" y="1660525"/>
          <p14:tracePt t="37007" x="4705350" y="1589088"/>
          <p14:tracePt t="37020" x="4375150" y="1517650"/>
          <p14:tracePt t="37032" x="3429000" y="1473200"/>
          <p14:tracePt t="37055" x="2965450" y="1473200"/>
          <p14:tracePt t="37069" x="2268538" y="1500188"/>
          <p14:tracePt t="37081" x="1965325" y="1554163"/>
          <p14:tracePt t="37114" x="1687513" y="1643063"/>
          <p14:tracePt t="37117" x="1108075" y="1857375"/>
          <p14:tracePt t="37131" x="911225" y="1938338"/>
          <p14:tracePt t="37153" x="795338" y="1973263"/>
          <p14:tracePt t="37179" x="758825" y="2009775"/>
          <p14:tracePt t="37189" x="731838" y="2027238"/>
          <p14:tracePt t="37202" x="714375" y="2089150"/>
          <p14:tracePt t="37483" x="714375" y="2098675"/>
          <p14:tracePt t="37495" x="714375" y="2108200"/>
          <p14:tracePt t="37506" x="731838" y="2116138"/>
          <p14:tracePt t="37518" x="758825" y="2116138"/>
          <p14:tracePt t="37530" x="795338" y="2125663"/>
          <p14:tracePt t="37544" x="857250" y="2125663"/>
          <p14:tracePt t="37555" x="919163" y="2143125"/>
          <p14:tracePt t="37569" x="1116013" y="2160588"/>
          <p14:tracePt t="37591" x="1258888" y="2160588"/>
          <p14:tracePt t="37604" x="1562100" y="2179638"/>
          <p14:tracePt t="37628" x="1724025" y="2179638"/>
          <p14:tracePt t="37646" x="1911350" y="2179638"/>
          <p14:tracePt t="37655" x="2384425" y="2108200"/>
          <p14:tracePt t="37678" x="2536825" y="2081213"/>
          <p14:tracePt t="37689" x="2741613" y="2044700"/>
          <p14:tracePt t="37702" x="2822575" y="2044700"/>
          <p14:tracePt t="37994" x="2830513" y="2036763"/>
          <p14:tracePt t="38005" x="2884488" y="2036763"/>
          <p14:tracePt t="38019" x="2973388" y="2036763"/>
          <p14:tracePt t="38032" x="3125788" y="2036763"/>
          <p14:tracePt t="38042" x="3589338" y="2125663"/>
          <p14:tracePt t="38068" x="3894138" y="2179638"/>
          <p14:tracePt t="38079" x="4170363" y="2251075"/>
          <p14:tracePt t="38091" x="4625975" y="2339975"/>
          <p14:tracePt t="38115" x="4776788" y="2366963"/>
          <p14:tracePt t="38128" x="4902200" y="2374900"/>
          <p14:tracePt t="38141" x="5054600" y="2411413"/>
          <p14:tracePt t="38432" x="5054600" y="2393950"/>
          <p14:tracePt t="38445" x="5054600" y="2374900"/>
          <p14:tracePt t="38458" x="5054600" y="2357438"/>
          <p14:tracePt t="38469" x="5054600" y="2330450"/>
          <p14:tracePt t="38481" x="5054600" y="2322513"/>
          <p14:tracePt t="38495" x="5054600" y="2268538"/>
          <p14:tracePt t="38516" x="5054600" y="2232025"/>
          <p14:tracePt t="38530" x="5037138" y="2160588"/>
          <p14:tracePt t="38554" x="5027613" y="2133600"/>
          <p14:tracePt t="38568" x="5018088" y="2116138"/>
          <p14:tracePt t="38579" x="5018088" y="2089150"/>
          <p14:tracePt t="38616" x="5010150" y="2081213"/>
          <p14:tracePt t="38627" x="5000625" y="2081213"/>
          <p14:tracePt t="39736" x="5000625" y="2054225"/>
          <p14:tracePt t="39749" x="5037138" y="2009775"/>
          <p14:tracePt t="39761" x="5108575" y="1919288"/>
          <p14:tracePt t="39772" x="5295900" y="1751013"/>
          <p14:tracePt t="39797" x="5402263" y="1660525"/>
          <p14:tracePt t="39809" x="5545138" y="1554163"/>
          <p14:tracePt t="39833" x="5608638" y="1509713"/>
          <p14:tracePt t="39858" x="5626100" y="1500188"/>
          <p14:tracePt t="39881" x="5634038" y="1500188"/>
          <p14:tracePt t="40004" x="5634038" y="1509713"/>
          <p14:tracePt t="40015" x="5626100" y="1527175"/>
          <p14:tracePt t="40024" x="5616575" y="1536700"/>
          <p14:tracePt t="40041" x="5599113" y="1562100"/>
          <p14:tracePt t="40065" x="5581650" y="1581150"/>
          <p14:tracePt t="40077" x="5500688" y="1633538"/>
          <p14:tracePt t="40101" x="5438775" y="1697038"/>
          <p14:tracePt t="40112" x="5348288" y="1768475"/>
          <p14:tracePt t="40125" x="5126038" y="1874838"/>
          <p14:tracePt t="40156" x="5010150" y="1928813"/>
          <p14:tracePt t="40162" x="4732338" y="2017713"/>
          <p14:tracePt t="40174" x="4608513" y="2044700"/>
          <p14:tracePt t="40199" x="4500563" y="2054225"/>
          <p14:tracePt t="40224" x="4303713" y="2062163"/>
          <p14:tracePt t="40236" x="4241800" y="2062163"/>
          <p14:tracePt t="40247" x="4187825" y="2062163"/>
          <p14:tracePt t="40258" x="4160838" y="2062163"/>
          <p14:tracePt t="40277" x="4098925" y="2062163"/>
          <p14:tracePt t="40298" x="4044950" y="2054225"/>
          <p14:tracePt t="40332" x="4037013" y="2054225"/>
          <p14:tracePt t="40345" x="4027488" y="2054225"/>
          <p14:tracePt t="40431" x="4037013" y="2027238"/>
          <p14:tracePt t="40443" x="4071938" y="2000250"/>
          <p14:tracePt t="40454" x="4125913" y="1955800"/>
          <p14:tracePt t="40459" x="4214813" y="1911350"/>
          <p14:tracePt t="40479" x="4438650" y="1785938"/>
          <p14:tracePt t="40503" x="4562475" y="1704975"/>
          <p14:tracePt t="40516" x="4679950" y="1633538"/>
          <p14:tracePt t="40528" x="4919663" y="1465263"/>
          <p14:tracePt t="40554" x="5027613" y="1393825"/>
          <p14:tracePt t="40564" x="5170488" y="1322388"/>
          <p14:tracePt t="40584" x="5197475" y="1303338"/>
          <p14:tracePt t="40613" x="5197475" y="1295400"/>
          <p14:tracePt t="40624" x="5205413" y="1295400"/>
          <p14:tracePt t="40637" x="5224463" y="1322388"/>
          <p14:tracePt t="40658" x="5241925" y="1357313"/>
          <p14:tracePt t="40661" x="5268913" y="1465263"/>
          <p14:tracePt t="40686" x="5276850" y="1500188"/>
          <p14:tracePt t="40699" x="5303838" y="1581150"/>
          <p14:tracePt t="40722" x="5322888" y="1633538"/>
          <p14:tracePt t="40735" x="5340350" y="1697038"/>
          <p14:tracePt t="40746" x="5348288" y="1866900"/>
          <p14:tracePt t="40772" x="5357813" y="1938338"/>
          <p14:tracePt t="40784" x="5357813" y="2044700"/>
          <p14:tracePt t="40813" x="5357813" y="2089150"/>
          <p14:tracePt t="40820" x="5357813" y="2143125"/>
          <p14:tracePt t="40832" x="5348288" y="2187575"/>
          <p14:tracePt t="40856" x="5348288" y="2197100"/>
          <p14:tracePt t="40869" x="5348288" y="2205038"/>
          <p14:tracePt t="40882" x="5348288" y="2224088"/>
          <p14:tracePt t="40896" x="5348288" y="2232025"/>
          <p14:tracePt t="40932" x="5348288" y="2251075"/>
          <p14:tracePt t="40941" x="5348288" y="2268538"/>
          <p14:tracePt t="40953" x="5340350" y="2276475"/>
          <p14:tracePt t="40967" x="5340350" y="2295525"/>
          <p14:tracePt t="40990" x="5340350" y="2303463"/>
          <p14:tracePt t="41016" x="5322888" y="2322513"/>
          <p14:tracePt t="41031" x="5303838" y="2339975"/>
          <p14:tracePt t="41039" x="5286375" y="2357438"/>
          <p14:tracePt t="41051" x="5205413" y="2393950"/>
          <p14:tracePt t="41082" x="5143500" y="2401888"/>
          <p14:tracePt t="41098" x="4973638" y="2411413"/>
          <p14:tracePt t="41112" x="4867275" y="2411413"/>
          <p14:tracePt t="41125" x="4768850" y="2411413"/>
          <p14:tracePt t="41136" x="4660900" y="2401888"/>
          <p14:tracePt t="41150" x="4633913" y="2393950"/>
          <p14:tracePt t="41172" x="4616450" y="2384425"/>
          <p14:tracePt t="41185" x="4589463" y="2374900"/>
          <p14:tracePt t="41209" x="4572000" y="2374900"/>
          <p14:tracePt t="41246" x="4562475" y="2374900"/>
          <p14:tracePt t="41270" x="4554538" y="2384425"/>
          <p14:tracePt t="41284" x="4537075" y="2393950"/>
          <p14:tracePt t="41307" x="4527550" y="2401888"/>
          <p14:tracePt t="41318" x="4527550" y="2419350"/>
          <p14:tracePt t="41345" x="4527550" y="2438400"/>
          <p14:tracePt t="41356" x="4527550" y="2455863"/>
          <p14:tracePt t="41370" x="4527550" y="2465388"/>
          <p14:tracePt t="41379" x="4527550" y="2490788"/>
          <p14:tracePt t="41393" x="4527550" y="2509838"/>
          <p14:tracePt t="41404" x="4527550" y="2544763"/>
          <p14:tracePt t="41418" x="4527550" y="2571750"/>
          <p14:tracePt t="41440" x="4527550" y="2581275"/>
          <p14:tracePt t="41453" x="4527550" y="2633663"/>
          <p14:tracePt t="41478" x="4527550" y="2643188"/>
          <p14:tracePt t="41490" x="4527550" y="2697163"/>
          <p14:tracePt t="41502" x="4527550" y="2724150"/>
          <p14:tracePt t="41534" x="4527550" y="2732088"/>
          <p14:tracePt t="41541" x="4537075" y="2786063"/>
          <p14:tracePt t="41562" x="4581525" y="2732088"/>
          <p14:tracePt t="41576" x="4652963" y="2652713"/>
          <p14:tracePt t="41588" x="4867275" y="2482850"/>
          <p14:tracePt t="41613" x="5108575" y="2347913"/>
          <p14:tracePt t="41641" x="5180013" y="2303463"/>
          <p14:tracePt t="41657" x="5205413" y="2286000"/>
          <p14:tracePt t="41661" x="5214938" y="2286000"/>
          <p14:tracePt t="41673" x="5251450" y="2268538"/>
          <p14:tracePt t="41698" x="5251450" y="2259013"/>
          <p14:tracePt t="41709" x="5259388" y="2259013"/>
          <p14:tracePt t="41795" x="5259388" y="2276475"/>
          <p14:tracePt t="41809" x="5241925" y="2295525"/>
          <p14:tracePt t="41818" x="5180013" y="2330450"/>
          <p14:tracePt t="41843" x="5126038" y="2366963"/>
          <p14:tracePt t="41860" x="5010150" y="2401888"/>
          <p14:tracePt t="41870" x="4902200" y="2438400"/>
          <p14:tracePt t="41878" x="4751388" y="2455863"/>
          <p14:tracePt t="41885" x="4598988" y="2465388"/>
          <p14:tracePt t="41902" x="4322763" y="2465388"/>
          <p14:tracePt t="41929" x="4214813" y="2446338"/>
          <p14:tracePt t="41940" x="4071938" y="2393950"/>
          <p14:tracePt t="41974" x="4017963" y="2357438"/>
          <p14:tracePt t="41984" x="3938588" y="2303463"/>
          <p14:tracePt t="42001" x="3919538" y="2268538"/>
          <p14:tracePt t="42014" x="3911600" y="2241550"/>
          <p14:tracePt t="42026" x="3911600" y="2160588"/>
          <p14:tracePt t="42051" x="3919538" y="2125663"/>
          <p14:tracePt t="42062" x="3946525" y="2081213"/>
          <p14:tracePt t="42075" x="3990975" y="2036763"/>
          <p14:tracePt t="42099" x="4000500" y="2027238"/>
          <p14:tracePt t="42111" x="4027488" y="2000250"/>
          <p14:tracePt t="42137" x="4044950" y="1982788"/>
          <p14:tracePt t="42149" x="4081463" y="1965325"/>
          <p14:tracePt t="42160" x="4286250" y="1874838"/>
          <p14:tracePt t="42635" x="4303713" y="1866900"/>
          <p14:tracePt t="42646" x="4322763" y="1839913"/>
          <p14:tracePt t="42660" x="4348163" y="1822450"/>
          <p14:tracePt t="42672" x="4375150" y="1803400"/>
          <p14:tracePt t="42682" x="4394200" y="1785938"/>
          <p14:tracePt t="42697" x="4438650" y="1768475"/>
          <p14:tracePt t="42722" x="4473575" y="1768475"/>
          <p14:tracePt t="42733" x="4545013" y="1768475"/>
          <p14:tracePt t="42762" x="4581525" y="1768475"/>
          <p14:tracePt t="42769" x="4616450" y="1776413"/>
          <p14:tracePt t="42781" x="4705350" y="1874838"/>
          <p14:tracePt t="42806" x="4751388" y="1946275"/>
          <p14:tracePt t="42817" x="4795838" y="2054225"/>
          <p14:tracePt t="43135" x="4768850" y="2054225"/>
          <p14:tracePt t="43147" x="4732338" y="2036763"/>
          <p14:tracePt t="43161" x="4679950" y="2027238"/>
          <p14:tracePt t="43172" x="4527550" y="1990725"/>
          <p14:tracePt t="43204" x="4446588" y="1973263"/>
          <p14:tracePt t="43209" x="4375150" y="1946275"/>
          <p14:tracePt t="43219" x="4251325" y="1928813"/>
          <p14:tracePt t="43249" x="4197350" y="1919288"/>
          <p14:tracePt t="43255" x="4160838" y="1911350"/>
          <p14:tracePt t="43268" x="4108450" y="1911350"/>
          <p14:tracePt t="43292" x="4089400" y="1901825"/>
          <p14:tracePt t="43317" x="4081463" y="1901825"/>
          <p14:tracePt t="43366" x="4089400" y="1901825"/>
          <p14:tracePt t="43379" x="4152900" y="1901825"/>
          <p14:tracePt t="43403" x="4205288" y="1901825"/>
          <p14:tracePt t="43418" x="4251325" y="1901825"/>
          <p14:tracePt t="43427" x="4330700" y="1901825"/>
          <p14:tracePt t="43439" x="4411663" y="1901825"/>
          <p14:tracePt t="43455" x="4545013" y="1901825"/>
          <p14:tracePt t="43475" x="4608513" y="1901825"/>
          <p14:tracePt t="43488" x="4732338" y="1901825"/>
          <p14:tracePt t="43513" x="4813300" y="1911350"/>
          <p14:tracePt t="43526" x="4965700" y="1911350"/>
          <p14:tracePt t="43537" x="5045075" y="1911350"/>
          <p14:tracePt t="43553" x="5133975" y="1911350"/>
          <p14:tracePt t="43574" x="5303838" y="1911350"/>
          <p14:tracePt t="43597" x="5384800" y="1884363"/>
          <p14:tracePt t="43610" x="5446713" y="1866900"/>
          <p14:tracePt t="43622" x="5483225" y="1857375"/>
          <p14:tracePt t="43818" x="5456238" y="1857375"/>
          <p14:tracePt t="43829" x="5402263" y="1884363"/>
          <p14:tracePt t="43843" x="5322888" y="1919288"/>
          <p14:tracePt t="43854" x="5197475" y="1965325"/>
          <p14:tracePt t="43865" x="5054600" y="2017713"/>
          <p14:tracePt t="43875" x="4929188" y="2081213"/>
          <p14:tracePt t="43889" x="4768850" y="2160588"/>
          <p14:tracePt t="43903" x="4724400" y="2197100"/>
          <p14:tracePt t="43920" x="4705350" y="2214563"/>
          <p14:tracePt t="43950" x="4687888" y="2224088"/>
          <p14:tracePt t="43973" x="4670425" y="2232025"/>
          <p14:tracePt t="43980" x="4652963" y="2251075"/>
          <p14:tracePt t="44000" x="4643438" y="2251075"/>
          <p14:tracePt t="45040" x="4625975" y="2251075"/>
          <p14:tracePt t="45049" x="4572000" y="2251075"/>
          <p14:tracePt t="45061" x="4438650" y="2251075"/>
          <p14:tracePt t="45072" x="3965575" y="2251075"/>
          <p14:tracePt t="45097" x="3589338" y="2268538"/>
          <p14:tracePt t="45109" x="3205163" y="2303463"/>
          <p14:tracePt t="45119" x="2571750" y="2339975"/>
          <p14:tracePt t="45145" x="2401888" y="2339975"/>
          <p14:tracePt t="45156" x="2286000" y="2339975"/>
          <p14:tracePt t="45169" x="2197100" y="2339975"/>
          <p14:tracePt t="45193" x="2179638" y="2339975"/>
          <p14:tracePt t="45265" x="2205038" y="2347913"/>
          <p14:tracePt t="45279" x="2232025" y="2347913"/>
          <p14:tracePt t="45512" x="2224088" y="2357438"/>
          <p14:tracePt t="45522" x="2179638" y="2374900"/>
          <p14:tracePt t="45534" x="2081213" y="2401888"/>
          <p14:tracePt t="45545" x="1928813" y="2438400"/>
          <p14:tracePt t="45561" x="1473200" y="2598738"/>
          <p14:tracePt t="45583" x="1276350" y="2670175"/>
          <p14:tracePt t="45596" x="1125538" y="2751138"/>
          <p14:tracePt t="45607" x="911225" y="2867025"/>
          <p14:tracePt t="45637" x="866775" y="2884488"/>
          <p14:tracePt t="45643" x="785813" y="2911475"/>
          <p14:tracePt t="45655" x="768350" y="2919413"/>
          <p14:tracePt t="45679" x="750888" y="2919413"/>
          <p14:tracePt t="45692" x="696913" y="2946400"/>
          <p14:tracePt t="46192" x="704850" y="2946400"/>
          <p14:tracePt t="46214" x="714375" y="2946400"/>
          <p14:tracePt t="46222" x="776288" y="2946400"/>
          <p14:tracePt t="46240" x="822325" y="2946400"/>
          <p14:tracePt t="46254" x="965200" y="2955925"/>
          <p14:tracePt t="46280" x="1044575" y="2965450"/>
          <p14:tracePt t="46289" x="1133475" y="3000375"/>
          <p14:tracePt t="46301" x="1223963" y="3036888"/>
          <p14:tracePt t="46317" x="1438275" y="3071813"/>
          <p14:tracePt t="46343" x="1562100" y="3089275"/>
          <p14:tracePt t="46349" x="1697038" y="3089275"/>
          <p14:tracePt t="46362" x="1822450" y="3098800"/>
          <p14:tracePt t="46636" x="1847850" y="3098800"/>
          <p14:tracePt t="46643" x="1938338" y="3098800"/>
          <p14:tracePt t="46656" x="2089150" y="3081338"/>
          <p14:tracePt t="46667" x="2571750" y="3081338"/>
          <p14:tracePt t="46691" x="2830513" y="3108325"/>
          <p14:tracePt t="46703" x="3143250" y="3152775"/>
          <p14:tracePt t="46715" x="3286125" y="3170238"/>
          <p14:tracePt t="46746" x="3419475" y="3187700"/>
          <p14:tracePt t="46752" x="3741738" y="3187700"/>
          <p14:tracePt t="46780" x="3919538" y="3187700"/>
          <p14:tracePt t="47058" x="3946525" y="3179763"/>
          <p14:tracePt t="47068" x="4010025" y="3143250"/>
          <p14:tracePt t="47082" x="4152900" y="3125788"/>
          <p14:tracePt t="47093" x="4322763" y="3081338"/>
          <p14:tracePt t="47105" x="4510088" y="3036888"/>
          <p14:tracePt t="47119" x="4956175" y="2965450"/>
          <p14:tracePt t="47142" x="5108575" y="2938463"/>
          <p14:tracePt t="47153" x="5214938" y="2938463"/>
          <p14:tracePt t="47171" x="5411788" y="2911475"/>
          <p14:tracePt t="47191" x="5537200" y="2911475"/>
          <p14:tracePt t="47203" x="5751513" y="2901950"/>
          <p14:tracePt t="47228" x="5803900" y="2901950"/>
          <p14:tracePt t="47546" x="5813425" y="2901950"/>
          <p14:tracePt t="47607" x="5776913" y="2928938"/>
          <p14:tracePt t="47625" x="5715000" y="2946400"/>
          <p14:tracePt t="47629" x="5653088" y="2955925"/>
          <p14:tracePt t="47642" x="5446713" y="3009900"/>
          <p14:tracePt t="47665" x="5348288" y="3017838"/>
          <p14:tracePt t="47677" x="5241925" y="3044825"/>
          <p14:tracePt t="47693" x="5045075" y="3054350"/>
          <p14:tracePt t="47705" x="4965700" y="3054350"/>
          <p14:tracePt t="47726" x="4840288" y="3054350"/>
          <p14:tracePt t="47740" x="4803775" y="3054350"/>
          <p14:tracePt t="47763" x="4776788" y="3036888"/>
          <p14:tracePt t="47775" x="4768850" y="2965450"/>
          <p14:tracePt t="47803" x="4768850" y="2928938"/>
          <p14:tracePt t="47812" x="4795838" y="2857500"/>
          <p14:tracePt t="47845" x="4822825" y="2822575"/>
          <p14:tracePt t="47849" x="4867275" y="2776538"/>
          <p14:tracePt t="47860" x="4956175" y="2714625"/>
          <p14:tracePt t="47885" x="5037138" y="2670175"/>
          <p14:tracePt t="47894" x="5133975" y="2633663"/>
          <p14:tracePt t="47907" x="5402263" y="2527300"/>
          <p14:tracePt t="47934" x="5527675" y="2490788"/>
          <p14:tracePt t="47946" x="5634038" y="2455863"/>
          <p14:tracePt t="47959" x="5822950" y="2446338"/>
          <p14:tracePt t="47984" x="5911850" y="2446338"/>
          <p14:tracePt t="47995" x="6081713" y="2446338"/>
          <p14:tracePt t="48019" x="6161088" y="2446338"/>
          <p14:tracePt t="48032" x="6232525" y="2446338"/>
          <p14:tracePt t="48043" x="6340475" y="2473325"/>
          <p14:tracePt t="48067" x="6367463" y="2500313"/>
          <p14:tracePt t="48080" x="6394450" y="2527300"/>
          <p14:tracePt t="48093" x="6429375" y="2581275"/>
          <p14:tracePt t="48116" x="6438900" y="2608263"/>
          <p14:tracePt t="48130" x="6456363" y="2679700"/>
          <p14:tracePt t="48158" x="6465888" y="2714625"/>
          <p14:tracePt t="48165" x="6465888" y="2751138"/>
          <p14:tracePt t="48178" x="6456363" y="2830513"/>
          <p14:tracePt t="48192" x="6419850" y="2884488"/>
          <p14:tracePt t="48214" x="6367463" y="2928938"/>
          <p14:tracePt t="48227" x="6188075" y="3009900"/>
          <p14:tracePt t="48251" x="6089650" y="3071813"/>
          <p14:tracePt t="48262" x="5894388" y="3143250"/>
          <p14:tracePt t="48288" x="5803900" y="3179763"/>
          <p14:tracePt t="48300" x="5626100" y="3224213"/>
          <p14:tracePt t="48332" x="5527675" y="3251200"/>
          <p14:tracePt t="48343" x="5465763" y="3276600"/>
          <p14:tracePt t="48348" x="5322888" y="3286125"/>
          <p14:tracePt t="48372" x="5259388" y="3286125"/>
          <p14:tracePt t="48394" x="5187950" y="3286125"/>
          <p14:tracePt t="48395" x="5072063" y="3259138"/>
          <p14:tracePt t="48411" x="5018088" y="3251200"/>
          <p14:tracePt t="48435" x="4983163" y="3224213"/>
          <p14:tracePt t="48446" x="4929188" y="3116263"/>
          <p14:tracePt t="48469" x="4929188" y="3054350"/>
          <p14:tracePt t="48482" x="4956175" y="2919413"/>
          <p14:tracePt t="48506" x="5027613" y="2840038"/>
          <p14:tracePt t="48520" x="5108575" y="2768600"/>
          <p14:tracePt t="48530" x="5340350" y="2616200"/>
          <p14:tracePt t="48554" x="5483225" y="2536825"/>
          <p14:tracePt t="48567" x="5741988" y="2384425"/>
          <p14:tracePt t="48596" x="5848350" y="2322513"/>
          <p14:tracePt t="48604" x="5946775" y="2286000"/>
          <p14:tracePt t="48615" x="6089650" y="2251075"/>
          <p14:tracePt t="48630" x="6143625" y="2241550"/>
          <p14:tracePt t="48653" x="6180138" y="2241550"/>
          <p14:tracePt t="48666" x="6259513" y="2251075"/>
          <p14:tracePt t="48689" x="6296025" y="2276475"/>
          <p14:tracePt t="48702" x="6348413" y="2357438"/>
          <p14:tracePt t="48736" x="6384925" y="2465388"/>
          <p14:tracePt t="48754" x="6411913" y="2509838"/>
          <p14:tracePt t="48763" x="6411913" y="2562225"/>
          <p14:tracePt t="48781" x="6419850" y="2625725"/>
          <p14:tracePt t="48787" x="6419850" y="2776538"/>
          <p14:tracePt t="48799" x="6419850" y="2867025"/>
          <p14:tracePt t="48823" x="6411913" y="2938463"/>
          <p14:tracePt t="48837" x="6323013" y="3044825"/>
          <p14:tracePt t="48849" x="6276975" y="3071813"/>
          <p14:tracePt t="48871" x="6242050" y="3089275"/>
          <p14:tracePt t="48884" x="6062663" y="3179763"/>
          <p14:tracePt t="48900" x="5919788" y="3214688"/>
          <p14:tracePt t="48915" x="5634038" y="3268663"/>
          <p14:tracePt t="48945" x="5483225" y="3276600"/>
          <p14:tracePt t="48956" x="5340350" y="3276600"/>
          <p14:tracePt t="48968" x="5126038" y="3259138"/>
          <p14:tracePt t="48993" x="5045075" y="3205163"/>
          <p14:tracePt t="49005" x="4983163" y="3116263"/>
          <p14:tracePt t="49018" x="4884738" y="2938463"/>
          <p14:tracePt t="49041" x="4867275" y="2884488"/>
          <p14:tracePt t="49055" x="4848225" y="2847975"/>
          <p14:tracePt t="49068" x="4848225" y="2813050"/>
          <p14:tracePt t="49083" x="4848225" y="2803525"/>
          <p14:tracePt t="49103" x="4848225" y="2786063"/>
          <p14:tracePt t="49189" x="4867275" y="2776538"/>
          <p14:tracePt t="49207" x="4919663" y="2768600"/>
          <p14:tracePt t="49217" x="4973638" y="2741613"/>
          <p14:tracePt t="49226" x="5018088" y="2724150"/>
          <p14:tracePt t="49237" x="5108575" y="2705100"/>
          <p14:tracePt t="49268" x="5133975" y="2697163"/>
          <p14:tracePt t="49285" x="5160963" y="2697163"/>
          <p14:tracePt t="49298" x="5170488" y="2697163"/>
          <p14:tracePt t="49309" x="5180013" y="2697163"/>
          <p14:tracePt t="49335" x="5187950" y="2697163"/>
          <p14:tracePt t="49348" x="5205413" y="2697163"/>
          <p14:tracePt t="49359" x="5224463" y="2697163"/>
          <p14:tracePt t="49371" x="5259388" y="2697163"/>
          <p14:tracePt t="49393" x="5286375" y="2697163"/>
          <p14:tracePt t="49404" x="5384800" y="2697163"/>
          <p14:tracePt t="49652" x="5394325" y="2697163"/>
          <p14:tracePt t="49663" x="5411788" y="2697163"/>
          <p14:tracePt t="49675" x="5438775" y="2697163"/>
          <p14:tracePt t="49689" x="5465763" y="2697163"/>
          <p14:tracePt t="49701" x="5527675" y="2687638"/>
          <p14:tracePt t="49712" x="5562600" y="2687638"/>
          <p14:tracePt t="49736" x="5608638" y="2687638"/>
          <p14:tracePt t="49746" x="5661025" y="2679700"/>
          <p14:tracePt t="49761" x="5705475" y="2679700"/>
          <p14:tracePt t="49771" x="5776913" y="2660650"/>
          <p14:tracePt t="49787" x="5795963" y="2660650"/>
          <p14:tracePt t="49810" x="5803900" y="2660650"/>
          <p14:tracePt t="50578" x="5830888" y="2652713"/>
          <p14:tracePt t="50590" x="5884863" y="2643188"/>
          <p14:tracePt t="50601" x="5929313" y="2633663"/>
          <p14:tracePt t="50613" x="5991225" y="2616200"/>
          <p14:tracePt t="50627" x="6045200" y="2608263"/>
          <p14:tracePt t="50638" x="6108700" y="2598738"/>
          <p14:tracePt t="50649" x="6224588" y="2589213"/>
          <p14:tracePt t="50675" x="6286500" y="2581275"/>
          <p14:tracePt t="50687" x="6394450" y="2581275"/>
          <p14:tracePt t="50698" x="6438900" y="2581275"/>
          <p14:tracePt t="50724" x="6483350" y="2581275"/>
          <p14:tracePt t="50735" x="6545263" y="2581275"/>
          <p14:tracePt t="51175" x="6527800" y="2581275"/>
          <p14:tracePt t="51186" x="6483350" y="2581275"/>
          <p14:tracePt t="51199" x="6438900" y="2581275"/>
          <p14:tracePt t="51209" x="6384925" y="2581275"/>
          <p14:tracePt t="51221" x="6276975" y="2581275"/>
          <p14:tracePt t="51248" x="6170613" y="2562225"/>
          <p14:tracePt t="51273" x="6126163" y="2544763"/>
          <p14:tracePt t="51283" x="6089650" y="2527300"/>
          <p14:tracePt t="51295" x="6072188" y="2509838"/>
          <p14:tracePt t="51307" x="6054725" y="2490788"/>
          <p14:tracePt t="51332" x="6045200" y="2490788"/>
          <p14:tracePt t="51674" x="6027738" y="2490788"/>
          <p14:tracePt t="51685" x="6000750" y="2500313"/>
          <p14:tracePt t="51698" x="5973763" y="2527300"/>
          <p14:tracePt t="51710" x="5919788" y="2571750"/>
          <p14:tracePt t="51722" x="5894388" y="2616200"/>
          <p14:tracePt t="51734" x="5857875" y="2643188"/>
          <p14:tracePt t="51746" x="5840413" y="2670175"/>
          <p14:tracePt t="51759" x="5786438" y="2697163"/>
          <p14:tracePt t="51783" x="5759450" y="2714625"/>
          <p14:tracePt t="51795" x="5732463" y="2724150"/>
          <p14:tracePt t="52331" x="5741988" y="2724150"/>
          <p14:tracePt t="52343" x="5751513" y="2724150"/>
          <p14:tracePt t="52367" x="5768975" y="2714625"/>
          <p14:tracePt t="52381" x="5776913" y="2705100"/>
          <p14:tracePt t="52396" x="5786438" y="2697163"/>
          <p14:tracePt t="52398" x="5813425" y="2687638"/>
          <p14:tracePt t="52416" x="5840413" y="2679700"/>
          <p14:tracePt t="52636" x="5830888" y="2687638"/>
          <p14:tracePt t="52647" x="5813425" y="2705100"/>
          <p14:tracePt t="52662" x="5795963" y="2732088"/>
          <p14:tracePt t="52673" x="5776913" y="2768600"/>
          <p14:tracePt t="52683" x="5751513" y="2847975"/>
          <p14:tracePt t="52709" x="5732463" y="2894013"/>
          <p14:tracePt t="52721" x="5724525" y="2919413"/>
          <p14:tracePt t="52734" x="5715000" y="3000375"/>
          <p14:tracePt t="52756" x="5715000" y="3036888"/>
          <p14:tracePt t="52770" x="5715000" y="3108325"/>
          <p14:tracePt t="52782" x="5715000" y="3143250"/>
          <p14:tracePt t="52807" x="5715000" y="3187700"/>
          <p14:tracePt t="52820" x="5724525" y="3232150"/>
          <p14:tracePt t="53269" x="5724525" y="3241675"/>
          <p14:tracePt t="53281" x="5705475" y="3241675"/>
          <p14:tracePt t="53293" x="5680075" y="3241675"/>
          <p14:tracePt t="53305" x="5634038" y="3241675"/>
          <p14:tracePt t="53329" x="5608638" y="3241675"/>
          <p14:tracePt t="53341" x="5572125" y="3241675"/>
          <p14:tracePt t="53355" x="5491163" y="3232150"/>
          <p14:tracePt t="53378" x="5411788" y="3205163"/>
          <p14:tracePt t="53392" x="5180013" y="3179763"/>
          <p14:tracePt t="53405" x="5045075" y="3179763"/>
          <p14:tracePt t="53428" x="4875213" y="3170238"/>
          <p14:tracePt t="53438" x="4562475" y="3170238"/>
          <p14:tracePt t="53471" x="4411663" y="3170238"/>
          <p14:tracePt t="53476" x="4268788" y="3170238"/>
          <p14:tracePt t="53489" x="4037013" y="3251200"/>
          <p14:tracePt t="53853" x="4000500" y="3251200"/>
          <p14:tracePt t="53865" x="3929063" y="3259138"/>
          <p14:tracePt t="53877" x="3795713" y="3268663"/>
          <p14:tracePt t="53891" x="3598863" y="3295650"/>
          <p14:tracePt t="53895" x="3232150" y="3394075"/>
          <p14:tracePt t="53908" x="2509838" y="3759200"/>
          <p14:tracePt t="53939" x="2224088" y="3867150"/>
          <p14:tracePt t="53950" x="2036763" y="3919538"/>
          <p14:tracePt t="53960" x="1758950" y="4027488"/>
          <p14:tracePt t="53987" x="1697038" y="4044950"/>
          <p14:tracePt t="53999" x="1652588" y="4062413"/>
          <p14:tracePt t="54011" x="1625600" y="4098925"/>
          <p14:tracePt t="54048" x="1589088" y="4116388"/>
          <p14:tracePt t="54354" x="1571625" y="4116388"/>
          <p14:tracePt t="54365" x="1536700" y="4125913"/>
          <p14:tracePt t="54378" x="1482725" y="4133850"/>
          <p14:tracePt t="54390" x="1428750" y="4152900"/>
          <p14:tracePt t="54396" x="1339850" y="4187825"/>
          <p14:tracePt t="54427" x="1330325" y="4205288"/>
          <p14:tracePt t="54437" x="1303338" y="4214813"/>
          <p14:tracePt t="54448" x="1285875" y="4214813"/>
          <p14:tracePt t="54463" x="1276350" y="4241800"/>
          <p14:tracePt t="54488" x="1258888" y="4251325"/>
          <p14:tracePt t="54498" x="1250950" y="4268788"/>
          <p14:tracePt t="54529" x="1241425" y="4276725"/>
          <p14:tracePt t="54535" x="1241425" y="4286250"/>
          <p14:tracePt t="54841" x="1258888" y="4286250"/>
          <p14:tracePt t="54852" x="1295400" y="4251325"/>
          <p14:tracePt t="54864" x="1384300" y="4214813"/>
          <p14:tracePt t="54877" x="1490663" y="4179888"/>
          <p14:tracePt t="54890" x="1839913" y="4125913"/>
          <p14:tracePt t="54902" x="2098675" y="4098925"/>
          <p14:tracePt t="54925" x="2393950" y="4062413"/>
          <p14:tracePt t="54938" x="2973388" y="4027488"/>
          <p14:tracePt t="54968" x="3133725" y="4027488"/>
          <p14:tracePt t="54975" x="3286125" y="4017963"/>
          <p14:tracePt t="54987" x="3455988" y="4017963"/>
          <p14:tracePt t="55011" x="3517900" y="4017963"/>
          <p14:tracePt t="55022" x="3633788" y="4017963"/>
          <p14:tracePt t="55036" x="3697288" y="4027488"/>
          <p14:tracePt t="55327" x="3670300" y="4037013"/>
          <p14:tracePt t="55342" x="3625850" y="4037013"/>
          <p14:tracePt t="55351" x="3527425" y="4044950"/>
          <p14:tracePt t="55364" x="3438525" y="4044950"/>
          <p14:tracePt t="55375" x="3160713" y="4071938"/>
          <p14:tracePt t="55389" x="3027363" y="4071938"/>
          <p14:tracePt t="55404" x="2901950" y="4071938"/>
          <p14:tracePt t="55425" x="2732088" y="4071938"/>
          <p14:tracePt t="55454" x="2670175" y="4062413"/>
          <p14:tracePt t="55463" x="2643188" y="4062413"/>
          <p14:tracePt t="55473" x="2616200" y="4044950"/>
          <p14:tracePt t="55546" x="2633663" y="4037013"/>
          <p14:tracePt t="55559" x="2670175" y="4017963"/>
          <p14:tracePt t="55815" x="2751138" y="3983038"/>
          <p14:tracePt t="55831" x="2874963" y="3929063"/>
          <p14:tracePt t="55838" x="3054350" y="3894138"/>
          <p14:tracePt t="55853" x="3402013" y="3840163"/>
          <p14:tracePt t="55863" x="3571875" y="3822700"/>
          <p14:tracePt t="55888" x="3741738" y="3795713"/>
          <p14:tracePt t="55911" x="4062413" y="3759200"/>
          <p14:tracePt t="55914" x="4197350" y="3751263"/>
          <p14:tracePt t="55926" x="4348163" y="3732213"/>
          <p14:tracePt t="55950" x="4500563" y="3732213"/>
          <p14:tracePt t="55961" x="4759325" y="3705225"/>
          <p14:tracePt t="56218" x="4786313" y="3705225"/>
          <p14:tracePt t="56229" x="4822825" y="3705225"/>
          <p14:tracePt t="56240" x="4857750" y="3714750"/>
          <p14:tracePt t="56254" x="4894263" y="3741738"/>
          <p14:tracePt t="56264" x="4956175" y="3786188"/>
          <p14:tracePt t="56291" x="4973638" y="3803650"/>
          <p14:tracePt t="56314" x="4983163" y="3830638"/>
          <p14:tracePt t="56329" x="4983163" y="3848100"/>
          <p14:tracePt t="56346" x="4983163" y="3867150"/>
          <p14:tracePt t="56351" x="4983163" y="3919538"/>
          <p14:tracePt t="56364" x="4973638" y="3938588"/>
          <p14:tracePt t="56388" x="4946650" y="3965575"/>
          <p14:tracePt t="56398" x="4867275" y="4017963"/>
          <p14:tracePt t="56422" x="4830763" y="4037013"/>
          <p14:tracePt t="56436" x="4803775" y="4044950"/>
          <p14:tracePt t="56448" x="4732338" y="4062413"/>
          <p14:tracePt t="56471" x="4687888" y="4062413"/>
          <p14:tracePt t="56483" x="4589463" y="4062413"/>
          <p14:tracePt t="56509" x="4545013" y="4062413"/>
          <p14:tracePt t="56520" x="4518025" y="4037013"/>
          <p14:tracePt t="56533" x="4510088" y="3973513"/>
          <p14:tracePt t="56557" x="4510088" y="3884613"/>
          <p14:tracePt t="56569" x="4589463" y="3625850"/>
          <p14:tracePt t="56582" x="4652963" y="3544888"/>
          <p14:tracePt t="56606" x="4697413" y="3473450"/>
          <p14:tracePt t="56617" x="4786313" y="3402013"/>
          <p14:tracePt t="56642" x="4830763" y="3375025"/>
          <p14:tracePt t="56655" x="4884738" y="3348038"/>
          <p14:tracePt t="56666" x="4965700" y="3322638"/>
          <p14:tracePt t="56699" x="5018088" y="3322638"/>
          <p14:tracePt t="56705" x="5081588" y="3322638"/>
          <p14:tracePt t="56737" x="5108575" y="3330575"/>
          <p14:tracePt t="56741" x="5133975" y="3357563"/>
          <p14:tracePt t="56753" x="5170488" y="3429000"/>
          <p14:tracePt t="56783" x="5187950" y="3473450"/>
          <p14:tracePt t="56789" x="5197475" y="3571875"/>
          <p14:tracePt t="56801" x="5197475" y="3633788"/>
          <p14:tracePt t="56826" x="5197475" y="3705225"/>
          <p14:tracePt t="56838" x="5197475" y="3822700"/>
          <p14:tracePt t="56851" x="5160963" y="3884613"/>
          <p14:tracePt t="56874" x="5133975" y="3956050"/>
          <p14:tracePt t="56885" x="5045075" y="4062413"/>
          <p14:tracePt t="56901" x="4983163" y="4116388"/>
          <p14:tracePt t="56917" x="4911725" y="4179888"/>
          <p14:tracePt t="56947" x="4867275" y="4197350"/>
          <p14:tracePt t="56959" x="4803775" y="4205288"/>
          <p14:tracePt t="56972" x="4697413" y="4224338"/>
          <p14:tracePt t="56995" x="4643438" y="4224338"/>
          <p14:tracePt t="57010" x="4608513" y="4214813"/>
          <p14:tracePt t="57021" x="4527550" y="4143375"/>
          <p14:tracePt t="57046" x="4491038" y="4116388"/>
          <p14:tracePt t="57057" x="4456113" y="4089400"/>
          <p14:tracePt t="57081" x="4438650" y="4071938"/>
          <p14:tracePt t="57092" x="4429125" y="4054475"/>
          <p14:tracePt t="57105" x="4419600" y="3929063"/>
          <p14:tracePt t="57130" x="4446588" y="3848100"/>
          <p14:tracePt t="57143" x="4483100" y="3786188"/>
          <p14:tracePt t="57154" x="4598988" y="3670300"/>
          <p14:tracePt t="57179" x="4660900" y="3625850"/>
          <p14:tracePt t="57190" x="4751388" y="3562350"/>
          <p14:tracePt t="57204" x="4973638" y="3455988"/>
          <p14:tracePt t="57228" x="5133975" y="3402013"/>
          <p14:tracePt t="57239" x="5394325" y="3313113"/>
          <p14:tracePt t="57265" x="5491163" y="3286125"/>
          <p14:tracePt t="57271" x="5572125" y="3276600"/>
          <p14:tracePt t="57301" x="5599113" y="3276600"/>
          <p14:tracePt t="57313" x="5626100" y="3276600"/>
          <p14:tracePt t="57326" x="5670550" y="3276600"/>
          <p14:tracePt t="57580" x="5599113" y="3276600"/>
          <p14:tracePt t="57594" x="5473700" y="3276600"/>
          <p14:tracePt t="57606" x="5313363" y="3276600"/>
          <p14:tracePt t="57616" x="5108575" y="3276600"/>
          <p14:tracePt t="57630" x="4759325" y="3276600"/>
          <p14:tracePt t="57642" x="4017963" y="3276600"/>
          <p14:tracePt t="57667" x="3697288" y="3268663"/>
          <p14:tracePt t="57677" x="3197225" y="3268663"/>
          <p14:tracePt t="57691" x="3044825" y="3268663"/>
          <p14:tracePt t="57724" x="2894013" y="3268663"/>
          <p14:tracePt t="57726" x="2857500" y="3268663"/>
          <p14:tracePt t="57753" x="2840038" y="3268663"/>
          <p14:tracePt t="58018" x="2813050" y="3276600"/>
          <p14:tracePt t="58033" x="2768600" y="3286125"/>
          <p14:tracePt t="58044" x="2670175" y="3322638"/>
          <p14:tracePt t="58054" x="2544763" y="3375025"/>
          <p14:tracePt t="58068" x="2419350" y="3465513"/>
          <p14:tracePt t="58081" x="2268538" y="3571875"/>
          <p14:tracePt t="58105" x="2251075" y="3589338"/>
          <p14:tracePt t="58128" x="2232025" y="3625850"/>
          <p14:tracePt t="58130" x="2232025" y="3652838"/>
          <p14:tracePt t="58161" x="2232025" y="3679825"/>
          <p14:tracePt t="58165" x="2232025" y="3714750"/>
          <p14:tracePt t="58191" x="2224088" y="3741738"/>
          <p14:tracePt t="58202" x="2214563" y="3768725"/>
          <p14:tracePt t="58214" x="2205038" y="3786188"/>
          <p14:tracePt t="58238" x="2205038" y="3795713"/>
          <p14:tracePt t="58249" x="2205038" y="3813175"/>
          <p14:tracePt t="58279" x="2241550" y="3822700"/>
          <p14:tracePt t="58458" x="2224088" y="3822700"/>
          <p14:tracePt t="58469" x="2205038" y="3822700"/>
          <p14:tracePt t="58482" x="2187575" y="3830638"/>
          <p14:tracePt t="58495" x="2152650" y="3848100"/>
          <p14:tracePt t="58513" x="2081213" y="3867150"/>
          <p14:tracePt t="58517" x="1990725" y="3919538"/>
          <p14:tracePt t="58542" x="1973263" y="3929063"/>
          <p14:tracePt t="58554" x="1965325" y="3938588"/>
          <p14:tracePt t="58592" x="1973263" y="3929063"/>
          <p14:tracePt t="58605" x="2054225" y="3884613"/>
          <p14:tracePt t="58616" x="2187575" y="3830638"/>
          <p14:tracePt t="58627" x="2330450" y="3768725"/>
          <p14:tracePt t="58639" x="2490788" y="3705225"/>
          <p14:tracePt t="58652" x="2840038" y="3544888"/>
          <p14:tracePt t="58677" x="3081338" y="3429000"/>
          <p14:tracePt t="58689" x="3303588" y="3322638"/>
          <p14:tracePt t="58701" x="3670300" y="3241675"/>
          <p14:tracePt t="58726" x="3911600" y="3214688"/>
          <p14:tracePt t="58737" x="4276725" y="3170238"/>
          <p14:tracePt t="58751" x="4402138" y="3170238"/>
          <p14:tracePt t="58774" x="4483100" y="3170238"/>
          <p14:tracePt t="58785" x="4537075" y="3170238"/>
          <p14:tracePt t="58803" x="4589463" y="3170238"/>
          <p14:tracePt t="58817" x="4598988" y="3170238"/>
          <p14:tracePt t="58848" x="4589463" y="3179763"/>
          <p14:tracePt t="58860" x="4554538" y="3205163"/>
          <p14:tracePt t="58872" x="4411663" y="3303588"/>
          <p14:tracePt t="58892" x="4330700" y="3357563"/>
          <p14:tracePt t="58901" x="4214813" y="3438525"/>
          <p14:tracePt t="58926" x="3929063" y="3562350"/>
          <p14:tracePt t="58936" x="3776663" y="3652838"/>
          <p14:tracePt t="58956" x="3429000" y="3894138"/>
          <p14:tracePt t="58970" x="3268663" y="4027488"/>
          <p14:tracePt t="58993" x="3133725" y="4116388"/>
          <p14:tracePt t="59006" x="2840038" y="4276725"/>
          <p14:tracePt t="59019" x="2705100" y="4340225"/>
          <p14:tracePt t="59041" x="2571750" y="4402138"/>
          <p14:tracePt t="59053" x="2428875" y="4465638"/>
          <p14:tracePt t="59077" x="2411413" y="4473575"/>
          <p14:tracePt t="59091" x="2401888" y="4491038"/>
          <p14:tracePt t="59116" x="2401888" y="4500563"/>
          <p14:tracePt t="59383" x="2384425" y="4500563"/>
          <p14:tracePt t="59395" x="2357438" y="4500563"/>
          <p14:tracePt t="59407" x="2330450" y="4483100"/>
          <p14:tracePt t="59418" x="2303463" y="4438650"/>
          <p14:tracePt t="59432" x="2268538" y="4419600"/>
          <p14:tracePt t="59446" x="2197100" y="4402138"/>
          <p14:tracePt t="59456" x="2170113" y="4384675"/>
          <p14:tracePt t="59480" x="2143125" y="4375150"/>
          <p14:tracePt t="59493" x="2116138" y="4367213"/>
          <p14:tracePt t="59517" x="2098675" y="4367213"/>
          <p14:tracePt t="59529" x="2089150" y="4357688"/>
          <p14:tracePt t="59591" x="2125663" y="4348163"/>
          <p14:tracePt t="59603" x="2187575" y="4348163"/>
          <p14:tracePt t="59616" x="2251075" y="4348163"/>
          <p14:tracePt t="59627" x="2374900" y="4348163"/>
          <p14:tracePt t="59658" x="2438400" y="4348163"/>
          <p14:tracePt t="59665" x="2500313" y="4375150"/>
          <p14:tracePt t="59675" x="2643188" y="4394200"/>
          <p14:tracePt t="59700" x="2724150" y="4394200"/>
          <p14:tracePt t="59711" x="2955925" y="4411663"/>
          <p14:tracePt t="59736" x="3054350" y="4411663"/>
          <p14:tracePt t="59748" x="3179763" y="4402138"/>
          <p14:tracePt t="59760" x="3367088" y="4384675"/>
          <p14:tracePt t="60028" x="3348038" y="4384675"/>
          <p14:tracePt t="60039" x="3340100" y="4375150"/>
          <p14:tracePt t="60052" x="3313113" y="4375150"/>
          <p14:tracePt t="60066" x="3286125" y="4375150"/>
          <p14:tracePt t="60081" x="3224213" y="4375150"/>
          <p14:tracePt t="60102" x="3143250" y="4375150"/>
          <p14:tracePt t="60125" x="3098800" y="4375150"/>
          <p14:tracePt t="60142" x="3071813" y="4375150"/>
          <p14:tracePt t="60159" x="3044825" y="4375150"/>
          <p14:tracePt t="60162" x="3009900" y="4375150"/>
          <p14:tracePt t="60175" x="2990850" y="4375150"/>
          <p14:tracePt t="60200" x="2965450" y="4375150"/>
          <p14:tracePt t="60224" x="2955925" y="4375150"/>
          <p14:tracePt t="63520" x="2955925" y="4348163"/>
          <p14:tracePt t="63531" x="2973388" y="4340225"/>
          <p14:tracePt t="63542" x="3000375" y="4313238"/>
          <p14:tracePt t="63558" x="3054350" y="4276725"/>
          <p14:tracePt t="63568" x="3116263" y="4224338"/>
          <p14:tracePt t="63580" x="3276600" y="4125913"/>
          <p14:tracePt t="63612" x="3375025" y="4062413"/>
          <p14:tracePt t="63618" x="3500438" y="3983038"/>
          <p14:tracePt t="63629" x="3803650" y="3867150"/>
          <p14:tracePt t="63659" x="3938588" y="3830638"/>
          <p14:tracePt t="63665" x="4062413" y="3786188"/>
          <p14:tracePt t="63678" x="4394200" y="3705225"/>
          <p14:tracePt t="63692" x="4598988" y="3679825"/>
          <p14:tracePt t="63692" x="4776788" y="3652838"/>
          <p14:tracePt t="63958" x="4768850" y="3652838"/>
          <p14:tracePt t="63970" x="4732338" y="3660775"/>
          <p14:tracePt t="63983" x="4572000" y="3705225"/>
          <p14:tracePt t="64006" x="4483100" y="3732213"/>
          <p14:tracePt t="64019" x="4367213" y="3768725"/>
          <p14:tracePt t="64030" x="4214813" y="3795713"/>
          <p14:tracePt t="64055" x="4133850" y="3803650"/>
          <p14:tracePt t="64066" x="4037013" y="3830638"/>
          <p14:tracePt t="64084" x="3894138" y="3875088"/>
          <p14:tracePt t="64096" x="3840163" y="3894138"/>
          <p14:tracePt t="64116" x="3786188" y="3911600"/>
          <p14:tracePt t="64130" x="3768725" y="3929063"/>
          <p14:tracePt t="64152" x="3724275" y="3956050"/>
          <p14:tracePt t="64177" x="3687763" y="3965575"/>
          <p14:tracePt t="64188" x="3652838" y="3973513"/>
          <p14:tracePt t="64410" x="3616325" y="3983038"/>
          <p14:tracePt t="64421" x="3554413" y="3990975"/>
          <p14:tracePt t="64433" x="3473450" y="4010025"/>
          <p14:tracePt t="64445" x="3375025" y="4037013"/>
          <p14:tracePt t="64458" x="3232150" y="4098925"/>
          <p14:tracePt t="64471" x="2990850" y="4214813"/>
          <p14:tracePt t="64493" x="2938463" y="4241800"/>
          <p14:tracePt t="64506" x="2911475" y="4251325"/>
          <p14:tracePt t="64518" x="2857500" y="4276725"/>
          <p14:tracePt t="64542" x="2830513" y="4286250"/>
          <p14:tracePt t="64554" x="2803525" y="4303713"/>
          <p14:tracePt t="64567" x="2795588" y="4313238"/>
          <p14:tracePt t="64618" x="2786063" y="4313238"/>
          <p14:tracePt t="64627" x="2776538" y="4322763"/>
          <p14:tracePt t="64639" x="2776538" y="4330700"/>
          <p14:tracePt t="64652" x="2776538" y="4340225"/>
          <p14:tracePt t="64677" x="2776538" y="4348163"/>
          <p14:tracePt t="64689" x="2776538" y="4357688"/>
          <p14:tracePt t="64726" x="2813050" y="4348163"/>
          <p14:tracePt t="64737" x="2911475" y="4259263"/>
          <p14:tracePt t="64748" x="3108325" y="4125913"/>
          <p14:tracePt t="64761" x="3411538" y="3956050"/>
          <p14:tracePt t="64785" x="4098925" y="3616325"/>
          <p14:tracePt t="64787" x="4429125" y="3465513"/>
          <p14:tracePt t="64802" x="4660900" y="3367088"/>
          <p14:tracePt t="64824" x="4919663" y="3268663"/>
          <p14:tracePt t="64846" x="5037138" y="3241675"/>
          <p14:tracePt t="64860" x="5108575" y="3232150"/>
          <p14:tracePt t="64872" x="5205413" y="3232150"/>
          <p14:tracePt t="64894" x="5232400" y="3232150"/>
          <p14:tracePt t="64903" x="5259388" y="3232150"/>
          <p14:tracePt t="64933" x="5276850" y="3251200"/>
          <p14:tracePt t="64944" x="5303838" y="3259138"/>
          <p14:tracePt t="65189" x="5286375" y="3268663"/>
          <p14:tracePt t="65201" x="5251450" y="3295650"/>
          <p14:tracePt t="65216" x="5214938" y="3313113"/>
          <p14:tracePt t="65225" x="5187950" y="3340100"/>
          <p14:tracePt t="65237" x="5160963" y="3357563"/>
          <p14:tracePt t="65250" x="5126038" y="3384550"/>
          <p14:tracePt t="65262" x="5072063" y="3411538"/>
          <p14:tracePt t="65275" x="5054600" y="3429000"/>
          <p14:tracePt t="65298" x="5054600" y="3438525"/>
          <p14:tracePt t="65309" x="5045075" y="3465513"/>
          <p14:tracePt t="65344" x="5045075" y="3482975"/>
          <p14:tracePt t="65348" x="5045075" y="3490913"/>
          <p14:tracePt t="65359" x="5045075" y="3527425"/>
          <p14:tracePt t="65394" x="5054600" y="3544888"/>
          <p14:tracePt t="65409" x="5062538" y="3562350"/>
          <p14:tracePt t="65418" x="5072063" y="3562350"/>
          <p14:tracePt t="65431" x="5072063" y="3571875"/>
          <p14:tracePt t="65446" x="5072063" y="3589338"/>
          <p14:tracePt t="65458" x="5081588" y="3589338"/>
          <p14:tracePt t="65481" x="5081588" y="3608388"/>
          <p14:tracePt t="65492" x="5081588" y="3616325"/>
          <p14:tracePt t="65519" x="5081588" y="3625850"/>
          <p14:tracePt t="65529" x="5081588" y="3633788"/>
          <p14:tracePt t="65543" x="5081588" y="3643313"/>
          <p14:tracePt t="65565" x="5081588" y="3660775"/>
          <p14:tracePt t="65578" x="5081588" y="3679825"/>
          <p14:tracePt t="65601" x="5081588" y="3687763"/>
          <p14:tracePt t="65615" x="5081588" y="3697288"/>
          <p14:tracePt t="65626" x="5081588" y="3724275"/>
          <p14:tracePt t="65658" x="5081588" y="3732213"/>
          <p14:tracePt t="65664" x="5072063" y="3768725"/>
          <p14:tracePt t="65676" x="5062538" y="3776663"/>
          <p14:tracePt t="65700" x="5062538" y="3795713"/>
          <p14:tracePt t="65713" x="5054600" y="3830638"/>
          <p14:tracePt t="65751" x="5045075" y="3840163"/>
          <p14:tracePt t="65764" x="5045075" y="3848100"/>
          <p14:tracePt t="65797" x="5027613" y="3848100"/>
          <p14:tracePt t="65810" x="5018088" y="3848100"/>
          <p14:tracePt t="65833" x="5000625" y="3840163"/>
          <p14:tracePt t="65846" x="4983163" y="3830638"/>
          <p14:tracePt t="65861" x="4965700" y="3822700"/>
          <p14:tracePt t="65872" x="4956175" y="3822700"/>
          <p14:tracePt t="65883" x="4929188" y="3822700"/>
          <p14:tracePt t="65895" x="4919663" y="3822700"/>
          <p14:tracePt t="65913" x="4911725" y="3822700"/>
          <p14:tracePt t="65928" x="4884738" y="3840163"/>
          <p14:tracePt t="65955" x="4867275" y="3848100"/>
          <p14:tracePt t="65970" x="4848225" y="3848100"/>
          <p14:tracePt t="65980" x="4822825" y="3830638"/>
          <p14:tracePt t="66003" x="4813300" y="3776663"/>
          <p14:tracePt t="66015" x="4813300" y="3714750"/>
          <p14:tracePt t="66050" x="4813300" y="3697288"/>
          <p14:tracePt t="66054" x="4813300" y="3687763"/>
          <p14:tracePt t="66065" x="4830763" y="3660775"/>
          <p14:tracePt t="66096" x="4875213" y="3643313"/>
          <p14:tracePt t="66101" x="4911725" y="3633788"/>
          <p14:tracePt t="66113" x="5000625" y="3633788"/>
          <p14:tracePt t="66139" x="5045075" y="3633788"/>
          <p14:tracePt t="66152" x="5126038" y="3633788"/>
          <p14:tracePt t="66179" x="5153025" y="3633788"/>
          <p14:tracePt t="66188" x="5180013" y="3633788"/>
          <p14:tracePt t="66199" x="5205413" y="3660775"/>
          <p14:tracePt t="66223" x="5205413" y="3670300"/>
          <p14:tracePt t="66235" x="5214938" y="3705225"/>
          <p14:tracePt t="66248" x="5214938" y="3732213"/>
          <p14:tracePt t="66271" x="5214938" y="3768725"/>
          <p14:tracePt t="66285" x="5214938" y="3813175"/>
          <p14:tracePt t="66308" x="5214938" y="3830638"/>
          <p14:tracePt t="66322" x="5214938" y="3857625"/>
          <p14:tracePt t="66333" x="5214938" y="3867150"/>
          <p14:tracePt t="66613" x="5187950" y="3902075"/>
          <p14:tracePt t="66626" x="5143500" y="3946525"/>
          <p14:tracePt t="66640" x="5108575" y="3983038"/>
          <p14:tracePt t="66650" x="5062538" y="4027488"/>
          <p14:tracePt t="66663" x="5018088" y="4071938"/>
          <p14:tracePt t="66674" x="4991100" y="4089400"/>
          <p14:tracePt t="66687" x="4956175" y="4116388"/>
          <p14:tracePt t="66718" x="4946650" y="4125913"/>
          <p14:tracePt t="66723" x="4929188" y="4133850"/>
          <p14:tracePt t="66736" x="4919663" y="4133850"/>
          <p14:tracePt t="66759" x="4902200" y="4133850"/>
          <p14:tracePt t="66786" x="4894263" y="4133850"/>
          <p14:tracePt t="67526" x="4884738" y="4133850"/>
          <p14:tracePt t="67540" x="4875213" y="4133850"/>
          <p14:tracePt t="67552" x="4867275" y="4133850"/>
          <p14:tracePt t="67565" x="4848225" y="4133850"/>
          <p14:tracePt t="67598" x="4830763" y="4133850"/>
          <p14:tracePt t="67601" x="4813300" y="4133850"/>
          <p14:tracePt t="67612" x="4759325" y="4133850"/>
          <p14:tracePt t="67636" x="4697413" y="4133850"/>
          <p14:tracePt t="67660" x="4527550" y="4133850"/>
          <p14:tracePt t="67662" x="4465638" y="4133850"/>
          <p14:tracePt t="67676" x="4402138" y="4133850"/>
          <p14:tracePt t="67698" x="4357688" y="4133850"/>
          <p14:tracePt t="67722" x="4348163" y="4152900"/>
          <p14:tracePt t="67734" x="4340225" y="4152900"/>
          <p14:tracePt t="67965" x="4295775" y="4152900"/>
          <p14:tracePt t="67978" x="4187825" y="4170363"/>
          <p14:tracePt t="67995" x="4044950" y="4187825"/>
          <p14:tracePt t="68002" x="3625850" y="4276725"/>
          <p14:tracePt t="68014" x="3455988" y="4303713"/>
          <p14:tracePt t="68038" x="3303588" y="4348163"/>
          <p14:tracePt t="68050" x="3187700" y="4394200"/>
          <p14:tracePt t="68064" x="2982913" y="4456113"/>
          <p14:tracePt t="68096" x="2840038" y="4500563"/>
          <p14:tracePt t="68099" x="2768600" y="4518025"/>
          <p14:tracePt t="68114" x="2741613" y="4518025"/>
          <p14:tracePt t="68137" x="2714625" y="4527550"/>
          <p14:tracePt t="68149" x="2697163" y="4527550"/>
          <p14:tracePt t="68442" x="2687638" y="4527550"/>
          <p14:tracePt t="68453" x="2660650" y="4527550"/>
          <p14:tracePt t="68468" x="2633663" y="4527550"/>
          <p14:tracePt t="68477" x="2616200" y="4527550"/>
          <p14:tracePt t="68488" x="2589213" y="4483100"/>
          <p14:tracePt t="68502" x="2571750" y="4465638"/>
          <p14:tracePt t="68531" x="2571750" y="4446588"/>
          <p14:tracePt t="68536" x="2562225" y="4438650"/>
          <p14:tracePt t="68549" x="2562225" y="4411663"/>
          <p14:tracePt t="68598" x="2554288" y="4411663"/>
          <p14:tracePt t="68769" x="2554288" y="4402138"/>
          <p14:tracePt t="69135" x="2544763" y="4402138"/>
          <p14:tracePt t="69172" x="2544763" y="4394200"/>
          <p14:tracePt t="69234" x="2544763" y="4384675"/>
          <p14:tracePt t="69305" x="2544763" y="4375150"/>
          <p14:tracePt t="69514" x="2544763" y="4367213"/>
          <p14:tracePt t="69537" x="2544763" y="4357688"/>
          <p14:tracePt t="69565" x="2554288" y="4348163"/>
          <p14:tracePt t="69580" x="2562225" y="4340225"/>
          <p14:tracePt t="69593" x="2562225" y="4330700"/>
          <p14:tracePt t="69615" x="2571750" y="4322763"/>
          <p14:tracePt t="69623" x="2581275" y="4313238"/>
          <p14:tracePt t="69635" x="2598738" y="4303713"/>
          <p14:tracePt t="69660" x="2608263" y="4295775"/>
          <p14:tracePt t="69674" x="2616200" y="4286250"/>
          <p14:tracePt t="70037" x="2608263" y="4286250"/>
          <p14:tracePt t="70184" x="2643188" y="4276725"/>
          <p14:tracePt t="70195" x="2803525" y="4214813"/>
          <p14:tracePt t="70208" x="3268663" y="4089400"/>
          <p14:tracePt t="70220" x="4348163" y="3803650"/>
          <p14:tracePt t="70243" x="4776788" y="3697288"/>
          <p14:tracePt t="70255" x="5099050" y="3660775"/>
          <p14:tracePt t="70268" x="5527675" y="3625850"/>
          <p14:tracePt t="70292" x="5680075" y="3625850"/>
          <p14:tracePt t="70305" x="5991225" y="3670300"/>
          <p14:tracePt t="70317" x="6108700" y="3697288"/>
          <p14:tracePt t="70597" x="6081713" y="3714750"/>
          <p14:tracePt t="70609" x="6054725" y="3732213"/>
          <p14:tracePt t="70622" x="6027738" y="3741738"/>
          <p14:tracePt t="70634" x="6018213" y="3751263"/>
          <p14:tracePt t="70645" x="5991225" y="3751263"/>
          <p14:tracePt t="70658" x="5857875" y="3768725"/>
          <p14:tracePt t="70670" x="5741988" y="3776663"/>
          <p14:tracePt t="70694" x="5626100" y="3803650"/>
          <p14:tracePt t="70706" x="5384800" y="3867150"/>
          <p14:tracePt t="70737" x="5251450" y="3902075"/>
          <p14:tracePt t="70742" x="5108575" y="3929063"/>
          <p14:tracePt t="70754" x="4822825" y="3983038"/>
          <p14:tracePt t="70786" x="4679950" y="4010025"/>
          <p14:tracePt t="70792" x="4419600" y="4044950"/>
          <p14:tracePt t="70815" x="4295775" y="4054475"/>
          <p14:tracePt t="70829" x="4205288" y="4054475"/>
          <p14:tracePt t="70839" x="4017963" y="4054475"/>
          <p14:tracePt t="70865" x="3911600" y="4054475"/>
          <p14:tracePt t="70876" x="3822700" y="4054475"/>
          <p14:tracePt t="70890" x="3687763" y="4017963"/>
          <p14:tracePt t="70904" x="3652838" y="3990975"/>
          <p14:tracePt t="70930" x="3616325" y="3938588"/>
          <p14:tracePt t="70939" x="3608388" y="3902075"/>
          <p14:tracePt t="70971" x="3608388" y="3894138"/>
          <p14:tracePt t="70974" x="3608388" y="3840163"/>
          <p14:tracePt t="70989" x="3616325" y="3813175"/>
          <p14:tracePt t="71010" x="3633788" y="3776663"/>
          <p14:tracePt t="71024" x="3768725" y="3687763"/>
          <p14:tracePt t="71048" x="3902075" y="3608388"/>
          <p14:tracePt t="71060" x="4348163" y="3367088"/>
          <p14:tracePt t="71085" x="4572000" y="3286125"/>
          <p14:tracePt t="71096" x="4795838" y="3224213"/>
          <p14:tracePt t="71108" x="5170488" y="3187700"/>
          <p14:tracePt t="71133" x="5303838" y="3187700"/>
          <p14:tracePt t="71146" x="5562600" y="3197225"/>
          <p14:tracePt t="71157" x="5688013" y="3224213"/>
          <p14:tracePt t="71183" x="5795963" y="3259138"/>
          <p14:tracePt t="71194" x="6000750" y="3348038"/>
          <p14:tracePt t="71208" x="6054725" y="3375025"/>
          <p14:tracePt t="71231" x="6116638" y="3419475"/>
          <p14:tracePt t="71243" x="6197600" y="3509963"/>
          <p14:tracePt t="71266" x="6232525" y="3571875"/>
          <p14:tracePt t="71279" x="6251575" y="3732213"/>
          <p14:tracePt t="71303" x="6251575" y="3840163"/>
          <p14:tracePt t="71316" x="6251575" y="3929063"/>
          <p14:tracePt t="71327" x="6215063" y="4044950"/>
          <p14:tracePt t="71365" x="6161088" y="4179888"/>
          <p14:tracePt t="71376" x="6126163" y="4224338"/>
          <p14:tracePt t="71396" x="6037263" y="4276725"/>
          <p14:tracePt t="71408" x="5911850" y="4330700"/>
          <p14:tracePt t="71409" x="5491163" y="4438650"/>
          <p14:tracePt t="71436" x="5160963" y="4473575"/>
          <p14:tracePt t="71449" x="4848225" y="4491038"/>
          <p14:tracePt t="71466" x="4125913" y="4510088"/>
          <p14:tracePt t="71487" x="3803650" y="4483100"/>
          <p14:tracePt t="71499" x="3160713" y="4340225"/>
          <p14:tracePt t="71510" x="2847975" y="4268788"/>
          <p14:tracePt t="71535" x="2625725" y="4170363"/>
          <p14:tracePt t="71547" x="2312988" y="3911600"/>
          <p14:tracePt t="71582" x="2224088" y="3848100"/>
          <p14:tracePt t="71592" x="2170113" y="3803650"/>
          <p14:tracePt t="71601" x="2133600" y="3768725"/>
          <p14:tracePt t="71611" x="2133600" y="3759200"/>
          <p14:tracePt t="71886" x="2125663" y="3776663"/>
          <p14:tracePt t="71899" x="2116138" y="3803650"/>
          <p14:tracePt t="71912" x="2108200" y="3840163"/>
          <p14:tracePt t="71924" x="2108200" y="3884613"/>
          <p14:tracePt t="71936" x="2108200" y="3965575"/>
          <p14:tracePt t="71949" x="2187575" y="4152900"/>
          <p14:tracePt t="71972" x="2241550" y="4224338"/>
          <p14:tracePt t="71985" x="2322513" y="4322763"/>
          <p14:tracePt t="72003" x="2482850" y="4500563"/>
          <p14:tracePt t="72023" x="2554288" y="4572000"/>
          <p14:tracePt t="72033" x="2652713" y="4633913"/>
          <p14:tracePt t="72058" x="2687638" y="4633913"/>
          <p14:tracePt t="72069" x="2705100" y="4625975"/>
          <p14:tracePt t="72192" x="2679700" y="4616450"/>
          <p14:tracePt t="72205" x="2633663" y="4616450"/>
          <p14:tracePt t="72221" x="2571750" y="4608513"/>
          <p14:tracePt t="72230" x="2500313" y="4598988"/>
          <p14:tracePt t="72241" x="2428875" y="4581525"/>
          <p14:tracePt t="72254" x="2268538" y="4554538"/>
          <p14:tracePt t="72266" x="2197100" y="4518025"/>
          <p14:tracePt t="72289" x="2152650" y="4500563"/>
          <p14:tracePt t="72304" x="2054225" y="4446588"/>
          <p14:tracePt t="72316" x="2044700" y="4429125"/>
          <p14:tracePt t="72338" x="2027238" y="4419600"/>
          <p14:tracePt t="72400" x="2098675" y="4394200"/>
          <p14:tracePt t="72413" x="2224088" y="4384675"/>
          <p14:tracePt t="72424" x="2357438" y="4384675"/>
          <p14:tracePt t="72436" x="2679700" y="4375150"/>
          <p14:tracePt t="72467" x="2847975" y="4375150"/>
          <p14:tracePt t="72472" x="3205163" y="4402138"/>
          <p14:tracePt t="72496" x="3527425" y="4429125"/>
          <p14:tracePt t="72520" x="3697288" y="4446588"/>
          <p14:tracePt t="72538" x="3830638" y="4446588"/>
          <p14:tracePt t="72548" x="3965575" y="4446588"/>
          <p14:tracePt t="72559" x="4108450" y="4446588"/>
          <p14:tracePt t="72791" x="4089400" y="4446588"/>
          <p14:tracePt t="72801" x="4044950" y="4446588"/>
          <p14:tracePt t="72814" x="3938588" y="4446588"/>
          <p14:tracePt t="72826" x="3554413" y="4384675"/>
          <p14:tracePt t="72850" x="3187700" y="4286250"/>
          <p14:tracePt t="72863" x="2840038" y="4170363"/>
          <p14:tracePt t="72874" x="2446338" y="4098925"/>
          <p14:tracePt t="72888" x="2339975" y="4054475"/>
          <p14:tracePt t="72905" x="2197100" y="4037013"/>
          <p14:tracePt t="72943" x="2160588" y="4037013"/>
          <p14:tracePt t="72948" x="2143125" y="4037013"/>
          <p14:tracePt t="72972" x="2133600" y="4037013"/>
          <p14:tracePt t="73023" x="2152650" y="4037013"/>
          <p14:tracePt t="73032" x="2187575" y="4037013"/>
          <p14:tracePt t="73046" x="2232025" y="4037013"/>
          <p14:tracePt t="73061" x="2276475" y="4037013"/>
          <p14:tracePt t="73071" x="2339975" y="4037013"/>
          <p14:tracePt t="73082" x="2393950" y="4037013"/>
          <p14:tracePt t="73093" x="2500313" y="4054475"/>
          <p14:tracePt t="73119" x="2571750" y="4071938"/>
          <p14:tracePt t="73131" x="2633663" y="4081463"/>
          <p14:tracePt t="73143" x="2751138" y="4108450"/>
          <p14:tracePt t="73167" x="2786063" y="4116388"/>
          <p14:tracePt t="73180" x="2847975" y="4125913"/>
          <p14:tracePt t="73191" x="2874963" y="4125913"/>
          <p14:tracePt t="73209" x="2901950" y="4125913"/>
          <p14:tracePt t="73229" x="2982913" y="4133850"/>
          <p14:tracePt t="73253" x="3017838" y="4133850"/>
          <p14:tracePt t="73268" x="3054350" y="4133850"/>
          <p14:tracePt t="73277" x="3125788" y="4160838"/>
          <p14:tracePt t="73496" x="3108325" y="4160838"/>
          <p14:tracePt t="73508" x="3062288" y="4160838"/>
          <p14:tracePt t="73520" x="2973388" y="4160838"/>
          <p14:tracePt t="73532" x="2830513" y="4160838"/>
          <p14:tracePt t="73545" x="2473325" y="4160838"/>
          <p14:tracePt t="73570" x="2312988" y="4179888"/>
          <p14:tracePt t="73595" x="2125663" y="4214813"/>
          <p14:tracePt t="73606" x="2089150" y="4214813"/>
          <p14:tracePt t="73618" x="2062163" y="4224338"/>
          <p14:tracePt t="73630" x="2044700" y="4224338"/>
          <p14:tracePt t="73727" x="2062163" y="4224338"/>
          <p14:tracePt t="73740" x="2108200" y="4224338"/>
          <p14:tracePt t="73753" x="2160588" y="4232275"/>
          <p14:tracePt t="73763" x="2241550" y="4241800"/>
          <p14:tracePt t="73789" x="2276475" y="4241800"/>
          <p14:tracePt t="73802" x="2339975" y="4251325"/>
          <p14:tracePt t="73829" x="2374900" y="4259263"/>
          <p14:tracePt t="73846" x="2465388" y="4276725"/>
          <p14:tracePt t="73849" x="2509838" y="4276725"/>
          <p14:tracePt t="73863" x="2544763" y="4286250"/>
          <p14:tracePt t="73885" x="2581275" y="4286250"/>
          <p14:tracePt t="73896" x="2625725" y="4286250"/>
          <p14:tracePt t="73914" x="2660650" y="4286250"/>
          <p14:tracePt t="73934" x="2759075" y="4276725"/>
          <p14:tracePt t="74336" x="2714625" y="4276725"/>
          <p14:tracePt t="74350" x="2643188" y="4268788"/>
          <p14:tracePt t="74361" x="2554288" y="4268788"/>
          <p14:tracePt t="74372" x="2295525" y="4268788"/>
          <p14:tracePt t="74385" x="2160588" y="4268788"/>
          <p14:tracePt t="74402" x="2027238" y="4268788"/>
          <p14:tracePt t="74418" x="1697038" y="4268788"/>
          <p14:tracePt t="74447" x="1544638" y="4268788"/>
          <p14:tracePt t="74458" x="1401763" y="4268788"/>
          <p14:tracePt t="74471" x="1179513" y="4268788"/>
          <p14:tracePt t="74494" x="1081088" y="4268788"/>
          <p14:tracePt t="74507" x="1009650" y="4276725"/>
          <p14:tracePt t="74520" x="1000125" y="4276725"/>
          <p14:tracePt t="74580" x="1036638" y="4268788"/>
          <p14:tracePt t="74591" x="1116013" y="4224338"/>
          <p14:tracePt t="75387" x="1125538" y="4224338"/>
          <p14:tracePt t="75518" x="1133475" y="4224338"/>
          <p14:tracePt t="76277" x="1133475" y="4214813"/>
          <p14:tracePt t="76541" x="1143000" y="4214813"/>
          <p14:tracePt t="76553" x="1160463" y="4214813"/>
          <p14:tracePt t="76566" x="1196975" y="4214813"/>
          <p14:tracePt t="76578" x="1241425" y="4214813"/>
          <p14:tracePt t="76590" x="1393825" y="4214813"/>
          <p14:tracePt t="76614" x="1608138" y="4232275"/>
          <p14:tracePt t="76638" x="1776413" y="4241800"/>
          <p14:tracePt t="76654" x="1965325" y="4259263"/>
          <p14:tracePt t="76662" x="2330450" y="4313238"/>
          <p14:tracePt t="76996" x="2366963" y="4313238"/>
          <p14:tracePt t="77005" x="2428875" y="4303713"/>
          <p14:tracePt t="77016" x="2562225" y="4286250"/>
          <p14:tracePt t="77029" x="2894013" y="4286250"/>
          <p14:tracePt t="77042" x="3062288" y="4286250"/>
          <p14:tracePt t="77065" x="3197225" y="4286250"/>
          <p14:tracePt t="77078" x="3482975" y="4286250"/>
          <p14:tracePt t="77102" x="3633788" y="4286250"/>
          <p14:tracePt t="77113" x="3776663" y="4276725"/>
          <p14:tracePt t="77125" x="3894138" y="4268788"/>
          <p14:tracePt t="77442" x="3911600" y="4259263"/>
          <p14:tracePt t="77454" x="3946525" y="4259263"/>
          <p14:tracePt t="77461" x="3983038" y="4241800"/>
          <p14:tracePt t="77479" x="4108450" y="4214813"/>
          <p14:tracePt t="77502" x="4179888" y="4205288"/>
          <p14:tracePt t="77516" x="4251325" y="4197350"/>
          <p14:tracePt t="77530" x="4438650" y="4170363"/>
          <p14:tracePt t="77552" x="4545013" y="4170363"/>
          <p14:tracePt t="77564" x="4776788" y="4160838"/>
          <p14:tracePt t="77595" x="4911725" y="4152900"/>
          <p14:tracePt t="77601" x="5143500" y="4108450"/>
          <p14:tracePt t="77613" x="5205413" y="4098925"/>
          <p14:tracePt t="77638" x="5241925" y="4089400"/>
          <p14:tracePt t="77892" x="5232400" y="4089400"/>
          <p14:tracePt t="77905" x="5197475" y="4089400"/>
          <p14:tracePt t="77917" x="5143500" y="4071938"/>
          <p14:tracePt t="77929" x="5062538" y="4027488"/>
          <p14:tracePt t="77943" x="4929188" y="3902075"/>
          <p14:tracePt t="77955" x="4572000" y="3562350"/>
          <p14:tracePt t="77966" x="4357688" y="3411538"/>
          <p14:tracePt t="77991" x="4133850" y="3241675"/>
          <p14:tracePt t="78004" x="3751263" y="2973388"/>
          <p14:tracePt t="78017" x="3625850" y="2884488"/>
          <p14:tracePt t="78039" x="3527425" y="2830513"/>
          <p14:tracePt t="78051" x="3429000" y="2795588"/>
          <p14:tracePt t="78075" x="3411538" y="2795588"/>
          <p14:tracePt t="78332" x="3313113" y="2759075"/>
          <p14:tracePt t="78344" x="3197225" y="2732088"/>
          <p14:tracePt t="78361" x="3062288" y="2687638"/>
          <p14:tracePt t="78373" x="2919413" y="2643188"/>
          <p14:tracePt t="78382" x="2724150" y="2608263"/>
          <p14:tracePt t="78390" x="2536825" y="2562225"/>
          <p14:tracePt t="78402" x="2214563" y="2509838"/>
          <p14:tracePt t="78428" x="2071688" y="2509838"/>
          <p14:tracePt t="78441" x="1847850" y="2509838"/>
          <p14:tracePt t="78454" x="1751013" y="2509838"/>
          <p14:tracePt t="78477" x="1704975" y="2517775"/>
          <p14:tracePt t="78490" x="1652588" y="2536825"/>
          <p14:tracePt t="78782" x="1625600" y="2536825"/>
          <p14:tracePt t="78798" x="1598613" y="2536825"/>
          <p14:tracePt t="78809" x="1571625" y="2536825"/>
          <p14:tracePt t="78819" x="1473200" y="2527300"/>
          <p14:tracePt t="78843" x="1411288" y="2490788"/>
          <p14:tracePt t="78856" x="1330325" y="2446338"/>
          <p14:tracePt t="78868" x="1241425" y="2384425"/>
          <p14:tracePt t="78880" x="1187450" y="2339975"/>
          <p14:tracePt t="78896" x="1108075" y="2286000"/>
          <p14:tracePt t="78907" x="1081088" y="2259013"/>
          <p14:tracePt t="78923" x="1027113" y="2214563"/>
          <p14:tracePt t="78953" x="1009650" y="2214563"/>
          <p14:tracePt t="78989" x="1000125" y="2214563"/>
          <p14:tracePt t="79976" x="1009650" y="2214563"/>
          <p14:tracePt t="79988" x="1017588" y="2224088"/>
          <p14:tracePt t="80000" x="1027113" y="2241550"/>
          <p14:tracePt t="80012" x="1054100" y="2286000"/>
          <p14:tracePt t="80024" x="1071563" y="2330450"/>
          <p14:tracePt t="80037" x="1116013" y="2482850"/>
          <p14:tracePt t="80068" x="1125538" y="2571750"/>
          <p14:tracePt t="80078" x="1152525" y="2714625"/>
          <p14:tracePt t="80086" x="1196975" y="2928938"/>
          <p14:tracePt t="80110" x="1241425" y="3036888"/>
          <p14:tracePt t="80121" x="1347788" y="3205163"/>
          <p14:tracePt t="80343" x="1339850" y="3214688"/>
          <p14:tracePt t="80353" x="1322388" y="3232150"/>
          <p14:tracePt t="80368" x="1303338" y="3251200"/>
          <p14:tracePt t="80379" x="1268413" y="3295650"/>
          <p14:tracePt t="80386" x="1152525" y="3509963"/>
          <p14:tracePt t="80405" x="1108075" y="3633788"/>
          <p14:tracePt t="80420" x="1027113" y="3902075"/>
          <p14:tracePt t="80457" x="1027113" y="4017963"/>
          <p14:tracePt t="80470" x="1027113" y="4108450"/>
          <p14:tracePt t="80475" x="1027113" y="4170363"/>
          <p14:tracePt t="80491" x="1071563" y="4224338"/>
          <p14:tracePt t="81049" x="1081088" y="4224338"/>
          <p14:tracePt t="81061" x="1089025" y="4224338"/>
          <p14:tracePt t="81085" x="1098550" y="4232275"/>
          <p14:tracePt t="81097" x="1108075" y="4232275"/>
          <p14:tracePt t="81130" x="1116013" y="4241800"/>
          <p14:tracePt t="81146" x="1116013" y="4251325"/>
          <p14:tracePt t="81158" x="1125538" y="4251325"/>
          <p14:tracePt t="81182" x="1133475" y="4259263"/>
          <p14:tracePt t="81194" x="1143000" y="4268788"/>
          <p14:tracePt t="81207" x="1152525" y="4276725"/>
          <p14:tracePt t="81694" x="1152525" y="4286250"/>
          <p14:tracePt t="82193" x="1160463" y="4295775"/>
          <p14:tracePt t="82218" x="1160463" y="4303713"/>
          <p14:tracePt t="82229" x="1160463" y="4313238"/>
          <p14:tracePt t="82241" x="1160463" y="4322763"/>
          <p14:tracePt t="82327" x="1160463" y="4330700"/>
          <p14:tracePt t="82341" x="1160463" y="4340225"/>
          <p14:tracePt t="84190" x="1169988" y="4340225"/>
          <p14:tracePt t="84206" x="1179513" y="4340225"/>
          <p14:tracePt t="84215" x="1204913" y="4348163"/>
          <p14:tracePt t="84227" x="1214438" y="4357688"/>
          <p14:tracePt t="84240" x="1268413" y="4402138"/>
          <p14:tracePt t="84252" x="1303338" y="4491038"/>
          <p14:tracePt t="84286" x="1339850" y="4554538"/>
          <p14:tracePt t="84296" x="1374775" y="4625975"/>
          <p14:tracePt t="84305" x="1455738" y="4813300"/>
          <p14:tracePt t="84323" x="1527175" y="4983163"/>
          <p14:tracePt t="84338" x="1562100" y="5072063"/>
          <p14:tracePt t="84361" x="1608138" y="5160963"/>
          <p14:tracePt t="84373" x="1704975" y="5340350"/>
          <p14:tracePt t="84394" x="1741488" y="5402263"/>
          <p14:tracePt t="84679" x="1741488" y="5419725"/>
          <p14:tracePt t="84690" x="1741488" y="5456238"/>
          <p14:tracePt t="84701" x="1751013" y="5491163"/>
          <p14:tracePt t="84716" x="1758950" y="5554663"/>
          <p14:tracePt t="84726" x="1776413" y="5670550"/>
          <p14:tracePt t="84751" x="1795463" y="5751513"/>
          <p14:tracePt t="84779" x="1803400" y="5786438"/>
          <p14:tracePt t="84787" x="1830388" y="5822950"/>
          <p14:tracePt t="84800" x="1839913" y="5857875"/>
          <p14:tracePt t="84813" x="1847850" y="5902325"/>
          <p14:tracePt t="84836" x="1847850" y="5911850"/>
          <p14:tracePt t="85895" x="1857375" y="5911850"/>
          <p14:tracePt t="85907" x="1866900" y="5911850"/>
          <p14:tracePt t="85919" x="1874838" y="5911850"/>
          <p14:tracePt t="85956" x="1874838" y="5894388"/>
          <p14:tracePt t="85971" x="1893888" y="5884863"/>
          <p14:tracePt t="85989" x="1901825" y="5884863"/>
          <p14:tracePt t="85995" x="1911350" y="5857875"/>
          <p14:tracePt t="86005" x="1919288" y="5840413"/>
          <p14:tracePt t="86018" x="1946275" y="5813425"/>
          <p14:tracePt t="86043" x="1946275" y="5795963"/>
          <p14:tracePt t="86055" x="1946275" y="5768975"/>
          <p14:tracePt t="86080" x="1946275" y="5751513"/>
          <p14:tracePt t="86092" x="1946275" y="5741988"/>
          <p14:tracePt t="86115" x="1938338" y="5741988"/>
          <p14:tracePt t="86128" x="1919288" y="5741988"/>
          <p14:tracePt t="86156" x="1911350" y="5741988"/>
          <p14:tracePt t="86163" x="1901825" y="5741988"/>
          <p14:tracePt t="86176" x="1893888" y="5741988"/>
          <p14:tracePt t="86760" x="1893888" y="5759450"/>
          <p14:tracePt t="86871" x="1857375" y="5715000"/>
          <p14:tracePt t="86883" x="1785938" y="5643563"/>
          <p14:tracePt t="86895" x="1660525" y="5537200"/>
          <p14:tracePt t="86910" x="1473200" y="5340350"/>
          <p14:tracePt t="86919" x="1276350" y="5108575"/>
          <p14:tracePt t="86932" x="1133475" y="4911725"/>
          <p14:tracePt t="86945" x="965200" y="4589463"/>
          <p14:tracePt t="86967" x="919163" y="4456113"/>
          <p14:tracePt t="86980" x="911225" y="4232275"/>
          <p14:tracePt t="87005" x="938213" y="4108450"/>
          <p14:tracePt t="87016" x="1017588" y="3983038"/>
          <p14:tracePt t="87335" x="1009650" y="3946525"/>
          <p14:tracePt t="87349" x="982663" y="3894138"/>
          <p14:tracePt t="87361" x="955675" y="3840163"/>
          <p14:tracePt t="87369" x="919163" y="3776663"/>
          <p14:tracePt t="87382" x="839788" y="3598863"/>
          <p14:tracePt t="87398" x="795338" y="3455988"/>
          <p14:tracePt t="87413" x="758825" y="3276600"/>
          <p14:tracePt t="87429" x="731838" y="2919413"/>
          <p14:tracePt t="87454" x="731838" y="2768600"/>
          <p14:tracePt t="87468" x="731838" y="2581275"/>
          <p14:tracePt t="87492" x="731838" y="2536825"/>
          <p14:tracePt t="87505" x="731838" y="2500313"/>
          <p14:tracePt t="87516" x="768350" y="2446338"/>
          <p14:tracePt t="87541" x="785813" y="2428875"/>
          <p14:tracePt t="87554" x="803275" y="2411413"/>
          <p14:tracePt t="87567" x="847725" y="2374900"/>
          <p14:tracePt t="87955" x="847725" y="2339975"/>
          <p14:tracePt t="87967" x="847725" y="2312988"/>
          <p14:tracePt t="87989" x="847725" y="2295525"/>
          <p14:tracePt t="87992" x="847725" y="2268538"/>
          <p14:tracePt t="88004" x="847725" y="2241550"/>
          <p14:tracePt t="88034" x="847725" y="2232025"/>
          <p14:tracePt t="88041" x="857250" y="2232025"/>
          <p14:tracePt t="88102" x="857250" y="2224088"/>
          <p14:tracePt t="88260" x="857250" y="2241550"/>
          <p14:tracePt t="88271" x="857250" y="2251075"/>
          <p14:tracePt t="88283" x="857250" y="2276475"/>
          <p14:tracePt t="88295" x="857250" y="2295525"/>
          <p14:tracePt t="88310" x="857250" y="2357438"/>
          <p14:tracePt t="88332" x="857250" y="2401888"/>
          <p14:tracePt t="88346" x="857250" y="2500313"/>
          <p14:tracePt t="88357" x="893763" y="2759075"/>
          <p14:tracePt t="88380" x="919163" y="2928938"/>
          <p14:tracePt t="88393" x="955675" y="3116263"/>
          <p14:tracePt t="88408" x="1036638" y="3527425"/>
          <p14:tracePt t="88710" x="1036638" y="3544888"/>
          <p14:tracePt t="88722" x="1036638" y="3571875"/>
          <p14:tracePt t="88735" x="1044575" y="3589338"/>
          <p14:tracePt t="88747" x="1054100" y="3687763"/>
          <p14:tracePt t="88759" x="1062038" y="3751263"/>
          <p14:tracePt t="88782" x="1062038" y="3813175"/>
          <p14:tracePt t="88796" x="1081088" y="3911600"/>
          <p14:tracePt t="88829" x="1098550" y="4027488"/>
          <p14:tracePt t="88843" x="1125538" y="4089400"/>
          <p14:tracePt t="88858" x="1133475" y="4125913"/>
          <p14:tracePt t="88868" x="1143000" y="4179888"/>
          <p14:tracePt t="88880" x="1152525" y="4214813"/>
          <p14:tracePt t="88893" x="1160463" y="4241800"/>
          <p14:tracePt t="89319" x="1196975" y="4241800"/>
          <p14:tracePt t="89332" x="1231900" y="4251325"/>
          <p14:tracePt t="89343" x="1268413" y="4259263"/>
          <p14:tracePt t="89355" x="1312863" y="4276725"/>
          <p14:tracePt t="89368" x="1446213" y="4313238"/>
          <p14:tracePt t="89380" x="1509713" y="4330700"/>
          <p14:tracePt t="89398" x="1562100" y="4348163"/>
          <p14:tracePt t="89414" x="1652588" y="4384675"/>
          <p14:tracePt t="89442" x="1704975" y="4411663"/>
          <p14:tracePt t="89454" x="1724025" y="4419600"/>
          <p14:tracePt t="89465" x="1776413" y="4446588"/>
          <p14:tracePt t="89489" x="1857375" y="4483100"/>
          <p14:tracePt t="89503" x="2054225" y="4625975"/>
          <p14:tracePt t="89530" x="2152650" y="4705350"/>
          <p14:tracePt t="89539" x="2268538" y="4776788"/>
          <p14:tracePt t="89550" x="2465388" y="4965700"/>
          <p14:tracePt t="89574" x="2554288" y="5062538"/>
          <p14:tracePt t="89597" x="2697163" y="5276850"/>
          <p14:tracePt t="89867" x="2714625" y="5276850"/>
          <p14:tracePt t="89879" x="2759075" y="5276850"/>
          <p14:tracePt t="89889" x="2840038" y="5276850"/>
          <p14:tracePt t="89900" x="3089275" y="5348288"/>
          <p14:tracePt t="89929" x="3232150" y="5402263"/>
          <p14:tracePt t="89939" x="3357563" y="5465763"/>
          <p14:tracePt t="89952" x="3616325" y="5634038"/>
          <p14:tracePt t="89976" x="3724275" y="5697538"/>
          <p14:tracePt t="89990" x="3840163" y="5768975"/>
          <p14:tracePt t="90004" x="4044950" y="5894388"/>
          <p14:tracePt t="90026" x="4143375" y="5929313"/>
          <p14:tracePt t="90037" x="4241800" y="5946775"/>
          <p14:tracePt t="90331" x="4286250" y="5938838"/>
          <p14:tracePt t="90342" x="4375150" y="5938838"/>
          <p14:tracePt t="90355" x="4500563" y="5929313"/>
          <p14:tracePt t="90371" x="4643438" y="5919788"/>
          <p14:tracePt t="90378" x="4795838" y="5902325"/>
          <p14:tracePt t="90391" x="5251450" y="5830888"/>
          <p14:tracePt t="90406" x="5419725" y="5803900"/>
          <p14:tracePt t="90426" x="5562600" y="5786438"/>
          <p14:tracePt t="90439" x="5776913" y="5768975"/>
          <p14:tracePt t="90472" x="5867400" y="5768975"/>
          <p14:tracePt t="90476" x="6116638" y="5768975"/>
          <p14:tracePt t="90490" x="6215063" y="5768975"/>
          <p14:tracePt t="90512" x="6313488" y="5768975"/>
          <p14:tracePt t="90530" x="6510338" y="5768975"/>
          <p14:tracePt t="90550" x="6599238" y="5768975"/>
          <p14:tracePt t="90562" x="6680200" y="5768975"/>
          <p14:tracePt t="90574" x="6786563" y="5768975"/>
          <p14:tracePt t="90598" x="6823075" y="5768975"/>
          <p14:tracePt t="90865" x="6813550" y="5768975"/>
          <p14:tracePt t="90879" x="6804025" y="5776913"/>
          <p14:tracePt t="90892" x="6769100" y="5786438"/>
          <p14:tracePt t="90908" x="6697663" y="5813425"/>
          <p14:tracePt t="90910" x="6500813" y="5848350"/>
          <p14:tracePt t="90937" x="6384925" y="5857875"/>
          <p14:tracePt t="90951" x="6276975" y="5867400"/>
          <p14:tracePt t="90963" x="6018213" y="5894388"/>
          <p14:tracePt t="90987" x="5857875" y="5894388"/>
          <p14:tracePt t="91000" x="5680075" y="5875338"/>
          <p14:tracePt t="91012" x="5276850" y="5776913"/>
          <p14:tracePt t="91036" x="5126038" y="5732463"/>
          <p14:tracePt t="91048" x="4983163" y="5680075"/>
          <p14:tracePt t="91062" x="4732338" y="5608638"/>
          <p14:tracePt t="91087" x="4643438" y="5572125"/>
          <p14:tracePt t="91097" x="4483100" y="5456238"/>
          <p14:tracePt t="91122" x="4429125" y="5384800"/>
          <p14:tracePt t="91133" x="4367213" y="5259388"/>
          <p14:tracePt t="91146" x="4313238" y="5072063"/>
          <p14:tracePt t="91161" x="4303713" y="4973638"/>
          <p14:tracePt t="91183" x="4303713" y="4803775"/>
          <p14:tracePt t="91207" x="4322763" y="4697413"/>
          <p14:tracePt t="91218" x="4367213" y="4598988"/>
          <p14:tracePt t="91233" x="4491038" y="4446588"/>
          <p14:tracePt t="91255" x="4545013" y="4394200"/>
          <p14:tracePt t="91271" x="4616450" y="4330700"/>
          <p14:tracePt t="91281" x="4795838" y="4259263"/>
          <p14:tracePt t="91303" x="4929188" y="4224338"/>
          <p14:tracePt t="91317" x="5348288" y="4197350"/>
          <p14:tracePt t="91345" x="5572125" y="4197350"/>
          <p14:tracePt t="91355" x="5795963" y="4197350"/>
          <p14:tracePt t="91365" x="6259513" y="4251325"/>
          <p14:tracePt t="91380" x="6456363" y="4259263"/>
          <p14:tracePt t="91397" x="6661150" y="4295775"/>
          <p14:tracePt t="91413" x="7018338" y="4357688"/>
          <p14:tracePt t="91439" x="7161213" y="4402138"/>
          <p14:tracePt t="91450" x="7313613" y="4500563"/>
          <p14:tracePt t="91476" x="7402513" y="4598988"/>
          <p14:tracePt t="91501" x="7439025" y="4643438"/>
          <p14:tracePt t="91514" x="7483475" y="4714875"/>
          <p14:tracePt t="91523" x="7545388" y="4768850"/>
          <p14:tracePt t="91535" x="7670800" y="4884738"/>
          <p14:tracePt t="91548" x="7724775" y="4938713"/>
          <p14:tracePt t="91572" x="7769225" y="5018088"/>
          <p14:tracePt t="91599" x="7840663" y="5214938"/>
          <p14:tracePt t="91609" x="7867650" y="5295900"/>
          <p14:tracePt t="91621" x="7894638" y="5375275"/>
          <p14:tracePt t="91634" x="7912100" y="5572125"/>
          <p14:tracePt t="91658" x="7939088" y="5653088"/>
          <p14:tracePt t="91669" x="7939088" y="5822950"/>
          <p14:tracePt t="91694" x="7939088" y="5929313"/>
          <p14:tracePt t="91707" x="7912100" y="6037263"/>
          <p14:tracePt t="91718" x="7732713" y="6242050"/>
          <p14:tracePt t="91743" x="7616825" y="6313488"/>
          <p14:tracePt t="91756" x="7385050" y="6375400"/>
          <p14:tracePt t="91768" x="7259638" y="6402388"/>
          <p14:tracePt t="91794" x="7134225" y="6411913"/>
          <p14:tracePt t="91804" x="6867525" y="6438900"/>
          <p14:tracePt t="91817" x="6724650" y="6456363"/>
          <p14:tracePt t="91841" x="6510338" y="6456363"/>
          <p14:tracePt t="91853" x="6384925" y="6438900"/>
          <p14:tracePt t="91878" x="6259513" y="6402388"/>
          <p14:tracePt t="91889" x="5991225" y="6286500"/>
          <p14:tracePt t="91902" x="5822950" y="6215063"/>
          <p14:tracePt t="91918" x="5680075" y="6134100"/>
          <p14:tracePt t="91938" x="5419725" y="5946775"/>
          <p14:tracePt t="91968" x="5313363" y="5857875"/>
          <p14:tracePt t="91975" x="5126038" y="5643563"/>
          <p14:tracePt t="91986" x="5045075" y="5562600"/>
          <p14:tracePt t="92014" x="4919663" y="5473700"/>
          <p14:tracePt t="92035" x="4875213" y="5438775"/>
          <p14:tracePt t="92048" x="4848225" y="5411788"/>
          <p14:tracePt t="92060" x="4822825" y="5402263"/>
          <p14:tracePt t="92073" x="4803775" y="5348288"/>
          <p14:tracePt t="92096" x="4795838" y="5322888"/>
          <p14:tracePt t="92110" x="4803775" y="5259388"/>
          <p14:tracePt t="92121" x="4822825" y="5214938"/>
          <p14:tracePt t="92146" x="4857750" y="5170488"/>
          <p14:tracePt t="92157" x="5062538" y="5000625"/>
          <p14:tracePt t="92170" x="5214938" y="4867275"/>
          <p14:tracePt t="92193" x="5446713" y="4768850"/>
          <p14:tracePt t="92210" x="5848350" y="4670425"/>
          <p14:tracePt t="92220" x="6045200" y="4652963"/>
          <p14:tracePt t="92242" x="6215063" y="4652963"/>
          <p14:tracePt t="92256" x="6616700" y="4660900"/>
          <p14:tracePt t="92271" x="6831013" y="4705350"/>
          <p14:tracePt t="92291" x="7180263" y="4803775"/>
          <p14:tracePt t="92317" x="7296150" y="4848225"/>
          <p14:tracePt t="92329" x="7375525" y="4911725"/>
          <p14:tracePt t="92341" x="7483475" y="5045075"/>
          <p14:tracePt t="92364" x="7527925" y="5116513"/>
          <p14:tracePt t="92375" x="7599363" y="5214938"/>
          <p14:tracePt t="92390" x="7634288" y="5251450"/>
          <p14:tracePt t="92405" x="7661275" y="5295900"/>
          <p14:tracePt t="92427" x="7715250" y="5384800"/>
          <p14:tracePt t="92448" x="7742238" y="5438775"/>
          <p14:tracePt t="92460" x="7769225" y="5518150"/>
          <p14:tracePt t="92474" x="7813675" y="5653088"/>
          <p14:tracePt t="92498" x="7831138" y="5697538"/>
          <p14:tracePt t="92510" x="7848600" y="5795963"/>
          <p14:tracePt t="92535" x="7858125" y="5848350"/>
          <p14:tracePt t="92546" x="7858125" y="5884863"/>
          <p14:tracePt t="92559" x="7858125" y="5929313"/>
          <p14:tracePt t="92584" x="7858125" y="5956300"/>
          <p14:tracePt t="92597" x="7831138" y="6010275"/>
          <p14:tracePt t="92608" x="7786688" y="6045200"/>
          <p14:tracePt t="92641" x="7732713" y="6081713"/>
          <p14:tracePt t="92646" x="7616825" y="6116638"/>
          <p14:tracePt t="92659" x="7527925" y="6126163"/>
          <p14:tracePt t="92680" x="7402513" y="6153150"/>
          <p14:tracePt t="92693" x="7108825" y="6180138"/>
          <p14:tracePt t="92708" x="6956425" y="6180138"/>
          <p14:tracePt t="92730" x="6777038" y="6180138"/>
          <p14:tracePt t="92752" x="6599238" y="6161088"/>
          <p14:tracePt t="92762" x="6303963" y="6062663"/>
          <p14:tracePt t="92779" x="6018213" y="5991225"/>
          <p14:tracePt t="92803" x="5911850" y="5956300"/>
          <p14:tracePt t="92815" x="5813425" y="5919788"/>
          <p14:tracePt t="92828" x="5670550" y="5857875"/>
          <p14:tracePt t="92852" x="5616575" y="5830888"/>
          <p14:tracePt t="92864" x="5500688" y="5741988"/>
          <p14:tracePt t="92887" x="5465763" y="5697538"/>
          <p14:tracePt t="92912" x="5419725" y="5643563"/>
          <p14:tracePt t="92926" x="5402263" y="5634038"/>
          <p14:tracePt t="92937" x="5384800" y="5616575"/>
          <p14:tracePt t="92949" x="5375275" y="5589588"/>
          <p14:tracePt t="92962" x="5357813" y="5554663"/>
          <p14:tracePt t="92985" x="5340350" y="5545138"/>
          <p14:tracePt t="92998" x="5303838" y="5518150"/>
          <p14:tracePt t="93032" x="5303838" y="5510213"/>
          <p14:tracePt t="93035" x="5295900" y="5500688"/>
          <p14:tracePt t="93061" x="5295900" y="5491163"/>
          <p14:tracePt t="93133" x="5295900" y="5483225"/>
          <p14:tracePt t="93156" x="5313363" y="5465763"/>
          <p14:tracePt t="93173" x="5367338" y="5438775"/>
          <p14:tracePt t="93183" x="5438775" y="5402263"/>
          <p14:tracePt t="93193" x="5518150" y="5367338"/>
          <p14:tracePt t="93204" x="5589588" y="5330825"/>
          <p14:tracePt t="93216" x="5759450" y="5295900"/>
          <p14:tracePt t="93245" x="5867400" y="5276850"/>
          <p14:tracePt t="93254" x="6010275" y="5251450"/>
          <p14:tracePt t="93268" x="6429375" y="5205413"/>
          <p14:tracePt t="93290" x="6599238" y="5205413"/>
          <p14:tracePt t="93302" x="6751638" y="5205413"/>
          <p14:tracePt t="93314" x="6946900" y="5205413"/>
          <p14:tracePt t="93347" x="7027863" y="5205413"/>
          <p14:tracePt t="93350" x="7215188" y="5224463"/>
          <p14:tracePt t="93364" x="7304088" y="5241925"/>
          <p14:tracePt t="93389" x="7358063" y="5251450"/>
          <p14:tracePt t="93397" x="7456488" y="5286375"/>
          <p14:tracePt t="93424" x="7510463" y="5303838"/>
          <p14:tracePt t="93436" x="7562850" y="5330825"/>
          <p14:tracePt t="93450" x="7572375" y="5348288"/>
          <p14:tracePt t="93474" x="7581900" y="5357813"/>
          <p14:tracePt t="93485" x="7589838" y="5402263"/>
          <p14:tracePt t="93509" x="7599363" y="5419725"/>
          <p14:tracePt t="93521" x="7599363" y="5429250"/>
          <p14:tracePt t="93533" x="7599363" y="5456238"/>
          <p14:tracePt t="93559" x="7599363" y="5465763"/>
          <p14:tracePt t="93583" x="7599363" y="5483225"/>
          <p14:tracePt t="93596" x="7599363" y="5491163"/>
          <p14:tracePt t="93607" x="7581900" y="5510213"/>
          <p14:tracePt t="93618" x="7537450" y="5545138"/>
          <p14:tracePt t="93642" x="7510463" y="5562600"/>
          <p14:tracePt t="93655" x="7483475" y="5581650"/>
          <p14:tracePt t="93668" x="7439025" y="5626100"/>
          <p14:tracePt t="93691" x="7402513" y="5626100"/>
          <p14:tracePt t="93709" x="7375525" y="5634038"/>
          <p14:tracePt t="93719" x="7269163" y="5670550"/>
          <p14:tracePt t="93741" x="7188200" y="5688013"/>
          <p14:tracePt t="93753" x="7089775" y="5724525"/>
          <p14:tracePt t="93784" x="7054850" y="5732463"/>
          <p14:tracePt t="93788" x="6983413" y="5732463"/>
          <p14:tracePt t="93803" x="6946900" y="5732463"/>
          <p14:tracePt t="93818" x="6902450" y="5732463"/>
          <p14:tracePt t="93838" x="6858000" y="5724525"/>
          <p14:tracePt t="93862" x="6840538" y="5724525"/>
          <p14:tracePt t="93876" x="6831013" y="5715000"/>
          <p14:tracePt t="93887" x="6823075" y="5715000"/>
          <p14:tracePt t="93936" x="6823075" y="5688013"/>
          <p14:tracePt t="94240" x="6813550" y="5705475"/>
          <p14:tracePt t="94253" x="6804025" y="5724525"/>
          <p14:tracePt t="94265" x="6786563" y="5751513"/>
          <p14:tracePt t="94277" x="6751638" y="5786438"/>
          <p14:tracePt t="94301" x="6732588" y="5795963"/>
          <p14:tracePt t="94312" x="6732588" y="5803900"/>
          <p14:tracePt t="94325" x="6705600" y="5803900"/>
          <p14:tracePt t="94340" x="6697663" y="5803900"/>
          <p14:tracePt t="94361" x="6688138" y="5813425"/>
          <p14:tracePt t="94375" x="6680200" y="5813425"/>
          <p14:tracePt t="95714" x="6661150" y="5840413"/>
          <p14:tracePt t="95727" x="6661150" y="5848350"/>
          <p14:tracePt t="95737" x="6634163" y="5884863"/>
          <p14:tracePt t="95763" x="6608763" y="5894388"/>
          <p14:tracePt t="95775" x="6581775" y="5902325"/>
          <p14:tracePt t="95787" x="6518275" y="5902325"/>
          <p14:tracePt t="95801" x="6483350" y="5902325"/>
          <p14:tracePt t="95825" x="6394450" y="5875338"/>
          <p14:tracePt t="95849" x="6357938" y="5857875"/>
          <p14:tracePt t="95860" x="6303963" y="5840413"/>
          <p14:tracePt t="95874" x="6269038" y="5830888"/>
          <p14:tracePt t="95885" x="6170613" y="5813425"/>
          <p14:tracePt t="95900" x="6126163" y="5813425"/>
          <p14:tracePt t="95916" x="6027738" y="5813425"/>
          <p14:tracePt t="95954" x="5965825" y="5813425"/>
          <p14:tracePt t="95957" x="5929313" y="5813425"/>
          <p14:tracePt t="95971" x="5894388" y="5813425"/>
          <p14:tracePt t="95993" x="5875338" y="5813425"/>
          <p14:tracePt t="96007" x="5867400" y="5813425"/>
          <p14:tracePt t="96055" x="5894388" y="5803900"/>
          <p14:tracePt t="97249" x="5867400" y="5803900"/>
          <p14:tracePt t="97260" x="5822950" y="5803900"/>
          <p14:tracePt t="97281" x="5768975" y="5803900"/>
          <p14:tracePt t="97285" x="5688013" y="5803900"/>
          <p14:tracePt t="97309" x="5680075" y="5803900"/>
          <p14:tracePt t="97323" x="5670550" y="5803900"/>
          <p14:tracePt t="97335" x="5653088" y="5803900"/>
          <p14:tracePt t="97370" x="5643563" y="5803900"/>
          <p14:tracePt t="97700" x="5670550" y="5803900"/>
          <p14:tracePt t="97711" x="5697538" y="5803900"/>
          <p14:tracePt t="97724" x="5741988" y="5803900"/>
          <p14:tracePt t="97736" x="5867400" y="5803900"/>
          <p14:tracePt t="97759" x="5929313" y="5803900"/>
          <p14:tracePt t="97772" x="6037263" y="5813425"/>
          <p14:tracePt t="97786" x="6089650" y="5822950"/>
          <p14:tracePt t="97809" x="6134100" y="5822950"/>
          <p14:tracePt t="97820" x="6215063" y="5822950"/>
          <p14:tracePt t="97847" x="6251575" y="5822950"/>
          <p14:tracePt t="97857" x="6303963" y="5840413"/>
          <p14:tracePt t="97883" x="6323013" y="5848350"/>
          <p14:tracePt t="97891" x="6323013" y="5867400"/>
          <p14:tracePt t="97903" x="6340475" y="5894388"/>
          <p14:tracePt t="97931" x="6340475" y="5911850"/>
          <p14:tracePt t="97946" x="6348413" y="5919788"/>
          <p14:tracePt t="97971" x="6348413" y="5929313"/>
          <p14:tracePt t="97979" x="6348413" y="5938838"/>
          <p14:tracePt t="97993" x="6348413" y="5946775"/>
          <p14:tracePt t="98019" x="6348413" y="5956300"/>
          <p14:tracePt t="98029" x="6348413" y="5965825"/>
          <p14:tracePt t="98040" x="6348413" y="5973763"/>
          <p14:tracePt t="98065" x="6348413" y="5983288"/>
          <p14:tracePt t="98077" x="6348413" y="5991225"/>
          <p14:tracePt t="98114" x="6330950" y="5991225"/>
          <p14:tracePt t="98125" x="6313488" y="5991225"/>
          <p14:tracePt t="98139" x="6286500" y="5991225"/>
          <p14:tracePt t="98155" x="6251575" y="5991225"/>
          <p14:tracePt t="98162" x="6205538" y="5991225"/>
          <p14:tracePt t="98174" x="6018213" y="5946775"/>
          <p14:tracePt t="98198" x="5857875" y="5894388"/>
          <p14:tracePt t="98211" x="5616575" y="5840413"/>
          <p14:tracePt t="98224" x="5187950" y="5795963"/>
          <p14:tracePt t="98239" x="5018088" y="5786438"/>
          <p14:tracePt t="98260" x="4822825" y="5776913"/>
          <p14:tracePt t="98284" x="4786313" y="5776913"/>
          <p14:tracePt t="98296" x="4768850" y="5776913"/>
          <p14:tracePt t="98308" x="4759325" y="5776913"/>
          <p14:tracePt t="98441" x="4732338" y="5776913"/>
          <p14:tracePt t="98454" x="4714875" y="5776913"/>
          <p14:tracePt t="98471" x="4687888" y="5786438"/>
          <p14:tracePt t="98481" x="4679950" y="5795963"/>
          <p14:tracePt t="98503" x="4670425" y="5803900"/>
          <p14:tracePt t="98517" x="4660900" y="5803900"/>
          <p14:tracePt t="98529" x="4643438" y="5803900"/>
          <p14:tracePt t="98553" x="4633913" y="5803900"/>
          <p14:tracePt t="98564" x="4625975" y="5803900"/>
          <p14:tracePt t="98577" x="4608513" y="5786438"/>
          <p14:tracePt t="98601" x="4598988" y="5776913"/>
          <p14:tracePt t="98613" x="4589463" y="5741988"/>
          <p14:tracePt t="98642" x="4589463" y="5732463"/>
          <p14:tracePt t="98659" x="4589463" y="5705475"/>
          <p14:tracePt t="98688" x="4589463" y="5688013"/>
          <p14:tracePt t="98700" x="4608513" y="5680075"/>
          <p14:tracePt t="98711" x="4652963" y="5661025"/>
          <p14:tracePt t="98722" x="4768850" y="5634038"/>
          <p14:tracePt t="98734" x="4902200" y="5599113"/>
          <p14:tracePt t="98746" x="5180013" y="5545138"/>
          <p14:tracePt t="98771" x="5286375" y="5537200"/>
          <p14:tracePt t="98785" x="5411788" y="5537200"/>
          <p14:tracePt t="98796" x="5680075" y="5537200"/>
          <p14:tracePt t="98820" x="5830888" y="5537200"/>
          <p14:tracePt t="98831" x="6188075" y="5554663"/>
          <p14:tracePt t="98845" x="6348413" y="5589588"/>
          <p14:tracePt t="98868" x="6438900" y="5626100"/>
          <p14:tracePt t="98881" x="6562725" y="5680075"/>
          <p14:tracePt t="98896" x="6599238" y="5705475"/>
          <p14:tracePt t="98911" x="6634163" y="5724525"/>
          <p14:tracePt t="98928" x="6742113" y="5759450"/>
          <p14:tracePt t="98953" x="6786563" y="5786438"/>
          <p14:tracePt t="98965" x="6823075" y="5786438"/>
          <p14:tracePt t="99880" x="6796088" y="5786438"/>
          <p14:tracePt t="99891" x="6769100" y="5786438"/>
          <p14:tracePt t="99907" x="6715125" y="5768975"/>
          <p14:tracePt t="99908" x="6608763" y="5759450"/>
          <p14:tracePt t="99928" x="6429375" y="5732463"/>
          <p14:tracePt t="99942" x="5938838" y="5688013"/>
          <p14:tracePt t="99972" x="5688013" y="5670550"/>
          <p14:tracePt t="99978" x="5419725" y="5634038"/>
          <p14:tracePt t="99989" x="4946650" y="5554663"/>
          <p14:tracePt t="100014" x="4732338" y="5510213"/>
          <p14:tracePt t="100025" x="4473575" y="5483225"/>
          <p14:tracePt t="100050" x="4411663" y="5483225"/>
          <p14:tracePt t="100061" x="4375150" y="5473700"/>
          <p14:tracePt t="100076" x="4348163" y="5473700"/>
          <p14:tracePt t="100319" x="4411663" y="5465763"/>
          <p14:tracePt t="100330" x="4500563" y="5456238"/>
          <p14:tracePt t="100344" x="4625975" y="5456238"/>
          <p14:tracePt t="100355" x="4759325" y="5456238"/>
          <p14:tracePt t="100366" x="4911725" y="5456238"/>
          <p14:tracePt t="100380" x="5099050" y="5456238"/>
          <p14:tracePt t="100392" x="5670550" y="5419725"/>
          <p14:tracePt t="100407" x="5965825" y="5384800"/>
          <p14:tracePt t="100427" x="6367463" y="5340350"/>
          <p14:tracePt t="100442" x="6446838" y="5340350"/>
          <p14:tracePt t="100460" x="6537325" y="5340350"/>
          <p14:tracePt t="100477" x="6599238" y="5357813"/>
          <p14:tracePt t="100501" x="6653213" y="5384800"/>
          <p14:tracePt t="100513" x="6742113" y="5411788"/>
          <p14:tracePt t="100539" x="6769100" y="5438775"/>
          <p14:tracePt t="100549" x="6786563" y="5446713"/>
          <p14:tracePt t="100562" x="6804025" y="5473700"/>
          <p14:tracePt t="100577" x="6823075" y="5483225"/>
          <p14:tracePt t="100598" x="6831013" y="5491163"/>
          <p14:tracePt t="100611" x="6831013" y="5510213"/>
          <p14:tracePt t="100649" x="6831013" y="5518150"/>
          <p14:tracePt t="100732" x="6831013" y="5527675"/>
          <p14:tracePt t="100748" x="6831013" y="5537200"/>
          <p14:tracePt t="100756" x="6823075" y="5545138"/>
          <p14:tracePt t="100767" x="6823075" y="5554663"/>
          <p14:tracePt t="100784" x="6823075" y="5562600"/>
          <p14:tracePt t="100810" x="6823075" y="5581650"/>
          <p14:tracePt t="100818" x="6823075" y="5589588"/>
          <p14:tracePt t="100845" x="6813550" y="5608638"/>
          <p14:tracePt t="100853" x="6813550" y="5616575"/>
          <p14:tracePt t="100868" x="6804025" y="5634038"/>
          <p14:tracePt t="100879" x="6796088" y="5643563"/>
          <p14:tracePt t="100895" x="6796088" y="5653088"/>
          <p14:tracePt t="101719" x="6796088" y="5661025"/>
          <p14:tracePt t="101732" x="6796088" y="5670550"/>
          <p14:tracePt t="101744" x="6796088" y="5680075"/>
          <p14:tracePt t="101770" x="6796088" y="5688013"/>
          <p14:tracePt t="101780" x="6796088" y="5697538"/>
          <p14:tracePt t="102206" x="6786563" y="5724525"/>
          <p14:tracePt t="102218" x="6759575" y="5741988"/>
          <p14:tracePt t="102232" x="6732588" y="5759450"/>
          <p14:tracePt t="102242" x="6688138" y="5822950"/>
          <p14:tracePt t="102268" x="6680200" y="5848350"/>
          <p14:tracePt t="102279" x="6661150" y="5875338"/>
          <p14:tracePt t="102303" x="6653213" y="5894388"/>
          <p14:tracePt t="102316" x="6653213" y="5902325"/>
          <p14:tracePt t="102341" x="6653213" y="5919788"/>
          <p14:tracePt t="102353" x="6643688" y="5929313"/>
          <p14:tracePt t="102363" x="6634163" y="5929313"/>
          <p14:tracePt t="102378" x="6634163" y="5946775"/>
          <p14:tracePt t="102392" x="6634163" y="5956300"/>
          <p14:tracePt t="102408" x="6634163" y="5965825"/>
          <p14:tracePt t="102621" x="6608763" y="5965825"/>
          <p14:tracePt t="102632" x="6554788" y="5956300"/>
          <p14:tracePt t="102644" x="6465888" y="5946775"/>
          <p14:tracePt t="102657" x="6313488" y="5919788"/>
          <p14:tracePt t="102668" x="6089650" y="5875338"/>
          <p14:tracePt t="102680" x="5751513" y="5803900"/>
          <p14:tracePt t="102696" x="5116513" y="5670550"/>
          <p14:tracePt t="102718" x="4867275" y="5608638"/>
          <p14:tracePt t="102730" x="4438650" y="5500688"/>
          <p14:tracePt t="102754" x="4286250" y="5465763"/>
          <p14:tracePt t="102766" x="4081463" y="5384800"/>
          <p14:tracePt t="102779" x="4027488" y="5357813"/>
          <p14:tracePt t="102806" x="3990975" y="5340350"/>
          <p14:tracePt t="102816" x="3965575" y="5313363"/>
          <p14:tracePt t="102845" x="3965575" y="5303838"/>
          <p14:tracePt t="102916" x="3973513" y="5295900"/>
          <p14:tracePt t="102925" x="3983038" y="5286375"/>
          <p14:tracePt t="102961" x="3990975" y="5286375"/>
          <p14:tracePt t="102975" x="3990975" y="5276850"/>
          <p14:tracePt t="103023" x="4037013" y="5268913"/>
          <p14:tracePt t="103035" x="4071938" y="5251450"/>
          <p14:tracePt t="103045" x="4116388" y="5241925"/>
          <p14:tracePt t="103059" x="4170363" y="5232400"/>
          <p14:tracePt t="103070" x="4205288" y="5232400"/>
          <p14:tracePt t="103083" x="4276725" y="5224463"/>
          <p14:tracePt t="103097" x="4322763" y="5214938"/>
          <p14:tracePt t="103121" x="4357688" y="5214938"/>
          <p14:tracePt t="103133" x="4465638" y="5205413"/>
          <p14:tracePt t="103156" x="4537075" y="5205413"/>
          <p14:tracePt t="103168" x="4652963" y="5205413"/>
          <p14:tracePt t="103193" x="4670425" y="5205413"/>
          <p14:tracePt t="103205" x="4687888" y="5205413"/>
          <p14:tracePt t="103217" x="4697413" y="5205413"/>
          <p14:tracePt t="103241" x="4705350" y="5205413"/>
          <p14:tracePt t="103253" x="4714875" y="5205413"/>
          <p14:tracePt t="103339" x="4714875" y="5214938"/>
          <p14:tracePt t="103351" x="4724400" y="5214938"/>
          <p14:tracePt t="103583" x="4732338" y="5214938"/>
          <p14:tracePt t="103594" x="4786313" y="5197475"/>
          <p14:tracePt t="103608" x="5081588" y="5160963"/>
          <p14:tracePt t="103630" x="5303838" y="5143500"/>
          <p14:tracePt t="103644" x="5491163" y="5143500"/>
          <p14:tracePt t="103656" x="5776913" y="5143500"/>
          <p14:tracePt t="103679" x="5884863" y="5143500"/>
          <p14:tracePt t="103693" x="5983288" y="5170488"/>
          <p14:tracePt t="103704" x="6170613" y="5232400"/>
          <p14:tracePt t="103729" x="6242050" y="5268913"/>
          <p14:tracePt t="103740" x="6323013" y="5322888"/>
          <p14:tracePt t="103754" x="6340475" y="5357813"/>
          <p14:tracePt t="103786" x="6394450" y="5456238"/>
          <p14:tracePt t="103789" x="6402388" y="5465763"/>
          <p14:tracePt t="103815" x="6411913" y="5491163"/>
          <p14:tracePt t="103826" x="6411913" y="5500688"/>
          <p14:tracePt t="103858" x="6419850" y="5510213"/>
          <p14:tracePt t="103862" x="6419850" y="5518150"/>
          <p14:tracePt t="103875" x="6419850" y="5545138"/>
          <p14:tracePt t="103888" x="6419850" y="5554663"/>
          <p14:tracePt t="103904" x="6419850" y="5562600"/>
          <p14:tracePt t="103925" x="6419850" y="5626100"/>
          <p14:tracePt t="103947" x="6419850" y="5653088"/>
          <p14:tracePt t="103970" x="6402388" y="5688013"/>
          <p14:tracePt t="103973" x="6394450" y="5705475"/>
          <p14:tracePt t="103996" x="6394450" y="5732463"/>
          <p14:tracePt t="104009" x="6367463" y="5776913"/>
          <p14:tracePt t="104032" x="6357938" y="5803900"/>
          <p14:tracePt t="104046" x="6357938" y="5840413"/>
          <p14:tracePt t="104057" x="6348413" y="5911850"/>
          <p14:tracePt t="104082" x="6340475" y="5946775"/>
          <p14:tracePt t="104093" x="6330950" y="6018213"/>
          <p14:tracePt t="104122" x="6330950" y="6054725"/>
          <p14:tracePt t="104336"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38" name="Slide Number Placeholder 1"/>
          <p:cNvSpPr>
            <a:spLocks noGrp="1"/>
          </p:cNvSpPr>
          <p:nvPr>
            <p:ph type="sldNum" sz="quarter" idx="12"/>
          </p:nvPr>
        </p:nvSpPr>
        <p:spPr>
          <a:xfrm>
            <a:off x="8316913" y="6569075"/>
            <a:ext cx="647575" cy="280988"/>
          </a:xfrm>
          <a:noFill/>
        </p:spPr>
        <p:txBody>
          <a:bodyPr/>
          <a:lstStyle/>
          <a:p>
            <a:fld id="{4E54F176-DD7B-449B-AE31-0E1896E312C5}" type="slidenum">
              <a:rPr lang="en-US" smtClean="0"/>
              <a:pPr/>
              <a:t>2</a:t>
            </a:fld>
            <a:endParaRPr lang="en-US" dirty="0"/>
          </a:p>
        </p:txBody>
      </p:sp>
      <p:sp>
        <p:nvSpPr>
          <p:cNvPr id="110639" name="Text Box 4"/>
          <p:cNvSpPr txBox="1">
            <a:spLocks noChangeArrowheads="1"/>
          </p:cNvSpPr>
          <p:nvPr/>
        </p:nvSpPr>
        <p:spPr bwMode="auto">
          <a:xfrm>
            <a:off x="310071" y="1944705"/>
            <a:ext cx="4513957" cy="800219"/>
          </a:xfrm>
          <a:prstGeom prst="rect">
            <a:avLst/>
          </a:prstGeom>
          <a:noFill/>
          <a:ln w="9525">
            <a:noFill/>
            <a:miter lim="800000"/>
            <a:headEnd/>
            <a:tailEnd/>
          </a:ln>
        </p:spPr>
        <p:txBody>
          <a:bodyPr wrap="square">
            <a:spAutoFit/>
          </a:bodyPr>
          <a:lstStyle/>
          <a:p>
            <a:r>
              <a:rPr lang="en-US" sz="2200" dirty="0">
                <a:solidFill>
                  <a:srgbClr val="FF0000"/>
                </a:solidFill>
                <a:latin typeface="Times New Roman" pitchFamily="18" charset="0"/>
              </a:rPr>
              <a:t>The “macrostate”:     </a:t>
            </a:r>
            <a:r>
              <a:rPr lang="en-US" sz="2200" i="1" dirty="0" err="1">
                <a:solidFill>
                  <a:srgbClr val="FF0000"/>
                </a:solidFill>
                <a:latin typeface="Times New Roman" pitchFamily="18" charset="0"/>
              </a:rPr>
              <a:t>E</a:t>
            </a:r>
            <a:r>
              <a:rPr lang="en-US" sz="2200" i="1" baseline="-25000" dirty="0" err="1">
                <a:solidFill>
                  <a:srgbClr val="FF0000"/>
                </a:solidFill>
                <a:latin typeface="Times New Roman" pitchFamily="18" charset="0"/>
              </a:rPr>
              <a:t>tot</a:t>
            </a:r>
            <a:r>
              <a:rPr lang="en-US" sz="2200" dirty="0">
                <a:solidFill>
                  <a:srgbClr val="FF0000"/>
                </a:solidFill>
                <a:latin typeface="Times New Roman" pitchFamily="18" charset="0"/>
              </a:rPr>
              <a:t>  = 5</a:t>
            </a:r>
            <a:r>
              <a:rPr lang="el-GR" sz="2200" dirty="0">
                <a:solidFill>
                  <a:srgbClr val="FF0000"/>
                </a:solidFill>
                <a:latin typeface="Times New Roman" pitchFamily="18" charset="0"/>
              </a:rPr>
              <a:t>Δ</a:t>
            </a:r>
            <a:endParaRPr lang="en-CA" sz="2200" dirty="0">
              <a:solidFill>
                <a:srgbClr val="FF0000"/>
              </a:solidFill>
              <a:latin typeface="Times New Roman" pitchFamily="18" charset="0"/>
            </a:endParaRPr>
          </a:p>
          <a:p>
            <a:r>
              <a:rPr lang="en-CA" sz="2200" dirty="0">
                <a:solidFill>
                  <a:srgbClr val="FF0000"/>
                </a:solidFill>
                <a:latin typeface="Times New Roman" pitchFamily="18" charset="0"/>
                <a:sym typeface="Symbol" pitchFamily="18" charset="2"/>
              </a:rPr>
              <a:t>                                  </a:t>
            </a:r>
            <a:r>
              <a:rPr lang="en-US" sz="2200" i="1" dirty="0">
                <a:solidFill>
                  <a:srgbClr val="FF0000"/>
                </a:solidFill>
                <a:latin typeface="Times New Roman" pitchFamily="18" charset="0"/>
              </a:rPr>
              <a:t> E </a:t>
            </a:r>
            <a:r>
              <a:rPr lang="en-CA" sz="2200" dirty="0">
                <a:solidFill>
                  <a:srgbClr val="FF0000"/>
                </a:solidFill>
                <a:latin typeface="Times New Roman" pitchFamily="18" charset="0"/>
                <a:sym typeface="Symbol" pitchFamily="18" charset="2"/>
              </a:rPr>
              <a:t></a:t>
            </a:r>
            <a:r>
              <a:rPr lang="en-US" sz="2200" dirty="0">
                <a:solidFill>
                  <a:srgbClr val="FF0000"/>
                </a:solidFill>
                <a:latin typeface="Times New Roman" pitchFamily="18" charset="0"/>
              </a:rPr>
              <a:t> = </a:t>
            </a:r>
            <a:r>
              <a:rPr lang="el-GR" sz="2200" dirty="0">
                <a:solidFill>
                  <a:srgbClr val="FF0000"/>
                </a:solidFill>
                <a:latin typeface="Times New Roman" pitchFamily="18" charset="0"/>
              </a:rPr>
              <a:t>Δ</a:t>
            </a:r>
            <a:r>
              <a:rPr lang="en-CA" sz="2200" dirty="0">
                <a:solidFill>
                  <a:srgbClr val="FF0000"/>
                </a:solidFill>
                <a:latin typeface="Times New Roman" pitchFamily="18" charset="0"/>
              </a:rPr>
              <a:t> </a:t>
            </a:r>
            <a:r>
              <a:rPr lang="en-CA" sz="2400" dirty="0">
                <a:solidFill>
                  <a:srgbClr val="FF0000"/>
                </a:solidFill>
                <a:latin typeface="Times New Roman" pitchFamily="18" charset="0"/>
              </a:rPr>
              <a:t> </a:t>
            </a:r>
            <a:r>
              <a:rPr lang="en-US" sz="2400" dirty="0">
                <a:solidFill>
                  <a:srgbClr val="FF0000"/>
                </a:solidFill>
                <a:latin typeface="Times New Roman" pitchFamily="18" charset="0"/>
              </a:rPr>
              <a:t> </a:t>
            </a:r>
          </a:p>
        </p:txBody>
      </p:sp>
      <p:sp>
        <p:nvSpPr>
          <p:cNvPr id="5" name="Text Box 5"/>
          <p:cNvSpPr txBox="1">
            <a:spLocks noChangeArrowheads="1"/>
          </p:cNvSpPr>
          <p:nvPr/>
        </p:nvSpPr>
        <p:spPr bwMode="auto">
          <a:xfrm>
            <a:off x="212651" y="620688"/>
            <a:ext cx="5151437" cy="1323439"/>
          </a:xfrm>
          <a:prstGeom prst="rect">
            <a:avLst/>
          </a:prstGeom>
          <a:noFill/>
          <a:ln>
            <a:noFill/>
          </a:ln>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66700" indent="-266700" eaLnBrk="1" hangingPunct="1">
              <a:buFont typeface="Arial" panose="020B0604020202020204" pitchFamily="34" charset="0"/>
              <a:buChar char="•"/>
              <a:defRPr/>
            </a:pPr>
            <a:r>
              <a:rPr lang="en-US" sz="2000" dirty="0">
                <a:latin typeface="Times New Roman" pitchFamily="18" charset="0"/>
              </a:rPr>
              <a:t>A system with equally spaced energy levels;</a:t>
            </a:r>
          </a:p>
          <a:p>
            <a:pPr marL="266700" indent="-266700" eaLnBrk="1" hangingPunct="1">
              <a:buFont typeface="Arial" panose="020B0604020202020204" pitchFamily="34" charset="0"/>
              <a:buChar char="•"/>
              <a:defRPr/>
            </a:pPr>
            <a:r>
              <a:rPr lang="en-US" sz="2000" dirty="0">
                <a:latin typeface="Times New Roman" pitchFamily="18" charset="0"/>
              </a:rPr>
              <a:t>Find the distributions of 5 independent molecules among the energy levels satisfying two constraints:</a:t>
            </a:r>
          </a:p>
        </p:txBody>
      </p:sp>
      <p:grpSp>
        <p:nvGrpSpPr>
          <p:cNvPr id="110641" name="Group 485"/>
          <p:cNvGrpSpPr>
            <a:grpSpLocks/>
          </p:cNvGrpSpPr>
          <p:nvPr/>
        </p:nvGrpSpPr>
        <p:grpSpPr bwMode="auto">
          <a:xfrm>
            <a:off x="5580063" y="332656"/>
            <a:ext cx="3098800" cy="2354262"/>
            <a:chOff x="3136" y="277"/>
            <a:chExt cx="1952" cy="1483"/>
          </a:xfrm>
        </p:grpSpPr>
        <p:sp>
          <p:nvSpPr>
            <p:cNvPr id="110651" name="Line 442"/>
            <p:cNvSpPr>
              <a:spLocks noChangeShapeType="1"/>
            </p:cNvSpPr>
            <p:nvPr/>
          </p:nvSpPr>
          <p:spPr bwMode="auto">
            <a:xfrm>
              <a:off x="3744" y="1609"/>
              <a:ext cx="1341" cy="0"/>
            </a:xfrm>
            <a:prstGeom prst="line">
              <a:avLst/>
            </a:prstGeom>
            <a:noFill/>
            <a:ln w="15875">
              <a:solidFill>
                <a:schemeClr val="tx1"/>
              </a:solidFill>
              <a:round/>
              <a:headEnd/>
              <a:tailEnd/>
            </a:ln>
          </p:spPr>
          <p:txBody>
            <a:bodyPr/>
            <a:lstStyle/>
            <a:p>
              <a:endParaRPr lang="en-US"/>
            </a:p>
          </p:txBody>
        </p:sp>
        <p:sp>
          <p:nvSpPr>
            <p:cNvPr id="110652" name="Line 449"/>
            <p:cNvSpPr>
              <a:spLocks noChangeShapeType="1"/>
            </p:cNvSpPr>
            <p:nvPr/>
          </p:nvSpPr>
          <p:spPr bwMode="auto">
            <a:xfrm>
              <a:off x="3744" y="1397"/>
              <a:ext cx="1341" cy="0"/>
            </a:xfrm>
            <a:prstGeom prst="line">
              <a:avLst/>
            </a:prstGeom>
            <a:noFill/>
            <a:ln w="15875">
              <a:solidFill>
                <a:schemeClr val="tx1"/>
              </a:solidFill>
              <a:round/>
              <a:headEnd/>
              <a:tailEnd/>
            </a:ln>
          </p:spPr>
          <p:txBody>
            <a:bodyPr/>
            <a:lstStyle/>
            <a:p>
              <a:endParaRPr lang="en-US"/>
            </a:p>
          </p:txBody>
        </p:sp>
        <p:sp>
          <p:nvSpPr>
            <p:cNvPr id="110653" name="Line 456"/>
            <p:cNvSpPr>
              <a:spLocks noChangeShapeType="1"/>
            </p:cNvSpPr>
            <p:nvPr/>
          </p:nvSpPr>
          <p:spPr bwMode="auto">
            <a:xfrm>
              <a:off x="3744" y="1184"/>
              <a:ext cx="1341" cy="0"/>
            </a:xfrm>
            <a:prstGeom prst="line">
              <a:avLst/>
            </a:prstGeom>
            <a:noFill/>
            <a:ln w="15875">
              <a:solidFill>
                <a:schemeClr val="tx1"/>
              </a:solidFill>
              <a:round/>
              <a:headEnd/>
              <a:tailEnd/>
            </a:ln>
          </p:spPr>
          <p:txBody>
            <a:bodyPr/>
            <a:lstStyle/>
            <a:p>
              <a:endParaRPr lang="en-US"/>
            </a:p>
          </p:txBody>
        </p:sp>
        <p:sp>
          <p:nvSpPr>
            <p:cNvPr id="110654" name="Line 463"/>
            <p:cNvSpPr>
              <a:spLocks noChangeShapeType="1"/>
            </p:cNvSpPr>
            <p:nvPr/>
          </p:nvSpPr>
          <p:spPr bwMode="auto">
            <a:xfrm>
              <a:off x="3744" y="993"/>
              <a:ext cx="1341" cy="0"/>
            </a:xfrm>
            <a:prstGeom prst="line">
              <a:avLst/>
            </a:prstGeom>
            <a:noFill/>
            <a:ln w="15875">
              <a:solidFill>
                <a:schemeClr val="tx1"/>
              </a:solidFill>
              <a:round/>
              <a:headEnd/>
              <a:tailEnd/>
            </a:ln>
          </p:spPr>
          <p:txBody>
            <a:bodyPr/>
            <a:lstStyle/>
            <a:p>
              <a:endParaRPr lang="en-US"/>
            </a:p>
          </p:txBody>
        </p:sp>
        <p:sp>
          <p:nvSpPr>
            <p:cNvPr id="110655" name="Line 470"/>
            <p:cNvSpPr>
              <a:spLocks noChangeShapeType="1"/>
            </p:cNvSpPr>
            <p:nvPr/>
          </p:nvSpPr>
          <p:spPr bwMode="auto">
            <a:xfrm>
              <a:off x="3747" y="790"/>
              <a:ext cx="1341" cy="0"/>
            </a:xfrm>
            <a:prstGeom prst="line">
              <a:avLst/>
            </a:prstGeom>
            <a:noFill/>
            <a:ln w="15875">
              <a:solidFill>
                <a:schemeClr val="tx1"/>
              </a:solidFill>
              <a:round/>
              <a:headEnd/>
              <a:tailEnd/>
            </a:ln>
          </p:spPr>
          <p:txBody>
            <a:bodyPr/>
            <a:lstStyle/>
            <a:p>
              <a:endParaRPr lang="en-US"/>
            </a:p>
          </p:txBody>
        </p:sp>
        <p:sp>
          <p:nvSpPr>
            <p:cNvPr id="110656" name="Line 477"/>
            <p:cNvSpPr>
              <a:spLocks noChangeShapeType="1"/>
            </p:cNvSpPr>
            <p:nvPr/>
          </p:nvSpPr>
          <p:spPr bwMode="auto">
            <a:xfrm>
              <a:off x="3747" y="599"/>
              <a:ext cx="1341" cy="0"/>
            </a:xfrm>
            <a:prstGeom prst="line">
              <a:avLst/>
            </a:prstGeom>
            <a:noFill/>
            <a:ln w="15875">
              <a:solidFill>
                <a:schemeClr val="tx1"/>
              </a:solidFill>
              <a:round/>
              <a:headEnd/>
              <a:tailEnd/>
            </a:ln>
          </p:spPr>
          <p:txBody>
            <a:bodyPr/>
            <a:lstStyle/>
            <a:p>
              <a:endParaRPr lang="en-US"/>
            </a:p>
          </p:txBody>
        </p:sp>
        <p:sp>
          <p:nvSpPr>
            <p:cNvPr id="110657" name="Text Box 483"/>
            <p:cNvSpPr txBox="1">
              <a:spLocks noChangeArrowheads="1"/>
            </p:cNvSpPr>
            <p:nvPr/>
          </p:nvSpPr>
          <p:spPr bwMode="auto">
            <a:xfrm>
              <a:off x="3136" y="277"/>
              <a:ext cx="944" cy="1483"/>
            </a:xfrm>
            <a:prstGeom prst="rect">
              <a:avLst/>
            </a:prstGeom>
            <a:noFill/>
            <a:ln w="9525">
              <a:noFill/>
              <a:miter lim="800000"/>
              <a:headEnd/>
              <a:tailEnd/>
            </a:ln>
          </p:spPr>
          <p:txBody>
            <a:bodyPr>
              <a:spAutoFit/>
            </a:bodyPr>
            <a:lstStyle/>
            <a:p>
              <a:pPr>
                <a:lnSpc>
                  <a:spcPct val="105000"/>
                </a:lnSpc>
              </a:pPr>
              <a:r>
                <a:rPr lang="en-CA" sz="2000" dirty="0">
                  <a:latin typeface="Times New Roman" pitchFamily="18" charset="0"/>
                </a:rPr>
                <a:t>…</a:t>
              </a:r>
            </a:p>
            <a:p>
              <a:pPr>
                <a:lnSpc>
                  <a:spcPct val="105000"/>
                </a:lnSpc>
              </a:pPr>
              <a:r>
                <a:rPr lang="el-GR" sz="2000" dirty="0">
                  <a:latin typeface="Times New Roman" pitchFamily="18" charset="0"/>
                </a:rPr>
                <a:t>ε</a:t>
              </a:r>
              <a:r>
                <a:rPr lang="en-US" sz="2000" baseline="-25000" dirty="0">
                  <a:latin typeface="Times New Roman" pitchFamily="18" charset="0"/>
                </a:rPr>
                <a:t>6</a:t>
              </a:r>
              <a:r>
                <a:rPr lang="en-US" sz="2000" dirty="0">
                  <a:latin typeface="Times New Roman" pitchFamily="18" charset="0"/>
                </a:rPr>
                <a:t> = 5</a:t>
              </a:r>
              <a:r>
                <a:rPr lang="el-GR" sz="2000" dirty="0">
                  <a:latin typeface="Times New Roman" pitchFamily="18" charset="0"/>
                </a:rPr>
                <a:t>Δ</a:t>
              </a:r>
              <a:r>
                <a:rPr lang="en-US" sz="2000" dirty="0">
                  <a:latin typeface="Times New Roman" pitchFamily="18" charset="0"/>
                </a:rPr>
                <a:t> </a:t>
              </a:r>
              <a:endParaRPr lang="el-GR"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5</a:t>
              </a:r>
              <a:r>
                <a:rPr lang="en-US" sz="2000" dirty="0">
                  <a:latin typeface="Times New Roman" pitchFamily="18" charset="0"/>
                </a:rPr>
                <a:t> = 4</a:t>
              </a:r>
              <a:r>
                <a:rPr lang="el-GR" sz="2000" dirty="0">
                  <a:latin typeface="Times New Roman" pitchFamily="18" charset="0"/>
                </a:rPr>
                <a:t>Δ</a:t>
              </a:r>
              <a:endParaRPr lang="en-US"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4</a:t>
              </a:r>
              <a:r>
                <a:rPr lang="en-US" sz="2000" dirty="0">
                  <a:latin typeface="Times New Roman" pitchFamily="18" charset="0"/>
                </a:rPr>
                <a:t> = 3</a:t>
              </a:r>
              <a:r>
                <a:rPr lang="el-GR" sz="2000" dirty="0">
                  <a:latin typeface="Times New Roman" pitchFamily="18" charset="0"/>
                </a:rPr>
                <a:t>Δ</a:t>
              </a:r>
              <a:endParaRPr lang="en-US"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3</a:t>
              </a:r>
              <a:r>
                <a:rPr lang="en-US" sz="2000" dirty="0">
                  <a:latin typeface="Times New Roman" pitchFamily="18" charset="0"/>
                </a:rPr>
                <a:t> = 2</a:t>
              </a:r>
              <a:r>
                <a:rPr lang="el-GR" sz="2000" dirty="0">
                  <a:latin typeface="Times New Roman" pitchFamily="18" charset="0"/>
                </a:rPr>
                <a:t>Δ</a:t>
              </a:r>
              <a:endParaRPr lang="en-US"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2</a:t>
              </a:r>
              <a:r>
                <a:rPr lang="en-US" sz="2000" dirty="0">
                  <a:latin typeface="Times New Roman" pitchFamily="18" charset="0"/>
                </a:rPr>
                <a:t> = 1</a:t>
              </a:r>
              <a:r>
                <a:rPr lang="el-GR" sz="2000" dirty="0">
                  <a:latin typeface="Times New Roman" pitchFamily="18" charset="0"/>
                </a:rPr>
                <a:t>Δ</a:t>
              </a:r>
            </a:p>
            <a:p>
              <a:pPr>
                <a:lnSpc>
                  <a:spcPct val="105000"/>
                </a:lnSpc>
              </a:pPr>
              <a:r>
                <a:rPr lang="el-GR" sz="2000" dirty="0">
                  <a:latin typeface="Times New Roman" pitchFamily="18" charset="0"/>
                </a:rPr>
                <a:t>ε</a:t>
              </a:r>
              <a:r>
                <a:rPr lang="en-US" sz="2000" baseline="-25000" dirty="0">
                  <a:latin typeface="Times New Roman" pitchFamily="18" charset="0"/>
                </a:rPr>
                <a:t>1</a:t>
              </a:r>
              <a:r>
                <a:rPr lang="en-US" sz="2000" dirty="0">
                  <a:latin typeface="Times New Roman" pitchFamily="18" charset="0"/>
                </a:rPr>
                <a:t> = 0</a:t>
              </a:r>
              <a:endParaRPr lang="el-GR" sz="2000" dirty="0">
                <a:latin typeface="Times New Roman" pitchFamily="18" charset="0"/>
              </a:endParaRPr>
            </a:p>
          </p:txBody>
        </p:sp>
      </p:grpSp>
      <p:sp>
        <p:nvSpPr>
          <p:cNvPr id="110642" name="Text Box 5"/>
          <p:cNvSpPr txBox="1">
            <a:spLocks noChangeArrowheads="1"/>
          </p:cNvSpPr>
          <p:nvPr/>
        </p:nvSpPr>
        <p:spPr bwMode="auto">
          <a:xfrm>
            <a:off x="719572" y="44624"/>
            <a:ext cx="8021491" cy="430887"/>
          </a:xfrm>
          <a:prstGeom prst="rect">
            <a:avLst/>
          </a:prstGeom>
          <a:noFill/>
          <a:ln w="9525">
            <a:noFill/>
            <a:miter lim="800000"/>
            <a:headEnd/>
            <a:tailEnd/>
          </a:ln>
        </p:spPr>
        <p:txBody>
          <a:bodyPr wrap="none">
            <a:spAutoFit/>
          </a:bodyPr>
          <a:lstStyle/>
          <a:p>
            <a:r>
              <a:rPr lang="en-US" sz="2200" dirty="0" smtClean="0">
                <a:solidFill>
                  <a:srgbClr val="0000FF"/>
                </a:solidFill>
                <a:latin typeface="Times New Roman" pitchFamily="18" charset="0"/>
              </a:rPr>
              <a:t>Example: Distributing </a:t>
            </a:r>
            <a:r>
              <a:rPr lang="en-US" sz="2200" dirty="0">
                <a:solidFill>
                  <a:srgbClr val="0000FF"/>
                </a:solidFill>
                <a:latin typeface="Times New Roman" pitchFamily="18" charset="0"/>
              </a:rPr>
              <a:t>distinguishable molecules among energy levels</a:t>
            </a:r>
          </a:p>
        </p:txBody>
      </p:sp>
      <p:grpSp>
        <p:nvGrpSpPr>
          <p:cNvPr id="4" name="Group 3"/>
          <p:cNvGrpSpPr/>
          <p:nvPr/>
        </p:nvGrpSpPr>
        <p:grpSpPr>
          <a:xfrm>
            <a:off x="143508" y="5553236"/>
            <a:ext cx="8670963" cy="1126915"/>
            <a:chOff x="277813" y="5495689"/>
            <a:chExt cx="8670963" cy="1126915"/>
          </a:xfrm>
        </p:grpSpPr>
        <p:graphicFrame>
          <p:nvGraphicFramePr>
            <p:cNvPr id="14" name="Object 44"/>
            <p:cNvGraphicFramePr>
              <a:graphicFrameLocks noChangeAspect="1"/>
            </p:cNvGraphicFramePr>
            <p:nvPr>
              <p:extLst>
                <p:ext uri="{D42A27DB-BD31-4B8C-83A1-F6EECF244321}">
                  <p14:modId xmlns:p14="http://schemas.microsoft.com/office/powerpoint/2010/main" val="3204336495"/>
                </p:ext>
              </p:extLst>
            </p:nvPr>
          </p:nvGraphicFramePr>
          <p:xfrm>
            <a:off x="322740" y="5895799"/>
            <a:ext cx="1503245" cy="726805"/>
          </p:xfrm>
          <a:graphic>
            <a:graphicData uri="http://schemas.openxmlformats.org/presentationml/2006/ole">
              <mc:AlternateContent xmlns:mc="http://schemas.openxmlformats.org/markup-compatibility/2006">
                <mc:Choice xmlns:v="urn:schemas-microsoft-com:vml" Requires="v">
                  <p:oleObj spid="_x0000_s204911" name="Equation" r:id="rId6" imgW="939600" imgH="457200" progId="Equation.3">
                    <p:embed/>
                  </p:oleObj>
                </mc:Choice>
                <mc:Fallback>
                  <p:oleObj name="Equation" r:id="rId6" imgW="939600" imgH="457200" progId="Equation.3">
                    <p:embed/>
                    <p:pic>
                      <p:nvPicPr>
                        <p:cNvPr id="0" name=""/>
                        <p:cNvPicPr>
                          <a:picLocks noChangeAspect="1" noChangeArrowheads="1"/>
                        </p:cNvPicPr>
                        <p:nvPr/>
                      </p:nvPicPr>
                      <p:blipFill>
                        <a:blip r:embed="rId7"/>
                        <a:srcRect/>
                        <a:stretch>
                          <a:fillRect/>
                        </a:stretch>
                      </p:blipFill>
                      <p:spPr bwMode="auto">
                        <a:xfrm>
                          <a:off x="322740" y="5895799"/>
                          <a:ext cx="1503245" cy="726805"/>
                        </a:xfrm>
                        <a:prstGeom prst="rect">
                          <a:avLst/>
                        </a:prstGeom>
                        <a:noFill/>
                        <a:extLst/>
                      </p:spPr>
                    </p:pic>
                  </p:oleObj>
                </mc:Fallback>
              </mc:AlternateContent>
            </a:graphicData>
          </a:graphic>
        </p:graphicFrame>
        <p:sp>
          <p:nvSpPr>
            <p:cNvPr id="19" name="TextBox 18"/>
            <p:cNvSpPr txBox="1">
              <a:spLocks noChangeArrowheads="1"/>
            </p:cNvSpPr>
            <p:nvPr/>
          </p:nvSpPr>
          <p:spPr bwMode="auto">
            <a:xfrm>
              <a:off x="1943100" y="6057900"/>
              <a:ext cx="312738" cy="400050"/>
            </a:xfrm>
            <a:prstGeom prst="rect">
              <a:avLst/>
            </a:prstGeom>
            <a:noFill/>
            <a:ln w="9525">
              <a:noFill/>
              <a:miter lim="800000"/>
              <a:headEnd/>
              <a:tailEnd/>
            </a:ln>
          </p:spPr>
          <p:txBody>
            <a:bodyPr wrap="none">
              <a:spAutoFit/>
            </a:bodyPr>
            <a:lstStyle/>
            <a:p>
              <a:r>
                <a:rPr lang="en-CA" sz="2000" dirty="0">
                  <a:latin typeface="Times New Roman" pitchFamily="18" charset="0"/>
                </a:rPr>
                <a:t>5</a:t>
              </a:r>
            </a:p>
          </p:txBody>
        </p:sp>
        <p:sp>
          <p:nvSpPr>
            <p:cNvPr id="20" name="TextBox 19"/>
            <p:cNvSpPr txBox="1">
              <a:spLocks noChangeArrowheads="1"/>
            </p:cNvSpPr>
            <p:nvPr/>
          </p:nvSpPr>
          <p:spPr bwMode="auto">
            <a:xfrm>
              <a:off x="2916238" y="6089650"/>
              <a:ext cx="441325" cy="400050"/>
            </a:xfrm>
            <a:prstGeom prst="rect">
              <a:avLst/>
            </a:prstGeom>
            <a:noFill/>
            <a:ln w="9525">
              <a:noFill/>
              <a:miter lim="800000"/>
              <a:headEnd/>
              <a:tailEnd/>
            </a:ln>
          </p:spPr>
          <p:txBody>
            <a:bodyPr wrap="none">
              <a:spAutoFit/>
            </a:bodyPr>
            <a:lstStyle/>
            <a:p>
              <a:r>
                <a:rPr lang="en-CA" sz="2000">
                  <a:latin typeface="Times New Roman" pitchFamily="18" charset="0"/>
                </a:rPr>
                <a:t>20</a:t>
              </a:r>
            </a:p>
          </p:txBody>
        </p:sp>
        <p:sp>
          <p:nvSpPr>
            <p:cNvPr id="21" name="TextBox 20"/>
            <p:cNvSpPr txBox="1">
              <a:spLocks noChangeArrowheads="1"/>
            </p:cNvSpPr>
            <p:nvPr/>
          </p:nvSpPr>
          <p:spPr bwMode="auto">
            <a:xfrm>
              <a:off x="3986213" y="6057900"/>
              <a:ext cx="441325" cy="400050"/>
            </a:xfrm>
            <a:prstGeom prst="rect">
              <a:avLst/>
            </a:prstGeom>
            <a:noFill/>
            <a:ln w="9525">
              <a:noFill/>
              <a:miter lim="800000"/>
              <a:headEnd/>
              <a:tailEnd/>
            </a:ln>
          </p:spPr>
          <p:txBody>
            <a:bodyPr wrap="none">
              <a:spAutoFit/>
            </a:bodyPr>
            <a:lstStyle/>
            <a:p>
              <a:r>
                <a:rPr lang="en-CA" sz="2000">
                  <a:latin typeface="Times New Roman" pitchFamily="18" charset="0"/>
                </a:rPr>
                <a:t>20</a:t>
              </a:r>
            </a:p>
          </p:txBody>
        </p:sp>
        <p:sp>
          <p:nvSpPr>
            <p:cNvPr id="22" name="TextBox 21"/>
            <p:cNvSpPr txBox="1">
              <a:spLocks noChangeArrowheads="1"/>
            </p:cNvSpPr>
            <p:nvPr/>
          </p:nvSpPr>
          <p:spPr bwMode="auto">
            <a:xfrm>
              <a:off x="5003800" y="6057900"/>
              <a:ext cx="441325" cy="400050"/>
            </a:xfrm>
            <a:prstGeom prst="rect">
              <a:avLst/>
            </a:prstGeom>
            <a:noFill/>
            <a:ln w="9525">
              <a:noFill/>
              <a:miter lim="800000"/>
              <a:headEnd/>
              <a:tailEnd/>
            </a:ln>
          </p:spPr>
          <p:txBody>
            <a:bodyPr wrap="none">
              <a:spAutoFit/>
            </a:bodyPr>
            <a:lstStyle/>
            <a:p>
              <a:r>
                <a:rPr lang="en-CA" sz="2000">
                  <a:latin typeface="Times New Roman" pitchFamily="18" charset="0"/>
                </a:rPr>
                <a:t>30</a:t>
              </a:r>
            </a:p>
          </p:txBody>
        </p:sp>
        <p:sp>
          <p:nvSpPr>
            <p:cNvPr id="23" name="TextBox 22"/>
            <p:cNvSpPr txBox="1">
              <a:spLocks noChangeArrowheads="1"/>
            </p:cNvSpPr>
            <p:nvPr/>
          </p:nvSpPr>
          <p:spPr bwMode="auto">
            <a:xfrm>
              <a:off x="6119813" y="6057900"/>
              <a:ext cx="441325" cy="400050"/>
            </a:xfrm>
            <a:prstGeom prst="rect">
              <a:avLst/>
            </a:prstGeom>
            <a:noFill/>
            <a:ln w="9525">
              <a:noFill/>
              <a:miter lim="800000"/>
              <a:headEnd/>
              <a:tailEnd/>
            </a:ln>
          </p:spPr>
          <p:txBody>
            <a:bodyPr wrap="none">
              <a:spAutoFit/>
            </a:bodyPr>
            <a:lstStyle/>
            <a:p>
              <a:r>
                <a:rPr lang="en-CA" sz="2000">
                  <a:latin typeface="Times New Roman" pitchFamily="18" charset="0"/>
                </a:rPr>
                <a:t>30</a:t>
              </a:r>
            </a:p>
          </p:txBody>
        </p:sp>
        <p:sp>
          <p:nvSpPr>
            <p:cNvPr id="24" name="TextBox 23"/>
            <p:cNvSpPr txBox="1">
              <a:spLocks noChangeArrowheads="1"/>
            </p:cNvSpPr>
            <p:nvPr/>
          </p:nvSpPr>
          <p:spPr bwMode="auto">
            <a:xfrm>
              <a:off x="7200900" y="6057900"/>
              <a:ext cx="441325" cy="400050"/>
            </a:xfrm>
            <a:prstGeom prst="rect">
              <a:avLst/>
            </a:prstGeom>
            <a:noFill/>
            <a:ln w="9525">
              <a:noFill/>
              <a:miter lim="800000"/>
              <a:headEnd/>
              <a:tailEnd/>
            </a:ln>
          </p:spPr>
          <p:txBody>
            <a:bodyPr wrap="none">
              <a:spAutoFit/>
            </a:bodyPr>
            <a:lstStyle/>
            <a:p>
              <a:r>
                <a:rPr lang="en-CA" sz="2000">
                  <a:latin typeface="Times New Roman" pitchFamily="18" charset="0"/>
                </a:rPr>
                <a:t>20</a:t>
              </a:r>
            </a:p>
          </p:txBody>
        </p:sp>
        <p:sp>
          <p:nvSpPr>
            <p:cNvPr id="25" name="TextBox 24"/>
            <p:cNvSpPr txBox="1">
              <a:spLocks noChangeArrowheads="1"/>
            </p:cNvSpPr>
            <p:nvPr/>
          </p:nvSpPr>
          <p:spPr bwMode="auto">
            <a:xfrm>
              <a:off x="8255000" y="6057900"/>
              <a:ext cx="312738" cy="400050"/>
            </a:xfrm>
            <a:prstGeom prst="rect">
              <a:avLst/>
            </a:prstGeom>
            <a:noFill/>
            <a:ln w="9525">
              <a:noFill/>
              <a:miter lim="800000"/>
              <a:headEnd/>
              <a:tailEnd/>
            </a:ln>
          </p:spPr>
          <p:txBody>
            <a:bodyPr wrap="none">
              <a:spAutoFit/>
            </a:bodyPr>
            <a:lstStyle/>
            <a:p>
              <a:r>
                <a:rPr lang="en-CA" sz="2000">
                  <a:latin typeface="Times New Roman" pitchFamily="18" charset="0"/>
                </a:rPr>
                <a:t>1</a:t>
              </a:r>
            </a:p>
          </p:txBody>
        </p:sp>
        <p:sp>
          <p:nvSpPr>
            <p:cNvPr id="18" name="TextBox 17"/>
            <p:cNvSpPr txBox="1">
              <a:spLocks noChangeArrowheads="1"/>
            </p:cNvSpPr>
            <p:nvPr/>
          </p:nvSpPr>
          <p:spPr bwMode="auto">
            <a:xfrm>
              <a:off x="277813" y="5495689"/>
              <a:ext cx="8670963" cy="400110"/>
            </a:xfrm>
            <a:prstGeom prst="rect">
              <a:avLst/>
            </a:prstGeom>
            <a:noFill/>
            <a:ln w="9525">
              <a:noFill/>
              <a:miter lim="800000"/>
              <a:headEnd/>
              <a:tailEnd/>
            </a:ln>
          </p:spPr>
          <p:txBody>
            <a:bodyPr wrap="none">
              <a:spAutoFit/>
            </a:bodyPr>
            <a:lstStyle/>
            <a:p>
              <a:r>
                <a:rPr lang="en-CA" sz="2000" dirty="0">
                  <a:latin typeface="Times New Roman" pitchFamily="18" charset="0"/>
                </a:rPr>
                <a:t>How many ways can each microstate be constructed (i.e., what is the degeneracy)?</a:t>
              </a:r>
            </a:p>
          </p:txBody>
        </p:sp>
      </p:grpSp>
      <p:grpSp>
        <p:nvGrpSpPr>
          <p:cNvPr id="8" name="Group 7">
            <a:extLst>
              <a:ext uri="{FF2B5EF4-FFF2-40B4-BE49-F238E27FC236}">
                <a16:creationId xmlns:a16="http://schemas.microsoft.com/office/drawing/2014/main" xmlns="" id="{3E0619D2-3128-451F-8760-D7955A125F99}"/>
              </a:ext>
            </a:extLst>
          </p:cNvPr>
          <p:cNvGrpSpPr/>
          <p:nvPr/>
        </p:nvGrpSpPr>
        <p:grpSpPr>
          <a:xfrm>
            <a:off x="212651" y="3140968"/>
            <a:ext cx="8667750" cy="2328863"/>
            <a:chOff x="212651" y="3016987"/>
            <a:chExt cx="8667750" cy="2328863"/>
          </a:xfrm>
        </p:grpSpPr>
        <p:pic>
          <p:nvPicPr>
            <p:cNvPr id="3" name="Picture 2" descr="F:\2011\Statistical Mechanics Course\2014 Course\Figures\Levels 2.jpg"/>
            <p:cNvPicPr>
              <a:picLocks noChangeAspect="1"/>
            </p:cNvPicPr>
            <p:nvPr/>
          </p:nvPicPr>
          <p:blipFill>
            <a:blip r:embed="rId8"/>
            <a:srcRect/>
            <a:stretch>
              <a:fillRect/>
            </a:stretch>
          </p:blipFill>
          <p:spPr bwMode="auto">
            <a:xfrm>
              <a:off x="212651" y="3016987"/>
              <a:ext cx="8667750" cy="2328863"/>
            </a:xfrm>
            <a:prstGeom prst="rect">
              <a:avLst/>
            </a:prstGeom>
            <a:noFill/>
            <a:ln w="9525">
              <a:noFill/>
              <a:miter lim="800000"/>
              <a:headEnd/>
              <a:tailEnd/>
            </a:ln>
          </p:spPr>
        </p:pic>
        <p:sp>
          <p:nvSpPr>
            <p:cNvPr id="2" name="Rectangle 1"/>
            <p:cNvSpPr/>
            <p:nvPr/>
          </p:nvSpPr>
          <p:spPr>
            <a:xfrm>
              <a:off x="277813" y="4905164"/>
              <a:ext cx="1125835"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ectangle 5"/>
            <p:cNvSpPr/>
            <p:nvPr/>
          </p:nvSpPr>
          <p:spPr>
            <a:xfrm>
              <a:off x="4994331" y="3717032"/>
              <a:ext cx="189737" cy="1080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8" name="TextBox 27"/>
            <p:cNvSpPr txBox="1">
              <a:spLocks noChangeArrowheads="1"/>
            </p:cNvSpPr>
            <p:nvPr/>
          </p:nvSpPr>
          <p:spPr bwMode="auto">
            <a:xfrm>
              <a:off x="5000878" y="3872081"/>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grpSp>
      <p:sp>
        <p:nvSpPr>
          <p:cNvPr id="26" name="Text Box 5"/>
          <p:cNvSpPr txBox="1">
            <a:spLocks noChangeArrowheads="1"/>
          </p:cNvSpPr>
          <p:nvPr/>
        </p:nvSpPr>
        <p:spPr bwMode="auto">
          <a:xfrm>
            <a:off x="4264534" y="2816932"/>
            <a:ext cx="1459594" cy="400110"/>
          </a:xfrm>
          <a:prstGeom prst="rect">
            <a:avLst/>
          </a:prstGeom>
          <a:solidFill>
            <a:schemeClr val="bg1"/>
          </a:solidFill>
          <a:ln>
            <a:noFill/>
          </a:ln>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defRPr/>
            </a:pPr>
            <a:r>
              <a:rPr lang="en-US" sz="2000" dirty="0">
                <a:latin typeface="Times New Roman" pitchFamily="18" charset="0"/>
              </a:rPr>
              <a:t>Microstates</a:t>
            </a:r>
          </a:p>
        </p:txBody>
      </p:sp>
      <p:sp>
        <p:nvSpPr>
          <p:cNvPr id="7" name="Rectangle 6"/>
          <p:cNvSpPr/>
          <p:nvPr/>
        </p:nvSpPr>
        <p:spPr>
          <a:xfrm>
            <a:off x="7507920" y="2551152"/>
            <a:ext cx="769144" cy="76983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31" name="TextBox 30"/>
          <p:cNvSpPr txBox="1">
            <a:spLocks noChangeArrowheads="1"/>
          </p:cNvSpPr>
          <p:nvPr/>
        </p:nvSpPr>
        <p:spPr bwMode="auto">
          <a:xfrm>
            <a:off x="7632340" y="2636912"/>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32" name="TextBox 31"/>
          <p:cNvSpPr txBox="1">
            <a:spLocks noChangeArrowheads="1"/>
          </p:cNvSpPr>
          <p:nvPr/>
        </p:nvSpPr>
        <p:spPr bwMode="auto">
          <a:xfrm>
            <a:off x="7881198" y="2789312"/>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33" name="TextBox 32"/>
          <p:cNvSpPr txBox="1">
            <a:spLocks noChangeArrowheads="1"/>
          </p:cNvSpPr>
          <p:nvPr/>
        </p:nvSpPr>
        <p:spPr bwMode="auto">
          <a:xfrm>
            <a:off x="8033598" y="2636912"/>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34" name="TextBox 33"/>
          <p:cNvSpPr txBox="1">
            <a:spLocks noChangeArrowheads="1"/>
          </p:cNvSpPr>
          <p:nvPr/>
        </p:nvSpPr>
        <p:spPr bwMode="auto">
          <a:xfrm>
            <a:off x="7668344" y="2863969"/>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35" name="TextBox 34"/>
          <p:cNvSpPr txBox="1">
            <a:spLocks noChangeArrowheads="1"/>
          </p:cNvSpPr>
          <p:nvPr/>
        </p:nvSpPr>
        <p:spPr bwMode="auto">
          <a:xfrm>
            <a:off x="7989210" y="2960948"/>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2927364166"/>
      </p:ext>
    </p:extLst>
  </p:cSld>
  <p:clrMapOvr>
    <a:masterClrMapping/>
  </p:clrMapOvr>
  <mc:AlternateContent xmlns:mc="http://schemas.openxmlformats.org/markup-compatibility/2006" xmlns:p14="http://schemas.microsoft.com/office/powerpoint/2010/main">
    <mc:Choice Requires="p14">
      <p:transition spd="slow" p14:dur="2000" advTm="245556"/>
    </mc:Choice>
    <mc:Fallback xmlns="">
      <p:transition spd="slow" advTm="2455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bldLst>
      <p:bldP spid="26" grpId="0" animBg="1"/>
    </p:bldLst>
  </p:timing>
  <p:extLst mod="1">
    <p:ext uri="{3A86A75C-4F4B-4683-9AE1-C65F6400EC91}">
      <p14:laserTraceLst xmlns:p14="http://schemas.microsoft.com/office/powerpoint/2010/main">
        <p14:tracePtLst>
          <p14:tracePt t="9451" x="3509963" y="5822950"/>
          <p14:tracePt t="9840" x="3517900" y="5803900"/>
          <p14:tracePt t="9852" x="3581400" y="5724525"/>
          <p14:tracePt t="9863" x="3732213" y="5545138"/>
          <p14:tracePt t="9875" x="4384675" y="4929188"/>
          <p14:tracePt t="9901" x="4803775" y="4581525"/>
          <p14:tracePt t="9911" x="5187950" y="4259263"/>
          <p14:tracePt t="9923" x="5884863" y="3840163"/>
          <p14:tracePt t="9959" x="6634163" y="3473450"/>
          <p14:tracePt t="9973" x="7010400" y="3357563"/>
          <p14:tracePt t="9984" x="7286625" y="3286125"/>
          <p14:tracePt t="9998" x="7439025" y="3276600"/>
          <p14:tracePt t="10011" x="7626350" y="3268663"/>
          <p14:tracePt t="10023" x="7688263" y="3268663"/>
          <p14:tracePt t="10039" x="7751763" y="3268663"/>
          <p14:tracePt t="10058" x="7848600" y="3276600"/>
          <p14:tracePt t="10437" x="7848600" y="3251200"/>
          <p14:tracePt t="10446" x="7848600" y="3214688"/>
          <p14:tracePt t="10460" x="7848600" y="3179763"/>
          <p14:tracePt t="10471" x="7848600" y="3152775"/>
          <p14:tracePt t="10485" x="7848600" y="3116263"/>
          <p14:tracePt t="10498" x="7796213" y="3027363"/>
          <p14:tracePt t="10523" x="7751763" y="2965450"/>
          <p14:tracePt t="10533" x="7697788" y="2911475"/>
          <p14:tracePt t="10546" x="7589838" y="2840038"/>
          <p14:tracePt t="10569" x="7518400" y="2803525"/>
          <p14:tracePt t="10582" x="7446963" y="2786063"/>
          <p14:tracePt t="10595" x="7439025" y="2786063"/>
          <p14:tracePt t="10632" x="7429500" y="2786063"/>
          <p14:tracePt t="10667" x="7429500" y="2776538"/>
          <p14:tracePt t="10680" x="7429500" y="2768600"/>
          <p14:tracePt t="10706" x="7456488" y="2759075"/>
          <p14:tracePt t="10716" x="7491413" y="2741613"/>
          <p14:tracePt t="10728" x="7537450" y="2732088"/>
          <p14:tracePt t="10740" x="7572375" y="2732088"/>
          <p14:tracePt t="10751" x="7599363" y="2732088"/>
          <p14:tracePt t="10763" x="7643813" y="2724150"/>
          <p14:tracePt t="10788" x="7670800" y="2724150"/>
          <p14:tracePt t="10802" x="7688263" y="2724150"/>
          <p14:tracePt t="10813" x="7724775" y="2724150"/>
          <p14:tracePt t="10837" x="7742238" y="2724150"/>
          <p14:tracePt t="10844" x="7759700" y="2741613"/>
          <p14:tracePt t="10863" x="7777163" y="2759075"/>
          <p14:tracePt t="10887" x="7786688" y="2776538"/>
          <p14:tracePt t="10898" x="7813675" y="2795588"/>
          <p14:tracePt t="10923" x="7831138" y="2803525"/>
          <p14:tracePt t="10951" x="7848600" y="2813050"/>
          <p14:tracePt t="10960" x="7848600" y="2822575"/>
          <p14:tracePt t="10971" x="7858125" y="2830513"/>
          <p14:tracePt t="10984" x="7858125" y="2840038"/>
          <p14:tracePt t="11398" x="7858125" y="2830513"/>
          <p14:tracePt t="11409" x="7858125" y="2813050"/>
          <p14:tracePt t="11422" x="7858125" y="2795588"/>
          <p14:tracePt t="11435" x="7858125" y="2776538"/>
          <p14:tracePt t="11457" x="7858125" y="2759075"/>
          <p14:tracePt t="11489" x="7858125" y="2751138"/>
          <p14:tracePt t="11508" x="7867650" y="2741613"/>
          <p14:tracePt t="11518" x="7894638" y="2732088"/>
          <p14:tracePt t="11534" x="7912100" y="2724150"/>
          <p14:tracePt t="11537" x="7929563" y="2724150"/>
          <p14:tracePt t="11555" x="7974013" y="2724150"/>
          <p14:tracePt t="11569" x="7983538" y="2724150"/>
          <p14:tracePt t="11593" x="8001000" y="2724150"/>
          <p14:tracePt t="11604" x="8018463" y="2732088"/>
          <p14:tracePt t="11629" x="8062913" y="2759075"/>
          <p14:tracePt t="11657" x="8081963" y="2776538"/>
          <p14:tracePt t="11666" x="8108950" y="2786063"/>
          <p14:tracePt t="11692" x="8126413" y="2803525"/>
          <p14:tracePt t="11723" x="8134350" y="2813050"/>
          <p14:tracePt t="11738" x="8134350" y="2822575"/>
          <p14:tracePt t="11750" x="8134350" y="2830513"/>
          <p14:tracePt t="11763" x="8134350" y="2840038"/>
          <p14:tracePt t="11775" x="8134350" y="2847975"/>
          <p14:tracePt t="11788" x="8134350" y="2884488"/>
          <p14:tracePt t="11811" x="8134350" y="2911475"/>
          <p14:tracePt t="11823" x="8134350" y="2955925"/>
          <p14:tracePt t="11839" x="8134350" y="2965450"/>
          <p14:tracePt t="11861" x="8134350" y="2982913"/>
          <p14:tracePt t="11873" x="8116888" y="3009900"/>
          <p14:tracePt t="11896" x="8108950" y="3017838"/>
          <p14:tracePt t="11910" x="8089900" y="3036888"/>
          <p14:tracePt t="11921" x="8081963" y="3044825"/>
          <p14:tracePt t="11944" x="8062913" y="3062288"/>
          <p14:tracePt t="11958" x="8027988" y="3098800"/>
          <p14:tracePt t="11981" x="8010525" y="3125788"/>
          <p14:tracePt t="11995" x="7991475" y="3133725"/>
          <p14:tracePt t="12011" x="7966075" y="3170238"/>
          <p14:tracePt t="12022" x="7956550" y="3179763"/>
          <p14:tracePt t="12044" x="7939088" y="3197225"/>
          <p14:tracePt t="12068" x="7929563" y="3214688"/>
          <p14:tracePt t="12080" x="7920038" y="3224213"/>
          <p14:tracePt t="12092" x="7885113" y="3232150"/>
          <p14:tracePt t="12127" x="7867650" y="3241675"/>
          <p14:tracePt t="12135" x="7840663" y="3251200"/>
          <p14:tracePt t="12145" x="7796213" y="3259138"/>
          <p14:tracePt t="12164" x="7769225" y="3259138"/>
          <p14:tracePt t="12176" x="7715250" y="3259138"/>
          <p14:tracePt t="12200" x="7697788" y="3259138"/>
          <p14:tracePt t="12214" x="7680325" y="3259138"/>
          <p14:tracePt t="12227" x="7661275" y="3268663"/>
          <p14:tracePt t="12249" x="7653338" y="3268663"/>
          <p14:tracePt t="12639" x="7626350" y="3251200"/>
          <p14:tracePt t="12656" x="7608888" y="3232150"/>
          <p14:tracePt t="12663" x="7572375" y="3187700"/>
          <p14:tracePt t="12675" x="7537450" y="3133725"/>
          <p14:tracePt t="12688" x="7510463" y="3098800"/>
          <p14:tracePt t="12699" x="7491413" y="3062288"/>
          <p14:tracePt t="12713" x="7419975" y="2955925"/>
          <p14:tracePt t="12737" x="7375525" y="2911475"/>
          <p14:tracePt t="12751" x="7323138" y="2840038"/>
          <p14:tracePt t="12772" x="7286625" y="2803525"/>
          <p14:tracePt t="12785" x="7269163" y="2786063"/>
          <p14:tracePt t="12797" x="7259638" y="2759075"/>
          <p14:tracePt t="12822" x="7251700" y="2741613"/>
          <p14:tracePt t="12833" x="7251700" y="2732088"/>
          <p14:tracePt t="13298" x="7232650" y="2714625"/>
          <p14:tracePt t="13309" x="7215188" y="2687638"/>
          <p14:tracePt t="13322" x="7188200" y="2643188"/>
          <p14:tracePt t="13335" x="7161213" y="2608263"/>
          <p14:tracePt t="13350" x="7134225" y="2571750"/>
          <p14:tracePt t="13369" x="7089775" y="2509838"/>
          <p14:tracePt t="13395" x="7081838" y="2490788"/>
          <p14:tracePt t="13406" x="7062788" y="2473325"/>
          <p14:tracePt t="13420" x="7062788" y="2465388"/>
          <p14:tracePt t="14101" x="7045325" y="2438400"/>
          <p14:tracePt t="14112" x="7027863" y="2411413"/>
          <p14:tracePt t="14131" x="7010400" y="2374900"/>
          <p14:tracePt t="14137" x="6991350" y="2347913"/>
          <p14:tracePt t="14148" x="6983413" y="2322513"/>
          <p14:tracePt t="14162" x="6965950" y="2295525"/>
          <p14:tracePt t="14175" x="6965950" y="2276475"/>
          <p14:tracePt t="14199" x="6965950" y="2259013"/>
          <p14:tracePt t="14210" x="6965950" y="2232025"/>
          <p14:tracePt t="14236" x="6965950" y="2224088"/>
          <p14:tracePt t="14442" x="6965950" y="2205038"/>
          <p14:tracePt t="14454" x="6956425" y="2179638"/>
          <p14:tracePt t="14479" x="6956425" y="2160588"/>
          <p14:tracePt t="14492" x="6956425" y="2152650"/>
          <p14:tracePt t="14502" x="6956425" y="2133600"/>
          <p14:tracePt t="14515" x="6956425" y="2116138"/>
          <p14:tracePt t="14540" x="6956425" y="2108200"/>
          <p14:tracePt t="14552" x="6956425" y="2089150"/>
          <p14:tracePt t="14582" x="6956425" y="2081213"/>
          <p14:tracePt t="14601" x="6956425" y="2071688"/>
          <p14:tracePt t="14978" x="6956425" y="2062163"/>
          <p14:tracePt t="15002" x="6956425" y="2044700"/>
          <p14:tracePt t="15013" x="6946900" y="2027238"/>
          <p14:tracePt t="15035" x="6938963" y="2009775"/>
          <p14:tracePt t="15050" x="6938963" y="1982788"/>
          <p14:tracePt t="15062" x="6929438" y="1955800"/>
          <p14:tracePt t="15074" x="6929438" y="1946275"/>
          <p14:tracePt t="15089" x="6919913" y="1911350"/>
          <p14:tracePt t="15099" x="6919913" y="1901825"/>
          <p14:tracePt t="15124" x="6919913" y="1884363"/>
          <p14:tracePt t="15135" x="6919913" y="1874838"/>
          <p14:tracePt t="15561" x="6911975" y="1847850"/>
          <p14:tracePt t="15575" x="6902450" y="1812925"/>
          <p14:tracePt t="15586" x="6902450" y="1795463"/>
          <p14:tracePt t="15597" x="6902450" y="1776413"/>
          <p14:tracePt t="15610" x="6902450" y="1768475"/>
          <p14:tracePt t="15622" x="6894513" y="1741488"/>
          <p14:tracePt t="15647" x="6884988" y="1697038"/>
          <p14:tracePt t="15672" x="6884988" y="1679575"/>
          <p14:tracePt t="15683" x="6875463" y="1652588"/>
          <p14:tracePt t="15700" x="6875463" y="1625600"/>
          <p14:tracePt t="15708" x="6867525" y="1562100"/>
          <p14:tracePt t="15741" x="6858000" y="1500188"/>
          <p14:tracePt t="15756" x="6858000" y="1482725"/>
          <p14:tracePt t="15770" x="6858000" y="1455738"/>
          <p14:tracePt t="15780" x="6858000" y="1438275"/>
          <p14:tracePt t="15793" x="6858000" y="1411288"/>
          <p14:tracePt t="15808" x="6858000" y="1366838"/>
          <p14:tracePt t="15830" x="6867525" y="1357313"/>
          <p14:tracePt t="15843" x="6884988" y="1312863"/>
          <p14:tracePt t="16123" x="6884988" y="1276350"/>
          <p14:tracePt t="16135" x="6867525" y="1241425"/>
          <p14:tracePt t="16145" x="6831013" y="1125538"/>
          <p14:tracePt t="16178" x="6823075" y="1089025"/>
          <p14:tracePt t="16182" x="6813550" y="1036638"/>
          <p14:tracePt t="16196" x="6813550" y="973138"/>
          <p14:tracePt t="16208" x="6813550" y="911225"/>
          <p14:tracePt t="16235" x="6823075" y="785813"/>
          <p14:tracePt t="16257" x="6831013" y="750888"/>
          <p14:tracePt t="16269" x="6858000" y="714375"/>
          <p14:tracePt t="16634" x="6858000" y="723900"/>
          <p14:tracePt t="16645" x="6848475" y="741363"/>
          <p14:tracePt t="16658" x="6840538" y="803275"/>
          <p14:tracePt t="16670" x="6813550" y="901700"/>
          <p14:tracePt t="16681" x="6777038" y="1098550"/>
          <p14:tracePt t="16706" x="6777038" y="1196975"/>
          <p14:tracePt t="16718" x="6777038" y="1303338"/>
          <p14:tracePt t="16731" x="6796088" y="1517650"/>
          <p14:tracePt t="16755" x="6831013" y="1625600"/>
          <p14:tracePt t="16772" x="6867525" y="1731963"/>
          <p14:tracePt t="17108" x="6867525" y="1768475"/>
          <p14:tracePt t="17124" x="6867525" y="1839913"/>
          <p14:tracePt t="17132" x="6858000" y="1919288"/>
          <p14:tracePt t="17146" x="6858000" y="2000250"/>
          <p14:tracePt t="17156" x="6840538" y="2089150"/>
          <p14:tracePt t="17170" x="6840538" y="2232025"/>
          <p14:tracePt t="17193" x="6840538" y="2295525"/>
          <p14:tracePt t="17207" x="6867525" y="2357438"/>
          <p14:tracePt t="17218" x="6884988" y="2473325"/>
          <p14:tracePt t="17243" x="6902450" y="2500313"/>
          <p14:tracePt t="17887" x="6902450" y="2482850"/>
          <p14:tracePt t="17900" x="6894513" y="2473325"/>
          <p14:tracePt t="17912" x="6894513" y="2455863"/>
          <p14:tracePt t="17925" x="6884988" y="2411413"/>
          <p14:tracePt t="17950" x="6867525" y="2357438"/>
          <p14:tracePt t="17962" x="6867525" y="2322513"/>
          <p14:tracePt t="17974" x="6867525" y="2295525"/>
          <p14:tracePt t="17998" x="6867525" y="2251075"/>
          <p14:tracePt t="18009" x="6858000" y="2179638"/>
          <p14:tracePt t="18024" x="6858000" y="2152650"/>
          <p14:tracePt t="18047" x="6848475" y="2116138"/>
          <p14:tracePt t="18058" x="6848475" y="2027238"/>
          <p14:tracePt t="18082" x="6848475" y="1982788"/>
          <p14:tracePt t="18094" x="6848475" y="1901825"/>
          <p14:tracePt t="18128" x="6848475" y="1822450"/>
          <p14:tracePt t="18498" x="6831013" y="1776413"/>
          <p14:tracePt t="18509" x="6804025" y="1714500"/>
          <p14:tracePt t="18520" x="6796088" y="1616075"/>
          <p14:tracePt t="18535" x="6751638" y="1411288"/>
          <p14:tracePt t="18566" x="6732588" y="1143000"/>
          <p14:tracePt t="18581" x="6724650" y="1017588"/>
          <p14:tracePt t="18599" x="6724650" y="928688"/>
          <p14:tracePt t="18606" x="6724650" y="866775"/>
          <p14:tracePt t="18619" x="6724650" y="803275"/>
          <p14:tracePt t="18631" x="6724650" y="750888"/>
          <p14:tracePt t="19508" x="6724650" y="758825"/>
          <p14:tracePt t="19521" x="6724650" y="768350"/>
          <p14:tracePt t="19537" x="6724650" y="785813"/>
          <p14:tracePt t="19545" x="6724650" y="803275"/>
          <p14:tracePt t="19556" x="6724650" y="847725"/>
          <p14:tracePt t="19570" x="6724650" y="874713"/>
          <p14:tracePt t="19592" x="6732588" y="911225"/>
          <p14:tracePt t="19607" x="6751638" y="1017588"/>
          <p14:tracePt t="19629" x="6777038" y="1098550"/>
          <p14:tracePt t="19641" x="6831013" y="1295400"/>
          <p14:tracePt t="19655" x="6867525" y="1393825"/>
          <p14:tracePt t="19679" x="6902450" y="1473200"/>
          <p14:tracePt t="19691" x="6938963" y="1527175"/>
          <p14:tracePt t="20067" x="6919913" y="1536700"/>
          <p14:tracePt t="20079" x="6902450" y="1544638"/>
          <p14:tracePt t="20096" x="6894513" y="1544638"/>
          <p14:tracePt t="20104" x="6884988" y="1562100"/>
          <p14:tracePt t="20118" x="6875463" y="1598613"/>
          <p14:tracePt t="20129" x="6848475" y="1652588"/>
          <p14:tracePt t="20142" x="6831013" y="1795463"/>
          <p14:tracePt t="20165" x="6831013" y="1866900"/>
          <p14:tracePt t="20177" x="6831013" y="2009775"/>
          <p14:tracePt t="20201" x="6840538" y="2071688"/>
          <p14:tracePt t="20226" x="6911975" y="2197100"/>
          <p14:tracePt t="20240" x="6929438" y="2259013"/>
          <p14:tracePt t="20250" x="6965950" y="2303463"/>
          <p14:tracePt t="20262" x="6973888" y="2330450"/>
          <p14:tracePt t="21204" x="6973888" y="2347913"/>
          <p14:tracePt t="21223" x="6946900" y="2374900"/>
          <p14:tracePt t="21237" x="6938963" y="2384425"/>
          <p14:tracePt t="21250" x="6938963" y="2401888"/>
          <p14:tracePt t="21300" x="6938963" y="2411413"/>
          <p14:tracePt t="21357" x="6938963" y="2419350"/>
          <p14:tracePt t="23869" x="6929438" y="2401888"/>
          <p14:tracePt t="23881" x="6929438" y="2393950"/>
          <p14:tracePt t="23893" x="6919913" y="2374900"/>
          <p14:tracePt t="23913" x="6919913" y="2347913"/>
          <p14:tracePt t="23918" x="6919913" y="2330450"/>
          <p14:tracePt t="23928" x="6919913" y="2276475"/>
          <p14:tracePt t="23953" x="6919913" y="2268538"/>
          <p14:tracePt t="23965" x="6911975" y="2251075"/>
          <p14:tracePt t="23977" x="6911975" y="2224088"/>
          <p14:tracePt t="24008" x="6911975" y="2205038"/>
          <p14:tracePt t="24062" x="6911975" y="2197100"/>
          <p14:tracePt t="24464" x="6911975" y="2170113"/>
          <p14:tracePt t="24478" x="6911975" y="2160588"/>
          <p14:tracePt t="24489" x="6911975" y="2152650"/>
          <p14:tracePt t="24501" x="6911975" y="2133600"/>
          <p14:tracePt t="25439" x="6911975" y="2125663"/>
          <p14:tracePt t="25748" x="6911975" y="2116138"/>
          <p14:tracePt t="25772" x="6911975" y="2108200"/>
          <p14:tracePt t="28546" x="6911975" y="2081213"/>
          <p14:tracePt t="28557" x="6911975" y="2054225"/>
          <p14:tracePt t="28572" x="6902450" y="2036763"/>
          <p14:tracePt t="28582" x="6894513" y="1946275"/>
          <p14:tracePt t="28606" x="6894513" y="1919288"/>
          <p14:tracePt t="28620" x="6894513" y="1839913"/>
          <p14:tracePt t="28633" x="6894513" y="1803400"/>
          <p14:tracePt t="28650" x="6894513" y="1785938"/>
          <p14:tracePt t="28669" x="6894513" y="1768475"/>
          <p14:tracePt t="28691" x="6894513" y="1758950"/>
          <p14:tracePt t="28704" x="6894513" y="1741488"/>
          <p14:tracePt t="28728" x="6894513" y="1724025"/>
          <p14:tracePt t="28741" x="6894513" y="1714500"/>
          <p14:tracePt t="28753" x="6894513" y="1687513"/>
          <p14:tracePt t="28791" x="6894513" y="1679575"/>
          <p14:tracePt t="28801" x="6894513" y="1670050"/>
          <p14:tracePt t="28814" x="6894513" y="1660525"/>
          <p14:tracePt t="28841" x="6902450" y="1660525"/>
          <p14:tracePt t="29143" x="6902450" y="1670050"/>
          <p14:tracePt t="29158" x="6902450" y="1687513"/>
          <p14:tracePt t="29167" x="6902450" y="1697038"/>
          <p14:tracePt t="29178" x="6902450" y="1714500"/>
          <p14:tracePt t="29193" x="6902450" y="1731963"/>
          <p14:tracePt t="29204" x="6902450" y="1741488"/>
          <p14:tracePt t="29228" x="6894513" y="1758950"/>
          <p14:tracePt t="29254" x="6894513" y="1768475"/>
          <p14:tracePt t="29264" x="6894513" y="1776413"/>
          <p14:tracePt t="29301" x="6894513" y="1785938"/>
          <p14:tracePt t="29326" x="6894513" y="1795463"/>
          <p14:tracePt t="31208" x="6894513" y="1785938"/>
          <p14:tracePt t="31221" x="6894513" y="1776413"/>
          <p14:tracePt t="31232" x="6894513" y="1768475"/>
          <p14:tracePt t="31244" x="6894513" y="1758950"/>
          <p14:tracePt t="31257" x="6894513" y="1741488"/>
          <p14:tracePt t="31289" x="6884988" y="1704975"/>
          <p14:tracePt t="31307" x="6884988" y="1687513"/>
          <p14:tracePt t="31318" x="6884988" y="1670050"/>
          <p14:tracePt t="31328" x="6884988" y="1643063"/>
          <p14:tracePt t="31342" x="6884988" y="1571625"/>
          <p14:tracePt t="31367" x="6884988" y="1536700"/>
          <p14:tracePt t="31379" x="6884988" y="1509713"/>
          <p14:tracePt t="31390" x="6884988" y="1455738"/>
          <p14:tracePt t="31416" x="6884988" y="1438275"/>
          <p14:tracePt t="31427" x="6884988" y="1428750"/>
          <p14:tracePt t="31440" x="6884988" y="1393825"/>
          <p14:tracePt t="31463" x="6884988" y="1374775"/>
          <p14:tracePt t="31476" x="6894513" y="1339850"/>
          <p14:tracePt t="31499" x="6902450" y="1330325"/>
          <p14:tracePt t="31865" x="6902450" y="1357313"/>
          <p14:tracePt t="31876" x="6902450" y="1393825"/>
          <p14:tracePt t="31891" x="6902450" y="1411288"/>
          <p14:tracePt t="31910" x="6902450" y="1465263"/>
          <p14:tracePt t="31914" x="6902450" y="1500188"/>
          <p14:tracePt t="31938" x="6902450" y="1544638"/>
          <p14:tracePt t="31952" x="6911975" y="1589088"/>
          <p14:tracePt t="31963" x="6938963" y="1731963"/>
          <p14:tracePt t="31978" x="6956425" y="1803400"/>
          <p14:tracePt t="31999" x="7027863" y="1965325"/>
          <p14:tracePt t="32024" x="7045325" y="2027238"/>
          <p14:tracePt t="32033" x="7081838" y="2081213"/>
          <p14:tracePt t="32247" x="7062788" y="2054225"/>
          <p14:tracePt t="32254" x="7037388" y="2017713"/>
          <p14:tracePt t="32267" x="6965950" y="1874838"/>
          <p14:tracePt t="32291" x="6919913" y="1812925"/>
          <p14:tracePt t="32303" x="6894513" y="1741488"/>
          <p14:tracePt t="32316" x="6848475" y="1598613"/>
          <p14:tracePt t="32347" x="6831013" y="1473200"/>
          <p14:tracePt t="32350" x="6831013" y="1250950"/>
          <p14:tracePt t="32366" x="6831013" y="1152525"/>
          <p14:tracePt t="32389" x="6858000" y="1027113"/>
          <p14:tracePt t="32401" x="6973888" y="795338"/>
          <p14:tracePt t="32425" x="7037388" y="704850"/>
          <p14:tracePt t="32438" x="7081838" y="642938"/>
          <p14:tracePt t="32450" x="7134225" y="561975"/>
          <p14:tracePt t="32474" x="7153275" y="536575"/>
          <p14:tracePt t="32487" x="7197725" y="500063"/>
          <p14:tracePt t="32500" x="7224713" y="490538"/>
          <p14:tracePt t="32525" x="7259638" y="473075"/>
          <p14:tracePt t="32532" x="7304088" y="473075"/>
          <p14:tracePt t="32570" x="7340600" y="473075"/>
          <p14:tracePt t="32596" x="7348538" y="482600"/>
          <p14:tracePt t="32608" x="7358063" y="509588"/>
          <p14:tracePt t="32621" x="7358063" y="544513"/>
          <p14:tracePt t="32632" x="7358063" y="588963"/>
          <p14:tracePt t="32646" x="7358063" y="669925"/>
          <p14:tracePt t="32657" x="7358063" y="741363"/>
          <p14:tracePt t="32670" x="7358063" y="928688"/>
          <p14:tracePt t="32695" x="7385050" y="1214438"/>
          <p14:tracePt t="32719" x="7394575" y="1357313"/>
          <p14:tracePt t="32731" x="7419975" y="1490663"/>
          <p14:tracePt t="32742" x="7419975" y="1598613"/>
          <p14:tracePt t="32754" x="7429500" y="1795463"/>
          <p14:tracePt t="32785" x="7429500" y="1893888"/>
          <p14:tracePt t="32792" x="7429500" y="2071688"/>
          <p14:tracePt t="32801" x="7429500" y="2133600"/>
          <p14:tracePt t="32828" x="7412038" y="2205038"/>
          <p14:tracePt t="32852" x="7348538" y="2268538"/>
          <p14:tracePt t="32865" x="7313613" y="2295525"/>
          <p14:tracePt t="32878" x="7286625" y="2295525"/>
          <p14:tracePt t="32888" x="7224713" y="2295525"/>
          <p14:tracePt t="32912" x="7188200" y="2295525"/>
          <p14:tracePt t="32925" x="7153275" y="2286000"/>
          <p14:tracePt t="32938" x="7045325" y="2241550"/>
          <p14:tracePt t="32960" x="6973888" y="2205038"/>
          <p14:tracePt t="32974" x="6840538" y="2071688"/>
          <p14:tracePt t="33007" x="6777038" y="2000250"/>
          <p14:tracePt t="33011" x="6742113" y="1946275"/>
          <p14:tracePt t="33022" x="6705600" y="1857375"/>
          <p14:tracePt t="33038" x="6688138" y="1795463"/>
          <p14:tracePt t="33060" x="6670675" y="1608138"/>
          <p14:tracePt t="33072" x="6670675" y="1536700"/>
          <p14:tracePt t="33099" x="6742113" y="1384300"/>
          <p14:tracePt t="33120" x="6804025" y="1312863"/>
          <p14:tracePt t="33132" x="6884988" y="1250950"/>
          <p14:tracePt t="33144" x="6929438" y="1214438"/>
          <p14:tracePt t="33156" x="7000875" y="1196975"/>
          <p14:tracePt t="33180" x="7054850" y="1196975"/>
          <p14:tracePt t="33203" x="7134225" y="1196975"/>
          <p14:tracePt t="33212" x="7259638" y="1276350"/>
          <p14:tracePt t="33229" x="7323138" y="1357313"/>
          <p14:tracePt t="33242" x="7446963" y="1465263"/>
          <p14:tracePt t="33266" x="7510463" y="1482725"/>
          <p14:tracePt t="33279" x="7572375" y="1500188"/>
          <p14:tracePt t="33290" x="7661275" y="1554163"/>
          <p14:tracePt t="33317" x="7705725" y="1571625"/>
          <p14:tracePt t="33327" x="7751763" y="1643063"/>
          <p14:tracePt t="33342" x="7769225" y="1660525"/>
          <p14:tracePt t="33364" x="7786688" y="1687513"/>
          <p14:tracePt t="33377" x="7813675" y="1751013"/>
          <p14:tracePt t="33401" x="7813675" y="1803400"/>
          <p14:tracePt t="33413" x="7823200" y="1874838"/>
          <p14:tracePt t="33425" x="7823200" y="2062163"/>
          <p14:tracePt t="33449" x="7823200" y="2133600"/>
          <p14:tracePt t="33461" x="7823200" y="2295525"/>
          <p14:tracePt t="33485" x="7786688" y="2411413"/>
          <p14:tracePt t="33509" x="7732713" y="2438400"/>
          <p14:tracePt t="33520" x="7653338" y="2465388"/>
          <p14:tracePt t="33534" x="7439025" y="2509838"/>
          <p14:tracePt t="33563" x="7331075" y="2509838"/>
          <p14:tracePt t="33570" x="7242175" y="2509838"/>
          <p14:tracePt t="33581" x="7143750" y="2509838"/>
          <p14:tracePt t="33596" x="6938963" y="2384425"/>
          <p14:tracePt t="33629" x="6786563" y="2295525"/>
          <p14:tracePt t="33636" x="6562725" y="2143125"/>
          <p14:tracePt t="33647" x="6491288" y="2071688"/>
          <p14:tracePt t="33668" x="6394450" y="1928813"/>
          <p14:tracePt t="33694" x="6375400" y="1839913"/>
          <p14:tracePt t="33704" x="6375400" y="1697038"/>
          <p14:tracePt t="33717" x="6375400" y="1581150"/>
          <p14:tracePt t="33729" x="6456363" y="1330325"/>
          <p14:tracePt t="33743" x="6518275" y="1204913"/>
          <p14:tracePt t="33765" x="6581775" y="1089025"/>
          <p14:tracePt t="33778" x="6769100" y="901700"/>
          <p14:tracePt t="33804" x="6956425" y="795338"/>
          <p14:tracePt t="33815" x="7027863" y="768350"/>
          <p14:tracePt t="33847" x="7081838" y="750888"/>
          <p14:tracePt t="33849" x="7108825" y="750888"/>
          <p14:tracePt t="33864" x="7170738" y="768350"/>
          <p14:tracePt t="33886" x="7188200" y="803275"/>
          <p14:tracePt t="33899" x="7215188" y="901700"/>
          <p14:tracePt t="33922" x="7224713" y="955675"/>
          <p14:tracePt t="33935" x="7242175" y="990600"/>
          <p14:tracePt t="33949" x="7259638" y="1062038"/>
          <p14:tracePt t="33961" x="7277100" y="1089025"/>
          <p14:tracePt t="33983" x="7296150" y="1125538"/>
          <p14:tracePt t="33998" x="7331075" y="1214438"/>
          <p14:tracePt t="34021" x="7340600" y="1258888"/>
          <p14:tracePt t="34033" x="7375525" y="1411288"/>
          <p14:tracePt t="34057" x="7385050" y="1473200"/>
          <p14:tracePt t="34071" x="7394575" y="1509713"/>
          <p14:tracePt t="36868" x="7394575" y="1517650"/>
          <p14:tracePt t="36880" x="7394575" y="1536700"/>
          <p14:tracePt t="36915" x="7394575" y="1562100"/>
          <p14:tracePt t="36927" x="7394575" y="1598613"/>
          <p14:tracePt t="36939" x="7394575" y="1616075"/>
          <p14:tracePt t="36954" x="7394575" y="1643063"/>
          <p14:tracePt t="36963" x="7394575" y="1679575"/>
          <p14:tracePt t="36976" x="7412038" y="1776413"/>
          <p14:tracePt t="36988" x="7439025" y="1822450"/>
          <p14:tracePt t="37012" x="7473950" y="1919288"/>
          <p14:tracePt t="37025" x="7554913" y="2125663"/>
          <p14:tracePt t="37038" x="7589838" y="2214563"/>
          <p14:tracePt t="37062" x="7626350" y="2276475"/>
          <p14:tracePt t="37377" x="7626350" y="2295525"/>
          <p14:tracePt t="37388" x="7626350" y="2330450"/>
          <p14:tracePt t="37409" x="7626350" y="2357438"/>
          <p14:tracePt t="37419" x="7626350" y="2428875"/>
          <p14:tracePt t="37430" x="7626350" y="2465388"/>
          <p14:tracePt t="37450" x="7616825" y="2490788"/>
          <p14:tracePt t="37464" x="7616825" y="2544763"/>
          <p14:tracePt t="37475" x="7616825" y="2581275"/>
          <p14:tracePt t="37499" x="7616825" y="2616200"/>
          <p14:tracePt t="37515" x="7643813" y="2697163"/>
          <p14:tracePt t="37528" x="7643813" y="2724150"/>
          <p14:tracePt t="37547" x="7643813" y="2751138"/>
          <p14:tracePt t="38133" x="7661275" y="2759075"/>
          <p14:tracePt t="38144" x="7688263" y="2768600"/>
          <p14:tracePt t="38156" x="7697788" y="2786063"/>
          <p14:tracePt t="38169" x="7732713" y="2803525"/>
          <p14:tracePt t="38194" x="7742238" y="2822575"/>
          <p14:tracePt t="38206" x="7751763" y="2830513"/>
          <p14:tracePt t="38217" x="7759700" y="2847975"/>
          <p14:tracePt t="38243" x="7769225" y="2857500"/>
          <p14:tracePt t="38255" x="7777163" y="2867025"/>
          <p14:tracePt t="38267" x="7786688" y="2894013"/>
          <p14:tracePt t="38291" x="7796213" y="2919413"/>
          <p14:tracePt t="38316" x="7796213" y="2938463"/>
          <p14:tracePt t="38328" x="7796213" y="2955925"/>
          <p14:tracePt t="38349" x="7804150" y="2982913"/>
          <p14:tracePt t="39919" x="7786688" y="2982913"/>
          <p14:tracePt t="39938" x="7777163" y="2982913"/>
          <p14:tracePt t="39944" x="7742238" y="2973388"/>
          <p14:tracePt t="39955" x="7697788" y="2946400"/>
          <p14:tracePt t="39967" x="7510463" y="2874963"/>
          <p14:tracePt t="39980" x="7367588" y="2830513"/>
          <p14:tracePt t="40003" x="7205663" y="2776538"/>
          <p14:tracePt t="40016" x="6867525" y="2616200"/>
          <p14:tracePt t="40031" x="6688138" y="2527300"/>
          <p14:tracePt t="40053" x="6429375" y="2455863"/>
          <p14:tracePt t="40065" x="6303963" y="2438400"/>
          <p14:tracePt t="40089" x="6197600" y="2419350"/>
          <p14:tracePt t="40102" x="6027738" y="2401888"/>
          <p14:tracePt t="40115" x="5973763" y="2401888"/>
          <p14:tracePt t="40600" x="5956300" y="2401888"/>
          <p14:tracePt t="40614" x="5929313" y="2384425"/>
          <p14:tracePt t="40626" x="5875338" y="2366963"/>
          <p14:tracePt t="40636" x="5715000" y="2312988"/>
          <p14:tracePt t="40662" x="5572125" y="2259013"/>
          <p14:tracePt t="40674" x="5126038" y="2116138"/>
          <p14:tracePt t="40686" x="4884738" y="2071688"/>
          <p14:tracePt t="40711" x="4660900" y="2071688"/>
          <p14:tracePt t="40721" x="4348163" y="2071688"/>
          <p14:tracePt t="40747" x="4241800" y="2071688"/>
          <p14:tracePt t="40759" x="4187825" y="2081213"/>
          <p14:tracePt t="40773" x="4152900" y="2098675"/>
          <p14:tracePt t="40795" x="4152900" y="2108200"/>
          <p14:tracePt t="40806" x="4152900" y="2116138"/>
          <p14:tracePt t="43133" x="4143375" y="2108200"/>
          <p14:tracePt t="43144" x="4116388" y="2098675"/>
          <p14:tracePt t="43162" x="4081463" y="2081213"/>
          <p14:tracePt t="43169" x="4027488" y="2071688"/>
          <p14:tracePt t="43181" x="3956050" y="2062163"/>
          <p14:tracePt t="43195" x="3697288" y="2044700"/>
          <p14:tracePt t="43225" x="3544888" y="2036763"/>
          <p14:tracePt t="43230" x="3205163" y="2017713"/>
          <p14:tracePt t="43242" x="3089275" y="2017713"/>
          <p14:tracePt t="43267" x="2982913" y="2017713"/>
          <p14:tracePt t="43278" x="2874963" y="2017713"/>
          <p14:tracePt t="43306" x="2840038" y="2017713"/>
          <p14:tracePt t="43315" x="2813050" y="2027238"/>
          <p14:tracePt t="44131" x="2822575" y="2027238"/>
          <p14:tracePt t="44146" x="2830513" y="2027238"/>
          <p14:tracePt t="44156" x="2840038" y="2027238"/>
          <p14:tracePt t="44167" x="2867025" y="2027238"/>
          <p14:tracePt t="44192" x="2911475" y="2027238"/>
          <p14:tracePt t="44204" x="2938463" y="2027238"/>
          <p14:tracePt t="44217" x="2973388" y="2027238"/>
          <p14:tracePt t="44240" x="3009900" y="2027238"/>
          <p14:tracePt t="44521" x="3089275" y="2017713"/>
          <p14:tracePt t="44542" x="3446463" y="1973263"/>
          <p14:tracePt t="44548" x="3697288" y="1973263"/>
          <p14:tracePt t="44571" x="3946525" y="1973263"/>
          <p14:tracePt t="44581" x="4160838" y="2009775"/>
          <p14:tracePt t="44593" x="4313238" y="2054225"/>
          <p14:tracePt t="44607" x="4608513" y="2098675"/>
          <p14:tracePt t="44631" x="4741863" y="2098675"/>
          <p14:tracePt t="44643" x="4973638" y="2116138"/>
          <p14:tracePt t="44655" x="5062538" y="2116138"/>
          <p14:tracePt t="44680" x="5160963" y="2116138"/>
          <p14:tracePt t="44971" x="5160963" y="2089150"/>
          <p14:tracePt t="44985" x="5170488" y="2017713"/>
          <p14:tracePt t="44997" x="5205413" y="1919288"/>
          <p14:tracePt t="45008" x="5241925" y="1785938"/>
          <p14:tracePt t="45020" x="5295900" y="1598613"/>
          <p14:tracePt t="45033" x="5438775" y="1258888"/>
          <p14:tracePt t="45056" x="5527675" y="1133475"/>
          <p14:tracePt t="45070" x="5616575" y="1017588"/>
          <p14:tracePt t="45081" x="5705475" y="919163"/>
          <p14:tracePt t="45093" x="5902325" y="768350"/>
          <p14:tracePt t="45118" x="6116638" y="633413"/>
          <p14:tracePt t="45435" x="6126163" y="642938"/>
          <p14:tracePt t="45445" x="6143625" y="660400"/>
          <p14:tracePt t="45457" x="6153150" y="660400"/>
          <p14:tracePt t="45472" x="6153150" y="679450"/>
          <p14:tracePt t="45496" x="6161088" y="687388"/>
          <p14:tracePt t="45530" x="6161088" y="704850"/>
          <p14:tracePt t="45543" x="6170613" y="714375"/>
          <p14:tracePt t="45555" x="6170613" y="723900"/>
          <p14:tracePt t="45566" x="6170613" y="741363"/>
          <p14:tracePt t="45580" x="6170613" y="768350"/>
          <p14:tracePt t="45604" x="6170613" y="785813"/>
          <p14:tracePt t="45618" x="6180138" y="795338"/>
          <p14:tracePt t="45984" x="6197600" y="795338"/>
          <p14:tracePt t="45995" x="6224588" y="795338"/>
          <p14:tracePt t="46006" x="6259513" y="795338"/>
          <p14:tracePt t="46018" x="6323013" y="795338"/>
          <p14:tracePt t="46034" x="6348413" y="795338"/>
          <p14:tracePt t="46055" x="6384925" y="812800"/>
          <p14:tracePt t="46069" x="6446838" y="847725"/>
          <p14:tracePt t="46099" x="6465888" y="857250"/>
          <p14:tracePt t="46105" x="6491288" y="874713"/>
          <p14:tracePt t="46116" x="6545263" y="982663"/>
          <p14:tracePt t="46140" x="6572250" y="1044575"/>
          <p14:tracePt t="46150" x="6643688" y="1196975"/>
          <p14:tracePt t="46177" x="6715125" y="1401763"/>
          <p14:tracePt t="46201" x="6769100" y="1500188"/>
          <p14:tracePt t="46212" x="6804025" y="1598613"/>
          <p14:tracePt t="46432" x="6796088" y="1608138"/>
          <p14:tracePt t="46445" x="6786563" y="1616075"/>
          <p14:tracePt t="46458" x="6769100" y="1643063"/>
          <p14:tracePt t="46489" x="6759575" y="1660525"/>
          <p14:tracePt t="46493" x="6751638" y="1697038"/>
          <p14:tracePt t="46506" x="6724650" y="1830388"/>
          <p14:tracePt t="46535" x="6724650" y="1901825"/>
          <p14:tracePt t="46538" x="6715125" y="2108200"/>
          <p14:tracePt t="46566" x="6715125" y="2197100"/>
          <p14:tracePt t="46577" x="6715125" y="2276475"/>
          <p14:tracePt t="46604" x="6715125" y="2401888"/>
          <p14:tracePt t="46615" x="6715125" y="2438400"/>
          <p14:tracePt t="46626" x="6724650" y="2446338"/>
          <p14:tracePt t="46992" x="6724650" y="2428875"/>
          <p14:tracePt t="47004" x="6724650" y="2401888"/>
          <p14:tracePt t="47022" x="6724650" y="2357438"/>
          <p14:tracePt t="47043" x="6724650" y="2347913"/>
          <p14:tracePt t="47067" x="6724650" y="2322513"/>
          <p14:tracePt t="47078" x="6732588" y="2268538"/>
          <p14:tracePt t="47103" x="6742113" y="2259013"/>
          <p14:tracePt t="47116" x="6742113" y="2232025"/>
          <p14:tracePt t="47128" x="6759575" y="2197100"/>
          <p14:tracePt t="47152" x="6769100" y="2197100"/>
          <p14:tracePt t="47180" x="6769100" y="2187575"/>
          <p14:tracePt t="47312" x="6759575" y="2197100"/>
          <p14:tracePt t="47320" x="6751638" y="2197100"/>
          <p14:tracePt t="47347" x="6751638" y="2205038"/>
          <p14:tracePt t="47373" x="6751638" y="2214563"/>
          <p14:tracePt t="47382" x="6742113" y="2214563"/>
          <p14:tracePt t="47396" x="6742113" y="2224088"/>
          <p14:tracePt t="47419" x="6732588" y="2232025"/>
          <p14:tracePt t="47443" x="6724650" y="2251075"/>
          <p14:tracePt t="47455" x="6724650" y="2259013"/>
          <p14:tracePt t="47468" x="6724650" y="2276475"/>
          <p14:tracePt t="47488" x="6724650" y="2295525"/>
          <p14:tracePt t="47505" x="6724650" y="2312988"/>
          <p14:tracePt t="47531" x="6724650" y="2322513"/>
          <p14:tracePt t="47549" x="6724650" y="2330450"/>
          <p14:tracePt t="47553" x="6724650" y="2339975"/>
          <p14:tracePt t="47564" x="6724650" y="2357438"/>
          <p14:tracePt t="47602" x="6724650" y="2366963"/>
          <p14:tracePt t="47675" x="6732588" y="2357438"/>
          <p14:tracePt t="47688" x="6742113" y="2347913"/>
          <p14:tracePt t="47699" x="6742113" y="2339975"/>
          <p14:tracePt t="47710" x="6751638" y="2312988"/>
          <p14:tracePt t="47723" x="6759575" y="2303463"/>
          <p14:tracePt t="47736" x="6769100" y="2276475"/>
          <p14:tracePt t="47748" x="6777038" y="2241550"/>
          <p14:tracePt t="47772" x="6786563" y="2232025"/>
          <p14:tracePt t="47785" x="6796088" y="2214563"/>
          <p14:tracePt t="47797" x="6804025" y="2170113"/>
          <p14:tracePt t="47822" x="6823075" y="2152650"/>
          <p14:tracePt t="47833" x="6840538" y="2108200"/>
          <p14:tracePt t="47848" x="6840538" y="2089150"/>
          <p14:tracePt t="47875" x="6840538" y="2081213"/>
          <p14:tracePt t="47907" x="6840538" y="2071688"/>
          <p14:tracePt t="48015" x="6840538" y="2081213"/>
          <p14:tracePt t="48040" x="6840538" y="2098675"/>
          <p14:tracePt t="48052" x="6840538" y="2125663"/>
          <p14:tracePt t="48067" x="6823075" y="2152650"/>
          <p14:tracePt t="48078" x="6813550" y="2170113"/>
          <p14:tracePt t="48089" x="6796088" y="2224088"/>
          <p14:tracePt t="48100" x="6759575" y="2312988"/>
          <p14:tracePt t="48125" x="6751638" y="2347913"/>
          <p14:tracePt t="48138" x="6751638" y="2401888"/>
          <p14:tracePt t="48151" x="6751638" y="2438400"/>
          <p14:tracePt t="48175" x="6751638" y="2473325"/>
          <p14:tracePt t="48185" x="6759575" y="2517775"/>
          <p14:tracePt t="48210" x="6769100" y="2527300"/>
          <p14:tracePt t="48320" x="6769100" y="2517775"/>
          <p14:tracePt t="48331" x="6769100" y="2490788"/>
          <p14:tracePt t="48352" x="6769100" y="2465388"/>
          <p14:tracePt t="48358" x="6769100" y="2455863"/>
          <p14:tracePt t="48370" x="6769100" y="2419350"/>
          <p14:tracePt t="48394" x="6769100" y="2411413"/>
          <p14:tracePt t="48405" x="6777038" y="2366963"/>
          <p14:tracePt t="48431" x="6777038" y="2330450"/>
          <p14:tracePt t="48443" x="6786563" y="2303463"/>
          <p14:tracePt t="48454" x="6804025" y="2268538"/>
          <p14:tracePt t="48479" x="6813550" y="2251075"/>
          <p14:tracePt t="48491" x="6823075" y="2224088"/>
          <p14:tracePt t="48504" x="6831013" y="2214563"/>
          <p14:tracePt t="48536" x="6840538" y="2197100"/>
          <p14:tracePt t="48539" x="6840538" y="2187575"/>
          <p14:tracePt t="48575" x="6840538" y="2179638"/>
          <p14:tracePt t="48675" x="6831013" y="2179638"/>
          <p14:tracePt t="48692" x="6831013" y="2187575"/>
          <p14:tracePt t="48711" x="6823075" y="2197100"/>
          <p14:tracePt t="48722" x="6823075" y="2205038"/>
          <p14:tracePt t="48734" x="6813550" y="2214563"/>
          <p14:tracePt t="48747" x="6804025" y="2232025"/>
          <p14:tracePt t="48759" x="6786563" y="2286000"/>
          <p14:tracePt t="48772" x="6777038" y="2312988"/>
          <p14:tracePt t="48796" x="6777038" y="2322513"/>
          <p14:tracePt t="48807" x="6769100" y="2366963"/>
          <p14:tracePt t="48845" x="6769100" y="2384425"/>
          <p14:tracePt t="48857" x="6769100" y="2393950"/>
          <p14:tracePt t="48881" x="6769100" y="2401888"/>
          <p14:tracePt t="49027" x="6769100" y="2393950"/>
          <p14:tracePt t="49052" x="6769100" y="2384425"/>
          <p14:tracePt t="49199" x="6769100" y="2374900"/>
          <p14:tracePt t="49211" x="6769100" y="2347913"/>
          <p14:tracePt t="49221" x="6769100" y="2322513"/>
          <p14:tracePt t="49233" x="6769100" y="2286000"/>
          <p14:tracePt t="49246" x="6769100" y="2268538"/>
          <p14:tracePt t="49258" x="6769100" y="2214563"/>
          <p14:tracePt t="49276" x="6769100" y="2205038"/>
          <p14:tracePt t="49295" x="6769100" y="2170113"/>
          <p14:tracePt t="49320" x="6769100" y="2160588"/>
          <p14:tracePt t="49332" x="6769100" y="2152650"/>
          <p14:tracePt t="49344" x="6769100" y="2143125"/>
          <p14:tracePt t="49445" x="6769100" y="2152650"/>
          <p14:tracePt t="49454" x="6769100" y="2160588"/>
          <p14:tracePt t="49478" x="6759575" y="2214563"/>
          <p14:tracePt t="49490" x="6742113" y="2251075"/>
          <p14:tracePt t="49502" x="6732588" y="2286000"/>
          <p14:tracePt t="49513" x="6732588" y="2357438"/>
          <p14:tracePt t="49529" x="6732588" y="2374900"/>
          <p14:tracePt t="49551" x="6732588" y="2428875"/>
          <p14:tracePt t="49563" x="6732588" y="2455863"/>
          <p14:tracePt t="49588" x="6732588" y="2490788"/>
          <p14:tracePt t="49600" x="6732588" y="2500313"/>
          <p14:tracePt t="49637" x="6732588" y="2509838"/>
          <p14:tracePt t="49770" x="6732588" y="2500313"/>
          <p14:tracePt t="49784" x="6732588" y="2482850"/>
          <p14:tracePt t="49793" x="6732588" y="2473325"/>
          <p14:tracePt t="49806" x="6742113" y="2455863"/>
          <p14:tracePt t="49818" x="6742113" y="2411413"/>
          <p14:tracePt t="49847" x="6742113" y="2393950"/>
          <p14:tracePt t="49850" x="6751638" y="2357438"/>
          <p14:tracePt t="49868" x="6751638" y="2295525"/>
          <p14:tracePt t="49881" x="6751638" y="2276475"/>
          <p14:tracePt t="49900" x="6751638" y="2232025"/>
          <p14:tracePt t="49916" x="6759575" y="2205038"/>
          <p14:tracePt t="49941" x="6769100" y="2197100"/>
          <p14:tracePt t="49953" x="6777038" y="2160588"/>
          <p14:tracePt t="49978" x="6777038" y="2152650"/>
          <p14:tracePt t="50085" x="6777038" y="2160588"/>
          <p14:tracePt t="50093" x="6777038" y="2179638"/>
          <p14:tracePt t="50111" x="6777038" y="2197100"/>
          <p14:tracePt t="50122" x="6777038" y="2205038"/>
          <p14:tracePt t="50144" x="6777038" y="2214563"/>
          <p14:tracePt t="50158" x="6769100" y="2224088"/>
          <p14:tracePt t="50172" x="6769100" y="2251075"/>
          <p14:tracePt t="50185" x="6769100" y="2276475"/>
          <p14:tracePt t="50207" x="6769100" y="2312988"/>
          <p14:tracePt t="50219" x="6769100" y="2374900"/>
          <p14:tracePt t="50244" x="6769100" y="2393950"/>
          <p14:tracePt t="50258" x="6769100" y="2419350"/>
          <p14:tracePt t="50289" x="6769100" y="2438400"/>
          <p14:tracePt t="50294" x="6769100" y="2446338"/>
          <p14:tracePt t="50306" x="6769100" y="2465388"/>
          <p14:tracePt t="50318" x="6769100" y="2473325"/>
          <p14:tracePt t="50628" x="6759575" y="2473325"/>
          <p14:tracePt t="50647" x="6732588" y="2473325"/>
          <p14:tracePt t="50658" x="6626225" y="2465388"/>
          <p14:tracePt t="50693" x="6491288" y="2446338"/>
          <p14:tracePt t="50707" x="6402388" y="2419350"/>
          <p14:tracePt t="50721" x="6276975" y="2411413"/>
          <p14:tracePt t="50731" x="6143625" y="2411413"/>
          <p14:tracePt t="50744" x="5991225" y="2384425"/>
          <p14:tracePt t="50756" x="5545138" y="2339975"/>
          <p14:tracePt t="50789" x="5197475" y="2286000"/>
          <p14:tracePt t="50793" x="5072063" y="2259013"/>
          <p14:tracePt t="50816" x="4973638" y="2251075"/>
          <p14:tracePt t="50830" x="4894263" y="2224088"/>
          <p14:tracePt t="50843" x="4803775" y="2224088"/>
          <p14:tracePt t="50865" x="4776788" y="2224088"/>
          <p14:tracePt t="51681" x="4741863" y="2224088"/>
          <p14:tracePt t="51695" x="4687888" y="2224088"/>
          <p14:tracePt t="51705" x="4608513" y="2232025"/>
          <p14:tracePt t="51718" x="4394200" y="2241550"/>
          <p14:tracePt t="51743" x="4251325" y="2241550"/>
          <p14:tracePt t="51754" x="4116388" y="2241550"/>
          <p14:tracePt t="51766" x="3840163" y="2224088"/>
          <p14:tracePt t="51783" x="3724275" y="2224088"/>
          <p14:tracePt t="51802" x="3581400" y="2197100"/>
          <p14:tracePt t="51814" x="3544888" y="2197100"/>
          <p14:tracePt t="51848" x="3509963" y="2179638"/>
          <p14:tracePt t="51852" x="3500438" y="2179638"/>
          <p14:tracePt t="51866" x="3490913" y="2179638"/>
          <p14:tracePt t="51888" x="3482975" y="2179638"/>
          <p14:tracePt t="51916" x="3473450" y="2170113"/>
          <p14:tracePt t="52217" x="3455988" y="2170113"/>
          <p14:tracePt t="52228" x="3429000" y="2170113"/>
          <p14:tracePt t="52240" x="3384550" y="2170113"/>
          <p14:tracePt t="52254" x="3170238" y="2170113"/>
          <p14:tracePt t="52286" x="3009900" y="2170113"/>
          <p14:tracePt t="52290" x="2857500" y="2179638"/>
          <p14:tracePt t="52304" x="2598738" y="2179638"/>
          <p14:tracePt t="52327" x="2517775" y="2179638"/>
          <p14:tracePt t="52339" x="2438400" y="2179638"/>
          <p14:tracePt t="52353" x="2419350" y="2179638"/>
          <p14:tracePt t="52388" x="2411413" y="2179638"/>
          <p14:tracePt t="52485" x="2428875" y="2179638"/>
          <p14:tracePt t="52508" x="2465388" y="2179638"/>
          <p14:tracePt t="52522" x="2473325" y="2179638"/>
          <p14:tracePt t="52539" x="2482850" y="2179638"/>
          <p14:tracePt t="52607" x="2490788" y="2179638"/>
          <p14:tracePt t="52692" x="2500313" y="2179638"/>
          <p14:tracePt t="52711" x="2517775" y="2179638"/>
          <p14:tracePt t="52716" x="2527300" y="2179638"/>
          <p14:tracePt t="52731" x="2562225" y="2179638"/>
          <p14:tracePt t="52741" x="2652713" y="2143125"/>
          <p14:tracePt t="52765" x="2705100" y="2108200"/>
          <p14:tracePt t="52790" x="2813050" y="2054225"/>
          <p14:tracePt t="52793" x="2874963" y="2036763"/>
          <p14:tracePt t="52814" x="2911475" y="2027238"/>
          <p14:tracePt t="52826" x="2946400" y="2017713"/>
          <p14:tracePt t="52863" x="2955925" y="2017713"/>
          <p14:tracePt t="53034" x="2955925" y="2036763"/>
          <p14:tracePt t="53038" x="2955925" y="2054225"/>
          <p14:tracePt t="53057" x="2955925" y="2098675"/>
          <p14:tracePt t="53069" x="2955925" y="2160588"/>
          <p14:tracePt t="53081" x="2955925" y="2241550"/>
          <p14:tracePt t="53093" x="2982913" y="2401888"/>
          <p14:tracePt t="53117" x="3000375" y="2490788"/>
          <p14:tracePt t="53129" x="3062288" y="2589213"/>
          <p14:tracePt t="53148" x="3179763" y="2803525"/>
          <p14:tracePt t="53166" x="3251200" y="2901950"/>
          <p14:tracePt t="53180" x="3330575" y="3036888"/>
          <p14:tracePt t="53497" x="3303588" y="3009900"/>
          <p14:tracePt t="53508" x="3276600" y="2965450"/>
          <p14:tracePt t="53521" x="3232150" y="2911475"/>
          <p14:tracePt t="53533" x="3152775" y="2830513"/>
          <p14:tracePt t="53557" x="3108325" y="2776538"/>
          <p14:tracePt t="53568" x="3062288" y="2732088"/>
          <p14:tracePt t="53582" x="2982913" y="2652713"/>
          <p14:tracePt t="53604" x="2938463" y="2608263"/>
          <p14:tracePt t="53619" x="2884488" y="2562225"/>
          <p14:tracePt t="53631" x="2857500" y="2544763"/>
          <p14:tracePt t="53665" x="2847975" y="2527300"/>
          <p14:tracePt t="53727" x="2874963" y="2527300"/>
          <p14:tracePt t="53740" x="2894013" y="2527300"/>
          <p14:tracePt t="53751" x="2911475" y="2527300"/>
          <p14:tracePt t="53786" x="2919413" y="2527300"/>
          <p14:tracePt t="53836" x="2955925" y="2536825"/>
          <p14:tracePt t="53850" x="2982913" y="2536825"/>
          <p14:tracePt t="53861" x="3000375" y="2544763"/>
          <p14:tracePt t="53873" x="3027363" y="2544763"/>
          <p14:tracePt t="53888" x="3071813" y="2554288"/>
          <p14:tracePt t="53899" x="3089275" y="2562225"/>
          <p14:tracePt t="53921" x="3108325" y="2562225"/>
          <p14:tracePt t="53934" x="3152775" y="2571750"/>
          <p14:tracePt t="53960" x="3197225" y="2581275"/>
          <p14:tracePt t="53972" x="3241675" y="2581275"/>
          <p14:tracePt t="54004" x="3313113" y="2581275"/>
          <p14:tracePt t="54019" x="3340100" y="2581275"/>
          <p14:tracePt t="54038" x="3357563" y="2581275"/>
          <p14:tracePt t="54043" x="3384550" y="2581275"/>
          <p14:tracePt t="54056" x="3419475" y="2581275"/>
          <p14:tracePt t="54544" x="3438525" y="2581275"/>
          <p14:tracePt t="54555" x="3446463" y="2581275"/>
          <p14:tracePt t="54566" x="3465513" y="2589213"/>
          <p14:tracePt t="54579" x="3490913" y="2589213"/>
          <p14:tracePt t="54592" x="3517900" y="2608263"/>
          <p14:tracePt t="54616" x="3536950" y="2608263"/>
          <p14:tracePt t="54628" x="3554413" y="2616200"/>
          <p14:tracePt t="54641" x="3571875" y="2625725"/>
          <p14:tracePt t="54665" x="3589338" y="2633663"/>
          <p14:tracePt t="54676" x="3598863" y="2633663"/>
          <p14:tracePt t="54690" x="3625850" y="2633663"/>
          <p14:tracePt t="54725" x="3643313" y="2633663"/>
          <p14:tracePt t="54740" x="3660775" y="2633663"/>
          <p14:tracePt t="54750" x="3670300" y="2633663"/>
          <p14:tracePt t="55345" x="3670300" y="2643188"/>
          <p14:tracePt t="55359" x="3670300" y="2652713"/>
          <p14:tracePt t="55384" x="3670300" y="2660650"/>
          <p14:tracePt t="55751" x="3670300" y="2670175"/>
          <p14:tracePt t="55760" x="3670300" y="2679700"/>
          <p14:tracePt t="55773" x="3670300" y="2687638"/>
          <p14:tracePt t="55790" x="3670300" y="2705100"/>
          <p14:tracePt t="55820" x="3670300" y="2732088"/>
          <p14:tracePt t="55835" x="3670300" y="2741613"/>
          <p14:tracePt t="55846" x="3670300" y="2751138"/>
          <p14:tracePt t="55860" x="3670300" y="2768600"/>
          <p14:tracePt t="55882" x="3670300" y="2776538"/>
          <p14:tracePt t="55898" x="3670300" y="2786063"/>
          <p14:tracePt t="55908" x="3670300" y="2795588"/>
          <p14:tracePt t="55919" x="3670300" y="2813050"/>
          <p14:tracePt t="55944" x="3670300" y="2822575"/>
          <p14:tracePt t="55972" x="3670300" y="2830513"/>
          <p14:tracePt t="55981" x="3670300" y="2840038"/>
          <p14:tracePt t="56005" x="3670300" y="2847975"/>
          <p14:tracePt t="56016" x="3670300" y="2867025"/>
          <p14:tracePt t="56067" x="3670300" y="2874963"/>
          <p14:tracePt t="56113" x="3670300" y="2884488"/>
          <p14:tracePt t="56125" x="3670300" y="2894013"/>
          <p14:tracePt t="56137" x="3670300" y="2901950"/>
          <p14:tracePt t="56151" x="3670300" y="2911475"/>
          <p14:tracePt t="56162" x="3670300" y="2919413"/>
          <p14:tracePt t="56199" x="3670300" y="2928938"/>
          <p14:tracePt t="56212" x="3670300" y="2938463"/>
          <p14:tracePt t="56223" x="3670300" y="2946400"/>
          <p14:tracePt t="56252" x="3670300" y="2955925"/>
          <p14:tracePt t="56259" x="3670300" y="2973388"/>
          <p14:tracePt t="56308" x="3670300" y="2965450"/>
          <p14:tracePt t="56322" x="3670300" y="2946400"/>
          <p14:tracePt t="56333" x="3670300" y="2928938"/>
          <p14:tracePt t="56345" x="3670300" y="2911475"/>
          <p14:tracePt t="56358" x="3670300" y="2857500"/>
          <p14:tracePt t="56383" x="3670300" y="2847975"/>
          <p14:tracePt t="56395" x="3670300" y="2822575"/>
          <p14:tracePt t="56405" x="3670300" y="2786063"/>
          <p14:tracePt t="56430" x="3670300" y="2759075"/>
          <p14:tracePt t="56444" x="3670300" y="2714625"/>
          <p14:tracePt t="56454" x="3670300" y="2705100"/>
          <p14:tracePt t="56479" x="3670300" y="2687638"/>
          <p14:tracePt t="56491" x="3679825" y="2660650"/>
          <p14:tracePt t="56515" x="3687763" y="2652713"/>
          <p14:tracePt t="56701" x="3687763" y="2660650"/>
          <p14:tracePt t="56722" x="3687763" y="2670175"/>
          <p14:tracePt t="56771" x="3679825" y="2660650"/>
          <p14:tracePt t="56783" x="3660775" y="2652713"/>
          <p14:tracePt t="56797" x="3633788" y="2625725"/>
          <p14:tracePt t="56812" x="3616325" y="2598738"/>
          <p14:tracePt t="56820" x="3589338" y="2571750"/>
          <p14:tracePt t="56832" x="3571875" y="2536825"/>
          <p14:tracePt t="56849" x="3536950" y="2482850"/>
          <p14:tracePt t="56868" x="3517900" y="2465388"/>
          <p14:tracePt t="56882" x="3509963" y="2455863"/>
          <p14:tracePt t="56894" x="3500438" y="2455863"/>
          <p14:tracePt t="56943" x="3500438" y="2446338"/>
          <p14:tracePt t="56956" x="3490913" y="2446338"/>
          <p14:tracePt t="57174" x="3490913" y="2419350"/>
          <p14:tracePt t="57187" x="3490913" y="2411413"/>
          <p14:tracePt t="57198" x="3490913" y="2393950"/>
          <p14:tracePt t="57210" x="3490913" y="2384425"/>
          <p14:tracePt t="57222" x="3490913" y="2374900"/>
          <p14:tracePt t="57235" x="3500438" y="2357438"/>
          <p14:tracePt t="57246" x="3536950" y="2303463"/>
          <p14:tracePt t="57271" x="3554413" y="2268538"/>
          <p14:tracePt t="57698" x="3562350" y="2259013"/>
          <p14:tracePt t="57709" x="3581400" y="2251075"/>
          <p14:tracePt t="57722" x="3598863" y="2241550"/>
          <p14:tracePt t="57734" x="3608388" y="2241550"/>
          <p14:tracePt t="57770" x="3616325" y="2241550"/>
          <p14:tracePt t="57789" x="3633788" y="2241550"/>
          <p14:tracePt t="57795" x="3633788" y="2232025"/>
          <p14:tracePt t="57808" x="3660775" y="2232025"/>
          <p14:tracePt t="57819" x="3705225" y="2224088"/>
          <p14:tracePt t="57850" x="3732213" y="2214563"/>
          <p14:tracePt t="57852" x="3768725" y="2205038"/>
          <p14:tracePt t="57869" x="3776663" y="2205038"/>
          <p14:tracePt t="57892" x="3786188" y="2205038"/>
          <p14:tracePt t="57901" x="3813175" y="2197100"/>
          <p14:tracePt t="57918" x="3830638" y="2187575"/>
          <p14:tracePt t="58354" x="3840163" y="2187575"/>
          <p14:tracePt t="58405" x="3848100" y="2187575"/>
          <p14:tracePt t="58416" x="3857625" y="2187575"/>
          <p14:tracePt t="58432" x="3867150" y="2187575"/>
          <p14:tracePt t="58452" x="3875088" y="2187575"/>
          <p14:tracePt t="58471" x="3884613" y="2187575"/>
          <p14:tracePt t="58476" x="3894138" y="2187575"/>
          <p14:tracePt t="58489" x="3911600" y="2187575"/>
          <p14:tracePt t="58512" x="3929063" y="2187575"/>
          <p14:tracePt t="58557" x="3938588" y="2187575"/>
          <p14:tracePt t="58586" x="3946525" y="2187575"/>
          <p14:tracePt t="58611" x="3956050" y="2187575"/>
          <p14:tracePt t="58720" x="3956050" y="2197100"/>
          <p14:tracePt t="58732" x="3956050" y="2214563"/>
          <p14:tracePt t="58744" x="3946525" y="2241550"/>
          <p14:tracePt t="58758" x="3929063" y="2276475"/>
          <p14:tracePt t="58769" x="3919538" y="2312988"/>
          <p14:tracePt t="58780" x="3902075" y="2357438"/>
          <p14:tracePt t="58794" x="3875088" y="2419350"/>
          <p14:tracePt t="58818" x="3867150" y="2465388"/>
          <p14:tracePt t="58846" x="3867150" y="2482850"/>
          <p14:tracePt t="58848" x="3857625" y="2490788"/>
          <p14:tracePt t="58865" x="3857625" y="2500313"/>
          <p14:tracePt t="58879" x="3857625" y="2509838"/>
          <p14:tracePt t="59439" x="3848100" y="2509838"/>
          <p14:tracePt t="59452" x="3840163" y="2517775"/>
          <p14:tracePt t="59463" x="3840163" y="2527300"/>
          <p14:tracePt t="59475" x="3830638" y="2536825"/>
          <p14:tracePt t="59487" x="3830638" y="2544763"/>
          <p14:tracePt t="59502" x="3813175" y="2581275"/>
          <p14:tracePt t="59536" x="3813175" y="2598738"/>
          <p14:tracePt t="59550" x="3813175" y="2608263"/>
          <p14:tracePt t="59574" x="3813175" y="2625725"/>
          <p14:tracePt t="59709" x="3822700" y="2625725"/>
          <p14:tracePt t="60887" x="3822700" y="2616200"/>
          <p14:tracePt t="60900" x="3830638" y="2589213"/>
          <p14:tracePt t="60912" x="3867150" y="2517775"/>
          <p14:tracePt t="60936" x="3875088" y="2482850"/>
          <p14:tracePt t="60948" x="3894138" y="2438400"/>
          <p14:tracePt t="60962" x="3894138" y="2428875"/>
          <p14:tracePt t="60986" x="3902075" y="2419350"/>
          <p14:tracePt t="60997" x="3956050" y="2393950"/>
          <p14:tracePt t="61023" x="3983038" y="2366963"/>
          <p14:tracePt t="61035" x="4017963" y="2322513"/>
          <p14:tracePt t="61046" x="4071938" y="2268538"/>
          <p14:tracePt t="61071" x="4089400" y="2241550"/>
          <p14:tracePt t="61082" x="4108450" y="2241550"/>
          <p14:tracePt t="61096" x="4143375" y="2205038"/>
          <p14:tracePt t="61119" x="4160838" y="2179638"/>
          <p14:tracePt t="61132" x="4187825" y="2152650"/>
          <p14:tracePt t="62521" x="4197350" y="2152650"/>
          <p14:tracePt t="62535" x="4214813" y="2152650"/>
          <p14:tracePt t="62569" x="4251325" y="2152650"/>
          <p14:tracePt t="62581" x="4295775" y="2152650"/>
          <p14:tracePt t="62594" x="4357688" y="2152650"/>
          <p14:tracePt t="62606" x="4473575" y="2152650"/>
          <p14:tracePt t="62617" x="4751388" y="2152650"/>
          <p14:tracePt t="62642" x="4902200" y="2152650"/>
          <p14:tracePt t="62657" x="5072063" y="2170113"/>
          <p14:tracePt t="62667" x="5510213" y="2295525"/>
          <p14:tracePt t="62679" x="5715000" y="2393950"/>
          <p14:tracePt t="62692" x="5857875" y="2455863"/>
          <p14:tracePt t="62715" x="5965825" y="2500313"/>
          <p14:tracePt t="62728" x="6143625" y="2562225"/>
          <p14:tracePt t="62743" x="6251575" y="2571750"/>
          <p14:tracePt t="62769" x="6340475" y="2589213"/>
          <p14:tracePt t="62782" x="6554788" y="2598738"/>
          <p14:tracePt t="63081" x="6572250" y="2598738"/>
          <p14:tracePt t="63100" x="6697663" y="2608263"/>
          <p14:tracePt t="63117" x="6804025" y="2670175"/>
          <p14:tracePt t="63128" x="6938963" y="2732088"/>
          <p14:tracePt t="63142" x="7045325" y="2795588"/>
          <p14:tracePt t="63162" x="7242175" y="2857500"/>
          <p14:tracePt t="63176" x="7313613" y="2857500"/>
          <p14:tracePt t="63190" x="7394575" y="2857500"/>
          <p14:tracePt t="63205" x="7456488" y="2857500"/>
          <p14:tracePt t="63214" x="7537450" y="2857500"/>
          <p14:tracePt t="63603" x="7554913" y="2857500"/>
          <p14:tracePt t="63626" x="7581900" y="2874963"/>
          <p14:tracePt t="63640" x="7616825" y="2894013"/>
          <p14:tracePt t="63652" x="7715250" y="2928938"/>
          <p14:tracePt t="63676" x="7804150" y="2965450"/>
          <p14:tracePt t="63688" x="7831138" y="2982913"/>
          <p14:tracePt t="63701" x="7858125" y="2990850"/>
          <p14:tracePt t="63729" x="7885113" y="3017838"/>
          <p14:tracePt t="63738" x="7920038" y="3054350"/>
          <p14:tracePt t="63761" x="7929563" y="3081338"/>
          <p14:tracePt t="63774" x="7929563" y="3108325"/>
          <p14:tracePt t="63785" x="7929563" y="3152775"/>
          <p14:tracePt t="63811" x="7929563" y="3160713"/>
          <p14:tracePt t="63834" x="7929563" y="3170238"/>
          <p14:tracePt t="63851" x="7929563" y="3179763"/>
          <p14:tracePt t="63859" x="7912100" y="3197225"/>
          <p14:tracePt t="63873" x="7840663" y="3232150"/>
          <p14:tracePt t="63895" x="7804150" y="3232150"/>
          <p14:tracePt t="63909" x="7777163" y="3232150"/>
          <p14:tracePt t="63920" x="7697788" y="3170238"/>
          <p14:tracePt t="63947" x="7643813" y="2982913"/>
          <p14:tracePt t="63958" x="7616825" y="2867025"/>
          <p14:tracePt t="63990" x="7589838" y="2697163"/>
          <p14:tracePt t="64006" x="7589838" y="2633663"/>
          <p14:tracePt t="64018" x="7589838" y="2571750"/>
          <p14:tracePt t="64029" x="7599363" y="2509838"/>
          <p14:tracePt t="64044" x="7653338" y="2374900"/>
          <p14:tracePt t="64055" x="7670800" y="2339975"/>
          <p14:tracePt t="64079" x="7688263" y="2312988"/>
          <p14:tracePt t="64091" x="7732713" y="2295525"/>
          <p14:tracePt t="64116" x="7769225" y="2295525"/>
          <p14:tracePt t="64127" x="7796213" y="2295525"/>
          <p14:tracePt t="64138" x="7848600" y="2312988"/>
          <p14:tracePt t="64165" x="7902575" y="2357438"/>
          <p14:tracePt t="64189" x="7920038" y="2384425"/>
          <p14:tracePt t="64205" x="7929563" y="2411413"/>
          <p14:tracePt t="64211" x="7947025" y="2446338"/>
          <p14:tracePt t="64225" x="7974013" y="2517775"/>
          <p14:tracePt t="64248" x="7991475" y="2554288"/>
          <p14:tracePt t="64262" x="8010525" y="2589213"/>
          <p14:tracePt t="64273" x="8045450" y="2652713"/>
          <p14:tracePt t="64298" x="8072438" y="2724150"/>
          <p14:tracePt t="64323" x="8081963" y="2776538"/>
          <p14:tracePt t="64334" x="8081963" y="2813050"/>
          <p14:tracePt t="64346" x="8089900" y="2847975"/>
          <p14:tracePt t="64360" x="8099425" y="2919413"/>
          <p14:tracePt t="64383" x="8099425" y="2946400"/>
          <p14:tracePt t="64395" x="8108950" y="2982913"/>
          <p14:tracePt t="64408" x="8108950" y="3044825"/>
          <p14:tracePt t="64431" x="8108950" y="3071813"/>
          <p14:tracePt t="64443" x="8108950" y="3116263"/>
          <p14:tracePt t="65089" x="8081963" y="3116263"/>
          <p14:tracePt t="65101" x="8045450" y="3116263"/>
          <p14:tracePt t="65115" x="8001000" y="3116263"/>
          <p14:tracePt t="65125" x="7929563" y="3098800"/>
          <p14:tracePt t="65137" x="7894638" y="3089275"/>
          <p14:tracePt t="65150" x="7858125" y="3071813"/>
          <p14:tracePt t="65163" x="7840663" y="3062288"/>
          <p14:tracePt t="65187" x="7823200" y="3044825"/>
          <p14:tracePt t="65199" x="7804150" y="3017838"/>
          <p14:tracePt t="65224" x="7777163" y="3000375"/>
          <p14:tracePt t="65252" x="7777163" y="2982913"/>
          <p14:tracePt t="65260" x="7777163" y="2973388"/>
          <p14:tracePt t="65273" x="7769225" y="2946400"/>
          <p14:tracePt t="65285" x="7769225" y="2938463"/>
          <p14:tracePt t="65298" x="7769225" y="2911475"/>
          <p14:tracePt t="65321" x="7796213" y="2894013"/>
          <p14:tracePt t="65333" x="7813675" y="2867025"/>
          <p14:tracePt t="65348" x="7840663" y="2857500"/>
          <p14:tracePt t="65370" x="7885113" y="2840038"/>
          <p14:tracePt t="65382" x="7894638" y="2840038"/>
          <p14:tracePt t="65415" x="7912100" y="2840038"/>
          <p14:tracePt t="65420" x="7929563" y="2840038"/>
          <p14:tracePt t="65458" x="7947025" y="2840038"/>
          <p14:tracePt t="65469" x="7956550" y="2840038"/>
          <p14:tracePt t="65479" x="7966075" y="2840038"/>
          <p14:tracePt t="65491" x="7966075" y="2847975"/>
          <p14:tracePt t="65504" x="7983538" y="2867025"/>
          <p14:tracePt t="65528" x="7991475" y="2884488"/>
          <p14:tracePt t="65536" x="7991475" y="2894013"/>
          <p14:tracePt t="65552" x="7991475" y="2938463"/>
          <p14:tracePt t="65577" x="8001000" y="2946400"/>
          <p14:tracePt t="65591" x="8010525" y="2982913"/>
          <p14:tracePt t="65632" x="8010525" y="3000375"/>
          <p14:tracePt t="65639" x="8010525" y="3009900"/>
          <p14:tracePt t="65662" x="8010525" y="3017838"/>
          <p14:tracePt t="65673" x="8018463" y="3027363"/>
          <p14:tracePt t="65686" x="8018463" y="3036888"/>
          <p14:tracePt t="65698" x="8018463" y="3054350"/>
          <p14:tracePt t="65710" x="8018463" y="3071813"/>
          <p14:tracePt t="65722" x="8018463" y="3081338"/>
          <p14:tracePt t="65736" x="8018463" y="3098800"/>
          <p14:tracePt t="65759" x="8018463" y="3108325"/>
          <p14:tracePt t="65770" x="8018463" y="3125788"/>
          <p14:tracePt t="65796" x="8018463" y="3133725"/>
          <p14:tracePt t="65820" x="8018463" y="3143250"/>
          <p14:tracePt t="65833" x="8018463" y="3152775"/>
          <p14:tracePt t="65857" x="8018463" y="3160713"/>
          <p14:tracePt t="65870" x="8018463" y="3170238"/>
          <p14:tracePt t="65881" x="8018463" y="3179763"/>
          <p14:tracePt t="65906" x="8018463" y="3187700"/>
          <p14:tracePt t="65917" x="8018463" y="3197225"/>
          <p14:tracePt t="65931" x="8018463" y="3205163"/>
          <p14:tracePt t="65957" x="8018463" y="3214688"/>
          <p14:tracePt t="65974" x="8018463" y="3224213"/>
          <p14:tracePt t="65991" x="8018463" y="3232150"/>
          <p14:tracePt t="66004" x="8018463" y="3241675"/>
          <p14:tracePt t="66016" x="8018463" y="3251200"/>
          <p14:tracePt t="66040" x="8018463" y="3259138"/>
          <p14:tracePt t="66054" x="8018463" y="3268663"/>
          <p14:tracePt t="66064" x="8018463" y="3276600"/>
          <p14:tracePt t="66125" x="8018463" y="3295650"/>
          <p14:tracePt t="66174" x="8018463" y="3303588"/>
          <p14:tracePt t="66198" x="8018463" y="3313113"/>
          <p14:tracePt t="66260" x="8018463" y="3322638"/>
          <p14:tracePt t="66282" x="8018463" y="3330575"/>
          <p14:tracePt t="66295" x="8018463" y="3340100"/>
          <p14:tracePt t="66307" x="8018463" y="3348038"/>
          <p14:tracePt t="66380" x="8018463" y="3322638"/>
          <p14:tracePt t="66393" x="8001000" y="3286125"/>
          <p14:tracePt t="66411" x="7983538" y="3232150"/>
          <p14:tracePt t="66416" x="7929563" y="3170238"/>
          <p14:tracePt t="66430" x="7885113" y="3081338"/>
          <p14:tracePt t="66441" x="7724775" y="2840038"/>
          <p14:tracePt t="66474" x="7554913" y="2581275"/>
          <p14:tracePt t="66478" x="7473950" y="2455863"/>
          <p14:tracePt t="66491" x="7412038" y="2312988"/>
          <p14:tracePt t="66513" x="7348538" y="2179638"/>
          <p14:tracePt t="66527" x="7286625" y="1965325"/>
          <p14:tracePt t="66542" x="7286625" y="1874838"/>
          <p14:tracePt t="66564" x="7286625" y="1768475"/>
          <p14:tracePt t="66579" x="7412038" y="1527175"/>
          <p14:tracePt t="66600" x="7537450" y="1393825"/>
          <p14:tracePt t="66918" x="7527925" y="1339850"/>
          <p14:tracePt t="66928" x="7510463" y="1303338"/>
          <p14:tracePt t="66941" x="7483475" y="1258888"/>
          <p14:tracePt t="66953" x="7466013" y="1223963"/>
          <p14:tracePt t="66964" x="7446963" y="1152525"/>
          <p14:tracePt t="66989" x="7446963" y="1071563"/>
          <p14:tracePt t="67017" x="7446963" y="1000125"/>
          <p14:tracePt t="67022" x="7429500" y="839788"/>
          <p14:tracePt t="67034" x="7419975" y="795338"/>
          <p14:tracePt t="67050" x="7412038" y="731838"/>
          <p14:tracePt t="67098" x="7402513" y="731838"/>
          <p14:tracePt t="67125" x="7402513" y="741363"/>
          <p14:tracePt t="67135" x="7394575" y="768350"/>
          <p14:tracePt t="67148" x="7385050" y="822325"/>
          <p14:tracePt t="67159" x="7375525" y="874713"/>
          <p14:tracePt t="67171" x="7367588" y="938213"/>
          <p14:tracePt t="67183" x="7348538" y="1081088"/>
          <p14:tracePt t="67198" x="7340600" y="1143000"/>
          <p14:tracePt t="67222" x="7323138" y="1196975"/>
          <p14:tracePt t="67234" x="7296150" y="1303338"/>
          <p14:tracePt t="67257" x="7296150" y="1339850"/>
          <p14:tracePt t="67270" x="7269163" y="1374775"/>
          <p14:tracePt t="67282" x="7232650" y="1438275"/>
          <p14:tracePt t="67306" x="7224713" y="1455738"/>
          <p14:tracePt t="67318" x="7188200" y="1482725"/>
          <p14:tracePt t="67348" x="7161213" y="1490663"/>
          <p14:tracePt t="67350" x="7143750" y="1500188"/>
          <p14:tracePt t="67586" x="7134225" y="1500188"/>
          <p14:tracePt t="67597" x="7099300" y="1500188"/>
          <p14:tracePt t="67611" x="7054850" y="1500188"/>
          <p14:tracePt t="67623" x="6661150" y="1401763"/>
          <p14:tracePt t="67651" x="6242050" y="1322388"/>
          <p14:tracePt t="67659" x="5348288" y="1258888"/>
          <p14:tracePt t="67683" x="5045075" y="1258888"/>
          <p14:tracePt t="67696" x="4822825" y="1258888"/>
          <p14:tracePt t="67709" x="4697413" y="1258888"/>
          <p14:tracePt t="67719" x="4562475" y="1258888"/>
          <p14:tracePt t="67744" x="4527550" y="1268413"/>
          <p14:tracePt t="67757" x="4500563" y="1268413"/>
          <p14:tracePt t="67786" x="4500563" y="1276350"/>
          <p14:tracePt t="68097" x="4465638" y="1322388"/>
          <p14:tracePt t="68108" x="4419600" y="1347788"/>
          <p14:tracePt t="68122" x="4394200" y="1366838"/>
          <p14:tracePt t="68133" x="4357688" y="1393825"/>
          <p14:tracePt t="68146" x="4295775" y="1419225"/>
          <p14:tracePt t="68159" x="4214813" y="1465263"/>
          <p14:tracePt t="68174" x="3884613" y="1652588"/>
          <p14:tracePt t="68196" x="3724275" y="1768475"/>
          <p14:tracePt t="68207" x="3562350" y="1938338"/>
          <p14:tracePt t="68232" x="3509963" y="2071688"/>
          <p14:tracePt t="68257" x="3509963" y="2152650"/>
          <p14:tracePt t="68268" x="3509963" y="2241550"/>
          <p14:tracePt t="68280" x="3517900" y="2339975"/>
          <p14:tracePt t="68292" x="3554413" y="2446338"/>
          <p14:tracePt t="68316" x="3554413" y="2473325"/>
          <p14:tracePt t="68328" x="3554413" y="2482850"/>
          <p14:tracePt t="68597" x="3554413" y="2455863"/>
          <p14:tracePt t="68609" x="3571875" y="2411413"/>
          <p14:tracePt t="68622" x="3589338" y="2374900"/>
          <p14:tracePt t="68632" x="3616325" y="2339975"/>
          <p14:tracePt t="68645" x="3652838" y="2276475"/>
          <p14:tracePt t="68670" x="3687763" y="2232025"/>
          <p14:tracePt t="68693" x="3768725" y="2152650"/>
          <p14:tracePt t="68697" x="3830638" y="2108200"/>
          <p14:tracePt t="68710" x="3884613" y="2062163"/>
          <p14:tracePt t="68731" x="3956050" y="2027238"/>
          <p14:tracePt t="68754" x="3973513" y="2017713"/>
          <p14:tracePt t="68768" x="3983038" y="2009775"/>
          <p14:tracePt t="68781" x="3990975" y="2009775"/>
          <p14:tracePt t="68818" x="4000500" y="2009775"/>
          <p14:tracePt t="68831" x="4010025" y="2009775"/>
          <p14:tracePt t="68865" x="4017963" y="2009775"/>
          <p14:tracePt t="68914" x="4017963" y="2017713"/>
          <p14:tracePt t="68924" x="4017963" y="2036763"/>
          <p14:tracePt t="68938" x="4017963" y="2054225"/>
          <p14:tracePt t="68949" x="4017963" y="2062163"/>
          <p14:tracePt t="68963" x="4017963" y="2108200"/>
          <p14:tracePt t="68986" x="4010025" y="2125663"/>
          <p14:tracePt t="68998" x="4000500" y="2133600"/>
          <p14:tracePt t="69016" x="3990975" y="2187575"/>
          <p14:tracePt t="69030" x="3983038" y="2276475"/>
          <p14:tracePt t="69066" x="3965575" y="2330450"/>
          <p14:tracePt t="69072" x="3965575" y="2374900"/>
          <p14:tracePt t="69084" x="3965575" y="2455863"/>
          <p14:tracePt t="69108" x="3965575" y="2473325"/>
          <p14:tracePt t="69120" x="3965575" y="2490788"/>
          <p14:tracePt t="69147" x="3965575" y="2500313"/>
          <p14:tracePt t="69157" x="3965575" y="2509838"/>
          <p14:tracePt t="69170" x="3973513" y="2517775"/>
          <p14:tracePt t="69182" x="3983038" y="2536825"/>
          <p14:tracePt t="69197" x="3983038" y="2544763"/>
          <p14:tracePt t="70494" x="0" y="0"/>
        </p14:tracePtLst>
        <p14:tracePtLst>
          <p14:tracePt t="84370" x="3983038" y="2544763"/>
          <p14:tracePt t="84775" x="3983038" y="2554288"/>
          <p14:tracePt t="84789" x="3965575" y="2571750"/>
          <p14:tracePt t="84799" x="3894138" y="2616200"/>
          <p14:tracePt t="84824" x="3795713" y="2660650"/>
          <p14:tracePt t="84835" x="3411538" y="2884488"/>
          <p14:tracePt t="84850" x="3152775" y="3081338"/>
          <p14:tracePt t="84873" x="2928938" y="3259138"/>
          <p14:tracePt t="84884" x="2608263" y="3490913"/>
          <p14:tracePt t="84899" x="2473325" y="3581400"/>
          <p14:tracePt t="84921" x="2374900" y="3679825"/>
          <p14:tracePt t="84934" x="2232025" y="3795713"/>
          <p14:tracePt t="84957" x="2205038" y="3822700"/>
          <p14:tracePt t="84970" x="2170113" y="3902075"/>
          <p14:tracePt t="85225" x="2160588" y="3929063"/>
          <p14:tracePt t="85237" x="2125663" y="3965575"/>
          <p14:tracePt t="85250" x="2116138" y="4037013"/>
          <p14:tracePt t="85267" x="2108200" y="4081463"/>
          <p14:tracePt t="85285" x="2108200" y="4251325"/>
          <p14:tracePt t="85288" x="2133600" y="4375150"/>
          <p14:tracePt t="85312" x="2187575" y="4518025"/>
          <p14:tracePt t="85323" x="2366963" y="4875213"/>
          <p14:tracePt t="85336" x="2465388" y="5037138"/>
          <p14:tracePt t="85352" x="2589213" y="5224463"/>
          <p14:tracePt t="85373" x="2786063" y="5465763"/>
          <p14:tracePt t="85638" x="2803525" y="5465763"/>
          <p14:tracePt t="85650" x="2867025" y="5456238"/>
          <p14:tracePt t="85664" x="3017838" y="5419725"/>
          <p14:tracePt t="85676" x="3286125" y="5357813"/>
          <p14:tracePt t="85690" x="4205288" y="5170488"/>
          <p14:tracePt t="85712" x="4652963" y="5108575"/>
          <p14:tracePt t="85724" x="5473700" y="5054600"/>
          <p14:tracePt t="85750" x="5830888" y="5018088"/>
          <p14:tracePt t="85762" x="6143625" y="5000625"/>
          <p14:tracePt t="85774" x="6589713" y="4983163"/>
          <p14:tracePt t="85799" x="6759575" y="4983163"/>
          <p14:tracePt t="85810" x="6929438" y="4965700"/>
          <p14:tracePt t="86211" x="7000875" y="4965700"/>
          <p14:tracePt t="86225" x="7116763" y="5010150"/>
          <p14:tracePt t="86235" x="7259638" y="5089525"/>
          <p14:tracePt t="86249" x="7608888" y="5251450"/>
          <p14:tracePt t="86272" x="7777163" y="5330825"/>
          <p14:tracePt t="86285" x="7929563" y="5411788"/>
          <p14:tracePt t="86296" x="8180388" y="5518150"/>
          <p14:tracePt t="86332" x="8286750" y="5581650"/>
          <p14:tracePt t="86336" x="8323263" y="5589588"/>
          <p14:tracePt t="86347" x="8348663" y="5589588"/>
          <p14:tracePt t="86371" x="8358188" y="5581650"/>
          <p14:tracePt t="86383" x="8375650" y="5545138"/>
          <p14:tracePt t="86411" x="8375650" y="5527675"/>
          <p14:tracePt t="86419" x="8375650" y="5518150"/>
          <p14:tracePt t="87019" x="8367713" y="5510213"/>
          <p14:tracePt t="87039" x="8224838" y="5510213"/>
          <p14:tracePt t="87052" x="8108950" y="5527675"/>
          <p14:tracePt t="87064" x="7947025" y="5562600"/>
          <p14:tracePt t="87077" x="7473950" y="5680075"/>
          <p14:tracePt t="87100" x="7126288" y="5715000"/>
          <p14:tracePt t="87114" x="6742113" y="5732463"/>
          <p14:tracePt t="87125" x="6276975" y="5732463"/>
          <p14:tracePt t="87136" x="5402263" y="5697538"/>
          <p14:tracePt t="87163" x="4795838" y="5599113"/>
          <p14:tracePt t="87174" x="4660900" y="5572125"/>
          <p14:tracePt t="87186" x="4554538" y="5545138"/>
          <p14:tracePt t="87210" x="4500563" y="5527675"/>
          <p14:tracePt t="87222" x="4429125" y="5518150"/>
          <p14:tracePt t="87222" x="4411663" y="5518150"/>
          <p14:tracePt t="87259" x="4402138" y="5518150"/>
          <p14:tracePt t="87552" x="4348163" y="5518150"/>
          <p14:tracePt t="87563" x="4241800" y="5518150"/>
          <p14:tracePt t="87576" x="4116388" y="5491163"/>
          <p14:tracePt t="87588" x="3919538" y="5446713"/>
          <p14:tracePt t="87602" x="3536950" y="5313363"/>
          <p14:tracePt t="87612" x="3197225" y="5197475"/>
          <p14:tracePt t="87623" x="2482850" y="5000625"/>
          <p14:tracePt t="87649" x="2179638" y="4946650"/>
          <p14:tracePt t="87662" x="1874838" y="4857750"/>
          <p14:tracePt t="87673" x="1795463" y="4830763"/>
          <p14:tracePt t="87698" x="1758950" y="4813300"/>
          <p14:tracePt t="87711" x="1731963" y="4803775"/>
          <p14:tracePt t="87734" x="1731963" y="4795838"/>
          <p14:tracePt t="87758" x="1768475" y="4795838"/>
          <p14:tracePt t="87771" x="1812925" y="4795838"/>
          <p14:tracePt t="87783" x="1884363" y="4795838"/>
          <p14:tracePt t="88087" x="1884363" y="4803775"/>
          <p14:tracePt t="88099" x="1884363" y="4830763"/>
          <p14:tracePt t="88111" x="1893888" y="4875213"/>
          <p14:tracePt t="88126" x="1901825" y="4929188"/>
          <p14:tracePt t="88136" x="1911350" y="4991100"/>
          <p14:tracePt t="88147" x="1938338" y="5081588"/>
          <p14:tracePt t="88170" x="1955800" y="5108575"/>
          <p14:tracePt t="88185" x="1955800" y="5126038"/>
          <p14:tracePt t="88196" x="1973263" y="5180013"/>
          <p14:tracePt t="88211" x="1982788" y="5214938"/>
          <p14:tracePt t="88233" x="2000250" y="5251450"/>
          <p14:tracePt t="88246" x="2017713" y="5303838"/>
          <p14:tracePt t="88269" x="2017713" y="5313363"/>
          <p14:tracePt t="88282" x="2017713" y="5330825"/>
          <p14:tracePt t="88306" x="2017713" y="5340350"/>
          <p14:tracePt t="88380" x="2009775" y="5313363"/>
          <p14:tracePt t="88399" x="1990725" y="5259388"/>
          <p14:tracePt t="88405" x="1982788" y="5214938"/>
          <p14:tracePt t="88417" x="1982788" y="5045075"/>
          <p14:tracePt t="88430" x="1982788" y="4919663"/>
          <p14:tracePt t="88453" x="2044700" y="4589463"/>
          <p14:tracePt t="88476" x="2108200" y="4367213"/>
          <p14:tracePt t="88490" x="2214563" y="4081463"/>
          <p14:tracePt t="88501" x="2312988" y="3822700"/>
          <p14:tracePt t="88514" x="2571750" y="3259138"/>
          <p14:tracePt t="88530" x="2705100" y="3017838"/>
          <p14:tracePt t="88550" x="2982913" y="2616200"/>
          <p14:tracePt t="88574" x="3170238" y="2411413"/>
          <p14:tracePt t="88587" x="3509963" y="2116138"/>
          <p14:tracePt t="88599" x="3625850" y="2044700"/>
          <p14:tracePt t="88623" x="3724275" y="1982788"/>
          <p14:tracePt t="88635" x="3803650" y="1946275"/>
          <p14:tracePt t="88649" x="3867150" y="1928813"/>
          <p14:tracePt t="88979" x="3884613" y="1928813"/>
          <p14:tracePt t="88989" x="3894138" y="1946275"/>
          <p14:tracePt t="89000" x="3894138" y="1965325"/>
          <p14:tracePt t="89013" x="3911600" y="2000250"/>
          <p14:tracePt t="89027" x="3911600" y="2027238"/>
          <p14:tracePt t="89048" x="3919538" y="2071688"/>
          <p14:tracePt t="89060" x="3919538" y="2108200"/>
          <p14:tracePt t="89075" x="3929063" y="2133600"/>
          <p14:tracePt t="89085" x="3956050" y="2179638"/>
          <p14:tracePt t="89115" x="3956050" y="2187575"/>
          <p14:tracePt t="89493" x="3956050" y="2197100"/>
          <p14:tracePt t="89512" x="3956050" y="2205038"/>
          <p14:tracePt t="89530" x="3956050" y="2214563"/>
          <p14:tracePt t="89533" x="3938588" y="2224088"/>
          <p14:tracePt t="89547" x="3919538" y="2241550"/>
          <p14:tracePt t="89573" x="3875088" y="2295525"/>
          <p14:tracePt t="89576" x="3848100" y="2322513"/>
          <p14:tracePt t="89598" x="3822700" y="2357438"/>
          <p14:tracePt t="89608" x="3697288" y="2500313"/>
          <p14:tracePt t="89634" x="3608388" y="2589213"/>
          <p14:tracePt t="89645" x="3554413" y="2660650"/>
          <p14:tracePt t="89659" x="3446463" y="2786063"/>
          <p14:tracePt t="89683" x="3429000" y="2830513"/>
          <p14:tracePt t="89695" x="3411538" y="2874963"/>
          <p14:tracePt t="89709" x="3411538" y="2901950"/>
          <p14:tracePt t="91951" x="3419475" y="2884488"/>
          <p14:tracePt t="91968" x="3419475" y="2867025"/>
          <p14:tracePt t="91976" x="3438525" y="2830513"/>
          <p14:tracePt t="91988" x="3473450" y="2776538"/>
          <p14:tracePt t="92002" x="3517900" y="2741613"/>
          <p14:tracePt t="92014" x="3625850" y="2625725"/>
          <p14:tracePt t="92027" x="3697288" y="2581275"/>
          <p14:tracePt t="92050" x="3776663" y="2527300"/>
          <p14:tracePt t="92063" x="3929063" y="2438400"/>
          <p14:tracePt t="92086" x="4017963" y="2393950"/>
          <p14:tracePt t="92097" x="4089400" y="2330450"/>
          <p14:tracePt t="92111" x="4224338" y="2214563"/>
          <p14:tracePt t="92133" x="4295775" y="2160588"/>
          <p14:tracePt t="92148" x="4367213" y="2089150"/>
          <p14:tracePt t="92732" x="4384675" y="2089150"/>
          <p14:tracePt t="92743" x="4429125" y="2089150"/>
          <p14:tracePt t="92756" x="4500563" y="2089150"/>
          <p14:tracePt t="92768" x="4759325" y="2089150"/>
          <p14:tracePt t="92791" x="4946650" y="2089150"/>
          <p14:tracePt t="92806" x="5446713" y="2224088"/>
          <p14:tracePt t="92817" x="5732463" y="2330450"/>
          <p14:tracePt t="92849" x="5946775" y="2465388"/>
          <p14:tracePt t="92852" x="6276975" y="2714625"/>
          <p14:tracePt t="92878" x="6394450" y="2795588"/>
          <p14:tracePt t="92889" x="6589713" y="2928938"/>
          <p14:tracePt t="93183" x="6626225" y="2928938"/>
          <p14:tracePt t="93195" x="6653213" y="2938463"/>
          <p14:tracePt t="93206" x="6724650" y="2946400"/>
          <p14:tracePt t="93224" x="6769100" y="2946400"/>
          <p14:tracePt t="93230" x="6813550" y="2955925"/>
          <p14:tracePt t="93244" x="6884988" y="2965450"/>
          <p14:tracePt t="93255" x="6973888" y="2965450"/>
          <p14:tracePt t="93286" x="7010400" y="2973388"/>
          <p14:tracePt t="93290" x="7045325" y="2973388"/>
          <p14:tracePt t="93304" x="7054850" y="2973388"/>
          <p14:tracePt t="93329" x="7072313" y="2973388"/>
          <p14:tracePt t="93337" x="7089775" y="2973388"/>
          <p14:tracePt t="93366" x="7108825" y="2973388"/>
          <p14:tracePt t="94036" x="7099300" y="2973388"/>
          <p14:tracePt t="94040" x="7081838" y="2955925"/>
          <p14:tracePt t="94058" x="7062788" y="2946400"/>
          <p14:tracePt t="94072" x="7010400" y="2919413"/>
          <p14:tracePt t="94095" x="6929438" y="2894013"/>
          <p14:tracePt t="94111" x="6786563" y="2884488"/>
          <p14:tracePt t="94120" x="6572250" y="2867025"/>
          <p14:tracePt t="94132" x="5741988" y="2867025"/>
          <p14:tracePt t="94162" x="5286375" y="2919413"/>
          <p14:tracePt t="94169" x="4902200" y="2982913"/>
          <p14:tracePt t="94180" x="4537075" y="3009900"/>
          <p14:tracePt t="94205" x="4456113" y="3017838"/>
          <p14:tracePt t="94220" x="4394200" y="3017838"/>
          <p14:tracePt t="94509" x="4375150" y="3017838"/>
          <p14:tracePt t="94520" x="4367213" y="3017838"/>
          <p14:tracePt t="94538" x="4340225" y="2990850"/>
          <p14:tracePt t="94545" x="4303713" y="2955925"/>
          <p14:tracePt t="94558" x="4259263" y="2884488"/>
          <p14:tracePt t="94571" x="4125913" y="2705100"/>
          <p14:tracePt t="94583" x="4054475" y="2616200"/>
          <p14:tracePt t="94607" x="3983038" y="2562225"/>
          <p14:tracePt t="94618" x="3867150" y="2482850"/>
          <p14:tracePt t="94633" x="3813175" y="2465388"/>
          <p14:tracePt t="94666" x="3768725" y="2455863"/>
          <p14:tracePt t="94669" x="3751263" y="2455863"/>
          <p14:tracePt t="94692" x="3732213" y="2455863"/>
          <p14:tracePt t="95009" x="3732213" y="2419350"/>
          <p14:tracePt t="95021" x="3741738" y="2393950"/>
          <p14:tracePt t="95033" x="3759200" y="2347913"/>
          <p14:tracePt t="95045" x="3795713" y="2276475"/>
          <p14:tracePt t="95057" x="3803650" y="2259013"/>
          <p14:tracePt t="95070" x="3813175" y="2241550"/>
          <p14:tracePt t="95089" x="3822700" y="2232025"/>
          <p14:tracePt t="95106" x="3822700" y="2224088"/>
          <p14:tracePt t="95130" x="3830638" y="2224088"/>
          <p14:tracePt t="95159" x="3857625" y="2205038"/>
          <p14:tracePt t="95166" x="3867150" y="2197100"/>
          <p14:tracePt t="95179" x="3884613" y="2187575"/>
          <p14:tracePt t="95190" x="3902075" y="2179638"/>
          <p14:tracePt t="96105" x="3875088" y="2187575"/>
          <p14:tracePt t="96116" x="3848100" y="2197100"/>
          <p14:tracePt t="96128" x="3830638" y="2205038"/>
          <p14:tracePt t="96141" x="3813175" y="2214563"/>
          <p14:tracePt t="96153" x="3776663" y="2241550"/>
          <p14:tracePt t="96165" x="3527425" y="2473325"/>
          <p14:tracePt t="96179" x="3259138" y="2714625"/>
          <p14:tracePt t="96201" x="3000375" y="2946400"/>
          <p14:tracePt t="96214" x="2616200" y="3402013"/>
          <p14:tracePt t="96237" x="2527300" y="3527425"/>
          <p14:tracePt t="96251" x="2446338" y="3670300"/>
          <p14:tracePt t="96276" x="2419350" y="3705225"/>
          <p14:tracePt t="96288" x="2419350" y="3724275"/>
          <p14:tracePt t="96543" x="2401888" y="3751263"/>
          <p14:tracePt t="96561" x="2374900" y="3803650"/>
          <p14:tracePt t="96567" x="2330450" y="3911600"/>
          <p14:tracePt t="96579" x="2241550" y="4081463"/>
          <p14:tracePt t="96590" x="2116138" y="4348163"/>
          <p14:tracePt t="96604" x="1955800" y="4822825"/>
          <p14:tracePt t="96617" x="1919288" y="4938713"/>
          <p14:tracePt t="96641" x="1901825" y="5045075"/>
          <p14:tracePt t="96653" x="1911350" y="5126038"/>
          <p14:tracePt t="97530" x="1901825" y="5126038"/>
          <p14:tracePt t="97542" x="1866900" y="5126038"/>
          <p14:tracePt t="97553" x="1830388" y="5126038"/>
          <p14:tracePt t="97566" x="1785938" y="5126038"/>
          <p14:tracePt t="97579" x="1687513" y="5081588"/>
          <p14:tracePt t="97601" x="1670050" y="5062538"/>
          <p14:tracePt t="97614" x="1643063" y="5054600"/>
          <p14:tracePt t="97627" x="1616075" y="5037138"/>
          <p14:tracePt t="98320" x="1616075" y="5018088"/>
          <p14:tracePt t="98332" x="1608138" y="5000625"/>
          <p14:tracePt t="98347" x="1608138" y="4991100"/>
          <p14:tracePt t="98350" x="1598613" y="4965700"/>
          <p14:tracePt t="98368" x="1598613" y="4938713"/>
          <p14:tracePt t="98383" x="1598613" y="4894263"/>
          <p14:tracePt t="98414" x="1598613" y="4875213"/>
          <p14:tracePt t="98420" x="1598613" y="4867275"/>
          <p14:tracePt t="98615" x="1589088" y="4867275"/>
          <p14:tracePt t="98664" x="1589088" y="4857750"/>
          <p14:tracePt t="98675" x="1589088" y="4830763"/>
          <p14:tracePt t="98687" x="1652588" y="4625975"/>
          <p14:tracePt t="98734" x="1687513" y="4527550"/>
          <p14:tracePt t="98746" x="1714500" y="4446588"/>
          <p14:tracePt t="98757" x="1731963" y="4367213"/>
          <p14:tracePt t="98769" x="1768475" y="4295775"/>
          <p14:tracePt t="98782" x="1965325" y="4108450"/>
          <p14:tracePt t="99040" x="1965325" y="4116388"/>
          <p14:tracePt t="99052" x="1965325" y="4125913"/>
          <p14:tracePt t="99087" x="1946275" y="4116388"/>
          <p14:tracePt t="99101" x="1928813" y="4089400"/>
          <p14:tracePt t="99112" x="1911350" y="4044950"/>
          <p14:tracePt t="99125" x="1884363" y="3956050"/>
          <p14:tracePt t="99149" x="1874838" y="3902075"/>
          <p14:tracePt t="99161" x="1866900" y="3867150"/>
          <p14:tracePt t="99172" x="1857375" y="3813175"/>
          <p14:tracePt t="99198" x="1857375" y="3795713"/>
          <p14:tracePt t="99209" x="1857375" y="3768725"/>
          <p14:tracePt t="99243" x="1857375" y="3759200"/>
          <p14:tracePt t="100040" x="1857375" y="3741738"/>
          <p14:tracePt t="100062" x="1857375" y="3724275"/>
          <p14:tracePt t="100072" x="1857375" y="3705225"/>
          <p14:tracePt t="100099" x="1857375" y="3697288"/>
          <p14:tracePt t="100281" x="1847850" y="3697288"/>
          <p14:tracePt t="100586" x="1839913" y="3697288"/>
          <p14:tracePt t="100659" x="1830388" y="3697288"/>
          <p14:tracePt t="100677" x="1812925" y="3697288"/>
          <p14:tracePt t="100684" x="1803400" y="3697288"/>
          <p14:tracePt t="100695" x="1795463" y="3697288"/>
          <p14:tracePt t="100706" x="1785938" y="3697288"/>
          <p14:tracePt t="100731" x="1768475" y="3697288"/>
          <p14:tracePt t="100756" x="1758950" y="3697288"/>
          <p14:tracePt t="100785" x="1741488" y="3697288"/>
          <p14:tracePt t="100794" x="1724025" y="3697288"/>
          <p14:tracePt t="100804" x="1704975" y="3705225"/>
          <p14:tracePt t="100829" x="1687513" y="3705225"/>
          <p14:tracePt t="100842" x="1679575" y="3705225"/>
          <p14:tracePt t="100853" x="1643063" y="3705225"/>
          <p14:tracePt t="100890" x="1625600" y="3705225"/>
          <p14:tracePt t="100903" x="1608138" y="3705225"/>
          <p14:tracePt t="100927" x="1589088" y="3705225"/>
          <p14:tracePt t="100941" x="1581150" y="3705225"/>
          <p14:tracePt t="100962" x="1562100" y="3705225"/>
          <p14:tracePt t="100976" x="1554163" y="3705225"/>
          <p14:tracePt t="101000" x="1544638" y="3705225"/>
          <p14:tracePt t="101020" x="1536700" y="3705225"/>
          <p14:tracePt t="101038" x="1517650" y="3705225"/>
          <p14:tracePt t="101048" x="1509713" y="3714750"/>
          <p14:tracePt t="101084" x="1500188" y="3714750"/>
          <p14:tracePt t="101320" x="1490663" y="3732213"/>
          <p14:tracePt t="101327" x="1482725" y="3741738"/>
          <p14:tracePt t="101340" x="1482725" y="3751263"/>
          <p14:tracePt t="101391" x="1411288" y="3768725"/>
          <p14:tracePt t="101401" x="1339850" y="3776663"/>
          <p14:tracePt t="101414" x="1276350" y="3776663"/>
          <p14:tracePt t="101428" x="1152525" y="3776663"/>
          <p14:tracePt t="101450" x="1108075" y="3776663"/>
          <p14:tracePt t="101474" x="1044575" y="3776663"/>
          <p14:tracePt t="101477" x="1017588" y="3776663"/>
          <p14:tracePt t="101499" x="1009650" y="3776663"/>
          <p14:tracePt t="101512" x="973138" y="3776663"/>
          <p14:tracePt t="101574" x="965200" y="3776663"/>
          <p14:tracePt t="101611" x="955675" y="3776663"/>
          <p14:tracePt t="101670" x="946150" y="3776663"/>
          <p14:tracePt t="101717" x="938213" y="3776663"/>
          <p14:tracePt t="101744" x="928688" y="3776663"/>
          <p14:tracePt t="101803" x="928688" y="3768725"/>
          <p14:tracePt t="101816" x="928688" y="3759200"/>
          <p14:tracePt t="101833" x="928688" y="3751263"/>
          <p14:tracePt t="101865" x="928688" y="3741738"/>
          <p14:tracePt t="101898" x="928688" y="3732213"/>
          <p14:tracePt t="101973" x="938213" y="3724275"/>
          <p14:tracePt t="101999" x="946150" y="3724275"/>
          <p14:tracePt t="102017" x="955675" y="3724275"/>
          <p14:tracePt t="102084" x="965200" y="3724275"/>
          <p14:tracePt t="102182" x="973138" y="3724275"/>
          <p14:tracePt t="102705" x="982663" y="3724275"/>
          <p14:tracePt t="102753" x="990600" y="3724275"/>
          <p14:tracePt t="102841" x="1000125" y="3724275"/>
          <p14:tracePt t="102852" x="1009650" y="3724275"/>
          <p14:tracePt t="102889" x="1017588" y="3724275"/>
          <p14:tracePt t="102908" x="1027113" y="3724275"/>
          <p14:tracePt t="102937" x="1036638" y="3724275"/>
          <p14:tracePt t="102960" x="1054100" y="3724275"/>
          <p14:tracePt t="102972" x="1081088" y="3724275"/>
          <p14:tracePt t="102986" x="1108075" y="3724275"/>
          <p14:tracePt t="103003" x="1125538" y="3724275"/>
          <p14:tracePt t="103009" x="1179513" y="3714750"/>
          <p14:tracePt t="103022" x="1196975" y="3705225"/>
          <p14:tracePt t="103038" x="1214438" y="3705225"/>
          <p14:tracePt t="103058" x="1258888" y="3705225"/>
          <p14:tracePt t="103083" x="1276350" y="3705225"/>
          <p14:tracePt t="103094" x="1303338" y="3705225"/>
          <p14:tracePt t="103107" x="1347788" y="3705225"/>
          <p14:tracePt t="103130" x="1357313" y="3705225"/>
          <p14:tracePt t="103143" x="1366838" y="3705225"/>
          <p14:tracePt t="103156" x="1374775" y="3705225"/>
          <p14:tracePt t="103229" x="1393825" y="3705225"/>
          <p14:tracePt t="103240" x="1411288" y="3705225"/>
          <p14:tracePt t="104106" x="1419225" y="3697288"/>
          <p14:tracePt t="104116" x="1428750" y="3697288"/>
          <p14:tracePt t="104141" x="1455738" y="3687763"/>
          <p14:tracePt t="104155" x="1500188" y="3679825"/>
          <p14:tracePt t="104166" x="1633538" y="3652838"/>
          <p14:tracePt t="104191" x="1704975" y="3652838"/>
          <p14:tracePt t="104202" x="1803400" y="3643313"/>
          <p14:tracePt t="104227" x="1839913" y="3643313"/>
          <p14:tracePt t="104239" x="1866900" y="3643313"/>
          <p14:tracePt t="104255" x="1901825" y="3643313"/>
          <p14:tracePt t="104275" x="1911350" y="3643313"/>
          <p14:tracePt t="104286" x="1919288" y="3643313"/>
          <p14:tracePt t="104300" x="1938338" y="3643313"/>
          <p14:tracePt t="104348" x="1946275" y="3643313"/>
          <p14:tracePt t="104370" x="1955800" y="3643313"/>
          <p14:tracePt t="104379" x="1973263" y="3643313"/>
          <p14:tracePt t="104410" x="1982788" y="3643313"/>
          <p14:tracePt t="104421" x="2000250" y="3652838"/>
          <p14:tracePt t="104874" x="2000250" y="3660775"/>
          <p14:tracePt t="104884" x="2000250" y="3679825"/>
          <p14:tracePt t="104899" x="2000250" y="3714750"/>
          <p14:tracePt t="104909" x="2000250" y="3768725"/>
          <p14:tracePt t="104942" x="2000250" y="3840163"/>
          <p14:tracePt t="104956" x="2000250" y="3884613"/>
          <p14:tracePt t="104971" x="2000250" y="3919538"/>
          <p14:tracePt t="104981" x="2000250" y="3956050"/>
          <p14:tracePt t="104993" x="2027238" y="3990975"/>
          <p14:tracePt t="105248" x="2027238" y="4000500"/>
          <p14:tracePt t="105274" x="2027238" y="4010025"/>
          <p14:tracePt t="105285" x="2017713" y="4027488"/>
          <p14:tracePt t="105298" x="2000250" y="4062413"/>
          <p14:tracePt t="105310" x="1982788" y="4125913"/>
          <p14:tracePt t="105325" x="1946275" y="4348163"/>
          <p14:tracePt t="105341" x="1928813" y="4419600"/>
          <p14:tracePt t="105359" x="1893888" y="4608513"/>
          <p14:tracePt t="105384" x="1893888" y="4714875"/>
          <p14:tracePt t="105396" x="1884363" y="4840288"/>
          <p14:tracePt t="105430" x="1884363" y="4902200"/>
          <p14:tracePt t="105444" x="1884363" y="4911725"/>
          <p14:tracePt t="106846" x="1874838" y="4911725"/>
          <p14:tracePt t="106881" x="1874838" y="4919663"/>
          <p14:tracePt t="107685" x="1874838" y="4929188"/>
          <p14:tracePt t="107699" x="1874838" y="4938713"/>
          <p14:tracePt t="107732" x="1866900" y="4938713"/>
          <p14:tracePt t="107750" x="1866900" y="4946650"/>
          <p14:tracePt t="107757" x="1866900" y="4956175"/>
          <p14:tracePt t="107783" x="1866900" y="4965700"/>
          <p14:tracePt t="107843" x="1866900" y="4973638"/>
          <p14:tracePt t="107868" x="1866900" y="4983163"/>
          <p14:tracePt t="107890" x="1866900" y="4991100"/>
          <p14:tracePt t="109974" x="1884363" y="4991100"/>
          <p14:tracePt t="109987" x="1901825" y="4983163"/>
          <p14:tracePt t="109998" x="1919288" y="4973638"/>
          <p14:tracePt t="110011" x="1938338" y="4946650"/>
          <p14:tracePt t="110023" x="1955800" y="4938713"/>
          <p14:tracePt t="110035" x="2009775" y="4911725"/>
          <p14:tracePt t="110049" x="2036763" y="4894263"/>
          <p14:tracePt t="110071" x="2071688" y="4884738"/>
          <p14:tracePt t="110085" x="2133600" y="4848225"/>
          <p14:tracePt t="110109" x="2205038" y="4830763"/>
          <p14:tracePt t="110133" x="2241550" y="4822825"/>
          <p14:tracePt t="110146" x="2276475" y="4813300"/>
          <p14:tracePt t="110157" x="2303463" y="4813300"/>
          <p14:tracePt t="110168" x="2366963" y="4813300"/>
          <p14:tracePt t="110183" x="2393950" y="4822825"/>
          <p14:tracePt t="110207" x="2438400" y="4848225"/>
          <p14:tracePt t="110218" x="2446338" y="4857750"/>
          <p14:tracePt t="110242" x="2455863" y="4875213"/>
          <p14:tracePt t="110255" x="2482850" y="4884738"/>
          <p14:tracePt t="110267" x="2490788" y="4894263"/>
          <p14:tracePt t="110608" x="2517775" y="4894263"/>
          <p14:tracePt t="110619" x="2554288" y="4894263"/>
          <p14:tracePt t="110632" x="2589213" y="4894263"/>
          <p14:tracePt t="110643" x="2625725" y="4894263"/>
          <p14:tracePt t="110656" x="2679700" y="4894263"/>
          <p14:tracePt t="110679" x="2705100" y="4894263"/>
          <p14:tracePt t="110693" x="2741613" y="4894263"/>
          <p14:tracePt t="110706" x="2795588" y="4894263"/>
          <p14:tracePt t="110728" x="2822575" y="4894263"/>
          <p14:tracePt t="110742" x="2857500" y="4894263"/>
          <p14:tracePt t="110765" x="2874963" y="4894263"/>
          <p14:tracePt t="110779" x="2884488" y="4902200"/>
          <p14:tracePt t="110803" x="2884488" y="4911725"/>
          <p14:tracePt t="111217" x="2901950" y="4938713"/>
          <p14:tracePt t="111227" x="2911475" y="4965700"/>
          <p14:tracePt t="111242" x="2928938" y="4983163"/>
          <p14:tracePt t="111253" x="2938463" y="5018088"/>
          <p14:tracePt t="111264" x="2955925" y="5045075"/>
          <p14:tracePt t="111278" x="2982913" y="5081588"/>
          <p14:tracePt t="111303" x="3000375" y="5108575"/>
          <p14:tracePt t="111315" x="3027363" y="5133975"/>
          <p14:tracePt t="111326" x="3036888" y="5153025"/>
          <p14:tracePt t="111345" x="3054350" y="5170488"/>
          <p14:tracePt t="111363" x="3089275" y="5180013"/>
          <p14:tracePt t="111692" x="3108325" y="5170488"/>
          <p14:tracePt t="111711" x="3152775" y="5126038"/>
          <p14:tracePt t="111718" x="3170238" y="5099050"/>
          <p14:tracePt t="111739" x="3187700" y="5072063"/>
          <p14:tracePt t="111753" x="3197225" y="5054600"/>
          <p14:tracePt t="111764" x="3205163" y="5000625"/>
          <p14:tracePt t="111788" x="3205163" y="4965700"/>
          <p14:tracePt t="111800" x="3205163" y="4919663"/>
          <p14:tracePt t="111834" x="3205163" y="4867275"/>
          <p14:tracePt t="111851" x="3214688" y="4848225"/>
          <p14:tracePt t="111865" x="3224213" y="4840288"/>
          <p14:tracePt t="111875" x="3224213" y="4822825"/>
          <p14:tracePt t="111886" x="3241675" y="4803775"/>
          <p14:tracePt t="111914" x="3251200" y="4776788"/>
          <p14:tracePt t="116724" x="3251200" y="4759325"/>
          <p14:tracePt t="116734" x="3241675" y="4751388"/>
          <p14:tracePt t="116747" x="3232150" y="4724400"/>
          <p14:tracePt t="116760" x="3214688" y="4687888"/>
          <p14:tracePt t="116772" x="3205163" y="4670425"/>
          <p14:tracePt t="116797" x="3187700" y="4643438"/>
          <p14:tracePt t="116810" x="3187700" y="4633913"/>
          <p14:tracePt t="117332" x="3187700" y="4616450"/>
          <p14:tracePt t="117348" x="3187700" y="4598988"/>
          <p14:tracePt t="117351" x="3187700" y="4589463"/>
          <p14:tracePt t="117418" x="3187700" y="4572000"/>
          <p14:tracePt t="117429" x="3187700" y="4562475"/>
          <p14:tracePt t="117443" x="3187700" y="4554538"/>
          <p14:tracePt t="117453" x="3179763" y="4545013"/>
          <p14:tracePt t="117478" x="3179763" y="4527550"/>
          <p14:tracePt t="117490" x="3179763" y="4518025"/>
          <p14:tracePt t="117502" x="3179763" y="4510088"/>
          <p14:tracePt t="118805" x="3179763" y="4527550"/>
          <p14:tracePt t="118837" x="3179763" y="4554538"/>
          <p14:tracePt t="118866" x="3179763" y="4562475"/>
          <p14:tracePt t="118879" x="3179763" y="4572000"/>
          <p14:tracePt t="118893" x="3179763" y="4581525"/>
          <p14:tracePt t="118914" x="3179763" y="4589463"/>
          <p14:tracePt t="119621" x="3179763" y="4572000"/>
          <p14:tracePt t="119634" x="3179763" y="4537075"/>
          <p14:tracePt t="119645" x="3179763" y="4491038"/>
          <p14:tracePt t="119658" x="3179763" y="4438650"/>
          <p14:tracePt t="119670" x="3179763" y="4394200"/>
          <p14:tracePt t="119682" x="3179763" y="4214813"/>
          <p14:tracePt t="119706" x="3179763" y="4133850"/>
          <p14:tracePt t="119721" x="3179763" y="4054475"/>
          <p14:tracePt t="119732" x="3179763" y="3946525"/>
          <p14:tracePt t="119755" x="3179763" y="3902075"/>
          <p14:tracePt t="119768" x="3170238" y="3813175"/>
          <p14:tracePt t="119791" x="3170238" y="3795713"/>
          <p14:tracePt t="119805" x="3170238" y="3768725"/>
          <p14:tracePt t="119816" x="3160713" y="3751263"/>
          <p14:tracePt t="119848" x="3160713" y="3741738"/>
          <p14:tracePt t="119863" x="3160713" y="3732213"/>
          <p14:tracePt t="119879" x="3160713" y="3724275"/>
          <p14:tracePt t="120229" x="3160713" y="3732213"/>
          <p14:tracePt t="120250" x="3160713" y="3751263"/>
          <p14:tracePt t="120274" x="3160713" y="3776663"/>
          <p14:tracePt t="120291" x="3160713" y="3786188"/>
          <p14:tracePt t="120303" x="3160713" y="3795713"/>
          <p14:tracePt t="120316" x="3160713" y="3803650"/>
          <p14:tracePt t="120342" x="3160713" y="3813175"/>
          <p14:tracePt t="120889" x="3160713" y="3822700"/>
          <p14:tracePt t="120913" x="3160713" y="3830638"/>
          <p14:tracePt t="120925" x="3160713" y="3840163"/>
          <p14:tracePt t="120938" x="3160713" y="3848100"/>
          <p14:tracePt t="120948" x="3160713" y="3867150"/>
          <p14:tracePt t="120961" x="3152775" y="3884613"/>
          <p14:tracePt t="120986" x="3152775" y="3919538"/>
          <p14:tracePt t="121024" x="3152775" y="3938588"/>
          <p14:tracePt t="121033" x="3152775" y="3946525"/>
          <p14:tracePt t="121040" x="3152775" y="3956050"/>
          <p14:tracePt t="121070" x="3152775" y="3965575"/>
          <p14:tracePt t="121086" x="3152775" y="3973513"/>
          <p14:tracePt t="121926" x="3143250" y="3973513"/>
          <p14:tracePt t="121937" x="3133725" y="3965575"/>
          <p14:tracePt t="121946" x="3125788" y="3956050"/>
          <p14:tracePt t="122215" x="3125788" y="3946525"/>
          <p14:tracePt t="122226" x="3125788" y="3938588"/>
          <p14:tracePt t="122238" x="3125788" y="3929063"/>
          <p14:tracePt t="122252" x="3125788" y="3911600"/>
          <p14:tracePt t="123859" x="3133725" y="3911600"/>
          <p14:tracePt t="123884" x="3143250" y="3911600"/>
          <p14:tracePt t="124163" x="3143250" y="3919538"/>
          <p14:tracePt t="124176" x="3152775" y="3938588"/>
          <p14:tracePt t="124187" x="3160713" y="3956050"/>
          <p14:tracePt t="124200" x="3170238" y="3983038"/>
          <p14:tracePt t="124212" x="3179763" y="4000500"/>
          <p14:tracePt t="124223" x="3197225" y="4037013"/>
          <p14:tracePt t="124237" x="3241675" y="4133850"/>
          <p14:tracePt t="124261" x="3268663" y="4205288"/>
          <p14:tracePt t="124274" x="3340100" y="4322763"/>
          <p14:tracePt t="124298" x="3357563" y="4348163"/>
          <p14:tracePt t="124310" x="3375025" y="4375150"/>
          <p14:tracePt t="124321" x="3402013" y="4402138"/>
          <p14:tracePt t="124553" x="3384550" y="4394200"/>
          <p14:tracePt t="124567" x="3348038" y="4357688"/>
          <p14:tracePt t="124579" x="3259138" y="4322763"/>
          <p14:tracePt t="124602" x="3214688" y="4276725"/>
          <p14:tracePt t="124615" x="3179763" y="4251325"/>
          <p14:tracePt t="124626" x="3108325" y="4170363"/>
          <p14:tracePt t="124640" x="3081338" y="4152900"/>
          <p14:tracePt t="124664" x="3062288" y="4125913"/>
          <p14:tracePt t="124676" x="3009900" y="4089400"/>
          <p14:tracePt t="124699" x="3000375" y="4089400"/>
          <p14:tracePt t="124712" x="3000375" y="4081463"/>
          <p14:tracePt t="124734" x="2990850" y="4081463"/>
          <p14:tracePt t="124761" x="2990850" y="4071938"/>
          <p14:tracePt t="124786" x="2990850" y="4062413"/>
          <p14:tracePt t="124809" x="2990850" y="4054475"/>
          <p14:tracePt t="124821" x="2990850" y="4044950"/>
          <p14:tracePt t="124869" x="2990850" y="4037013"/>
          <p14:tracePt t="124967" x="2990850" y="4044950"/>
          <p14:tracePt t="124980" x="2990850" y="4054475"/>
          <p14:tracePt t="124994" x="2990850" y="4062413"/>
          <p14:tracePt t="125004" x="2990850" y="4081463"/>
          <p14:tracePt t="125016" x="2990850" y="4108450"/>
          <p14:tracePt t="125026" x="3000375" y="4179888"/>
          <p14:tracePt t="125051" x="3009900" y="4241800"/>
          <p14:tracePt t="125065" x="3036888" y="4330700"/>
          <p14:tracePt t="125077" x="3081338" y="4554538"/>
          <p14:tracePt t="125103" x="3108325" y="4660900"/>
          <p14:tracePt t="125115" x="3143250" y="4795838"/>
          <p14:tracePt t="125136" x="3143250" y="4813300"/>
          <p14:tracePt t="125151" x="3152775" y="4848225"/>
          <p14:tracePt t="125162" x="3160713" y="4848225"/>
          <p14:tracePt t="125187" x="3170238" y="4857750"/>
          <p14:tracePt t="125211" x="3179763" y="4857750"/>
          <p14:tracePt t="125295" x="3187700" y="4857750"/>
          <p14:tracePt t="125312" x="3187700" y="4867275"/>
          <p14:tracePt t="125321" x="3187700" y="4875213"/>
          <p14:tracePt t="125349" x="3187700" y="4884738"/>
          <p14:tracePt t="125357" x="3187700" y="4902200"/>
          <p14:tracePt t="125383" x="3187700" y="4911725"/>
          <p14:tracePt t="125393" x="3187700" y="4919663"/>
          <p14:tracePt t="125405" x="3187700" y="4929188"/>
          <p14:tracePt t="125456" x="3187700" y="4946650"/>
          <p14:tracePt t="125468" x="3187700" y="4894263"/>
          <p14:tracePt t="125479" x="3179763" y="4803775"/>
          <p14:tracePt t="125490" x="3152775" y="4554538"/>
          <p14:tracePt t="125519" x="3125788" y="4446588"/>
          <p14:tracePt t="125536" x="3108325" y="4295775"/>
          <p14:tracePt t="125551" x="3089275" y="4241800"/>
          <p14:tracePt t="125568" x="3089275" y="4205288"/>
          <p14:tracePt t="125581" x="3089275" y="4170363"/>
          <p14:tracePt t="125588" x="3089275" y="4152900"/>
          <p14:tracePt t="125601" x="3089275" y="4089400"/>
          <p14:tracePt t="125626" x="3089275" y="4071938"/>
          <p14:tracePt t="125638" x="3089275" y="4044950"/>
          <p14:tracePt t="125662" x="3089275" y="4037013"/>
          <p14:tracePt t="125675" x="3098800" y="4037013"/>
          <p14:tracePt t="125686" x="3098800" y="4017963"/>
          <p14:tracePt t="125711" x="3108325" y="4017963"/>
          <p14:tracePt t="125722" x="3108325" y="4010025"/>
          <p14:tracePt t="125905" x="3108325" y="4017963"/>
          <p14:tracePt t="125918" x="3108325" y="4027488"/>
          <p14:tracePt t="125929" x="3108325" y="4037013"/>
          <p14:tracePt t="125943" x="3108325" y="4054475"/>
          <p14:tracePt t="125957" x="3125788" y="4089400"/>
          <p14:tracePt t="125978" x="3133725" y="4116388"/>
          <p14:tracePt t="125991" x="3143250" y="4143375"/>
          <p14:tracePt t="126002" x="3170238" y="4224338"/>
          <p14:tracePt t="126035" x="3187700" y="4268788"/>
          <p14:tracePt t="126038" x="3224213" y="4367213"/>
          <p14:tracePt t="126063" x="3251200" y="4402138"/>
          <p14:tracePt t="126076" x="3268663" y="4446588"/>
          <p14:tracePt t="126087" x="3295650" y="4500563"/>
          <p14:tracePt t="126112" x="3303588" y="4510088"/>
          <p14:tracePt t="126124" x="3322638" y="4537075"/>
          <p14:tracePt t="126538" x="3313113" y="4537075"/>
          <p14:tracePt t="126552" x="3241675" y="4537075"/>
          <p14:tracePt t="126579" x="3205163" y="4537075"/>
          <p14:tracePt t="126587" x="3170238" y="4537075"/>
          <p14:tracePt t="126600" x="3108325" y="4537075"/>
          <p14:tracePt t="126611" x="3071813" y="4537075"/>
          <p14:tracePt t="126624" x="3044825" y="4537075"/>
          <p14:tracePt t="126647" x="3009900" y="4527550"/>
          <p14:tracePt t="126661" x="2955925" y="4473575"/>
          <p14:tracePt t="126683" x="2928938" y="4446588"/>
          <p14:tracePt t="126699" x="2911475" y="4429125"/>
          <p14:tracePt t="126709" x="2884488" y="4357688"/>
          <p14:tracePt t="126734" x="2874963" y="4322763"/>
          <p14:tracePt t="126745" x="2874963" y="4251325"/>
          <p14:tracePt t="126758" x="2874963" y="4214813"/>
          <p14:tracePt t="126782" x="2874963" y="4187825"/>
          <p14:tracePt t="126793" x="2884488" y="4152900"/>
          <p14:tracePt t="126818" x="2911475" y="4133850"/>
          <p14:tracePt t="126830" x="2928938" y="4108450"/>
          <p14:tracePt t="127160" x="2919413" y="4071938"/>
          <p14:tracePt t="127175" x="2911475" y="4044950"/>
          <p14:tracePt t="127184" x="2894013" y="3965575"/>
          <p14:tracePt t="127207" x="2874963" y="3911600"/>
          <p14:tracePt t="127233" x="2874963" y="3884613"/>
          <p14:tracePt t="127270" x="2867025" y="3884613"/>
          <p14:tracePt t="127366" x="2867025" y="3894138"/>
          <p14:tracePt t="127378" x="2867025" y="3902075"/>
          <p14:tracePt t="127392" x="2867025" y="3956050"/>
          <p14:tracePt t="127415" x="2867025" y="3990975"/>
          <p14:tracePt t="127431" x="2867025" y="4037013"/>
          <p14:tracePt t="127440" x="2867025" y="4081463"/>
          <p14:tracePt t="127451" x="2884488" y="4143375"/>
          <p14:tracePt t="127465" x="2901950" y="4303713"/>
          <p14:tracePt t="127488" x="2911475" y="4367213"/>
          <p14:tracePt t="127501" x="2955925" y="4527550"/>
          <p14:tracePt t="127527" x="2990850" y="4643438"/>
          <p14:tracePt t="127538" x="3027363" y="4697413"/>
          <p14:tracePt t="127551" x="3036888" y="4732338"/>
          <p14:tracePt t="127573" x="3036888" y="4741863"/>
          <p14:tracePt t="128023" x="3017838" y="4741863"/>
          <p14:tracePt t="128036" x="3000375" y="4741863"/>
          <p14:tracePt t="128046" x="2990850" y="4741863"/>
          <p14:tracePt t="128062" x="2982913" y="4741863"/>
          <p14:tracePt t="128072" x="2973388" y="4741863"/>
          <p14:tracePt t="128144" x="2973388" y="4724400"/>
          <p14:tracePt t="128156" x="2973388" y="4714875"/>
          <p14:tracePt t="128170" x="2973388" y="4697413"/>
          <p14:tracePt t="128183" x="2973388" y="4679950"/>
          <p14:tracePt t="128193" x="2973388" y="4670425"/>
          <p14:tracePt t="128205" x="2973388" y="4652963"/>
          <p14:tracePt t="128217" x="3009900" y="4598988"/>
          <p14:tracePt t="128242" x="3036888" y="4572000"/>
          <p14:tracePt t="128255" x="3089275" y="4527550"/>
          <p14:tracePt t="128288" x="3116263" y="4510088"/>
          <p14:tracePt t="128292" x="3152775" y="4500563"/>
          <p14:tracePt t="128305" x="3179763" y="4491038"/>
          <p14:tracePt t="128329" x="3197225" y="4491038"/>
          <p14:tracePt t="128339" x="3251200" y="4491038"/>
          <p14:tracePt t="128366" x="3295650" y="4491038"/>
          <p14:tracePt t="128377" x="3375025" y="4491038"/>
          <p14:tracePt t="128390" x="3438525" y="4491038"/>
          <p14:tracePt t="128413" x="3490913" y="4500563"/>
          <p14:tracePt t="128427" x="3608388" y="4518025"/>
          <p14:tracePt t="128450" x="3724275" y="4554538"/>
          <p14:tracePt t="128475" x="3768725" y="4562475"/>
          <p14:tracePt t="128491" x="3803650" y="4562475"/>
          <p14:tracePt t="128499" x="3840163" y="4572000"/>
          <p14:tracePt t="128512" x="3946525" y="4572000"/>
          <p14:tracePt t="128525" x="4089400" y="4554538"/>
          <p14:tracePt t="128547" x="4357688" y="4491038"/>
          <p14:tracePt t="128557" x="4633913" y="4419600"/>
          <p14:tracePt t="128572" x="4884738" y="4375150"/>
          <p14:tracePt t="128595" x="4919663" y="4375150"/>
          <p14:tracePt t="128608" x="4965700" y="4367213"/>
          <p14:tracePt t="128631" x="5037138" y="4367213"/>
          <p14:tracePt t="128899" x="5089525" y="4295775"/>
          <p14:tracePt t="128912" x="5241925" y="4179888"/>
          <p14:tracePt t="128929" x="5599113" y="4027488"/>
          <p14:tracePt t="128936" x="6010275" y="3884613"/>
          <p14:tracePt t="128949" x="6375400" y="3803650"/>
          <p14:tracePt t="128961" x="6938963" y="3714750"/>
          <p14:tracePt t="128974" x="7126288" y="3714750"/>
          <p14:tracePt t="128997" x="7323138" y="3705225"/>
          <p14:tracePt t="129013" x="7643813" y="3705225"/>
          <p14:tracePt t="129025" x="7858125" y="3705225"/>
          <p14:tracePt t="129047" x="7920038" y="3705225"/>
          <p14:tracePt t="129072" x="7974013" y="3724275"/>
          <p14:tracePt t="129085" x="8018463" y="3751263"/>
          <p14:tracePt t="129094" x="8143875" y="3803650"/>
          <p14:tracePt t="129125" x="8224838" y="3848100"/>
          <p14:tracePt t="129130" x="8296275" y="3894138"/>
          <p14:tracePt t="129143" x="8358188" y="3965575"/>
          <p14:tracePt t="129169" x="8394700" y="4017963"/>
          <p14:tracePt t="129180" x="8456613" y="4098925"/>
          <p14:tracePt t="129193" x="8510588" y="4125913"/>
          <p14:tracePt t="129226" x="8545513" y="4143375"/>
          <p14:tracePt t="129230" x="8589963" y="4170363"/>
          <p14:tracePt t="129471" x="8555038" y="4170363"/>
          <p14:tracePt t="129485" x="8483600" y="4170363"/>
          <p14:tracePt t="129501" x="8340725" y="4170363"/>
          <p14:tracePt t="129508" x="8134350" y="4170363"/>
          <p14:tracePt t="129521" x="7823200" y="4170363"/>
          <p14:tracePt t="129534" x="7394575" y="4170363"/>
          <p14:tracePt t="129551" x="6510338" y="4224338"/>
          <p14:tracePt t="129570" x="5867400" y="4276725"/>
          <p14:tracePt t="129584" x="5680075" y="4276725"/>
          <p14:tracePt t="129607" x="5510213" y="4276725"/>
          <p14:tracePt t="129620" x="5268913" y="4276725"/>
          <p14:tracePt t="129643" x="5180013" y="4276725"/>
          <p14:tracePt t="129666" x="5116513" y="4276725"/>
          <p14:tracePt t="129675" x="5027613" y="4276725"/>
          <p14:tracePt t="129692" x="5000625" y="4276725"/>
          <p14:tracePt t="129706" x="4991100" y="4268788"/>
          <p14:tracePt t="129730" x="4991100" y="4251325"/>
          <p14:tracePt t="129741" x="4991100" y="4241800"/>
          <p14:tracePt t="129753" x="4983163" y="4224338"/>
          <p14:tracePt t="130119" x="4894263" y="4224338"/>
          <p14:tracePt t="130131" x="4803775" y="4224338"/>
          <p14:tracePt t="130142" x="4697413" y="4224338"/>
          <p14:tracePt t="130156" x="4429125" y="4224338"/>
          <p14:tracePt t="130179" x="4276725" y="4241800"/>
          <p14:tracePt t="130191" x="4027488" y="4268788"/>
          <p14:tracePt t="130205" x="3919538" y="4276725"/>
          <p14:tracePt t="130228" x="3848100" y="4313238"/>
          <p14:tracePt t="130239" x="3776663" y="4348163"/>
          <p14:tracePt t="130264" x="3768725" y="4367213"/>
          <p14:tracePt t="130288" x="3759200" y="4384675"/>
          <p14:tracePt t="130304" x="3759200" y="4394200"/>
          <p14:tracePt t="130326" x="3759200" y="4411663"/>
          <p14:tracePt t="130338" x="3759200" y="4419600"/>
          <p14:tracePt t="130343" x="3759200" y="4429125"/>
          <p14:tracePt t="130361" x="3759200" y="4446588"/>
          <p14:tracePt t="130375" x="3776663" y="4465638"/>
          <p14:tracePt t="130398" x="3795713" y="4465638"/>
          <p14:tracePt t="130412" x="3848100" y="4491038"/>
          <p14:tracePt t="130435" x="3884613" y="4510088"/>
          <p14:tracePt t="130447" x="3919538" y="4518025"/>
          <p14:tracePt t="130459" x="4017963" y="4554538"/>
          <p14:tracePt t="130484" x="4098925" y="4562475"/>
          <p14:tracePt t="130495" x="4187825" y="4562475"/>
          <p14:tracePt t="130509" x="4527550" y="4562475"/>
          <p14:tracePt t="130524" x="4803775" y="4562475"/>
          <p14:tracePt t="130540" x="5214938" y="4510088"/>
          <p14:tracePt t="130568" x="5367338" y="4510088"/>
          <p14:tracePt t="130582" x="5500688" y="4500563"/>
          <p14:tracePt t="130593" x="5768975" y="4491038"/>
          <p14:tracePt t="130629" x="5991225" y="4491038"/>
          <p14:tracePt t="130643" x="6099175" y="4491038"/>
          <p14:tracePt t="130658" x="6161088" y="4500563"/>
          <p14:tracePt t="130666" x="6215063" y="4518025"/>
          <p14:tracePt t="130680" x="6323013" y="4589463"/>
          <p14:tracePt t="130702" x="6375400" y="4616450"/>
          <p14:tracePt t="130725" x="6491288" y="4670425"/>
          <p14:tracePt t="130738" x="6562725" y="4697413"/>
          <p14:tracePt t="130751" x="6599238" y="4714875"/>
          <p14:tracePt t="130764" x="6626225" y="4732338"/>
          <p14:tracePt t="130777" x="6653213" y="4741863"/>
          <p14:tracePt t="131082" x="6670675" y="4741863"/>
          <p14:tracePt t="131100" x="6697663" y="4732338"/>
          <p14:tracePt t="131105" x="6759575" y="4714875"/>
          <p14:tracePt t="131117" x="7188200" y="4545013"/>
          <p14:tracePt t="131150" x="7589838" y="4473575"/>
          <p14:tracePt t="131155" x="7947025" y="4411663"/>
          <p14:tracePt t="131166" x="8466138" y="4367213"/>
          <p14:tracePt t="131179" x="8616950" y="4348163"/>
          <p14:tracePt t="131202" x="8724900" y="4348163"/>
          <p14:tracePt t="131215" x="8939213" y="4348163"/>
          <p14:tracePt t="131237" x="9037638" y="4348163"/>
          <p14:tracePt t="131250" x="9134475" y="4419600"/>
          <p14:tracePt t="131264" x="9134475" y="4438650"/>
          <p14:tracePt t="131287" x="9134475" y="4456113"/>
          <p14:tracePt t="131314" x="9134475" y="4473575"/>
          <p14:tracePt t="131324" x="9134475" y="4483100"/>
          <p14:tracePt t="131336" x="9134475" y="4491038"/>
          <p14:tracePt t="131368" x="9134475" y="4500563"/>
          <p14:tracePt t="131714" x="9126538" y="4491038"/>
          <p14:tracePt t="131726" x="9063038" y="4465638"/>
          <p14:tracePt t="131737" x="8589963" y="4232275"/>
          <p14:tracePt t="131762" x="8108950" y="4017963"/>
          <p14:tracePt t="131774" x="7545388" y="3759200"/>
          <p14:tracePt t="131785" x="6510338" y="3394075"/>
          <p14:tracePt t="131811" x="5724525" y="3152775"/>
          <p14:tracePt t="131823" x="5411788" y="3036888"/>
          <p14:tracePt t="131836" x="5133975" y="2965450"/>
          <p14:tracePt t="131854" x="4929188" y="2938463"/>
          <p14:tracePt t="131871" x="4670425" y="2938463"/>
          <p14:tracePt t="131886" x="4562475" y="2928938"/>
          <p14:tracePt t="131908" x="4483100" y="2901950"/>
          <p14:tracePt t="131921" x="4394200" y="2867025"/>
          <p14:tracePt t="132193" x="4375150" y="2867025"/>
          <p14:tracePt t="132201" x="4357688" y="2867025"/>
          <p14:tracePt t="132221" x="4303713" y="2830513"/>
          <p14:tracePt t="132225" x="4276725" y="2803525"/>
          <p14:tracePt t="132250" x="4251325" y="2776538"/>
          <p14:tracePt t="132261" x="4232275" y="2741613"/>
          <p14:tracePt t="132274" x="4214813" y="2687638"/>
          <p14:tracePt t="132299" x="4197350" y="2643188"/>
          <p14:tracePt t="132324" x="4179888" y="2625725"/>
          <p14:tracePt t="132334" x="4160838" y="2598738"/>
          <p14:tracePt t="132348" x="4152900" y="2571750"/>
          <p14:tracePt t="132360" x="4152900" y="2536825"/>
          <p14:tracePt t="132383" x="4143375" y="2517775"/>
          <p14:tracePt t="132396" x="4133850" y="2490788"/>
          <p14:tracePt t="132411" x="4116388" y="2473325"/>
          <p14:tracePt t="132432" x="4108450" y="2465388"/>
          <p14:tracePt t="132457" x="4098925" y="2465388"/>
          <p14:tracePt t="132474" x="4089400" y="2465388"/>
          <p14:tracePt t="132480" x="4081463" y="2465388"/>
          <p14:tracePt t="133760" x="4071938" y="2465388"/>
          <p14:tracePt t="133870" x="4062413" y="2465388"/>
          <p14:tracePt t="133978" x="4054475" y="2465388"/>
          <p14:tracePt t="133994" x="4044950" y="2465388"/>
          <p14:tracePt t="134004" x="4037013" y="2465388"/>
          <p14:tracePt t="134015" x="4017963" y="2465388"/>
          <p14:tracePt t="134040" x="3946525" y="2473325"/>
          <p14:tracePt t="134051" x="3894138" y="2482850"/>
          <p14:tracePt t="134064" x="3848100" y="2482850"/>
          <p14:tracePt t="134077" x="3697288" y="2500313"/>
          <p14:tracePt t="134101" x="3581400" y="2517775"/>
          <p14:tracePt t="134114" x="3446463" y="2536825"/>
          <p14:tracePt t="134125" x="3125788" y="2589213"/>
          <p14:tracePt t="134149" x="2946400" y="2616200"/>
          <p14:tracePt t="134162" x="2741613" y="2652713"/>
          <p14:tracePt t="134173" x="2393950" y="2705100"/>
          <p14:tracePt t="134197" x="2251075" y="2724150"/>
          <p14:tracePt t="134209" x="2125663" y="2751138"/>
          <p14:tracePt t="134223" x="1955800" y="2776538"/>
          <p14:tracePt t="134246" x="1919288" y="2786063"/>
          <p14:tracePt t="134258" x="1901825" y="2795588"/>
          <p14:tracePt t="134277" x="1893888" y="2803525"/>
          <p14:tracePt t="134294" x="1884363" y="2803525"/>
          <p14:tracePt t="134901" x="0" y="0"/>
        </p14:tracePtLst>
        <p14:tracePtLst>
          <p14:tracePt t="152493" x="1295400" y="2867025"/>
          <p14:tracePt t="152873" x="1295400" y="2874963"/>
          <p14:tracePt t="152886" x="1295400" y="2884488"/>
          <p14:tracePt t="152971" x="1295400" y="2901950"/>
          <p14:tracePt t="152982" x="1285875" y="2928938"/>
          <p14:tracePt t="152996" x="1268413" y="2955925"/>
          <p14:tracePt t="153007" x="1250950" y="2973388"/>
          <p14:tracePt t="153020" x="1241425" y="3027363"/>
          <p14:tracePt t="153035" x="1196975" y="3125788"/>
          <p14:tracePt t="153055" x="1187450" y="3179763"/>
          <p14:tracePt t="153069" x="1143000" y="3340100"/>
          <p14:tracePt t="153100" x="1125538" y="3402013"/>
          <p14:tracePt t="153106" x="1089025" y="3562350"/>
          <p14:tracePt t="153375" x="1071563" y="3581400"/>
          <p14:tracePt t="153384" x="1062038" y="3616325"/>
          <p14:tracePt t="153397" x="1054100" y="3633788"/>
          <p14:tracePt t="153409" x="1054100" y="3687763"/>
          <p14:tracePt t="153422" x="1081088" y="3830638"/>
          <p14:tracePt t="153444" x="1125538" y="3911600"/>
          <p14:tracePt t="153456" x="1196975" y="3990975"/>
          <p14:tracePt t="153471" x="1357313" y="4170363"/>
          <p14:tracePt t="153495" x="1465263" y="4251325"/>
          <p14:tracePt t="153506" x="1660525" y="4419600"/>
          <p14:tracePt t="153538" x="1731963" y="4500563"/>
          <p14:tracePt t="153544" x="1795463" y="4598988"/>
          <p14:tracePt t="153572" x="1795463" y="4616450"/>
          <p14:tracePt t="153823" x="1812925" y="4616450"/>
          <p14:tracePt t="153834" x="1822450" y="4608513"/>
          <p14:tracePt t="153847" x="1847850" y="4608513"/>
          <p14:tracePt t="153860" x="1911350" y="4616450"/>
          <p14:tracePt t="153884" x="1946275" y="4643438"/>
          <p14:tracePt t="153899" x="1973263" y="4679950"/>
          <p14:tracePt t="153908" x="2017713" y="4732338"/>
          <p14:tracePt t="153931" x="2027238" y="4776788"/>
          <p14:tracePt t="153945" x="2027238" y="4840288"/>
          <p14:tracePt t="153958" x="2027238" y="4867275"/>
          <p14:tracePt t="153982" x="2027238" y="4894263"/>
          <p14:tracePt t="153995" x="2017713" y="4919663"/>
          <p14:tracePt t="154007" x="1973263" y="4938713"/>
          <p14:tracePt t="154026" x="1884363" y="4938713"/>
          <p14:tracePt t="154043" x="1822450" y="4938713"/>
          <p14:tracePt t="154066" x="1758950" y="4938713"/>
          <p14:tracePt t="154079" x="1625600" y="4911725"/>
          <p14:tracePt t="154111" x="1581150" y="4894263"/>
          <p14:tracePt t="154115" x="1536700" y="4875213"/>
          <p14:tracePt t="154126" x="1465263" y="4776788"/>
          <p14:tracePt t="154150" x="1446213" y="4714875"/>
          <p14:tracePt t="154164" x="1401763" y="4598988"/>
          <p14:tracePt t="154177" x="1393825" y="4562475"/>
          <p14:tracePt t="154200" x="1393825" y="4527550"/>
          <p14:tracePt t="154223" x="1401763" y="4483100"/>
          <p14:tracePt t="154231" x="1482725" y="4340225"/>
          <p14:tracePt t="154240" x="1571625" y="4232275"/>
          <p14:tracePt t="154262" x="1751013" y="4017963"/>
          <p14:tracePt t="154285" x="1830388" y="3929063"/>
          <p14:tracePt t="154298" x="1919288" y="3840163"/>
          <p14:tracePt t="154312" x="2062163" y="3714750"/>
          <p14:tracePt t="154336" x="2133600" y="3670300"/>
          <p14:tracePt t="154344" x="2241550" y="3608388"/>
          <p14:tracePt t="154371" x="2259013" y="3589338"/>
          <p14:tracePt t="154397" x="2268538" y="3581400"/>
          <p14:tracePt t="154468" x="2268538" y="3598863"/>
          <p14:tracePt t="154481" x="2268538" y="3633788"/>
          <p14:tracePt t="154494" x="2268538" y="3670300"/>
          <p14:tracePt t="154505" x="2259013" y="3732213"/>
          <p14:tracePt t="154532" x="2259013" y="3768725"/>
          <p14:tracePt t="154541" x="2259013" y="3795713"/>
          <p14:tracePt t="154554" x="2259013" y="3830638"/>
          <p14:tracePt t="154567" x="2259013" y="3911600"/>
          <p14:tracePt t="154600" x="2259013" y="4010025"/>
          <p14:tracePt t="154614" x="2259013" y="4071938"/>
          <p14:tracePt t="154626" x="2259013" y="4133850"/>
          <p14:tracePt t="154641" x="2224088" y="4303713"/>
          <p14:tracePt t="154652" x="2187575" y="4384675"/>
          <p14:tracePt t="154664" x="2152650" y="4456113"/>
          <p14:tracePt t="154680" x="2125663" y="4518025"/>
          <p14:tracePt t="154699" x="2062163" y="4616450"/>
          <p14:tracePt t="154725" x="2009775" y="4679950"/>
          <p14:tracePt t="154751" x="2000250" y="4697413"/>
          <p14:tracePt t="154761" x="1990725" y="4705350"/>
          <p14:tracePt t="154775" x="1973263" y="4705350"/>
          <p14:tracePt t="154796" x="1955800" y="4705350"/>
          <p14:tracePt t="154814" x="1938338" y="4705350"/>
          <p14:tracePt t="154822" x="1919288" y="4687888"/>
          <p14:tracePt t="154833" x="1893888" y="4643438"/>
          <p14:tracePt t="154848" x="1874838" y="4562475"/>
          <p14:tracePt t="154871" x="1830388" y="4384675"/>
          <p14:tracePt t="154883" x="1822450" y="4322763"/>
          <p14:tracePt t="154907" x="1812925" y="4268788"/>
          <p14:tracePt t="154919" x="1785938" y="4187825"/>
          <p14:tracePt t="154933" x="1776413" y="4152900"/>
          <p14:tracePt t="154955" x="1758950" y="4098925"/>
          <p14:tracePt t="154970" x="1758950" y="4027488"/>
          <p14:tracePt t="154993" x="1758950" y="3973513"/>
          <p14:tracePt t="155006" x="1758950" y="3956050"/>
          <p14:tracePt t="155041" x="1758950" y="3946525"/>
          <p14:tracePt t="155505" x="1758950" y="3919538"/>
          <p14:tracePt t="155516" x="1758950" y="3911600"/>
          <p14:tracePt t="155539" x="1758950" y="3875088"/>
          <p14:tracePt t="155544" x="1758950" y="3867150"/>
          <p14:tracePt t="155555" x="1768475" y="3848100"/>
          <p14:tracePt t="155576" x="1776413" y="3830638"/>
          <p14:tracePt t="155590" x="1803400" y="3803650"/>
          <p14:tracePt t="155613" x="1822450" y="3786188"/>
          <p14:tracePt t="155626" x="1893888" y="3741738"/>
          <p14:tracePt t="155651" x="1928813" y="3705225"/>
          <p14:tracePt t="155662" x="1946275" y="3697288"/>
          <p14:tracePt t="155673" x="1973263" y="3679825"/>
          <p14:tracePt t="155700" x="1982788" y="3670300"/>
          <p14:tracePt t="155722" x="1990725" y="3670300"/>
          <p14:tracePt t="156150" x="1982788" y="3687763"/>
          <p14:tracePt t="156172" x="1973263" y="3697288"/>
          <p14:tracePt t="156184" x="1965325" y="3714750"/>
          <p14:tracePt t="156197" x="1919288" y="3786188"/>
          <p14:tracePt t="156211" x="1893888" y="3848100"/>
          <p14:tracePt t="156235" x="1857375" y="3938588"/>
          <p14:tracePt t="156250" x="1803400" y="4071938"/>
          <p14:tracePt t="156270" x="1785938" y="4160838"/>
          <p14:tracePt t="156282" x="1741488" y="4268788"/>
          <p14:tracePt t="156295" x="1704975" y="4545013"/>
          <p14:tracePt t="156526" x="1697038" y="4545013"/>
          <p14:tracePt t="156539" x="1679575" y="4545013"/>
          <p14:tracePt t="156551" x="1660525" y="4562475"/>
          <p14:tracePt t="156564" x="1652588" y="4562475"/>
          <p14:tracePt t="156576" x="1598613" y="4660900"/>
          <p14:tracePt t="156589" x="1517650" y="4830763"/>
          <p14:tracePt t="156599" x="1322388" y="5232400"/>
          <p14:tracePt t="156624" x="1179513" y="5680075"/>
          <p14:tracePt t="156648" x="1116013" y="5894388"/>
          <p14:tracePt t="156659" x="1081088" y="6081713"/>
          <p14:tracePt t="156672" x="1054100" y="6188075"/>
          <p14:tracePt t="156684" x="1009650" y="6348413"/>
          <p14:tracePt t="157014" x="1000125" y="6367463"/>
          <p14:tracePt t="157025" x="990600" y="6394450"/>
          <p14:tracePt t="157031" x="990600" y="6456363"/>
          <p14:tracePt t="157063" x="990600" y="6491288"/>
          <p14:tracePt t="157074" x="990600" y="6527800"/>
          <p14:tracePt t="157102" x="990600" y="6589713"/>
          <p14:tracePt t="157111" x="990600" y="6608763"/>
          <p14:tracePt t="157122" x="990600" y="6661150"/>
          <p14:tracePt t="157148" x="1000125" y="6680200"/>
          <p14:tracePt t="157161" x="1000125" y="6688138"/>
          <p14:tracePt t="157171" x="990600" y="6724650"/>
          <p14:tracePt t="157196" x="982663" y="6742113"/>
          <p14:tracePt t="157220" x="955675" y="6759575"/>
          <p14:tracePt t="157245" x="938213" y="6759575"/>
          <p14:tracePt t="157256" x="919163" y="6769100"/>
          <p14:tracePt t="157270" x="893763" y="6777038"/>
          <p14:tracePt t="157292" x="884238" y="6786563"/>
          <p14:tracePt t="157305" x="866775" y="6796088"/>
          <p14:tracePt t="157343" x="857250" y="6796088"/>
          <p14:tracePt t="157354" x="847725" y="6796088"/>
          <p14:tracePt t="157367" x="839788" y="6796088"/>
          <p14:tracePt t="157379" x="839788" y="6742113"/>
          <p14:tracePt t="157390" x="839788" y="6634163"/>
          <p14:tracePt t="157416" x="839788" y="6608763"/>
          <p14:tracePt t="157427" x="839788" y="6572250"/>
          <p14:tracePt t="157440" x="884238" y="6500813"/>
          <p14:tracePt t="157471" x="911225" y="6446838"/>
          <p14:tracePt t="157477" x="1009650" y="6340475"/>
          <p14:tracePt t="157488" x="1071563" y="6286500"/>
          <p14:tracePt t="157513" x="1125538" y="6259513"/>
          <p14:tracePt t="157538" x="1214438" y="6205538"/>
          <p14:tracePt t="157548" x="1250950" y="6188075"/>
          <p14:tracePt t="157560" x="1285875" y="6170613"/>
          <p14:tracePt t="157574" x="1393825" y="6126163"/>
          <p14:tracePt t="157599" x="1428750" y="6108700"/>
          <p14:tracePt t="157611" x="1500188" y="6081713"/>
          <p14:tracePt t="157644" x="1589088" y="6062663"/>
          <p14:tracePt t="157976" x="1598613" y="6062663"/>
          <p14:tracePt t="157988" x="1598613" y="6072188"/>
          <p14:tracePt t="157999" x="1598613" y="6089650"/>
          <p14:tracePt t="158013" x="1598613" y="6143625"/>
          <p14:tracePt t="158028" x="1589088" y="6170613"/>
          <p14:tracePt t="158051" x="1581150" y="6197600"/>
          <p14:tracePt t="158061" x="1554163" y="6259513"/>
          <p14:tracePt t="158084" x="1536700" y="6286500"/>
          <p14:tracePt t="158098" x="1490663" y="6348413"/>
          <p14:tracePt t="158111" x="1446213" y="6375400"/>
          <p14:tracePt t="158133" x="1411288" y="6402388"/>
          <p14:tracePt t="158146" x="1347788" y="6419850"/>
          <p14:tracePt t="158169" x="1312863" y="6419850"/>
          <p14:tracePt t="158181" x="1295400" y="6419850"/>
          <p14:tracePt t="158195" x="1231900" y="6419850"/>
          <p14:tracePt t="158210" x="1204913" y="6419850"/>
          <p14:tracePt t="158231" x="1160463" y="6419850"/>
          <p14:tracePt t="158256" x="1143000" y="6419850"/>
          <p14:tracePt t="158268" x="1125538" y="6419850"/>
          <p14:tracePt t="158280" x="1116013" y="6419850"/>
          <p14:tracePt t="158314" x="1108075" y="6419850"/>
          <p14:tracePt t="158329" x="1108075" y="6411913"/>
          <p14:tracePt t="158341" x="1108075" y="6402388"/>
          <p14:tracePt t="158402" x="1108075" y="6394450"/>
          <p14:tracePt t="158415" x="1125538" y="6375400"/>
          <p14:tracePt t="158426" x="1143000" y="6348413"/>
          <p14:tracePt t="158439" x="1187450" y="6313488"/>
          <p14:tracePt t="158451" x="1223963" y="6296025"/>
          <p14:tracePt t="158476" x="1250950" y="6276975"/>
          <p14:tracePt t="158501" x="1258888" y="6276975"/>
          <p14:tracePt t="158505" x="1285875" y="6276975"/>
          <p14:tracePt t="158523" x="1295400" y="6276975"/>
          <p14:tracePt t="158537" x="1312863" y="6276975"/>
          <p14:tracePt t="158547" x="1322388" y="6276975"/>
          <p14:tracePt t="158572" x="1330325" y="6276975"/>
          <p14:tracePt t="158584" x="1347788" y="6276975"/>
          <p14:tracePt t="158767" x="1347788" y="6296025"/>
          <p14:tracePt t="158780" x="1347788" y="6303963"/>
          <p14:tracePt t="158792" x="1339850" y="6348413"/>
          <p14:tracePt t="158817" x="1312863" y="6375400"/>
          <p14:tracePt t="158828" x="1276350" y="6394450"/>
          <p14:tracePt t="158849" x="1204913" y="6429375"/>
          <p14:tracePt t="158853" x="1081088" y="6465888"/>
          <p14:tracePt t="158866" x="1044575" y="6465888"/>
          <p14:tracePt t="158887" x="1017588" y="6465888"/>
          <p14:tracePt t="158901" x="990600" y="6465888"/>
          <p14:tracePt t="158917" x="973138" y="6384925"/>
          <p14:tracePt t="158938" x="973138" y="6242050"/>
          <p14:tracePt t="158962" x="982663" y="6180138"/>
          <p14:tracePt t="158974" x="1000125" y="6126163"/>
          <p14:tracePt t="158986" x="1009650" y="6089650"/>
          <p14:tracePt t="159010" x="1017588" y="6072188"/>
          <p14:tracePt t="159025" x="1017588" y="6062663"/>
          <p14:tracePt t="159096" x="1027113" y="6062663"/>
          <p14:tracePt t="159108" x="1044575" y="6062663"/>
          <p14:tracePt t="159120" x="1054100" y="6062663"/>
          <p14:tracePt t="159135" x="1071563" y="6062663"/>
          <p14:tracePt t="159145" x="1098550" y="6062663"/>
          <p14:tracePt t="159155" x="1143000" y="6072188"/>
          <p14:tracePt t="159181" x="1169988" y="6081713"/>
          <p14:tracePt t="159193" x="1196975" y="6099175"/>
          <p14:tracePt t="159204" x="1250950" y="6126163"/>
          <p14:tracePt t="159229" x="1276350" y="6153150"/>
          <p14:tracePt t="159242" x="1295400" y="6170613"/>
          <p14:tracePt t="159255" x="1322388" y="6242050"/>
          <p14:tracePt t="159287" x="1330325" y="6286500"/>
          <p14:tracePt t="159303" x="1330325" y="6313488"/>
          <p14:tracePt t="159314" x="1330325" y="6340475"/>
          <p14:tracePt t="159327" x="1339850" y="6367463"/>
          <p14:tracePt t="159337" x="1347788" y="6419850"/>
          <p14:tracePt t="159364" x="1357313" y="6446838"/>
          <p14:tracePt t="159377" x="1384300" y="6491288"/>
          <p14:tracePt t="159388" x="1393825" y="6500813"/>
          <p14:tracePt t="159413" x="1401763" y="6518275"/>
          <p14:tracePt t="159423" x="1419225" y="6527800"/>
          <p14:tracePt t="160923" x="1428750" y="6527800"/>
          <p14:tracePt t="160934" x="1438275" y="6537325"/>
          <p14:tracePt t="160996" x="1438275" y="6554788"/>
          <p14:tracePt t="161006" x="1438275" y="6572250"/>
          <p14:tracePt t="161019" x="1438275" y="6608763"/>
          <p14:tracePt t="161038" x="1438275" y="6626225"/>
          <p14:tracePt t="161056" x="1438275" y="6634163"/>
          <p14:tracePt t="161068" x="1438275" y="6653213"/>
          <p14:tracePt t="161099" x="1438275" y="6661150"/>
          <p14:tracePt t="161104" x="1438275" y="6670675"/>
          <p14:tracePt t="161116" x="1428750" y="6688138"/>
          <p14:tracePt t="161484" x="1411288" y="6697663"/>
          <p14:tracePt t="161499" x="1384300" y="6697663"/>
          <p14:tracePt t="161518" x="1366838" y="6697663"/>
          <p14:tracePt t="161530" x="1357313" y="6697663"/>
          <p14:tracePt t="161543" x="1339850" y="6705600"/>
          <p14:tracePt t="161554" x="1330325" y="6705600"/>
          <p14:tracePt t="161572" x="1322388" y="6715125"/>
          <p14:tracePt t="163553" x="1322388" y="6680200"/>
          <p14:tracePt t="163571" x="1322388" y="6653213"/>
          <p14:tracePt t="163584" x="1330325" y="6608763"/>
          <p14:tracePt t="163597" x="1339850" y="6572250"/>
          <p14:tracePt t="163609" x="1374775" y="6419850"/>
          <p14:tracePt t="163633" x="1428750" y="6296025"/>
          <p14:tracePt t="163646" x="1517650" y="6018213"/>
          <p14:tracePt t="163658" x="1554163" y="5902325"/>
          <p14:tracePt t="163682" x="1589088" y="5803900"/>
          <p14:tracePt t="163699" x="1724025" y="5518150"/>
          <p14:tracePt t="163708" x="1822450" y="5357813"/>
          <p14:tracePt t="163731" x="1946275" y="5126038"/>
          <p14:tracePt t="163756" x="1982788" y="5037138"/>
          <p14:tracePt t="163766" x="2009775" y="4973638"/>
          <p14:tracePt t="163780" x="2027238" y="4919663"/>
          <p14:tracePt t="163792" x="2027238" y="4902200"/>
          <p14:tracePt t="164094" x="2017713" y="4875213"/>
          <p14:tracePt t="164109" x="2009775" y="4840288"/>
          <p14:tracePt t="164128" x="1990725" y="4803775"/>
          <p14:tracePt t="164133" x="1965325" y="4741863"/>
          <p14:tracePt t="164146" x="1955800" y="4714875"/>
          <p14:tracePt t="164169" x="1946275" y="4670425"/>
          <p14:tracePt t="164181" x="1938338" y="4545013"/>
          <p14:tracePt t="164197" x="1938338" y="4483100"/>
          <p14:tracePt t="164217" x="1938338" y="4429125"/>
          <p14:tracePt t="164231" x="1938338" y="4348163"/>
          <p14:tracePt t="164253" x="1938338" y="4313238"/>
          <p14:tracePt t="164267" x="1938338" y="4276725"/>
          <p14:tracePt t="164292" x="1938338" y="4259263"/>
          <p14:tracePt t="164303" x="1938338" y="4241800"/>
          <p14:tracePt t="164316" x="1938338" y="4187825"/>
          <p14:tracePt t="164345" x="1938338" y="4160838"/>
          <p14:tracePt t="164348" x="1938338" y="4143375"/>
          <p14:tracePt t="164364" x="1938338" y="4116388"/>
          <p14:tracePt t="164387" x="1938338" y="4108450"/>
          <p14:tracePt t="164680" x="1938338" y="4044950"/>
          <p14:tracePt t="164693" x="1938338" y="3894138"/>
          <p14:tracePt t="164720" x="1938338" y="3813175"/>
          <p14:tracePt t="164729" x="1938338" y="3768725"/>
          <p14:tracePt t="164741" x="1938338" y="3732213"/>
          <p14:tracePt t="164754" x="1938338" y="3705225"/>
          <p14:tracePt t="164769" x="1955800" y="3660775"/>
          <p14:tracePt t="164790" x="1965325" y="3643313"/>
          <p14:tracePt t="164801" x="1973263" y="3625850"/>
          <p14:tracePt t="164828" x="1973263" y="3616325"/>
          <p14:tracePt t="164997" x="1973263" y="3633788"/>
          <p14:tracePt t="165008" x="1973263" y="3652838"/>
          <p14:tracePt t="165022" x="1973263" y="3687763"/>
          <p14:tracePt t="165036" x="1973263" y="3714750"/>
          <p14:tracePt t="165058" x="1965325" y="3786188"/>
          <p14:tracePt t="165083" x="1965325" y="3848100"/>
          <p14:tracePt t="165093" x="1955800" y="3894138"/>
          <p14:tracePt t="165106" x="1955800" y="4044950"/>
          <p14:tracePt t="165130" x="1955800" y="4152900"/>
          <p14:tracePt t="165143" x="1955800" y="4259263"/>
          <p14:tracePt t="165157" x="1990725" y="4411663"/>
          <p14:tracePt t="165180" x="2009775" y="4491038"/>
          <p14:tracePt t="165568" x="2009775" y="4500563"/>
          <p14:tracePt t="165582" x="2009775" y="4527550"/>
          <p14:tracePt t="165606" x="2009775" y="4545013"/>
          <p14:tracePt t="165621" x="2009775" y="4581525"/>
          <p14:tracePt t="165630" x="2009775" y="4625975"/>
          <p14:tracePt t="165642" x="2009775" y="4732338"/>
          <p14:tracePt t="165667" x="2009775" y="4795838"/>
          <p14:tracePt t="165680" x="2009775" y="4884738"/>
          <p14:tracePt t="165691" x="2009775" y="4902200"/>
          <p14:tracePt t="165725" x="2017713" y="4938713"/>
          <p14:tracePt t="165729" x="2027238" y="4938713"/>
          <p14:tracePt t="166081" x="2036763" y="4946650"/>
          <p14:tracePt t="166092" x="2044700" y="4956175"/>
          <p14:tracePt t="166105" x="2044700" y="4973638"/>
          <p14:tracePt t="166118" x="2071688" y="4983163"/>
          <p14:tracePt t="166129" x="2108200" y="5010150"/>
          <p14:tracePt t="166162" x="2125663" y="5027613"/>
          <p14:tracePt t="166166" x="2160588" y="5062538"/>
          <p14:tracePt t="166180" x="2179638" y="5072063"/>
          <p14:tracePt t="166202" x="2187575" y="5089525"/>
          <p14:tracePt t="166214" x="2197100" y="5108575"/>
          <p14:tracePt t="166239" x="2197100" y="5116513"/>
          <p14:tracePt t="166267" x="2197100" y="5126038"/>
          <p14:tracePt t="166284" x="2197100" y="5133975"/>
          <p14:tracePt t="166702" x="2187575" y="5133975"/>
          <p14:tracePt t="166751" x="2179638" y="5143500"/>
          <p14:tracePt t="166823" x="2152650" y="5143500"/>
          <p14:tracePt t="166837" x="2125663" y="5143500"/>
          <p14:tracePt t="166851" x="2089150" y="5153025"/>
          <p14:tracePt t="166859" x="2054225" y="5153025"/>
          <p14:tracePt t="166871" x="2027238" y="5153025"/>
          <p14:tracePt t="166885" x="1965325" y="5153025"/>
          <p14:tracePt t="166909" x="1928813" y="5143500"/>
          <p14:tracePt t="166921" x="1866900" y="5116513"/>
          <p14:tracePt t="166957" x="1830388" y="5089525"/>
          <p14:tracePt t="166974" x="1812925" y="5081588"/>
          <p14:tracePt t="166982" x="1803400" y="5081588"/>
          <p14:tracePt t="166992" x="1795463" y="5072063"/>
          <p14:tracePt t="167013" x="1785938" y="5072063"/>
          <p14:tracePt t="167029" x="1768475" y="5072063"/>
          <p14:tracePt t="170914" x="1768475" y="5089525"/>
          <p14:tracePt t="170926" x="1768475" y="5099050"/>
          <p14:tracePt t="170938" x="1776413" y="5116513"/>
          <p14:tracePt t="170951" x="1785938" y="5143500"/>
          <p14:tracePt t="170964" x="1822450" y="5259388"/>
          <p14:tracePt t="170975" x="1839913" y="5303838"/>
          <p14:tracePt t="170988" x="1857375" y="5357813"/>
          <p14:tracePt t="171011" x="1874838" y="5384800"/>
          <p14:tracePt t="171316" x="1874838" y="5429250"/>
          <p14:tracePt t="171327" x="1874838" y="5491163"/>
          <p14:tracePt t="171344" x="1874838" y="5518150"/>
          <p14:tracePt t="171633" x="1874838" y="5527675"/>
          <p14:tracePt t="171644" x="1874838" y="5554663"/>
          <p14:tracePt t="171658" x="1866900" y="5589588"/>
          <p14:tracePt t="171668" x="1847850" y="5661025"/>
          <p14:tracePt t="171680" x="1822450" y="5741988"/>
          <p14:tracePt t="171694" x="1795463" y="5965825"/>
          <p14:tracePt t="171714" x="1795463" y="6072188"/>
          <p14:tracePt t="171730" x="1812925" y="6251575"/>
          <p14:tracePt t="171753" x="1839913" y="6313488"/>
          <p14:tracePt t="171765" x="1866900" y="6375400"/>
          <p14:tracePt t="171800" x="1866900" y="6394450"/>
          <p14:tracePt t="171818" x="1866900" y="6411913"/>
          <p14:tracePt t="171828" x="1866900" y="6419850"/>
          <p14:tracePt t="171852" x="1866900" y="6429375"/>
          <p14:tracePt t="171865" x="1866900" y="6438900"/>
          <p14:tracePt t="171878" x="1866900" y="6446838"/>
          <p14:tracePt t="171936" x="1866900" y="6456363"/>
          <p14:tracePt t="171949" x="1866900" y="6465888"/>
          <p14:tracePt t="171974" x="1874838" y="6473825"/>
          <p14:tracePt t="171985" x="1874838" y="6483350"/>
          <p14:tracePt t="171998" x="1874838" y="6491288"/>
          <p14:tracePt t="172022" x="1874838" y="6500813"/>
          <p14:tracePt t="172034" x="1874838" y="6510338"/>
          <p14:tracePt t="172046" x="1874838" y="6518275"/>
          <p14:tracePt t="172058" x="1884363" y="6518275"/>
          <p14:tracePt t="172070" x="1884363" y="6527800"/>
          <p14:tracePt t="172084" x="1884363" y="6537325"/>
          <p14:tracePt t="172157" x="1884363" y="6518275"/>
          <p14:tracePt t="172168" x="1884363" y="6465888"/>
          <p14:tracePt t="172179" x="1884363" y="6411913"/>
          <p14:tracePt t="172194" x="1866900" y="6348413"/>
          <p14:tracePt t="172204" x="1857375" y="6286500"/>
          <p14:tracePt t="172219" x="1830388" y="6072188"/>
          <p14:tracePt t="172241" x="1830388" y="5946775"/>
          <p14:tracePt t="172254" x="1822450" y="5840413"/>
          <p14:tracePt t="172266" x="1839913" y="5599113"/>
          <p14:tracePt t="172291" x="1866900" y="5483225"/>
          <p14:tracePt t="172303" x="1874838" y="5375275"/>
          <p14:tracePt t="172337" x="1893888" y="5295900"/>
          <p14:tracePt t="172643" x="1893888" y="5232400"/>
          <p14:tracePt t="172655" x="1893888" y="5160963"/>
          <p14:tracePt t="172667" x="1866900" y="5081588"/>
          <p14:tracePt t="172680" x="1857375" y="5010150"/>
          <p14:tracePt t="172691" x="1857375" y="4956175"/>
          <p14:tracePt t="172703" x="1847850" y="4911725"/>
          <p14:tracePt t="172720" x="1847850" y="4813300"/>
          <p14:tracePt t="172741" x="1847850" y="4776788"/>
          <p14:tracePt t="172752" x="1847850" y="4714875"/>
          <p14:tracePt t="172786" x="1847850" y="4660900"/>
          <p14:tracePt t="172790" x="1847850" y="4643438"/>
          <p14:tracePt t="172827" x="1857375" y="4633913"/>
          <p14:tracePt t="173069" x="1857375" y="4527550"/>
          <p14:tracePt t="173081" x="1857375" y="4197350"/>
          <p14:tracePt t="173105" x="1857375" y="3973513"/>
          <p14:tracePt t="173119" x="1857375" y="3840163"/>
          <p14:tracePt t="173130" x="1866900" y="3714750"/>
          <p14:tracePt t="173143" x="1884363" y="3571875"/>
          <p14:tracePt t="173176" x="1965325" y="3490913"/>
          <p14:tracePt t="173643" x="1965325" y="3509963"/>
          <p14:tracePt t="173651" x="1965325" y="3544888"/>
          <p14:tracePt t="173679" x="1965325" y="3581400"/>
          <p14:tracePt t="173690" x="1965325" y="3616325"/>
          <p14:tracePt t="173702" x="1965325" y="3660775"/>
          <p14:tracePt t="173714" x="1973263" y="3732213"/>
          <p14:tracePt t="173729" x="1973263" y="3751263"/>
          <p14:tracePt t="173751" x="1990725" y="3776663"/>
          <p14:tracePt t="173763" x="2000250" y="3786188"/>
          <p14:tracePt t="175069" x="2000250" y="3776663"/>
          <p14:tracePt t="175078" x="2000250" y="3768725"/>
          <p14:tracePt t="175094" x="1990725" y="3751263"/>
          <p14:tracePt t="175104" x="1982788" y="3732213"/>
          <p14:tracePt t="175115" x="1973263" y="3714750"/>
          <p14:tracePt t="175126" x="1965325" y="3705225"/>
          <p14:tracePt t="175159" x="1955800" y="3697288"/>
          <p14:tracePt t="175164" x="1955800" y="3687763"/>
          <p14:tracePt t="175176" x="1946275" y="3679825"/>
          <p14:tracePt t="175214" x="1946275" y="3670300"/>
          <p14:tracePt t="175675" x="1938338" y="3697288"/>
          <p14:tracePt t="175689" x="1919288" y="3732213"/>
          <p14:tracePt t="175699" x="1911350" y="3795713"/>
          <p14:tracePt t="175711" x="1884363" y="3875088"/>
          <p14:tracePt t="175724" x="1874838" y="3973513"/>
          <p14:tracePt t="175737" x="1874838" y="4044950"/>
          <p14:tracePt t="175748" x="1874838" y="4170363"/>
          <p14:tracePt t="175771" x="1884363" y="4224338"/>
          <p14:tracePt t="175785" x="1901825" y="4259263"/>
          <p14:tracePt t="175797" x="1928813" y="4295775"/>
          <p14:tracePt t="176054" x="1911350" y="4313238"/>
          <p14:tracePt t="176064" x="1893888" y="4322763"/>
          <p14:tracePt t="176078" x="1884363" y="4340225"/>
          <p14:tracePt t="176089" x="1866900" y="4357688"/>
          <p14:tracePt t="176102" x="1839913" y="4438650"/>
          <p14:tracePt t="176114" x="1803400" y="4491038"/>
          <p14:tracePt t="176142" x="1776413" y="4625975"/>
          <p14:tracePt t="176162" x="1751013" y="4687888"/>
          <p14:tracePt t="176173" x="1741488" y="4751388"/>
          <p14:tracePt t="176185" x="1741488" y="4803775"/>
          <p14:tracePt t="176199" x="1741488" y="4857750"/>
          <p14:tracePt t="176224" x="1741488" y="4867275"/>
          <p14:tracePt t="176235" x="1741488" y="4875213"/>
          <p14:tracePt t="177222" x="1724025" y="4875213"/>
          <p14:tracePt t="177233" x="1704975" y="4875213"/>
          <p14:tracePt t="177246" x="1687513" y="4875213"/>
          <p14:tracePt t="177272" x="1670050" y="4875213"/>
          <p14:tracePt t="177282" x="1652588" y="4867275"/>
          <p14:tracePt t="177294" x="1625600" y="4822825"/>
          <p14:tracePt t="177317" x="1608138" y="4813300"/>
          <p14:tracePt t="177331" x="1598613" y="4786313"/>
          <p14:tracePt t="177343" x="1589088" y="4759325"/>
          <p14:tracePt t="177441" x="1589088" y="4751388"/>
          <p14:tracePt t="177467" x="1598613" y="4751388"/>
          <p14:tracePt t="177478" x="1616075" y="4751388"/>
          <p14:tracePt t="177491" x="1625600" y="4751388"/>
          <p14:tracePt t="177501" x="1643063" y="4751388"/>
          <p14:tracePt t="177514" x="1670050" y="4751388"/>
          <p14:tracePt t="177526" x="1724025" y="4751388"/>
          <p14:tracePt t="177550" x="1751013" y="4751388"/>
          <p14:tracePt t="177563" x="1785938" y="4759325"/>
          <p14:tracePt t="177586" x="1803400" y="4768850"/>
          <p14:tracePt t="177600" x="1822450" y="4768850"/>
          <p14:tracePt t="178026" x="1839913" y="4768850"/>
          <p14:tracePt t="178030" x="1857375" y="4768850"/>
          <p14:tracePt t="178049" x="1874838" y="4768850"/>
          <p14:tracePt t="178063" x="1901825" y="4768850"/>
          <p14:tracePt t="178081" x="1919288" y="4768850"/>
          <p14:tracePt t="178087" x="1938338" y="4768850"/>
          <p14:tracePt t="178098" x="1982788" y="4768850"/>
          <p14:tracePt t="178122" x="2000250" y="4768850"/>
          <p14:tracePt t="178133" x="2036763" y="4776788"/>
          <p14:tracePt t="178172" x="2054225" y="4786313"/>
          <p14:tracePt t="178182" x="2071688" y="4786313"/>
          <p14:tracePt t="178196" x="2081213" y="4786313"/>
          <p14:tracePt t="178207" x="2089150" y="4786313"/>
          <p14:tracePt t="178219" x="2108200" y="4795838"/>
          <p14:tracePt t="178248" x="2125663" y="4795838"/>
          <p14:tracePt t="178659" x="2108200" y="4795838"/>
          <p14:tracePt t="178670" x="2089150" y="4795838"/>
          <p14:tracePt t="178691" x="2062163" y="4795838"/>
          <p14:tracePt t="178696" x="2036763" y="4795838"/>
          <p14:tracePt t="178707" x="1965325" y="4795838"/>
          <p14:tracePt t="178741" x="1884363" y="4795838"/>
          <p14:tracePt t="178757" x="1857375" y="4795838"/>
          <p14:tracePt t="178769" x="1822450" y="4795838"/>
          <p14:tracePt t="178789" x="1768475" y="4795838"/>
          <p14:tracePt t="178806" x="1751013" y="4795838"/>
          <p14:tracePt t="178819" x="1731963" y="4795838"/>
          <p14:tracePt t="178829" x="1724025" y="4795838"/>
          <p14:tracePt t="178841" x="1697038" y="4795838"/>
          <p14:tracePt t="178865" x="1679575" y="4795838"/>
          <p14:tracePt t="178892" x="1660525" y="4795838"/>
          <p14:tracePt t="178909" x="1652588" y="4795838"/>
          <p14:tracePt t="178926" x="1643063" y="4795838"/>
          <p14:tracePt t="178940" x="1633538" y="4795838"/>
          <p14:tracePt t="178952" x="1625600" y="4795838"/>
          <p14:tracePt t="178963" x="1616075" y="4795838"/>
          <p14:tracePt t="178975" x="1608138" y="4795838"/>
          <p14:tracePt t="179004" x="1598613" y="4795838"/>
          <p14:tracePt t="179084" x="1616075" y="4786313"/>
          <p14:tracePt t="179097" x="1643063" y="4768850"/>
          <p14:tracePt t="179108" x="1670050" y="4768850"/>
          <p14:tracePt t="179128" x="1687513" y="4759325"/>
          <p14:tracePt t="179144" x="1758950" y="4741863"/>
          <p14:tracePt t="179159" x="1785938" y="4741863"/>
          <p14:tracePt t="179174" x="1822450" y="4732338"/>
          <p14:tracePt t="179183" x="1857375" y="4732338"/>
          <p14:tracePt t="179194" x="1911350" y="4732338"/>
          <p14:tracePt t="179224" x="1938338" y="4732338"/>
          <p14:tracePt t="179232" x="1965325" y="4732338"/>
          <p14:tracePt t="179243" x="2009775" y="4732338"/>
          <p14:tracePt t="179258" x="2027238" y="4732338"/>
          <p14:tracePt t="179280" x="2054225" y="4741863"/>
          <p14:tracePt t="179292" x="2098675" y="4768850"/>
          <p14:tracePt t="179315" x="2098675" y="4776788"/>
          <p14:tracePt t="179329" x="2116138" y="4786313"/>
          <p14:tracePt t="179343" x="2133600" y="4803775"/>
          <p14:tracePt t="179365" x="2143125" y="4822825"/>
          <p14:tracePt t="179377" x="2160588" y="4840288"/>
          <p14:tracePt t="179409" x="2170113" y="4857750"/>
          <p14:tracePt t="179414" x="2187575" y="4875213"/>
          <p14:tracePt t="179427" x="2197100" y="4894263"/>
          <p14:tracePt t="179450" x="2214563" y="4911725"/>
          <p14:tracePt t="179462" x="2232025" y="4938713"/>
          <p14:tracePt t="179477" x="2232025" y="4946650"/>
          <p14:tracePt t="179493" x="2241550" y="4946650"/>
          <p14:tracePt t="179512" x="2251075" y="4956175"/>
          <p14:tracePt t="179672" x="2241550" y="4956175"/>
          <p14:tracePt t="179682" x="2214563" y="4956175"/>
          <p14:tracePt t="179694" x="2187575" y="4956175"/>
          <p14:tracePt t="179705" x="2125663" y="4929188"/>
          <p14:tracePt t="179718" x="2054225" y="4911725"/>
          <p14:tracePt t="179731" x="1919288" y="4857750"/>
          <p14:tracePt t="179754" x="1874838" y="4830763"/>
          <p14:tracePt t="179777" x="1822450" y="4813300"/>
          <p14:tracePt t="179786" x="1758950" y="4786313"/>
          <p14:tracePt t="179803" x="1731963" y="4776788"/>
          <p14:tracePt t="179815" x="1704975" y="4759325"/>
          <p14:tracePt t="179840" x="1679575" y="4751388"/>
          <p14:tracePt t="179864" x="1660525" y="4751388"/>
          <p14:tracePt t="179888" x="1643063" y="4751388"/>
          <p14:tracePt t="179900" x="1633538" y="4751388"/>
          <p14:tracePt t="179923" x="1625600" y="4751388"/>
          <p14:tracePt t="179937" x="1608138" y="4751388"/>
          <p14:tracePt t="179962" x="1598613" y="4751388"/>
          <p14:tracePt t="179974" x="1589088" y="4741863"/>
          <p14:tracePt t="180002" x="1581150" y="4732338"/>
          <p14:tracePt t="180010" x="1571625" y="4732338"/>
          <p14:tracePt t="180037" x="1562100" y="4732338"/>
          <p14:tracePt t="180059" x="1562100" y="4724400"/>
          <p14:tracePt t="180071" x="1554163" y="4714875"/>
          <p14:tracePt t="180156" x="1554163" y="4705350"/>
          <p14:tracePt t="180168" x="1562100" y="4697413"/>
          <p14:tracePt t="180179" x="1581150" y="4687888"/>
          <p14:tracePt t="180195" x="1608138" y="4687888"/>
          <p14:tracePt t="180204" x="1625600" y="4679950"/>
          <p14:tracePt t="180219" x="1670050" y="4679950"/>
          <p14:tracePt t="180241" x="1687513" y="4679950"/>
          <p14:tracePt t="180253" x="1724025" y="4679950"/>
          <p14:tracePt t="180268" x="1741488" y="4679950"/>
          <p14:tracePt t="180291" x="1758950" y="4687888"/>
          <p14:tracePt t="180302" x="1785938" y="4697413"/>
          <p14:tracePt t="180328" x="1803400" y="4697413"/>
          <p14:tracePt t="180351" x="1812925" y="4697413"/>
          <p14:tracePt t="180363" x="1830388" y="4697413"/>
          <p14:tracePt t="180375" x="1839913" y="4697413"/>
          <p14:tracePt t="180595" x="1839913" y="4687888"/>
          <p14:tracePt t="180607" x="1839913" y="4670425"/>
          <p14:tracePt t="180618" x="1839913" y="4660900"/>
          <p14:tracePt t="180632" x="1830388" y="4652963"/>
          <p14:tracePt t="180645" x="1822450" y="4633913"/>
          <p14:tracePt t="180669" x="1822450" y="4616450"/>
          <p14:tracePt t="180679" x="1822450" y="4598988"/>
          <p14:tracePt t="180692" x="1822450" y="4581525"/>
          <p14:tracePt t="180704" x="1822450" y="4572000"/>
          <p14:tracePt t="180731" x="1839913" y="4554538"/>
          <p14:tracePt t="180753" x="1839913" y="4545013"/>
          <p14:tracePt t="180778" x="1847850" y="4545013"/>
          <p14:tracePt t="180790" x="1847850" y="4537075"/>
          <p14:tracePt t="180830" x="1866900" y="4537075"/>
          <p14:tracePt t="180842" x="1874838" y="4537075"/>
          <p14:tracePt t="180844" x="1893888" y="4537075"/>
          <p14:tracePt t="180862" x="1901825" y="4537075"/>
          <p14:tracePt t="180950" x="1911350" y="4545013"/>
          <p14:tracePt t="180960" x="1911350" y="4554538"/>
          <p14:tracePt t="180973" x="1911350" y="4562475"/>
          <p14:tracePt t="180997" x="1919288" y="4572000"/>
          <p14:tracePt t="181011" x="1919288" y="4581525"/>
          <p14:tracePt t="181666" x="1919288" y="4572000"/>
          <p14:tracePt t="181678" x="1919288" y="4554538"/>
          <p14:tracePt t="181692" x="1928813" y="4527550"/>
          <p14:tracePt t="181703" x="1928813" y="4518025"/>
          <p14:tracePt t="181715" x="1946275" y="4465638"/>
          <p14:tracePt t="181740" x="1955800" y="4438650"/>
          <p14:tracePt t="181751" x="1965325" y="4429125"/>
          <p14:tracePt t="181765" x="1965325" y="4411663"/>
          <p14:tracePt t="181787" x="1965325" y="4402138"/>
          <p14:tracePt t="181802" x="1973263" y="4402138"/>
          <p14:tracePt t="181824" x="1973263" y="4394200"/>
          <p14:tracePt t="182410" x="1973263" y="4384675"/>
          <p14:tracePt t="182457" x="1973263" y="4375150"/>
          <p14:tracePt t="182469" x="1973263" y="4367213"/>
          <p14:tracePt t="182482" x="1973263" y="4348163"/>
          <p14:tracePt t="182501" x="1982788" y="4340225"/>
          <p14:tracePt t="182507" x="1982788" y="4313238"/>
          <p14:tracePt t="182519" x="1990725" y="4295775"/>
          <p14:tracePt t="182538" x="1990725" y="4276725"/>
          <p14:tracePt t="182566" x="1990725" y="4268788"/>
          <p14:tracePt t="182579" x="1990725" y="4259263"/>
          <p14:tracePt t="182591" x="1990725" y="4251325"/>
          <p14:tracePt t="182605" x="2000250" y="4241800"/>
          <p14:tracePt t="182628" x="2000250" y="4232275"/>
          <p14:tracePt t="182659" x="2009775" y="4224338"/>
          <p14:tracePt t="183006" x="2009775" y="4214813"/>
          <p14:tracePt t="183018" x="2009775" y="4187825"/>
          <p14:tracePt t="183031" x="2009775" y="4170363"/>
          <p14:tracePt t="183042" x="2009775" y="4160838"/>
          <p14:tracePt t="183066" x="2009775" y="4152900"/>
          <p14:tracePt t="183177" x="2009775" y="4143375"/>
          <p14:tracePt t="183481" x="2009775" y="4133850"/>
          <p14:tracePt t="183493" x="2009775" y="4125913"/>
          <p14:tracePt t="183505" x="2009775" y="4108450"/>
          <p14:tracePt t="183531" x="2009775" y="4089400"/>
          <p14:tracePt t="183534" x="2009775" y="4071938"/>
          <p14:tracePt t="183568" x="2009775" y="4054475"/>
          <p14:tracePt t="183577" x="2009775" y="4044950"/>
          <p14:tracePt t="183599" x="2009775" y="4037013"/>
          <p14:tracePt t="183606" x="2009775" y="4017963"/>
          <p14:tracePt t="183639" x="2009775" y="4000500"/>
          <p14:tracePt t="183931" x="2009775" y="3983038"/>
          <p14:tracePt t="183945" x="2009775" y="3965575"/>
          <p14:tracePt t="183956" x="2009775" y="3946525"/>
          <p14:tracePt t="183968" x="2009775" y="3919538"/>
          <p14:tracePt t="184006" x="2009775" y="3911600"/>
          <p14:tracePt t="184046" x="2000250" y="3911600"/>
          <p14:tracePt t="184372" x="2000250" y="3894138"/>
          <p14:tracePt t="184381" x="2000250" y="3875088"/>
          <p14:tracePt t="184394" x="2000250" y="3857625"/>
          <p14:tracePt t="184406" x="2000250" y="3840163"/>
          <p14:tracePt t="184430" x="2000250" y="3822700"/>
          <p14:tracePt t="184443" x="2000250" y="3803650"/>
          <p14:tracePt t="184456" x="2000250" y="3795713"/>
          <p14:tracePt t="184473" x="2009775" y="3768725"/>
          <p14:tracePt t="184784" x="2009775" y="3759200"/>
          <p14:tracePt t="184800" x="2009775" y="3751263"/>
          <p14:tracePt t="184808" x="2009775" y="3741738"/>
          <p14:tracePt t="184821" x="2009775" y="3732213"/>
          <p14:tracePt t="184833" x="2009775" y="3724275"/>
          <p14:tracePt t="185008" x="2009775" y="3714750"/>
          <p14:tracePt t="185017" x="2009775" y="3697288"/>
          <p14:tracePt t="185043" x="2017713" y="3697288"/>
          <p14:tracePt t="185052" x="2017713" y="3687763"/>
          <p14:tracePt t="187140" x="2017713" y="3679825"/>
          <p14:tracePt t="187149" x="2017713" y="3670300"/>
          <p14:tracePt t="187159" x="2017713" y="3660775"/>
          <p14:tracePt t="187171" x="2017713" y="3643313"/>
          <p14:tracePt t="187184" x="2009775" y="3625850"/>
          <p14:tracePt t="187196" x="2009775" y="3598863"/>
          <p14:tracePt t="187209" x="2000250" y="3589338"/>
          <p14:tracePt t="187232" x="2000250" y="3571875"/>
          <p14:tracePt t="187255" x="2000250" y="3562350"/>
          <p14:tracePt t="187268" x="2000250" y="3554413"/>
          <p14:tracePt t="187306" x="2000250" y="3544888"/>
          <p14:tracePt t="187317" x="2000250" y="3536950"/>
          <p14:tracePt t="187718" x="2000250" y="3527425"/>
          <p14:tracePt t="187732" x="2000250" y="3517900"/>
          <p14:tracePt t="187743" x="2000250" y="3500438"/>
          <p14:tracePt t="187757" x="2000250" y="3482975"/>
          <p14:tracePt t="187770" x="2000250" y="3402013"/>
          <p14:tracePt t="187791" x="2000250" y="3340100"/>
          <p14:tracePt t="187804" x="2000250" y="3259138"/>
          <p14:tracePt t="187817" x="2017713" y="3143250"/>
          <p14:tracePt t="187848" x="2044700" y="3098800"/>
          <p14:tracePt t="187851" x="2071688" y="3017838"/>
          <p14:tracePt t="187881" x="2081213" y="2990850"/>
          <p14:tracePt t="187889" x="2089150" y="2982913"/>
          <p14:tracePt t="187902" x="2089150" y="2973388"/>
          <p14:tracePt t="187989" x="2071688" y="3027363"/>
          <p14:tracePt t="188003" x="2054225" y="3089275"/>
          <p14:tracePt t="188010" x="2044700" y="3170238"/>
          <p14:tracePt t="188023" x="2027238" y="3276600"/>
          <p14:tracePt t="188033" x="2027238" y="3581400"/>
          <p14:tracePt t="188059" x="2027238" y="3732213"/>
          <p14:tracePt t="188070" x="2036763" y="4062413"/>
          <p14:tracePt t="188084" x="2062163" y="4232275"/>
          <p14:tracePt t="188108" x="2071688" y="4375150"/>
          <p14:tracePt t="188121" x="2125663" y="4589463"/>
          <p14:tracePt t="188144" x="2133600" y="4652963"/>
          <p14:tracePt t="188388" x="2133600" y="4679950"/>
          <p14:tracePt t="188407" x="2133600" y="4697413"/>
          <p14:tracePt t="188413" x="2125663" y="4714875"/>
          <p14:tracePt t="188427" x="2098675" y="4751388"/>
          <p14:tracePt t="188437" x="2081213" y="4813300"/>
          <p14:tracePt t="188462" x="2044700" y="4911725"/>
          <p14:tracePt t="188474" x="2009775" y="5143500"/>
          <p14:tracePt t="188498" x="2009775" y="5276850"/>
          <p14:tracePt t="188512" x="2009775" y="5402263"/>
          <p14:tracePt t="188522" x="2062163" y="5705475"/>
          <p14:tracePt t="188537" x="2098675" y="5848350"/>
          <p14:tracePt t="188560" x="2187575" y="6054725"/>
          <p14:tracePt t="188815" x="2179638" y="6062663"/>
          <p14:tracePt t="188826" x="2170113" y="6072188"/>
          <p14:tracePt t="188853" x="2160588" y="6081713"/>
          <p14:tracePt t="188864" x="2143125" y="6126163"/>
          <p14:tracePt t="188875" x="2125663" y="6180138"/>
          <p14:tracePt t="188887" x="2116138" y="6242050"/>
          <p14:tracePt t="188899" x="2098675" y="6286500"/>
          <p14:tracePt t="188913" x="2089150" y="6340475"/>
          <p14:tracePt t="188937" x="2081213" y="6367463"/>
          <p14:tracePt t="188957" x="2062163" y="6384925"/>
          <p14:tracePt t="188963" x="2017713" y="6411913"/>
          <p14:tracePt t="188975" x="1990725" y="6419850"/>
          <p14:tracePt t="188997" x="1919288" y="6438900"/>
          <p14:tracePt t="189023" x="1884363" y="6446838"/>
          <p14:tracePt t="189028" x="1839913" y="6446838"/>
          <p14:tracePt t="189046" x="1812925" y="6446838"/>
          <p14:tracePt t="189059" x="1785938" y="6438900"/>
          <p14:tracePt t="189082" x="1768475" y="6411913"/>
          <p14:tracePt t="189096" x="1731963" y="6375400"/>
          <p14:tracePt t="189119" x="1714500" y="6348413"/>
          <p14:tracePt t="189131" x="1660525" y="6313488"/>
          <p14:tracePt t="189143" x="1625600" y="6296025"/>
          <p14:tracePt t="189168" x="1589088" y="6286500"/>
          <p14:tracePt t="189181" x="1536700" y="6276975"/>
          <p14:tracePt t="189194" x="1527175" y="6269038"/>
          <p14:tracePt t="189227" x="1490663" y="6269038"/>
          <p14:tracePt t="189230" x="1482725" y="6259513"/>
          <p14:tracePt t="189253" x="1473200" y="6259513"/>
          <p14:tracePt t="189266" x="1455738" y="6259513"/>
          <p14:tracePt t="189282" x="1438275" y="6259513"/>
          <p14:tracePt t="189545" x="1438275" y="6276975"/>
          <p14:tracePt t="189558" x="1438275" y="6296025"/>
          <p14:tracePt t="189583" x="1428750" y="6303963"/>
          <p14:tracePt t="189596" x="1428750" y="6313488"/>
          <p14:tracePt t="189607" x="1401763" y="6323013"/>
          <p14:tracePt t="189620" x="1393825" y="6323013"/>
          <p14:tracePt t="189631" x="1393825" y="6330950"/>
          <p14:tracePt t="189788" x="1393825" y="6340475"/>
          <p14:tracePt t="189805" x="1393825" y="6348413"/>
          <p14:tracePt t="189814" x="1401763" y="6348413"/>
          <p14:tracePt t="189832" x="1411288" y="6348413"/>
          <p14:tracePt t="189838" x="1438275" y="6367463"/>
          <p14:tracePt t="189849" x="1465263" y="6384925"/>
          <p14:tracePt t="189874" x="1500188" y="6402388"/>
          <p14:tracePt t="189886" x="1554163" y="6419850"/>
          <p14:tracePt t="189898" x="1643063" y="6456363"/>
          <p14:tracePt t="189922" x="1679575" y="6473825"/>
          <p14:tracePt t="189936" x="1758950" y="6473825"/>
          <p14:tracePt t="190205" x="1758950" y="6402388"/>
          <p14:tracePt t="190224" x="1758950" y="6215063"/>
          <p14:tracePt t="190239" x="1758950" y="6099175"/>
          <p14:tracePt t="190252" x="1776413" y="5973763"/>
          <p14:tracePt t="190264" x="1785938" y="5867400"/>
          <p14:tracePt t="190275" x="1795463" y="5741988"/>
          <p14:tracePt t="190289" x="1795463" y="5545138"/>
          <p14:tracePt t="190302" x="1803400" y="5483225"/>
          <p14:tracePt t="190325" x="1822450" y="5429250"/>
          <p14:tracePt t="190337" x="1901825" y="5357813"/>
          <p14:tracePt t="190352" x="1938338" y="5330825"/>
          <p14:tracePt t="190690" x="1946275" y="5330825"/>
          <p14:tracePt t="190909" x="1955800" y="5330825"/>
          <p14:tracePt t="190947" x="1965325" y="5340350"/>
          <p14:tracePt t="190969" x="1973263" y="5348288"/>
          <p14:tracePt t="191165" x="1973263" y="5340350"/>
          <p14:tracePt t="191179" x="1973263" y="5322888"/>
          <p14:tracePt t="191190" x="1973263" y="5303838"/>
          <p14:tracePt t="191204" x="1973263" y="5268913"/>
          <p14:tracePt t="191226" x="1973263" y="5241925"/>
          <p14:tracePt t="191238" x="1973263" y="5214938"/>
          <p14:tracePt t="191251" x="1973263" y="5187950"/>
          <p14:tracePt t="191262" x="1973263" y="5126038"/>
          <p14:tracePt t="191287" x="1973263" y="5089525"/>
          <p14:tracePt t="191299" x="1973263" y="5027613"/>
          <p14:tracePt t="191332" x="1973263" y="4973638"/>
          <p14:tracePt t="191347" x="1973263" y="4938713"/>
          <p14:tracePt t="191362" x="1982788" y="4929188"/>
          <p14:tracePt t="191372" x="1990725" y="4884738"/>
          <p14:tracePt t="191397" x="1990725" y="4875213"/>
          <p14:tracePt t="191413" x="2000250" y="4848225"/>
          <p14:tracePt t="191421" x="2009775" y="4830763"/>
          <p14:tracePt t="191432" x="2027238" y="4803775"/>
          <p14:tracePt t="191726" x="2027238" y="4751388"/>
          <p14:tracePt t="191737" x="2027238" y="4643438"/>
          <p14:tracePt t="191749" x="2027238" y="4537075"/>
          <p14:tracePt t="191762" x="2027238" y="4429125"/>
          <p14:tracePt t="191774" x="2027238" y="4322763"/>
          <p14:tracePt t="191786" x="2027238" y="4170363"/>
          <p14:tracePt t="191799" x="2036763" y="4098925"/>
          <p14:tracePt t="191822" x="2062163" y="4054475"/>
          <p14:tracePt t="191836" x="2108200" y="3938588"/>
          <p14:tracePt t="191849" x="2143125" y="3875088"/>
          <p14:tracePt t="191866" x="2214563" y="3795713"/>
          <p14:tracePt t="191897" x="2224088" y="3795713"/>
          <p14:tracePt t="191908" x="2224088" y="3786188"/>
          <p14:tracePt t="191921" x="2232025" y="3786188"/>
          <p14:tracePt t="192006" x="2214563" y="3795713"/>
          <p14:tracePt t="192017" x="2205038" y="3813175"/>
          <p14:tracePt t="192037" x="2170113" y="3857625"/>
          <p14:tracePt t="192057" x="2160588" y="3875088"/>
          <p14:tracePt t="192068" x="2152650" y="3894138"/>
          <p14:tracePt t="192078" x="2143125" y="3902075"/>
          <p14:tracePt t="192089" x="2133600" y="3911600"/>
          <p14:tracePt t="192103" x="2133600" y="3938588"/>
          <p14:tracePt t="192115" x="2125663" y="3956050"/>
          <p14:tracePt t="192139" x="2116138" y="3990975"/>
          <p14:tracePt t="192152" x="2098675" y="4062413"/>
          <p14:tracePt t="192175" x="2098675" y="4108450"/>
          <p14:tracePt t="192188" x="2098675" y="4251325"/>
          <p14:tracePt t="192211" x="2098675" y="4340225"/>
          <p14:tracePt t="192226" x="2098675" y="4581525"/>
          <p14:tracePt t="192238" x="2098675" y="4705350"/>
          <p14:tracePt t="192261" x="2116138" y="4857750"/>
          <p14:tracePt t="192273" x="2152650" y="5089525"/>
          <p14:tracePt t="192297" x="2170113" y="5170488"/>
          <p14:tracePt t="192310" x="2197100" y="5197475"/>
          <p14:tracePt t="192323" x="2232025" y="5214938"/>
          <p14:tracePt t="192652" x="2232025" y="5251450"/>
          <p14:tracePt t="192663" x="2232025" y="5276850"/>
          <p14:tracePt t="192676" x="2224088" y="5303838"/>
          <p14:tracePt t="192687" x="2224088" y="5322888"/>
          <p14:tracePt t="192702" x="2214563" y="5357813"/>
          <p14:tracePt t="192796" x="2205038" y="5357813"/>
          <p14:tracePt t="192870" x="2197100" y="5357813"/>
          <p14:tracePt t="192919" x="2187575" y="5357813"/>
          <p14:tracePt t="192931" x="2179638" y="5357813"/>
          <p14:tracePt t="192980" x="2170113" y="5357813"/>
          <p14:tracePt t="192992" x="2160588" y="5357813"/>
          <p14:tracePt t="193004" x="2152650" y="5357813"/>
          <p14:tracePt t="193152" x="2143125" y="5357813"/>
          <p14:tracePt t="193735" x="2143125" y="5367338"/>
          <p14:tracePt t="194379" x="2133600" y="5367338"/>
          <p14:tracePt t="195258" x="2133600" y="5340350"/>
          <p14:tracePt t="195269" x="2133600" y="5313363"/>
          <p14:tracePt t="195282" x="2125663" y="5295900"/>
          <p14:tracePt t="195294" x="2116138" y="5268913"/>
          <p14:tracePt t="195304" x="2116138" y="5251450"/>
          <p14:tracePt t="195318" x="2098675" y="5205413"/>
          <p14:tracePt t="195330" x="2089150" y="5187950"/>
          <p14:tracePt t="195347" x="2081213" y="5170488"/>
          <p14:tracePt t="195369" x="2081213" y="5153025"/>
          <p14:tracePt t="195379" x="2081213" y="5143500"/>
          <p14:tracePt t="195413" x="2089150" y="5126038"/>
          <p14:tracePt t="195427" x="2108200" y="5116513"/>
          <p14:tracePt t="195438" x="2125663" y="5108575"/>
          <p14:tracePt t="195852" x="2125663" y="5099050"/>
          <p14:tracePt t="195865" x="2125663" y="5089525"/>
          <p14:tracePt t="195876" x="2125663" y="5081588"/>
          <p14:tracePt t="195891" x="2116138" y="5081588"/>
          <p14:tracePt t="195904" x="2116138" y="5045075"/>
          <p14:tracePt t="195926" x="2116138" y="5027613"/>
          <p14:tracePt t="195938" x="2108200" y="4973638"/>
          <p14:tracePt t="195951" x="2108200" y="4938713"/>
          <p14:tracePt t="195975" x="2108200" y="4929188"/>
          <p14:tracePt t="195989" x="2098675" y="4884738"/>
          <p14:tracePt t="196027" x="2098675" y="4875213"/>
          <p14:tracePt t="196029" x="2098675" y="4857750"/>
          <p14:tracePt t="196059" x="2098675" y="4848225"/>
          <p14:tracePt t="196073" x="2098675" y="4840288"/>
          <p14:tracePt t="196085" x="2098675" y="4830763"/>
          <p14:tracePt t="196315" x="2098675" y="4822825"/>
          <p14:tracePt t="196633" x="2098675" y="4813300"/>
          <p14:tracePt t="196760" x="2098675" y="4803775"/>
          <p14:tracePt t="196792" x="2098675" y="4786313"/>
          <p14:tracePt t="196802" x="2098675" y="4776788"/>
          <p14:tracePt t="196829" x="2098675" y="4768850"/>
          <p14:tracePt t="196846" x="2098675" y="4759325"/>
          <p14:tracePt t="196849" x="2089150" y="4759325"/>
          <p14:tracePt t="196875" x="2081213" y="4751388"/>
          <p14:tracePt t="197155" x="2071688" y="4679950"/>
          <p14:tracePt t="197168" x="2036763" y="4589463"/>
          <p14:tracePt t="197180" x="2009775" y="4473575"/>
          <p14:tracePt t="197193" x="1990725" y="4348163"/>
          <p14:tracePt t="197204" x="1965325" y="4232275"/>
          <p14:tracePt t="197218" x="1928813" y="4044950"/>
          <p14:tracePt t="197241" x="1919288" y="3965575"/>
          <p14:tracePt t="197255" x="1901825" y="3902075"/>
          <p14:tracePt t="197265" x="1919288" y="3786188"/>
          <p14:tracePt t="197290" x="1965325" y="3714750"/>
          <p14:tracePt t="197985" x="1955800" y="3714750"/>
          <p14:tracePt t="198008" x="1946275" y="3714750"/>
          <p14:tracePt t="198019" x="1938338" y="3714750"/>
          <p14:tracePt t="198037" x="1928813" y="3714750"/>
          <p14:tracePt t="198058" x="1911350" y="3714750"/>
          <p14:tracePt t="198069" x="1901825" y="3714750"/>
          <p14:tracePt t="198082" x="1893888" y="3697288"/>
          <p14:tracePt t="198093" x="1874838" y="3697288"/>
          <p14:tracePt t="198105" x="1857375" y="3679825"/>
          <p14:tracePt t="198131" x="1847850" y="3670300"/>
          <p14:tracePt t="198158" x="1839913" y="3670300"/>
          <p14:tracePt t="198179" x="1839913" y="3660775"/>
          <p14:tracePt t="198823" x="1839913" y="3652838"/>
          <p14:tracePt t="198903" x="1847850" y="3652838"/>
          <p14:tracePt t="198933" x="1857375" y="3652838"/>
          <p14:tracePt t="198946" x="1857375" y="3660775"/>
          <p14:tracePt t="198970" x="1866900" y="3660775"/>
          <p14:tracePt t="198997" x="1874838" y="3670300"/>
          <p14:tracePt t="199069" x="1874838" y="3679825"/>
          <p14:tracePt t="203190" x="1874838" y="3687763"/>
          <p14:tracePt t="203205" x="1874838" y="3697288"/>
          <p14:tracePt t="203218" x="1874838" y="3714750"/>
          <p14:tracePt t="203227" x="1874838" y="3732213"/>
          <p14:tracePt t="203239" x="1874838" y="3751263"/>
          <p14:tracePt t="203250" x="1874838" y="3840163"/>
          <p14:tracePt t="203275" x="1874838" y="3919538"/>
          <p14:tracePt t="203287" x="1874838" y="4010025"/>
          <p14:tracePt t="203301" x="1901825" y="4268788"/>
          <p14:tracePt t="203325" x="1965325" y="4581525"/>
          <p14:tracePt t="203351" x="2027238" y="4776788"/>
          <p14:tracePt t="203360" x="2116138" y="5062538"/>
          <p14:tracePt t="203372" x="2179638" y="5313363"/>
          <p14:tracePt t="203655" x="2170113" y="5322888"/>
          <p14:tracePt t="203665" x="2160588" y="5340350"/>
          <p14:tracePt t="203677" x="2143125" y="5348288"/>
          <p14:tracePt t="203691" x="2036763" y="5581650"/>
          <p14:tracePt t="203728" x="2009775" y="5688013"/>
          <p14:tracePt t="203737" x="1973263" y="5803900"/>
          <p14:tracePt t="203748" x="1955800" y="5911850"/>
          <p14:tracePt t="203760" x="1955800" y="5983288"/>
          <p14:tracePt t="203774" x="1955800" y="6081713"/>
          <p14:tracePt t="203785" x="1955800" y="6153150"/>
          <p14:tracePt t="203811" x="1955800" y="6161088"/>
          <p14:tracePt t="203822" x="1973263" y="6170613"/>
          <p14:tracePt t="204200" x="1973263" y="6180138"/>
          <p14:tracePt t="204212" x="1973263" y="6197600"/>
          <p14:tracePt t="204223" x="1973263" y="6242050"/>
          <p14:tracePt t="204250" x="1965325" y="6286500"/>
          <p14:tracePt t="204262" x="1965325" y="6313488"/>
          <p14:tracePt t="204272" x="1965325" y="6323013"/>
          <p14:tracePt t="204298" x="1965325" y="6348413"/>
          <p14:tracePt t="204310" x="1965325" y="6367463"/>
          <p14:tracePt t="204335" x="1965325" y="6375400"/>
          <p14:tracePt t="205052" x="1973263" y="6375400"/>
          <p14:tracePt t="205064" x="1982788" y="6375400"/>
          <p14:tracePt t="205077" x="2000250" y="6375400"/>
          <p14:tracePt t="205097" x="2027238" y="6367463"/>
          <p14:tracePt t="205102" x="2062163" y="6367463"/>
          <p14:tracePt t="205114" x="2125663" y="6357938"/>
          <p14:tracePt t="205139" x="2152650" y="6357938"/>
          <p14:tracePt t="205149" x="2232025" y="6357938"/>
          <p14:tracePt t="205164" x="2276475" y="6357938"/>
          <p14:tracePt t="205186" x="2330450" y="6357938"/>
          <p14:tracePt t="205198" x="2393950" y="6357938"/>
          <p14:tracePt t="205216" x="2517775" y="6357938"/>
          <p14:tracePt t="205235" x="2562225" y="6348413"/>
          <p14:tracePt t="205504" x="2581275" y="6296025"/>
          <p14:tracePt t="205522" x="2625725" y="6188075"/>
          <p14:tracePt t="205535" x="2687638" y="6010275"/>
          <p14:tracePt t="205541" x="2759075" y="5759450"/>
          <p14:tracePt t="205552" x="2894013" y="5232400"/>
          <p14:tracePt t="205576" x="2973388" y="5010150"/>
          <p14:tracePt t="205591" x="3108325" y="4786313"/>
          <p14:tracePt t="205602" x="3179763" y="4714875"/>
          <p14:tracePt t="205625" x="3251200" y="4652963"/>
          <p14:tracePt t="205636" x="3402013" y="4562475"/>
          <p14:tracePt t="205663" x="3455988" y="4527550"/>
          <p14:tracePt t="205916" x="3446463" y="4537075"/>
          <p14:tracePt t="205930" x="3438525" y="4562475"/>
          <p14:tracePt t="205942" x="3429000" y="4589463"/>
          <p14:tracePt t="205970" x="3419475" y="4616450"/>
          <p14:tracePt t="205979" x="3402013" y="4652963"/>
          <p14:tracePt t="205990" x="3367088" y="4768850"/>
          <p14:tracePt t="206015" x="3330575" y="4857750"/>
          <p14:tracePt t="206026" x="3303588" y="4919663"/>
          <p14:tracePt t="206039" x="3295650" y="4983163"/>
          <p14:tracePt t="206055" x="3286125" y="5062538"/>
          <p14:tracePt t="206076" x="3276600" y="5187950"/>
          <p14:tracePt t="206091" x="3276600" y="5224463"/>
          <p14:tracePt t="206111" x="3276600" y="5251450"/>
          <p14:tracePt t="206124" x="3276600" y="5268913"/>
          <p14:tracePt t="206185" x="3276600" y="5276850"/>
          <p14:tracePt t="206198" x="3251200" y="5276850"/>
          <p14:tracePt t="206209" x="3205163" y="5251450"/>
          <p14:tracePt t="206233" x="3187700" y="5214938"/>
          <p14:tracePt t="206247" x="3170238" y="5153025"/>
          <p14:tracePt t="206258" x="3133725" y="4875213"/>
          <p14:tracePt t="206274" x="3116263" y="4732338"/>
          <p14:tracePt t="206290" x="3081338" y="4456113"/>
          <p14:tracePt t="206317" x="3044825" y="4303713"/>
          <p14:tracePt t="206331" x="3017838" y="4197350"/>
          <p14:tracePt t="206343" x="2973388" y="4044950"/>
          <p14:tracePt t="206368" x="2965450" y="3983038"/>
          <p14:tracePt t="206380" x="2965450" y="3938588"/>
          <p14:tracePt t="206392" x="2965450" y="3840163"/>
          <p14:tracePt t="206416" x="2973388" y="3803650"/>
          <p14:tracePt t="206428" x="2982913" y="3768725"/>
          <p14:tracePt t="206709" x="2982913" y="3759200"/>
          <p14:tracePt t="206769" x="2973388" y="3759200"/>
          <p14:tracePt t="206783" x="2973388" y="3768725"/>
          <p14:tracePt t="206795" x="2973388" y="3786188"/>
          <p14:tracePt t="206806" x="2973388" y="3822700"/>
          <p14:tracePt t="206817" x="2973388" y="3840163"/>
          <p14:tracePt t="206831" x="2973388" y="3965575"/>
          <p14:tracePt t="206844" x="2973388" y="4044950"/>
          <p14:tracePt t="206867" x="2973388" y="4108450"/>
          <p14:tracePt t="206879" x="3000375" y="4295775"/>
          <p14:tracePt t="206911" x="3017838" y="4402138"/>
          <p14:tracePt t="206915" x="3044825" y="4510088"/>
          <p14:tracePt t="207257" x="3044825" y="4545013"/>
          <p14:tracePt t="207268" x="3027363" y="4598988"/>
          <p14:tracePt t="207280" x="3017838" y="4660900"/>
          <p14:tracePt t="207292" x="3000375" y="4759325"/>
          <p14:tracePt t="207303" x="3000375" y="4857750"/>
          <p14:tracePt t="207316" x="3000375" y="5062538"/>
          <p14:tracePt t="207349" x="3009900" y="5153025"/>
          <p14:tracePt t="207358" x="3044825" y="5259388"/>
          <p14:tracePt t="207366" x="3098800" y="5456238"/>
          <p14:tracePt t="207390" x="3125788" y="5518150"/>
          <p14:tracePt t="207402" x="3152775" y="5599113"/>
          <p14:tracePt t="207427" x="3152775" y="5626100"/>
          <p14:tracePt t="207465" x="3152775" y="5634038"/>
          <p14:tracePt t="207477" x="3152775" y="5653088"/>
          <p14:tracePt t="207488" x="3152775" y="5661025"/>
          <p14:tracePt t="207500" x="3152775" y="5670550"/>
          <p14:tracePt t="207525" x="3152775" y="5680075"/>
          <p14:tracePt t="207635" x="3152775" y="5688013"/>
          <p14:tracePt t="207646" x="3152775" y="5697538"/>
          <p14:tracePt t="207659" x="3152775" y="5705475"/>
          <p14:tracePt t="207684" x="3152775" y="5688013"/>
          <p14:tracePt t="207695" x="3116263" y="5500688"/>
          <p14:tracePt t="207723" x="3089275" y="5348288"/>
          <p14:tracePt t="207732" x="3071813" y="5197475"/>
          <p14:tracePt t="207743" x="3044825" y="5045075"/>
          <p14:tracePt t="207757" x="2990850" y="4751388"/>
          <p14:tracePt t="207786" x="2982913" y="4625975"/>
          <p14:tracePt t="207793" x="2965450" y="4510088"/>
          <p14:tracePt t="207805" x="2946400" y="4303713"/>
          <p14:tracePt t="207819" x="2946400" y="4224338"/>
          <p14:tracePt t="207837" x="2928938" y="4116388"/>
          <p14:tracePt t="207865" x="2928938" y="4089400"/>
          <p14:tracePt t="207879" x="2928938" y="4071938"/>
          <p14:tracePt t="207894" x="2982913" y="4017963"/>
          <p14:tracePt t="208279" x="2982913" y="3973513"/>
          <p14:tracePt t="208293" x="2982913" y="3929063"/>
          <p14:tracePt t="208305" x="2982913" y="3867150"/>
          <p14:tracePt t="208316" x="2982913" y="3822700"/>
          <p14:tracePt t="208329" x="2982913" y="3759200"/>
          <p14:tracePt t="208342" x="2982913" y="3732213"/>
          <p14:tracePt t="208365" x="2982913" y="3724275"/>
          <p14:tracePt t="208376" x="2982913" y="3697288"/>
          <p14:tracePt t="208499" x="2973388" y="3714750"/>
          <p14:tracePt t="208510" x="2965450" y="3741738"/>
          <p14:tracePt t="208522" x="2955925" y="3751263"/>
          <p14:tracePt t="208536" x="2946400" y="3803650"/>
          <p14:tracePt t="208548" x="2946400" y="3830638"/>
          <p14:tracePt t="208572" x="2946400" y="3848100"/>
          <p14:tracePt t="208584" x="2946400" y="3875088"/>
          <p14:tracePt t="208596" x="2946400" y="3946525"/>
          <p14:tracePt t="208610" x="2946400" y="3990975"/>
          <p14:tracePt t="208632" x="2946400" y="4027488"/>
          <p14:tracePt t="208646" x="2955925" y="4133850"/>
          <p14:tracePt t="208668" x="2982913" y="4232275"/>
          <p14:tracePt t="208682" x="3017838" y="4384675"/>
          <p14:tracePt t="208694" x="3036888" y="4429125"/>
          <p14:tracePt t="208714" x="3044825" y="4465638"/>
          <p14:tracePt t="209060" x="3044825" y="4483100"/>
          <p14:tracePt t="209072" x="3036888" y="4510088"/>
          <p14:tracePt t="209083" x="3027363" y="4572000"/>
          <p14:tracePt t="209118" x="3017838" y="4616450"/>
          <p14:tracePt t="209132" x="3017838" y="4652963"/>
          <p14:tracePt t="209144" x="3017838" y="4697413"/>
          <p14:tracePt t="209156" x="3017838" y="4751388"/>
          <p14:tracePt t="209170" x="3017838" y="4840288"/>
          <p14:tracePt t="209192" x="3017838" y="4867275"/>
          <p14:tracePt t="209204" x="3027363" y="4884738"/>
          <p14:tracePt t="209217" x="3036888" y="4894263"/>
          <p14:tracePt t="209375" x="3036888" y="4902200"/>
          <p14:tracePt t="209412" x="3036888" y="4875213"/>
          <p14:tracePt t="209425" x="3036888" y="4822825"/>
          <p14:tracePt t="209436" x="3027363" y="4759325"/>
          <p14:tracePt t="209448" x="3027363" y="4697413"/>
          <p14:tracePt t="209473" x="3000375" y="4537075"/>
          <p14:tracePt t="209486" x="2990850" y="4429125"/>
          <p14:tracePt t="209500" x="2990850" y="4357688"/>
          <p14:tracePt t="209510" x="2990850" y="4295775"/>
          <p14:tracePt t="209521" x="2990850" y="4170363"/>
          <p14:tracePt t="209535" x="2990850" y="4125913"/>
          <p14:tracePt t="209558" x="2990850" y="4089400"/>
          <p14:tracePt t="209569" x="3000375" y="4037013"/>
          <p14:tracePt t="209601" x="3000375" y="4017963"/>
          <p14:tracePt t="209626" x="3000375" y="4010025"/>
          <p14:tracePt t="209973" x="3000375" y="4017963"/>
          <p14:tracePt t="209982" x="3000375" y="4044950"/>
          <p14:tracePt t="209998" x="3000375" y="4081463"/>
          <p14:tracePt t="210009" x="3000375" y="4160838"/>
          <p14:tracePt t="210022" x="3000375" y="4205288"/>
          <p14:tracePt t="210038" x="3000375" y="4375150"/>
          <p14:tracePt t="210057" x="3000375" y="4483100"/>
          <p14:tracePt t="210083" x="3054350" y="4776788"/>
          <p14:tracePt t="210095" x="3098800" y="4919663"/>
          <p14:tracePt t="210118" x="3152775" y="5072063"/>
          <p14:tracePt t="210130" x="3205163" y="5232400"/>
          <p14:tracePt t="210142" x="3330575" y="5599113"/>
          <p14:tracePt t="210178" x="3384550" y="5724525"/>
          <p14:tracePt t="210533" x="3367088" y="5715000"/>
          <p14:tracePt t="210545" x="3322638" y="5697538"/>
          <p14:tracePt t="210556" x="3295650" y="5661025"/>
          <p14:tracePt t="210572" x="3224213" y="5581650"/>
          <p14:tracePt t="210594" x="3197225" y="5554663"/>
          <p14:tracePt t="210615" x="3160713" y="5473700"/>
          <p14:tracePt t="210629" x="3143250" y="5446713"/>
          <p14:tracePt t="210643" x="3125788" y="5419725"/>
          <p14:tracePt t="210660" x="3116263" y="5402263"/>
          <p14:tracePt t="210665" x="3108325" y="5375275"/>
          <p14:tracePt t="210727" x="3108325" y="5367338"/>
          <p14:tracePt t="211069" x="3108325" y="5330825"/>
          <p14:tracePt t="211080" x="3098800" y="5303838"/>
          <p14:tracePt t="211098" x="3089275" y="5251450"/>
          <p14:tracePt t="211107" x="3071813" y="5160963"/>
          <p14:tracePt t="211129" x="3071813" y="5089525"/>
          <p14:tracePt t="211142" x="3071813" y="4946650"/>
          <p14:tracePt t="211168" x="3062288" y="4884738"/>
          <p14:tracePt t="211177" x="3062288" y="4822825"/>
          <p14:tracePt t="211189" x="3062288" y="4759325"/>
          <p14:tracePt t="211202" x="3062288" y="4679950"/>
          <p14:tracePt t="211217" x="3062288" y="4652963"/>
          <p14:tracePt t="211232" x="3062288" y="4633913"/>
          <p14:tracePt t="211252" x="3071813" y="4589463"/>
          <p14:tracePt t="211274" x="3071813" y="4581525"/>
          <p14:tracePt t="211287" x="3081338" y="4545013"/>
          <p14:tracePt t="211580" x="3071813" y="4518025"/>
          <p14:tracePt t="211595" x="3054350" y="4473575"/>
          <p14:tracePt t="211604" x="3027363" y="4394200"/>
          <p14:tracePt t="211618" x="2990850" y="4313238"/>
          <p14:tracePt t="211629" x="2955925" y="4241800"/>
          <p14:tracePt t="211643" x="2919413" y="4143375"/>
          <p14:tracePt t="211653" x="2894013" y="4089400"/>
          <p14:tracePt t="211678" x="2894013" y="4044950"/>
          <p14:tracePt t="211690" x="2894013" y="3990975"/>
          <p14:tracePt t="211720" x="2894013" y="3965575"/>
          <p14:tracePt t="211726" x="2894013" y="3956050"/>
          <p14:tracePt t="211800" x="2894013" y="3946525"/>
          <p14:tracePt t="211849" x="2884488" y="3956050"/>
          <p14:tracePt t="211860" x="2884488" y="3965575"/>
          <p14:tracePt t="211871" x="2884488" y="3983038"/>
          <p14:tracePt t="211884" x="2884488" y="3990975"/>
          <p14:tracePt t="211896" x="2884488" y="4010025"/>
          <p14:tracePt t="211908" x="2884488" y="4027488"/>
          <p14:tracePt t="211932" x="2884488" y="4037013"/>
          <p14:tracePt t="211946" x="2884488" y="4054475"/>
          <p14:tracePt t="211959" x="2884488" y="4098925"/>
          <p14:tracePt t="211981" x="2884488" y="4133850"/>
          <p14:tracePt t="211994" x="2884488" y="4205288"/>
          <p14:tracePt t="212005" x="2884488" y="4241800"/>
          <p14:tracePt t="212025" x="2901950" y="4322763"/>
          <p14:tracePt t="212042" x="2919413" y="4375150"/>
          <p14:tracePt t="212067" x="2946400" y="4438650"/>
          <p14:tracePt t="212076" x="2965450" y="4537075"/>
          <p14:tracePt t="212090" x="3017838" y="4670425"/>
          <p14:tracePt t="212114" x="3044825" y="4705350"/>
          <p14:tracePt t="212127" x="3089275" y="4768850"/>
          <p14:tracePt t="212161" x="3108325" y="4803775"/>
          <p14:tracePt t="212322" x="3108325" y="4795838"/>
          <p14:tracePt t="212333" x="3108325" y="4687888"/>
          <p14:tracePt t="212350" x="3081338" y="4545013"/>
          <p14:tracePt t="212370" x="3036888" y="4375150"/>
          <p14:tracePt t="212388" x="2973388" y="4089400"/>
          <p14:tracePt t="212397" x="2965450" y="3973513"/>
          <p14:tracePt t="212418" x="2946400" y="3848100"/>
          <p14:tracePt t="212433" x="2946400" y="3714750"/>
          <p14:tracePt t="212444" x="2955925" y="3455988"/>
          <p14:tracePt t="212476" x="2965450" y="3348038"/>
          <p14:tracePt t="212480" x="2990850" y="3214688"/>
          <p14:tracePt t="212506" x="2990850" y="3197225"/>
          <p14:tracePt t="212542" x="2990850" y="3187700"/>
          <p14:tracePt t="212591" x="2982913" y="3187700"/>
          <p14:tracePt t="212602" x="2973388" y="3214688"/>
          <p14:tracePt t="212616" x="2965450" y="3241675"/>
          <p14:tracePt t="212627" x="2946400" y="3286125"/>
          <p14:tracePt t="212638" x="2938463" y="3322638"/>
          <p14:tracePt t="212660" x="2919413" y="3419475"/>
          <p14:tracePt t="212674" x="2911475" y="3482975"/>
          <p14:tracePt t="212686" x="2911475" y="3562350"/>
          <p14:tracePt t="212704" x="2911475" y="3652838"/>
          <p14:tracePt t="212713" x="2911475" y="3884613"/>
          <p14:tracePt t="212737" x="2919413" y="4054475"/>
          <p14:tracePt t="212748" x="3000375" y="4384675"/>
          <p14:tracePt t="212772" x="3044825" y="4537075"/>
          <p14:tracePt t="212785" x="3116263" y="4741863"/>
          <p14:tracePt t="213017" x="3098800" y="4759325"/>
          <p14:tracePt t="213030" x="3071813" y="4786313"/>
          <p14:tracePt t="213033" x="3044825" y="4822825"/>
          <p14:tracePt t="213054" x="2973388" y="4956175"/>
          <p14:tracePt t="213077" x="2919413" y="5099050"/>
          <p14:tracePt t="213090" x="2894013" y="5313363"/>
          <p14:tracePt t="213101" x="2884488" y="5680075"/>
          <p14:tracePt t="213125" x="2884488" y="5848350"/>
          <p14:tracePt t="213138" x="2919413" y="6108700"/>
          <p14:tracePt t="213162" x="2946400" y="6170613"/>
          <p14:tracePt t="213468" x="2946400" y="6188075"/>
          <p14:tracePt t="213480" x="2946400" y="6215063"/>
          <p14:tracePt t="213491" x="2955925" y="6276975"/>
          <p14:tracePt t="213502" x="2965450" y="6348413"/>
          <p14:tracePt t="213535" x="2982913" y="6429375"/>
          <p14:tracePt t="213537" x="3044825" y="6688138"/>
          <p14:tracePt t="213564" x="3071813" y="6796088"/>
          <p14:tracePt t="213576" x="3108325" y="6848475"/>
          <p14:tracePt t="213588" x="3152775" y="6848475"/>
          <p14:tracePt t="213613" x="3179763" y="6848475"/>
          <p14:tracePt t="213856" x="3170238" y="6813550"/>
          <p14:tracePt t="213868" x="3160713" y="6759575"/>
          <p14:tracePt t="213893" x="3116263" y="6626225"/>
          <p14:tracePt t="213897" x="3089275" y="6562725"/>
          <p14:tracePt t="213917" x="3071813" y="6500813"/>
          <p14:tracePt t="213930" x="3054350" y="6446838"/>
          <p14:tracePt t="213942" x="3017838" y="6384925"/>
          <p14:tracePt t="213972" x="3000375" y="6367463"/>
          <p14:tracePt t="213977" x="2990850" y="6357938"/>
          <p14:tracePt t="213992" x="2982913" y="6357938"/>
          <p14:tracePt t="214783" x="2973388" y="6357938"/>
          <p14:tracePt t="214805" x="2946400" y="6348413"/>
          <p14:tracePt t="214819" x="2911475" y="6340475"/>
          <p14:tracePt t="214830" x="2884488" y="6330950"/>
          <p14:tracePt t="214847" x="2847975" y="6330950"/>
          <p14:tracePt t="214855" x="2803525" y="6330950"/>
          <p14:tracePt t="214866" x="2768600" y="6323013"/>
          <p14:tracePt t="214881" x="2687638" y="6313488"/>
          <p14:tracePt t="214913" x="2598738" y="6296025"/>
          <p14:tracePt t="214917" x="2571750" y="6296025"/>
          <p14:tracePt t="214940" x="2544763" y="6286500"/>
          <p14:tracePt t="214953" x="2509838" y="6286500"/>
          <p14:tracePt t="214977" x="2482850" y="6286500"/>
          <p14:tracePt t="214989" x="2465388" y="6286500"/>
          <p14:tracePt t="215000" x="2428875" y="6286500"/>
          <p14:tracePt t="215028" x="2419350" y="6286500"/>
          <p14:tracePt t="215330" x="2465388" y="6303963"/>
          <p14:tracePt t="215343" x="2490788" y="6313488"/>
          <p14:tracePt t="215346" x="2536825" y="6330950"/>
          <p14:tracePt t="215365" x="2581275" y="6348413"/>
          <p14:tracePt t="215380" x="2608263" y="6348413"/>
          <p14:tracePt t="215391" x="2643188" y="6348413"/>
          <p14:tracePt t="215404" x="2652713" y="6348413"/>
          <p14:tracePt t="215428" x="2670175" y="6348413"/>
          <p14:tracePt t="215440" x="2679700" y="6348413"/>
          <p14:tracePt t="215453" x="2714625" y="6348413"/>
          <p14:tracePt t="215476" x="2724150" y="6348413"/>
          <p14:tracePt t="215550" x="2741613" y="6330950"/>
          <p14:tracePt t="215562" x="2751138" y="6330950"/>
          <p14:tracePt t="215572" x="2751138" y="6323013"/>
          <p14:tracePt t="215591" x="2759075" y="6303963"/>
          <p14:tracePt t="215598" x="2759075" y="6296025"/>
          <p14:tracePt t="215624" x="2768600" y="6286500"/>
          <p14:tracePt t="215635" x="2776538" y="6259513"/>
          <p14:tracePt t="215648" x="2786063" y="6242050"/>
          <p14:tracePt t="215658" x="2803525" y="6188075"/>
          <p14:tracePt t="215672" x="2830513" y="6089650"/>
          <p14:tracePt t="215696" x="2840038" y="6027738"/>
          <p14:tracePt t="215708" x="2867025" y="5867400"/>
          <p14:tracePt t="215743" x="2901950" y="5741988"/>
          <p14:tracePt t="215757" x="2911475" y="5705475"/>
          <p14:tracePt t="215768" x="2919413" y="5670550"/>
          <p14:tracePt t="215780" x="2946400" y="5643563"/>
          <p14:tracePt t="215793" x="2982913" y="5599113"/>
          <p14:tracePt t="215817" x="3000375" y="5599113"/>
          <p14:tracePt t="216074" x="3000375" y="5608638"/>
          <p14:tracePt t="216085" x="3000375" y="5626100"/>
          <p14:tracePt t="216096" x="3000375" y="5670550"/>
          <p14:tracePt t="216110" x="3000375" y="5857875"/>
          <p14:tracePt t="216124" x="3000375" y="5965825"/>
          <p14:tracePt t="216146" x="3000375" y="6180138"/>
          <p14:tracePt t="216170" x="3009900" y="6269038"/>
          <p14:tracePt t="216190" x="3044825" y="6429375"/>
          <p14:tracePt t="216194" x="3062288" y="6491288"/>
          <p14:tracePt t="216226" x="3081338" y="6537325"/>
          <p14:tracePt t="216231" x="3081338" y="6545263"/>
          <p14:tracePt t="216243" x="3081338" y="6554788"/>
          <p14:tracePt t="216292" x="3081338" y="6562725"/>
          <p14:tracePt t="216343" x="3081338" y="6572250"/>
          <p14:tracePt t="216405" x="3081338" y="6554788"/>
          <p14:tracePt t="216414" x="3071813" y="6537325"/>
          <p14:tracePt t="216426" x="3062288" y="6518275"/>
          <p14:tracePt t="216442" x="3054350" y="6491288"/>
          <p14:tracePt t="216450" x="3054350" y="6465888"/>
          <p14:tracePt t="216462" x="3036888" y="6419850"/>
          <p14:tracePt t="216487" x="3036888" y="6411913"/>
          <p14:tracePt t="216499" x="3027363" y="6367463"/>
          <p14:tracePt t="216512" x="3027363" y="6197600"/>
          <p14:tracePt t="216528" x="3017838" y="6099175"/>
          <p14:tracePt t="216551" x="2990850" y="5857875"/>
          <p14:tracePt t="216572" x="2982913" y="5732463"/>
          <p14:tracePt t="216584" x="2982913" y="5626100"/>
          <p14:tracePt t="216596" x="2911475" y="5465763"/>
          <p14:tracePt t="216620" x="2874963" y="5384800"/>
          <p14:tracePt t="216633" x="2847975" y="5268913"/>
          <p14:tracePt t="216645" x="2867025" y="5205413"/>
          <p14:tracePt t="216669" x="2955925" y="5099050"/>
          <p14:tracePt t="216999" x="2955925" y="5089525"/>
          <p14:tracePt t="217010" x="2955925" y="5072063"/>
          <p14:tracePt t="217024" x="2946400" y="5054600"/>
          <p14:tracePt t="217045" x="2946400" y="5045075"/>
          <p14:tracePt t="217070" x="2946400" y="5037138"/>
          <p14:tracePt t="217095" x="2946400" y="5000625"/>
          <p14:tracePt t="217111" x="2946400" y="4973638"/>
          <p14:tracePt t="217121" x="2946400" y="4946650"/>
          <p14:tracePt t="217133" x="2946400" y="4929188"/>
          <p14:tracePt t="217146" x="2946400" y="4919663"/>
          <p14:tracePt t="217156" x="2946400" y="4911725"/>
          <p14:tracePt t="217169" x="2946400" y="4902200"/>
          <p14:tracePt t="217242" x="2946400" y="4894263"/>
          <p14:tracePt t="217255" x="2946400" y="4884738"/>
          <p14:tracePt t="217268" x="2946400" y="4875213"/>
          <p14:tracePt t="217283" x="2946400" y="4867275"/>
          <p14:tracePt t="217633" x="2946400" y="4848225"/>
          <p14:tracePt t="217659" x="2946400" y="4840288"/>
          <p14:tracePt t="217668" x="2946400" y="4822825"/>
          <p14:tracePt t="217680" x="2946400" y="4813300"/>
          <p14:tracePt t="217694" x="2955925" y="4768850"/>
          <p14:tracePt t="217721" x="2965450" y="4741863"/>
          <p14:tracePt t="217729" x="2965450" y="4732338"/>
          <p14:tracePt t="217742" x="2973388" y="4697413"/>
          <p14:tracePt t="217780" x="2982913" y="4687888"/>
          <p14:tracePt t="217790" x="2982913" y="4670425"/>
          <p14:tracePt t="217802" x="3000375" y="4660900"/>
          <p14:tracePt t="217813" x="3009900" y="4652963"/>
          <p14:tracePt t="218557" x="3009900" y="4643438"/>
          <p14:tracePt t="218569" x="3000375" y="4625975"/>
          <p14:tracePt t="218585" x="2990850" y="4598988"/>
          <p14:tracePt t="218595" x="2990850" y="4527550"/>
          <p14:tracePt t="218617" x="2990850" y="4491038"/>
          <p14:tracePt t="218630" x="2990850" y="4394200"/>
          <p14:tracePt t="218661" x="2990850" y="4348163"/>
          <p14:tracePt t="218667" x="2990850" y="4251325"/>
          <p14:tracePt t="218680" x="3000375" y="4214813"/>
          <p14:tracePt t="218703" x="3017838" y="4170363"/>
          <p14:tracePt t="218715" x="3017838" y="4152900"/>
          <p14:tracePt t="218741" x="3017838" y="4143375"/>
          <p14:tracePt t="218754" x="3017838" y="4133850"/>
          <p14:tracePt t="219238" x="3017838" y="4160838"/>
          <p14:tracePt t="219252" x="3017838" y="4179888"/>
          <p14:tracePt t="219263" x="3017838" y="4197350"/>
          <p14:tracePt t="219276" x="3017838" y="4224338"/>
          <p14:tracePt t="219288" x="3017838" y="4286250"/>
          <p14:tracePt t="219311" x="3017838" y="4313238"/>
          <p14:tracePt t="219327" x="3017838" y="4348163"/>
          <p14:tracePt t="219338" x="3027363" y="4419600"/>
          <p14:tracePt t="219352" x="3054350" y="4465638"/>
          <p14:tracePt t="219369" x="3108325" y="4537075"/>
          <p14:tracePt t="219397" x="3143250" y="4608513"/>
          <p14:tracePt t="219409" x="3214688" y="4697413"/>
          <p14:tracePt t="219420" x="3232150" y="4741863"/>
          <p14:tracePt t="219445" x="3259138" y="4776788"/>
          <p14:tracePt t="219457" x="3303588" y="4830763"/>
          <p14:tracePt t="219740" x="3295650" y="4857750"/>
          <p14:tracePt t="219752" x="3276600" y="4884738"/>
          <p14:tracePt t="219762" x="3251200" y="4919663"/>
          <p14:tracePt t="219774" x="3214688" y="4991100"/>
          <p14:tracePt t="219790" x="3197225" y="5062538"/>
          <p14:tracePt t="219811" x="3152775" y="5224463"/>
          <p14:tracePt t="219836" x="3152775" y="5286375"/>
          <p14:tracePt t="219843" x="3152775" y="5348288"/>
          <p14:tracePt t="219862" x="3179763" y="5545138"/>
          <p14:tracePt t="219894" x="3286125" y="5867400"/>
          <p14:tracePt t="219908" x="3367088" y="6037263"/>
          <p14:tracePt t="219927" x="3419475" y="6197600"/>
          <p14:tracePt t="219934" x="3509963" y="6429375"/>
          <p14:tracePt t="220335" x="3482975" y="6429375"/>
          <p14:tracePt t="220346" x="3455988" y="6429375"/>
          <p14:tracePt t="220358" x="3419475" y="6429375"/>
          <p14:tracePt t="220371" x="3402013" y="6429375"/>
          <p14:tracePt t="220382" x="3367088" y="6429375"/>
          <p14:tracePt t="220396" x="3295650" y="6429375"/>
          <p14:tracePt t="220419" x="3259138" y="6429375"/>
          <p14:tracePt t="220432" x="3197225" y="6429375"/>
          <p14:tracePt t="220445" x="3170238" y="6419850"/>
          <p14:tracePt t="220461" x="3152775" y="6419850"/>
          <p14:tracePt t="220480" x="3125788" y="6402388"/>
          <p14:tracePt t="220506" x="3116263" y="6384925"/>
          <p14:tracePt t="220542" x="3116263" y="6375400"/>
          <p14:tracePt t="220566" x="3116263" y="6367463"/>
          <p14:tracePt t="220584" x="3116263" y="6357938"/>
          <p14:tracePt t="220589" x="3133725" y="6357938"/>
          <p14:tracePt t="220602" x="3152775" y="6357938"/>
          <p14:tracePt t="220616" x="3197225" y="6348413"/>
          <p14:tracePt t="220639" x="3241675" y="6340475"/>
          <p14:tracePt t="220662" x="3465513" y="6286500"/>
          <p14:tracePt t="220675" x="3732213" y="6224588"/>
          <p14:tracePt t="220689" x="4098925" y="6126163"/>
          <p14:tracePt t="220700" x="4429125" y="6072188"/>
          <p14:tracePt t="220715" x="4840288" y="6010275"/>
          <p14:tracePt t="220736" x="5099050" y="5973763"/>
          <p14:tracePt t="220762" x="5180013" y="5973763"/>
          <p14:tracePt t="220773" x="5259388" y="5965825"/>
          <p14:tracePt t="220784" x="5411788" y="5929313"/>
          <p14:tracePt t="221030" x="5411788" y="5911850"/>
          <p14:tracePt t="221040" x="5394325" y="5884863"/>
          <p14:tracePt t="221052" x="5367338" y="5840413"/>
          <p14:tracePt t="221066" x="5330825" y="5741988"/>
          <p14:tracePt t="221076" x="5224463" y="5518150"/>
          <p14:tracePt t="221102" x="5160963" y="5394325"/>
          <p14:tracePt t="221112" x="5108575" y="5251450"/>
          <p14:tracePt t="221126" x="5072063" y="5126038"/>
          <p14:tracePt t="221138" x="5045075" y="4965700"/>
          <p14:tracePt t="221162" x="5045075" y="4946650"/>
          <p14:tracePt t="221175" x="5062538" y="4919663"/>
          <p14:tracePt t="222003" x="5062538" y="4911725"/>
          <p14:tracePt t="222039" x="5062538" y="4902200"/>
          <p14:tracePt t="222162" x="5062538" y="4911725"/>
          <p14:tracePt t="222184" x="5062538" y="4919663"/>
          <p14:tracePt t="222198" x="5062538" y="4929188"/>
          <p14:tracePt t="222211" x="5062538" y="4938713"/>
          <p14:tracePt t="222234" x="5062538" y="4956175"/>
          <p14:tracePt t="222246" x="5062538" y="4991100"/>
          <p14:tracePt t="222270" x="5062538" y="5010150"/>
          <p14:tracePt t="222283" x="5062538" y="5037138"/>
          <p14:tracePt t="222312" x="5062538" y="5054600"/>
          <p14:tracePt t="222327" x="5072063" y="5062538"/>
          <p14:tracePt t="222574" x="5072063" y="5089525"/>
          <p14:tracePt t="222592" x="5054600" y="5126038"/>
          <p14:tracePt t="222600" x="5045075" y="5205413"/>
          <p14:tracePt t="222612" x="5037138" y="5268913"/>
          <p14:tracePt t="222624" x="5037138" y="5330825"/>
          <p14:tracePt t="222638" x="5037138" y="5402263"/>
          <p14:tracePt t="222648" x="5037138" y="5562600"/>
          <p14:tracePt t="222673" x="5037138" y="5653088"/>
          <p14:tracePt t="222683" x="5054600" y="5768975"/>
          <p14:tracePt t="222709" x="5081588" y="5803900"/>
          <p14:tracePt t="222956" x="5081588" y="5813425"/>
          <p14:tracePt t="222971" x="5081588" y="5822950"/>
          <p14:tracePt t="222978" x="5081588" y="5840413"/>
          <p14:tracePt t="222989" x="5072063" y="5867400"/>
          <p14:tracePt t="223002" x="5045075" y="5965825"/>
          <p14:tracePt t="223025" x="5027613" y="6018213"/>
          <p14:tracePt t="223033" x="5018088" y="6126163"/>
          <p14:tracePt t="223062" x="5018088" y="6180138"/>
          <p14:tracePt t="223075" x="5018088" y="6215063"/>
          <p14:tracePt t="223086" x="5018088" y="6286500"/>
          <p14:tracePt t="223102" x="5018088" y="6323013"/>
          <p14:tracePt t="223118" x="5027613" y="6348413"/>
          <p14:tracePt t="223136" x="5045075" y="6394450"/>
          <p14:tracePt t="223159" x="5062538" y="6419850"/>
          <p14:tracePt t="223622" x="5062538" y="6429375"/>
          <p14:tracePt t="223634" x="5062538" y="6446838"/>
          <p14:tracePt t="223648" x="5062538" y="6456363"/>
          <p14:tracePt t="223660" x="5062538" y="6483350"/>
          <p14:tracePt t="223683" x="5072063" y="6491288"/>
          <p14:tracePt t="223694" x="5072063" y="6527800"/>
          <p14:tracePt t="223723" x="5081588" y="6527800"/>
          <p14:tracePt t="223731" x="5081588" y="6537325"/>
          <p14:tracePt t="223743" x="5081588" y="6554788"/>
          <p14:tracePt t="223767" x="5089525" y="6562725"/>
          <p14:tracePt t="223794" x="5099050" y="6572250"/>
          <p14:tracePt t="224489" x="5099050" y="6554788"/>
          <p14:tracePt t="224501" x="5099050" y="6545263"/>
          <p14:tracePt t="224512" x="5099050" y="6527800"/>
          <p14:tracePt t="224523" x="5099050" y="6510338"/>
          <p14:tracePt t="224537" x="5099050" y="6500813"/>
          <p14:tracePt t="224549" x="5099050" y="6483350"/>
          <p14:tracePt t="224767" x="5089525" y="6483350"/>
          <p14:tracePt t="224900" x="5089525" y="6473825"/>
          <p14:tracePt t="224913" x="5089525" y="6456363"/>
          <p14:tracePt t="224925" x="5089525" y="6446838"/>
          <p14:tracePt t="224938" x="5089525" y="6384925"/>
          <p14:tracePt t="224971" x="5089525" y="6340475"/>
          <p14:tracePt t="224978" x="5099050" y="6197600"/>
          <p14:tracePt t="224989" x="5108575" y="6089650"/>
          <p14:tracePt t="225010" x="5116513" y="5983288"/>
          <p14:tracePt t="225023" x="5153025" y="5902325"/>
          <p14:tracePt t="225036" x="5224463" y="5724525"/>
          <p14:tracePt t="225060" x="5259388" y="5643563"/>
          <p14:tracePt t="225071" x="5303838" y="5562600"/>
          <p14:tracePt t="225351" x="5286375" y="5562600"/>
          <p14:tracePt t="225364" x="5251450" y="5527675"/>
          <p14:tracePt t="225387" x="5224463" y="5500688"/>
          <p14:tracePt t="225401" x="5187950" y="5473700"/>
          <p14:tracePt t="225412" x="5133975" y="5446713"/>
          <p14:tracePt t="225424" x="5054600" y="5438775"/>
          <p14:tracePt t="225448" x="5027613" y="5438775"/>
          <p14:tracePt t="225462" x="5010150" y="5438775"/>
          <p14:tracePt t="225473" x="4973638" y="5446713"/>
          <p14:tracePt t="225499" x="4938713" y="5473700"/>
          <p14:tracePt t="225510" x="4884738" y="5518150"/>
          <p14:tracePt t="225522" x="4732338" y="5616575"/>
          <p14:tracePt t="225541" x="4589463" y="5715000"/>
          <p14:tracePt t="225570" x="4518025" y="5776913"/>
          <p14:tracePt t="225584" x="4465638" y="5803900"/>
          <p14:tracePt t="225595" x="4348163" y="5840413"/>
          <p14:tracePt t="225606" x="4313238" y="5857875"/>
          <p14:tracePt t="225631" x="4276725" y="5857875"/>
          <p14:tracePt t="225642" x="4224338" y="5875338"/>
          <p14:tracePt t="225657" x="4197350" y="5875338"/>
          <p14:tracePt t="225679" x="4187825" y="5875338"/>
          <p14:tracePt t="225693" x="4179888" y="5884863"/>
          <p14:tracePt t="225789" x="4224338" y="5867400"/>
          <p14:tracePt t="225803" x="4340225" y="5830888"/>
          <p14:tracePt t="225814" x="4446588" y="5803900"/>
          <p14:tracePt t="225827" x="4697413" y="5751513"/>
          <p14:tracePt t="225842" x="4813300" y="5741988"/>
          <p14:tracePt t="225863" x="5027613" y="5741988"/>
          <p14:tracePt t="225896" x="5108575" y="5768975"/>
          <p14:tracePt t="225908" x="5214938" y="5830888"/>
          <p14:tracePt t="225912" x="5259388" y="5857875"/>
          <p14:tracePt t="225935" x="5295900" y="5946775"/>
          <p14:tracePt t="225961" x="5303838" y="5983288"/>
          <p14:tracePt t="225973" x="5313363" y="6037263"/>
          <p14:tracePt t="225984" x="5313363" y="6081713"/>
          <p14:tracePt t="225998" x="5330825" y="6205538"/>
          <p14:tracePt t="226020" x="5340350" y="6286500"/>
          <p14:tracePt t="226039" x="5348288" y="6456363"/>
          <p14:tracePt t="226048" x="5367338" y="6510338"/>
          <p14:tracePt t="226071" x="5375275" y="6537325"/>
          <p14:tracePt t="226082" x="5384800" y="6554788"/>
          <p14:tracePt t="226094" x="5384800" y="6562725"/>
          <p14:tracePt t="226118" x="5384800" y="6572250"/>
          <p14:tracePt t="226131" x="5384800" y="6581775"/>
          <p14:tracePt t="226146" x="5384800" y="6599238"/>
          <p14:tracePt t="226167" x="5384800" y="6608763"/>
          <p14:tracePt t="226179" x="5384800" y="6616700"/>
          <p14:tracePt t="226205" x="5384800" y="6626225"/>
          <p14:tracePt t="226231" x="5384800" y="6616700"/>
          <p14:tracePt t="226240" x="5384800" y="6581775"/>
          <p14:tracePt t="226254" x="5384800" y="6537325"/>
          <p14:tracePt t="226264" x="5367338" y="6303963"/>
          <p14:tracePt t="226289" x="5348288" y="6153150"/>
          <p14:tracePt t="226302" x="5322888" y="5983288"/>
          <p14:tracePt t="226315" x="5276850" y="5581650"/>
          <p14:tracePt t="226345" x="5251450" y="5419725"/>
          <p14:tracePt t="226348" x="5205413" y="5180013"/>
          <p14:tracePt t="226373" x="5180013" y="5081588"/>
          <p14:tracePt t="226386" x="5180013" y="5037138"/>
          <p14:tracePt t="226398" x="5180013" y="4973638"/>
          <p14:tracePt t="226423" x="5187950" y="4946650"/>
          <p14:tracePt t="226654" x="5160963" y="4938713"/>
          <p14:tracePt t="226666" x="5143500" y="4938713"/>
          <p14:tracePt t="226699" x="5133975" y="4919663"/>
          <p14:tracePt t="226708" x="5126038" y="4902200"/>
          <p14:tracePt t="226716" x="5116513" y="4848225"/>
          <p14:tracePt t="226740" x="5108575" y="4813300"/>
          <p14:tracePt t="226752" x="5089525" y="4768850"/>
          <p14:tracePt t="226777" x="5081588" y="4751388"/>
          <p14:tracePt t="226802" x="5081588" y="4741863"/>
          <p14:tracePt t="226812" x="5081588" y="4732338"/>
          <p14:tracePt t="227218" x="5081588" y="4724400"/>
          <p14:tracePt t="227251" x="5081588" y="4705350"/>
          <p14:tracePt t="227264" x="5081588" y="4679950"/>
          <p14:tracePt t="227277" x="5081588" y="4670425"/>
          <p14:tracePt t="227288" x="5081588" y="4660900"/>
          <p14:tracePt t="227312" x="5081588" y="4643438"/>
          <p14:tracePt t="227326" x="5081588" y="4625975"/>
          <p14:tracePt t="227350" x="5081588" y="4616450"/>
          <p14:tracePt t="227361" x="5081588" y="4608513"/>
          <p14:tracePt t="227372" x="5081588" y="4598988"/>
          <p14:tracePt t="228036" x="5081588" y="4589463"/>
          <p14:tracePt t="228068" x="5081588" y="4581525"/>
          <p14:tracePt t="228311" x="5081588" y="4572000"/>
          <p14:tracePt t="228323" x="5081588" y="4554538"/>
          <p14:tracePt t="228335" x="5081588" y="4545013"/>
          <p14:tracePt t="228347" x="5081588" y="4537075"/>
          <p14:tracePt t="228371" x="5081588" y="4518025"/>
          <p14:tracePt t="228383" x="5081588" y="4510088"/>
          <p14:tracePt t="228400" x="5081588" y="4465638"/>
          <p14:tracePt t="228413" x="5081588" y="4446588"/>
          <p14:tracePt t="228432" x="5089525" y="4384675"/>
          <p14:tracePt t="228456" x="5116513" y="4322763"/>
          <p14:tracePt t="228485" x="5126038" y="4295775"/>
          <p14:tracePt t="228492" x="5133975" y="4276725"/>
          <p14:tracePt t="228506" x="5143500" y="4259263"/>
          <p14:tracePt t="228519" x="5170488" y="4224338"/>
          <p14:tracePt t="228786" x="5170488" y="4205288"/>
          <p14:tracePt t="228797" x="5170488" y="4187825"/>
          <p14:tracePt t="228809" x="5160963" y="4160838"/>
          <p14:tracePt t="228822" x="5153025" y="4133850"/>
          <p14:tracePt t="228883" x="5153025" y="4125913"/>
          <p14:tracePt t="228933" x="5143500" y="4125913"/>
          <p14:tracePt t="229126" x="5143500" y="4143375"/>
          <p14:tracePt t="229140" x="5143500" y="4152900"/>
          <p14:tracePt t="229157" x="5143500" y="4160838"/>
          <p14:tracePt t="229163" x="5143500" y="4170363"/>
          <p14:tracePt t="229177" x="5143500" y="4179888"/>
          <p14:tracePt t="229188" x="5143500" y="4205288"/>
          <p14:tracePt t="229224" x="5143500" y="4224338"/>
          <p14:tracePt t="229236" x="5143500" y="4241800"/>
          <p14:tracePt t="229249" x="5153025" y="4268788"/>
          <p14:tracePt t="229260" x="5160963" y="4295775"/>
          <p14:tracePt t="229272" x="5180013" y="4357688"/>
          <p14:tracePt t="229297" x="5187950" y="4384675"/>
          <p14:tracePt t="229661" x="5180013" y="4394200"/>
          <p14:tracePt t="229675" x="5180013" y="4411663"/>
          <p14:tracePt t="229695" x="5180013" y="4473575"/>
          <p14:tracePt t="229711" x="5170488" y="4500563"/>
          <p14:tracePt t="229723" x="5170488" y="4518025"/>
          <p14:tracePt t="229734" x="5170488" y="4545013"/>
          <p14:tracePt t="229748" x="5170488" y="4572000"/>
          <p14:tracePt t="229760" x="5170488" y="4625975"/>
          <p14:tracePt t="229784" x="5180013" y="4660900"/>
          <p14:tracePt t="229795" x="5205413" y="4741863"/>
          <p14:tracePt t="229809" x="5232400" y="4786313"/>
          <p14:tracePt t="229832" x="5241925" y="4840288"/>
          <p14:tracePt t="229845" x="5268913" y="4919663"/>
          <p14:tracePt t="229868" x="5286375" y="4956175"/>
          <p14:tracePt t="230090" x="5286375" y="4929188"/>
          <p14:tracePt t="230101" x="5286375" y="4875213"/>
          <p14:tracePt t="230112" x="5276850" y="4830763"/>
          <p14:tracePt t="230124" x="5268913" y="4768850"/>
          <p14:tracePt t="230138" x="5259388" y="4625975"/>
          <p14:tracePt t="230161" x="5232400" y="4545013"/>
          <p14:tracePt t="230175" x="5205413" y="4465638"/>
          <p14:tracePt t="230186" x="5187950" y="4367213"/>
          <p14:tracePt t="230197" x="5180013" y="4232275"/>
          <p14:tracePt t="230224" x="5180013" y="4116388"/>
          <p14:tracePt t="230246" x="5180013" y="4071938"/>
          <p14:tracePt t="230259" x="5187950" y="4037013"/>
          <p14:tracePt t="230270" x="5187950" y="4017963"/>
          <p14:tracePt t="230283" x="5187950" y="4010025"/>
          <p14:tracePt t="230393" x="5180013" y="4010025"/>
          <p14:tracePt t="230406" x="5170488" y="4037013"/>
          <p14:tracePt t="230420" x="5170488" y="4054475"/>
          <p14:tracePt t="230430" x="5160963" y="4071938"/>
          <p14:tracePt t="230441" x="5160963" y="4098925"/>
          <p14:tracePt t="230453" x="5160963" y="4125913"/>
          <p14:tracePt t="230467" x="5160963" y="4214813"/>
          <p14:tracePt t="230491" x="5160963" y="4384675"/>
          <p14:tracePt t="230513" x="5170488" y="4483100"/>
          <p14:tracePt t="230535" x="5187950" y="4572000"/>
          <p14:tracePt t="230537" x="5224463" y="4803775"/>
          <p14:tracePt t="230551" x="5251450" y="4902200"/>
          <p14:tracePt t="230576" x="5268913" y="4965700"/>
          <p14:tracePt t="230600" x="5313363" y="5072063"/>
          <p14:tracePt t="230613" x="5340350" y="5099050"/>
          <p14:tracePt t="230831" x="5322888" y="5037138"/>
          <p14:tracePt t="230848" x="5303838" y="4946650"/>
          <p14:tracePt t="230856" x="5286375" y="4822825"/>
          <p14:tracePt t="230866" x="5268913" y="4724400"/>
          <p14:tracePt t="230881" x="5251450" y="4616450"/>
          <p14:tracePt t="230891" x="5232400" y="4527550"/>
          <p14:tracePt t="230904" x="5197475" y="4322763"/>
          <p14:tracePt t="230928" x="5187950" y="4241800"/>
          <p14:tracePt t="230941" x="5170488" y="4160838"/>
          <p14:tracePt t="230973" x="5160963" y="4037013"/>
          <p14:tracePt t="230982" x="5160963" y="3990975"/>
          <p14:tracePt t="230991" x="5160963" y="3983038"/>
          <p14:tracePt t="231013" x="5160963" y="3973513"/>
          <p14:tracePt t="231086" x="5160963" y="3983038"/>
          <p14:tracePt t="231099" x="5153025" y="4010025"/>
          <p14:tracePt t="231111" x="5153025" y="4017963"/>
          <p14:tracePt t="231124" x="5153025" y="4071938"/>
          <p14:tracePt t="231150" x="5153025" y="4108450"/>
          <p14:tracePt t="231160" x="5153025" y="4133850"/>
          <p14:tracePt t="231174" x="5153025" y="4205288"/>
          <p14:tracePt t="231196" x="5153025" y="4241800"/>
          <p14:tracePt t="231208" x="5153025" y="4322763"/>
          <p14:tracePt t="231220" x="5153025" y="4384675"/>
          <p14:tracePt t="231244" x="5170488" y="4446588"/>
          <p14:tracePt t="231257" x="5197475" y="4581525"/>
          <p14:tracePt t="231287" x="5205413" y="4625975"/>
          <p14:tracePt t="231294" x="5232400" y="4652963"/>
          <p14:tracePt t="231635" x="5232400" y="4679950"/>
          <p14:tracePt t="231646" x="5232400" y="4705350"/>
          <p14:tracePt t="231658" x="5232400" y="4714875"/>
          <p14:tracePt t="231671" x="5232400" y="4732338"/>
          <p14:tracePt t="231683" x="5232400" y="4759325"/>
          <p14:tracePt t="231708" x="5232400" y="4768850"/>
          <p14:tracePt t="231720" x="5232400" y="4776788"/>
          <p14:tracePt t="231755" x="5232400" y="4786313"/>
          <p14:tracePt t="232024" x="5232400" y="4768850"/>
          <p14:tracePt t="232038" x="5232400" y="4751388"/>
          <p14:tracePt t="232048" x="5232400" y="4724400"/>
          <p14:tracePt t="232059" x="5224463" y="4697413"/>
          <p14:tracePt t="232072" x="5214938" y="4660900"/>
          <p14:tracePt t="232084" x="5205413" y="4625975"/>
          <p14:tracePt t="232097" x="5205413" y="4554538"/>
          <p14:tracePt t="232128" x="5205413" y="4527550"/>
          <p14:tracePt t="232138" x="5205413" y="4518025"/>
          <p14:tracePt t="232147" x="5205413" y="4491038"/>
          <p14:tracePt t="232305" x="5197475" y="4510088"/>
          <p14:tracePt t="232317" x="5197475" y="4527550"/>
          <p14:tracePt t="232328" x="5197475" y="4554538"/>
          <p14:tracePt t="232347" x="5197475" y="4581525"/>
          <p14:tracePt t="232350" x="5197475" y="4633913"/>
          <p14:tracePt t="232366" x="5197475" y="4652963"/>
          <p14:tracePt t="232390" x="5197475" y="4697413"/>
          <p14:tracePt t="232414" x="5197475" y="4724400"/>
          <p14:tracePt t="232426" x="5197475" y="4741863"/>
          <p14:tracePt t="232455" x="5197475" y="4759325"/>
          <p14:tracePt t="232463" x="5197475" y="4768850"/>
          <p14:tracePt t="232673" x="5197475" y="4741863"/>
          <p14:tracePt t="232682" x="5197475" y="4687888"/>
          <p14:tracePt t="232693" x="5170488" y="4581525"/>
          <p14:tracePt t="232721" x="5160963" y="4510088"/>
          <p14:tracePt t="232730" x="5160963" y="4438650"/>
          <p14:tracePt t="232742" x="5160963" y="4375150"/>
          <p14:tracePt t="232755" x="5160963" y="4276725"/>
          <p14:tracePt t="232784" x="5160963" y="4232275"/>
          <p14:tracePt t="232791" x="5160963" y="4205288"/>
          <p14:tracePt t="232803" x="5160963" y="4170363"/>
          <p14:tracePt t="232828" x="5170488" y="4152900"/>
          <p14:tracePt t="232841" x="5187950" y="4125913"/>
          <p14:tracePt t="232852" x="5224463" y="4108450"/>
          <p14:tracePt t="233767" x="5224463" y="4116388"/>
          <p14:tracePt t="234586" x="5224463" y="4133850"/>
          <p14:tracePt t="234596" x="5224463" y="4143375"/>
          <p14:tracePt t="234618" x="5224463" y="4160838"/>
          <p14:tracePt t="234630" x="5224463" y="4179888"/>
          <p14:tracePt t="234655" x="5224463" y="4197350"/>
          <p14:tracePt t="234667" x="5224463" y="4205288"/>
          <p14:tracePt t="234680" x="5224463" y="4232275"/>
          <p14:tracePt t="234692" x="5224463" y="4251325"/>
          <p14:tracePt t="234703" x="5224463" y="4276725"/>
          <p14:tracePt t="234727" x="5224463" y="4295775"/>
          <p14:tracePt t="234755" x="5224463" y="4313238"/>
          <p14:tracePt t="234763" x="5224463" y="4322763"/>
          <p14:tracePt t="234776" x="5232400" y="4322763"/>
          <p14:tracePt t="234791" x="5232400" y="4348163"/>
          <p14:tracePt t="234826" x="5241925" y="4357688"/>
          <p14:tracePt t="234841" x="5241925" y="4367213"/>
          <p14:tracePt t="234843" x="5241925" y="4375150"/>
          <p14:tracePt t="234862" x="5241925" y="4384675"/>
          <p14:tracePt t="234875" x="5241925" y="4402138"/>
          <p14:tracePt t="234886" x="5251450" y="4402138"/>
          <p14:tracePt t="234946" x="5251450" y="4394200"/>
          <p14:tracePt t="234959" x="5232400" y="4303713"/>
          <p14:tracePt t="234972" x="5214938" y="4152900"/>
          <p14:tracePt t="234983" x="5187950" y="3965575"/>
          <p14:tracePt t="234995" x="5187950" y="3714750"/>
          <p14:tracePt t="235008" x="5187950" y="3330575"/>
          <p14:tracePt t="235021" x="5187950" y="3187700"/>
          <p14:tracePt t="235037" x="5187950" y="3081338"/>
          <p14:tracePt t="235056" x="5187950" y="2946400"/>
          <p14:tracePt t="235080" x="5187950" y="2911475"/>
          <p14:tracePt t="235087" x="5187950" y="2867025"/>
          <p14:tracePt t="235117" x="5205413" y="2857500"/>
          <p14:tracePt t="235130" x="5214938" y="2830513"/>
          <p14:tracePt t="235142" x="5232400" y="2803525"/>
          <p14:tracePt t="235166" x="5241925" y="2795588"/>
          <p14:tracePt t="235180" x="5259388" y="2776538"/>
          <p14:tracePt t="235457" x="5259388" y="2795588"/>
          <p14:tracePt t="235470" x="5259388" y="2822575"/>
          <p14:tracePt t="235483" x="5259388" y="2884488"/>
          <p14:tracePt t="235493" x="5259388" y="2946400"/>
          <p14:tracePt t="235506" x="5259388" y="3054350"/>
          <p14:tracePt t="235519" x="5286375" y="3224213"/>
          <p14:tracePt t="235530" x="5322888" y="3581400"/>
          <p14:tracePt t="235542" x="5473700" y="4340225"/>
          <p14:tracePt t="235567" x="5581650" y="4768850"/>
          <p14:tracePt t="235579" x="5813425" y="5348288"/>
          <p14:tracePt t="235896" x="5813425" y="5367338"/>
          <p14:tracePt t="235907" x="5813425" y="5394325"/>
          <p14:tracePt t="235919" x="5813425" y="5402263"/>
          <p14:tracePt t="235932" x="5803900" y="5438775"/>
          <p14:tracePt t="235944" x="5803900" y="5465763"/>
          <p14:tracePt t="235956" x="5795963" y="5483225"/>
          <p14:tracePt t="235970" x="5786438" y="5500688"/>
          <p14:tracePt t="235994" x="5768975" y="5510213"/>
          <p14:tracePt t="236006" x="5732463" y="5518150"/>
          <p14:tracePt t="236019" x="5680075" y="5518150"/>
          <p14:tracePt t="236031" x="5429250" y="5518150"/>
          <p14:tracePt t="236056" x="5268913" y="5518150"/>
          <p14:tracePt t="236068" x="4938713" y="5473700"/>
          <p14:tracePt t="236100" x="4705350" y="5394325"/>
          <p14:tracePt t="236117" x="4633913" y="5330825"/>
          <p14:tracePt t="236128" x="4581525" y="5286375"/>
          <p14:tracePt t="236140" x="4537075" y="5224463"/>
          <p14:tracePt t="236164" x="4527550" y="5197475"/>
          <p14:tracePt t="236176" x="4518025" y="5187950"/>
          <p14:tracePt t="236263" x="4537075" y="5180013"/>
          <p14:tracePt t="236274" x="4652963" y="5143500"/>
          <p14:tracePt t="236299" x="4751388" y="5116513"/>
          <p14:tracePt t="236311" x="4902200" y="5099050"/>
          <p14:tracePt t="236322" x="5126038" y="5054600"/>
          <p14:tracePt t="236335" x="5429250" y="4983163"/>
          <p14:tracePt t="236346" x="6153150" y="4867275"/>
          <p14:tracePt t="236372" x="6456363" y="4867275"/>
          <p14:tracePt t="236383" x="6705600" y="4867275"/>
          <p14:tracePt t="236397" x="7134225" y="4884738"/>
          <p14:tracePt t="236420" x="7313613" y="4911725"/>
          <p14:tracePt t="236431" x="7616825" y="4929188"/>
          <p14:tracePt t="236456" x="7777163" y="4929188"/>
          <p14:tracePt t="236467" x="7929563" y="4911725"/>
          <p14:tracePt t="236480" x="8116888" y="4875213"/>
          <p14:tracePt t="236505" x="8153400" y="4867275"/>
          <p14:tracePt t="236516" x="8180388" y="4867275"/>
          <p14:tracePt t="236578" x="8170863" y="4875213"/>
          <p14:tracePt t="236589" x="8126413" y="4894263"/>
          <p14:tracePt t="236601" x="8054975" y="4929188"/>
          <p14:tracePt t="236615" x="7991475" y="4965700"/>
          <p14:tracePt t="236626" x="7912100" y="5010150"/>
          <p14:tracePt t="236638" x="7796213" y="5062538"/>
          <p14:tracePt t="236649" x="7385050" y="5276850"/>
          <p14:tracePt t="236676" x="6991350" y="5465763"/>
          <p14:tracePt t="236687" x="6491288" y="5661025"/>
          <p14:tracePt t="236700" x="5241925" y="6072188"/>
          <p14:tracePt t="236725" x="4687888" y="6232525"/>
          <p14:tracePt t="236735" x="3813175" y="6375400"/>
          <p14:tracePt t="236766" x="3562350" y="6375400"/>
          <p14:tracePt t="236772" x="3402013" y="6375400"/>
          <p14:tracePt t="236788" x="3160713" y="6303963"/>
          <p14:tracePt t="236810" x="3081338" y="6269038"/>
          <p14:tracePt t="236824" x="3009900" y="6224588"/>
          <p14:tracePt t="236849" x="2982913" y="6205538"/>
          <p14:tracePt t="236857" x="2955925" y="6188075"/>
          <p14:tracePt t="236870" x="2928938" y="6161088"/>
          <p14:tracePt t="236893" x="2911475" y="6143625"/>
          <p14:tracePt t="236906" x="2901950" y="6126163"/>
          <p14:tracePt t="236919" x="2894013" y="6116638"/>
          <p14:tracePt t="236943" x="2884488" y="6116638"/>
          <p14:tracePt t="237127" x="2894013" y="6116638"/>
          <p14:tracePt t="237145" x="2901950" y="6126163"/>
          <p14:tracePt t="237153" x="2919413" y="6126163"/>
          <p14:tracePt t="237164" x="2946400" y="6126163"/>
          <p14:tracePt t="237175" x="3044825" y="6153150"/>
          <p14:tracePt t="237199" x="3125788" y="6161088"/>
          <p14:tracePt t="237212" x="3205163" y="6170613"/>
          <p14:tracePt t="237226" x="3419475" y="6224588"/>
          <p14:tracePt t="237256" x="3527425" y="6242050"/>
          <p14:tracePt t="237261" x="3660775" y="6296025"/>
          <p14:tracePt t="237271" x="3990975" y="6375400"/>
          <p14:tracePt t="237296" x="4197350" y="6419850"/>
          <p14:tracePt t="237309" x="4367213" y="6491288"/>
          <p14:tracePt t="237322" x="4643438" y="6581775"/>
          <p14:tracePt t="237340" x="4751388" y="6608763"/>
          <p14:tracePt t="237358" x="4938713" y="6653213"/>
          <p14:tracePt t="237382" x="5062538" y="6680200"/>
          <p14:tracePt t="237396" x="5322888" y="6688138"/>
          <p14:tracePt t="237419" x="5429250" y="6688138"/>
          <p14:tracePt t="237432" x="5518150" y="6697663"/>
          <p14:tracePt t="237443" x="5705475" y="6697663"/>
          <p14:tracePt t="237474" x="5795963" y="6697663"/>
          <p14:tracePt t="237479" x="5875338" y="6697663"/>
          <p14:tracePt t="237823" x="5884863" y="6697663"/>
          <p14:tracePt t="237833" x="5929313" y="6697663"/>
          <p14:tracePt t="237847" x="6000750" y="6697663"/>
          <p14:tracePt t="237858" x="6116638" y="6688138"/>
          <p14:tracePt t="237869" x="6251575" y="6680200"/>
          <p14:tracePt t="237880" x="6581775" y="6653213"/>
          <p14:tracePt t="237895" x="6751638" y="6634163"/>
          <p14:tracePt t="237917" x="6919913" y="6626225"/>
          <p14:tracePt t="237931" x="7180263" y="6626225"/>
          <p14:tracePt t="237955" x="7331075" y="6634163"/>
          <p14:tracePt t="237968" x="7412038" y="6653213"/>
          <p14:tracePt t="237994" x="7473950" y="6653213"/>
          <p14:tracePt t="238004" x="7537450" y="6653213"/>
          <p14:tracePt t="238016" x="7697788" y="6616700"/>
          <p14:tracePt t="238031" x="7804150" y="6589713"/>
          <p14:tracePt t="238054" x="7912100" y="6562725"/>
          <p14:tracePt t="238270" x="7867650" y="6562725"/>
          <p14:tracePt t="238285" x="7769225" y="6581775"/>
          <p14:tracePt t="238297" x="7599363" y="6599238"/>
          <p14:tracePt t="238316" x="7277100" y="6643688"/>
          <p14:tracePt t="238320" x="6804025" y="6661150"/>
          <p14:tracePt t="238333" x="5840413" y="6661150"/>
          <p14:tracePt t="238349" x="5473700" y="6661150"/>
          <p14:tracePt t="238369" x="4938713" y="6661150"/>
          <p14:tracePt t="238383" x="4776788" y="6661150"/>
          <p14:tracePt t="238405" x="4608513" y="6661150"/>
          <p14:tracePt t="238417" x="4367213" y="6661150"/>
          <p14:tracePt t="238442" x="4197350" y="6661150"/>
          <p14:tracePt t="238469" x="4133850" y="6670675"/>
          <p14:tracePt t="238479" x="4081463" y="6670675"/>
          <p14:tracePt t="238491" x="4037013" y="6670675"/>
          <p14:tracePt t="238504" x="4000500" y="6670675"/>
          <p14:tracePt t="238533" x="3990975" y="6670675"/>
          <p14:tracePt t="238536" x="3983038" y="6670675"/>
          <p14:tracePt t="238881" x="3965575" y="6688138"/>
          <p14:tracePt t="238892" x="3919538" y="6697663"/>
          <p14:tracePt t="238909" x="3848100" y="6705600"/>
          <p14:tracePt t="238916" x="3741738" y="6715125"/>
          <p14:tracePt t="238928" x="3589338" y="6715125"/>
          <p14:tracePt t="238940" x="3438525" y="6715125"/>
          <p14:tracePt t="238955" x="3027363" y="6697663"/>
          <p14:tracePt t="238977" x="2867025" y="6688138"/>
          <p14:tracePt t="238990" x="2616200" y="6634163"/>
          <p14:tracePt t="239014" x="2517775" y="6626225"/>
          <p14:tracePt t="239040" x="2393950" y="6589713"/>
          <p14:tracePt t="239050" x="2357438" y="6572250"/>
          <p14:tracePt t="239064" x="2303463" y="6562725"/>
          <p14:tracePt t="239087" x="2286000" y="6554788"/>
          <p14:tracePt t="239100" x="2286000" y="6545263"/>
          <p14:tracePt t="239110" x="2276475" y="6545263"/>
          <p14:tracePt t="239125" x="2268538" y="6545263"/>
          <p14:tracePt t="239185" x="2259013" y="6537325"/>
          <p14:tracePt t="239196" x="2251075" y="6537325"/>
          <p14:tracePt t="239209" x="2241550" y="6527800"/>
          <p14:tracePt t="239258" x="2241550" y="6518275"/>
          <p14:tracePt t="239282" x="2241550" y="6510338"/>
          <p14:tracePt t="239294" x="2241550" y="6491288"/>
          <p14:tracePt t="239306" x="2241550" y="6483350"/>
          <p14:tracePt t="239317" x="2241550" y="6473825"/>
          <p14:tracePt t="239333" x="2241550" y="6465888"/>
          <p14:tracePt t="239367" x="2251075" y="6465888"/>
          <p14:tracePt t="239383" x="2259013" y="6456363"/>
          <p14:tracePt t="239393" x="2322513" y="6446838"/>
          <p14:tracePt t="239416" x="2357438" y="6438900"/>
          <p14:tracePt t="239428" x="2465388" y="6438900"/>
          <p14:tracePt t="239442" x="2554288" y="6438900"/>
          <p14:tracePt t="239475" x="2803525" y="6438900"/>
          <p14:tracePt t="239496" x="2955925" y="6465888"/>
          <p14:tracePt t="239505" x="3197225" y="6510338"/>
          <p14:tracePt t="239513" x="3875088" y="6581775"/>
          <p14:tracePt t="239529" x="4205288" y="6643688"/>
          <p14:tracePt t="239549" x="4500563" y="6697663"/>
          <p14:tracePt t="239562" x="5018088" y="6796088"/>
          <p14:tracePt t="239586" x="5180013" y="6804025"/>
          <p14:tracePt t="239600" x="5348288" y="6823075"/>
          <p14:tracePt t="239612" x="5670550" y="6804025"/>
          <p14:tracePt t="239635" x="5795963" y="6759575"/>
          <p14:tracePt t="239646" x="5973763" y="6705600"/>
          <p14:tracePt t="239670" x="6099175" y="6653213"/>
          <p14:tracePt t="239684" x="6205538" y="6608763"/>
          <p14:tracePt t="239696" x="6303963" y="6545263"/>
          <p14:tracePt t="240110" x="6330950" y="6545263"/>
          <p14:tracePt t="240125" x="6394450" y="6537325"/>
          <p14:tracePt t="240135" x="6545263" y="6491288"/>
          <p14:tracePt t="240147" x="6831013" y="6446838"/>
          <p14:tracePt t="240160" x="7304088" y="6402388"/>
          <p14:tracePt t="240171" x="7742238" y="6384925"/>
          <p14:tracePt t="240183" x="8385175" y="6429375"/>
          <p14:tracePt t="240208" x="8626475" y="6491288"/>
          <p14:tracePt t="240237" x="8688388" y="6500813"/>
          <p14:tracePt t="240244" x="8751888" y="6537325"/>
          <p14:tracePt t="240257" x="8823325" y="6545263"/>
          <p14:tracePt t="240268" x="8947150" y="6581775"/>
          <p14:tracePt t="240293" x="9001125" y="6589713"/>
          <p14:tracePt t="240304" x="9018588" y="6599238"/>
          <p14:tracePt t="240317" x="9090025" y="6599238"/>
          <p14:tracePt t="240349" x="9134475" y="6599238"/>
          <p14:tracePt t="240646" x="9126538" y="6599238"/>
          <p14:tracePt t="240657" x="9099550" y="6599238"/>
          <p14:tracePt t="240673" x="9082088" y="6589713"/>
          <p14:tracePt t="240690" x="9045575" y="6572250"/>
          <p14:tracePt t="240694" x="8974138" y="6545263"/>
          <p14:tracePt t="240709" x="8885238" y="6527800"/>
          <p14:tracePt t="240720" x="8589963" y="6483350"/>
          <p14:tracePt t="240743" x="8358188" y="6473825"/>
          <p14:tracePt t="240756" x="7920038" y="6473825"/>
          <p14:tracePt t="240786" x="7751763" y="6473825"/>
          <p14:tracePt t="240793" x="7616825" y="6473825"/>
          <p14:tracePt t="240804" x="7419975" y="6473825"/>
          <p14:tracePt t="240831" x="7323138" y="6473825"/>
          <p14:tracePt t="240843" x="7180263" y="6518275"/>
          <p14:tracePt t="240864" x="7126288" y="6527800"/>
          <p14:tracePt t="240878" x="7099300" y="6527800"/>
          <p14:tracePt t="241133" x="7081838" y="6527800"/>
          <p14:tracePt t="241145" x="7045325" y="6527800"/>
          <p14:tracePt t="241157" x="6946900" y="6527800"/>
          <p14:tracePt t="241169" x="6715125" y="6545263"/>
          <p14:tracePt t="241182" x="6340475" y="6562725"/>
          <p14:tracePt t="241199" x="5857875" y="6608763"/>
          <p14:tracePt t="241208" x="5027613" y="6705600"/>
          <p14:tracePt t="241230" x="4803775" y="6715125"/>
          <p14:tracePt t="241243" x="4572000" y="6715125"/>
          <p14:tracePt t="241258" x="4527550" y="6715125"/>
          <p14:tracePt t="241273" x="4500563" y="6715125"/>
          <p14:tracePt t="241291" x="4483100" y="6715125"/>
          <p14:tracePt t="241328" x="4473575" y="6724650"/>
          <p14:tracePt t="241352" x="4465638" y="6724650"/>
          <p14:tracePt t="241376" x="4456113" y="6732588"/>
          <p14:tracePt t="241413" x="4456113" y="6742113"/>
          <p14:tracePt t="241742" x="4446588" y="6742113"/>
          <p14:tracePt t="241754" x="4322763" y="6742113"/>
          <p14:tracePt t="241782" x="4214813" y="6724650"/>
          <p14:tracePt t="241791" x="4089400" y="6715125"/>
          <p14:tracePt t="241802" x="3956050" y="6670675"/>
          <p14:tracePt t="241814" x="3705225" y="6608763"/>
          <p14:tracePt t="241849" x="3500438" y="6572250"/>
          <p14:tracePt t="241864" x="3411538" y="6562725"/>
          <p14:tracePt t="241876" x="3313113" y="6562725"/>
          <p14:tracePt t="241887" x="3251200" y="6562725"/>
          <p14:tracePt t="241900" x="3232150" y="6562725"/>
          <p14:tracePt t="241913" x="3214688" y="6562725"/>
          <p14:tracePt t="241937" x="3205163" y="6562725"/>
          <p14:tracePt t="241986" x="3197225" y="6562725"/>
          <p14:tracePt t="242619" x="3179763" y="6562725"/>
          <p14:tracePt t="242630" x="3170238" y="6562725"/>
          <p14:tracePt t="242643" x="3125788" y="6562725"/>
          <p14:tracePt t="242655" x="3108325" y="6562725"/>
          <p14:tracePt t="242680" x="3089275" y="6562725"/>
          <p14:tracePt t="242693" x="3054350" y="6545263"/>
          <p14:tracePt t="242703" x="3036888" y="6537325"/>
          <p14:tracePt t="242728" x="3017838" y="6537325"/>
          <p14:tracePt t="242743" x="2990850" y="6527800"/>
          <p14:tracePt t="242754" x="2982913" y="6518275"/>
          <p14:tracePt t="242786" x="2965450" y="6518275"/>
          <p14:tracePt t="242792" x="2955925" y="6510338"/>
          <p14:tracePt t="242826" x="2946400" y="6510338"/>
          <p14:tracePt t="242842" x="2938463" y="6510338"/>
          <p14:tracePt t="242879" x="2919413" y="6510338"/>
          <p14:tracePt t="242886" x="2911475" y="6510338"/>
          <p14:tracePt t="242912" x="2901950" y="6510338"/>
          <p14:tracePt t="242923" x="2884488" y="6510338"/>
          <p14:tracePt t="242937" x="2874963" y="6510338"/>
          <p14:tracePt t="242947" x="2867025" y="6510338"/>
          <p14:tracePt t="242960" x="2857500" y="6510338"/>
          <p14:tracePt t="243008" x="2847975" y="6510338"/>
          <p14:tracePt t="243021" x="2840038" y="6510338"/>
          <p14:tracePt t="243033" x="2830513" y="6510338"/>
          <p14:tracePt t="243070" x="2822575" y="6510338"/>
          <p14:tracePt t="243131" x="2822575" y="6500813"/>
          <p14:tracePt t="243179" x="2830513" y="6500813"/>
          <p14:tracePt t="243190" x="2857500" y="6491288"/>
          <p14:tracePt t="243204" x="2894013" y="6491288"/>
          <p14:tracePt t="243223" x="2938463" y="6483350"/>
          <p14:tracePt t="243228" x="3098800" y="6465888"/>
          <p14:tracePt t="243241" x="3170238" y="6465888"/>
          <p14:tracePt t="243264" x="3259138" y="6465888"/>
          <p14:tracePt t="243278" x="3429000" y="6465888"/>
          <p14:tracePt t="243300" x="3527425" y="6465888"/>
          <p14:tracePt t="243313" x="3633788" y="6473825"/>
          <p14:tracePt t="243327" x="3813175" y="6483350"/>
          <p14:tracePt t="243342" x="3884613" y="6491288"/>
          <p14:tracePt t="243362" x="3965575" y="6510338"/>
          <p14:tracePt t="244180" x="0" y="0"/>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918" name="Rectangle 3"/>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en-CA"/>
          </a:p>
        </p:txBody>
      </p:sp>
      <p:sp>
        <p:nvSpPr>
          <p:cNvPr id="117919"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CA"/>
          </a:p>
        </p:txBody>
      </p:sp>
      <p:sp>
        <p:nvSpPr>
          <p:cNvPr id="117920"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en-CA"/>
          </a:p>
        </p:txBody>
      </p:sp>
      <p:sp>
        <p:nvSpPr>
          <p:cNvPr id="117921" name="Rectangle 9"/>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en-CA"/>
          </a:p>
        </p:txBody>
      </p:sp>
      <p:graphicFrame>
        <p:nvGraphicFramePr>
          <p:cNvPr id="117912" name="Object 152"/>
          <p:cNvGraphicFramePr>
            <a:graphicFrameLocks noChangeAspect="1"/>
          </p:cNvGraphicFramePr>
          <p:nvPr>
            <p:extLst>
              <p:ext uri="{D42A27DB-BD31-4B8C-83A1-F6EECF244321}">
                <p14:modId xmlns:p14="http://schemas.microsoft.com/office/powerpoint/2010/main" val="858283683"/>
              </p:ext>
            </p:extLst>
          </p:nvPr>
        </p:nvGraphicFramePr>
        <p:xfrm>
          <a:off x="358775" y="1135273"/>
          <a:ext cx="3060700" cy="806450"/>
        </p:xfrm>
        <a:graphic>
          <a:graphicData uri="http://schemas.openxmlformats.org/presentationml/2006/ole">
            <mc:AlternateContent xmlns:mc="http://schemas.openxmlformats.org/markup-compatibility/2006">
              <mc:Choice xmlns:v="urn:schemas-microsoft-com:vml" Requires="v">
                <p:oleObj spid="_x0000_s252948" name="Equation" r:id="rId7" imgW="1917700" imgH="508000" progId="Equation.3">
                  <p:embed/>
                </p:oleObj>
              </mc:Choice>
              <mc:Fallback>
                <p:oleObj name="Equation" r:id="rId7" imgW="19177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75" y="1135273"/>
                        <a:ext cx="30607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913" name="Object 153"/>
          <p:cNvGraphicFramePr>
            <a:graphicFrameLocks noChangeAspect="1"/>
          </p:cNvGraphicFramePr>
          <p:nvPr>
            <p:extLst>
              <p:ext uri="{D42A27DB-BD31-4B8C-83A1-F6EECF244321}">
                <p14:modId xmlns:p14="http://schemas.microsoft.com/office/powerpoint/2010/main" val="993982799"/>
              </p:ext>
            </p:extLst>
          </p:nvPr>
        </p:nvGraphicFramePr>
        <p:xfrm>
          <a:off x="3599892" y="2096852"/>
          <a:ext cx="1160790" cy="900113"/>
        </p:xfrm>
        <a:graphic>
          <a:graphicData uri="http://schemas.openxmlformats.org/presentationml/2006/ole">
            <mc:AlternateContent xmlns:mc="http://schemas.openxmlformats.org/markup-compatibility/2006">
              <mc:Choice xmlns:v="urn:schemas-microsoft-com:vml" Requires="v">
                <p:oleObj spid="_x0000_s252949" name="Equation" r:id="rId9" imgW="507780" imgH="393529" progId="Equation.3">
                  <p:embed/>
                </p:oleObj>
              </mc:Choice>
              <mc:Fallback>
                <p:oleObj name="Equation" r:id="rId9" imgW="50778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9892" y="2096852"/>
                        <a:ext cx="1160790" cy="900113"/>
                      </a:xfrm>
                      <a:prstGeom prst="rect">
                        <a:avLst/>
                      </a:prstGeom>
                      <a:noFill/>
                      <a:extLst/>
                    </p:spPr>
                  </p:pic>
                </p:oleObj>
              </mc:Fallback>
            </mc:AlternateContent>
          </a:graphicData>
        </a:graphic>
      </p:graphicFrame>
      <p:sp>
        <p:nvSpPr>
          <p:cNvPr id="117922" name="Text Box 12"/>
          <p:cNvSpPr txBox="1">
            <a:spLocks noChangeArrowheads="1"/>
          </p:cNvSpPr>
          <p:nvPr/>
        </p:nvSpPr>
        <p:spPr bwMode="auto">
          <a:xfrm>
            <a:off x="358775" y="688690"/>
            <a:ext cx="2917825" cy="400050"/>
          </a:xfrm>
          <a:prstGeom prst="rect">
            <a:avLst/>
          </a:prstGeom>
          <a:noFill/>
          <a:ln w="9525">
            <a:noFill/>
            <a:miter lim="800000"/>
            <a:headEnd/>
            <a:tailEnd/>
          </a:ln>
        </p:spPr>
        <p:txBody>
          <a:bodyPr>
            <a:spAutoFit/>
          </a:bodyPr>
          <a:lstStyle/>
          <a:p>
            <a:r>
              <a:rPr lang="en-US" sz="2000" dirty="0">
                <a:solidFill>
                  <a:srgbClr val="000000"/>
                </a:solidFill>
                <a:latin typeface="Times New Roman" pitchFamily="18" charset="0"/>
              </a:rPr>
              <a:t>Thermodynamic relation:</a:t>
            </a:r>
          </a:p>
        </p:txBody>
      </p:sp>
      <p:sp>
        <p:nvSpPr>
          <p:cNvPr id="117923" name="AutoShape 13"/>
          <p:cNvSpPr>
            <a:spLocks noChangeArrowheads="1"/>
          </p:cNvSpPr>
          <p:nvPr/>
        </p:nvSpPr>
        <p:spPr bwMode="auto">
          <a:xfrm rot="5400000">
            <a:off x="3894931" y="1922327"/>
            <a:ext cx="466725" cy="239712"/>
          </a:xfrm>
          <a:prstGeom prst="rightArrow">
            <a:avLst>
              <a:gd name="adj1" fmla="val 50000"/>
              <a:gd name="adj2" fmla="val 48676"/>
            </a:avLst>
          </a:prstGeom>
          <a:solidFill>
            <a:srgbClr val="FF0000"/>
          </a:solidFill>
          <a:ln w="9525">
            <a:solidFill>
              <a:schemeClr val="tx1"/>
            </a:solidFill>
            <a:miter lim="800000"/>
            <a:headEnd/>
            <a:tailEnd/>
          </a:ln>
        </p:spPr>
        <p:txBody>
          <a:bodyPr rot="10800000" vert="eaVert" wrap="none" anchor="ctr"/>
          <a:lstStyle/>
          <a:p>
            <a:endParaRPr lang="en-CA"/>
          </a:p>
        </p:txBody>
      </p:sp>
      <p:sp>
        <p:nvSpPr>
          <p:cNvPr id="117924" name="Slide Number Placeholder 13"/>
          <p:cNvSpPr>
            <a:spLocks noGrp="1"/>
          </p:cNvSpPr>
          <p:nvPr>
            <p:ph type="sldNum" sz="quarter" idx="12"/>
          </p:nvPr>
        </p:nvSpPr>
        <p:spPr>
          <a:noFill/>
        </p:spPr>
        <p:txBody>
          <a:bodyPr/>
          <a:lstStyle/>
          <a:p>
            <a:fld id="{05CE9297-3046-49B8-8CD8-D3F92FF32DFE}" type="slidenum">
              <a:rPr lang="en-US" smtClean="0"/>
              <a:pPr/>
              <a:t>20</a:t>
            </a:fld>
            <a:endParaRPr lang="en-US"/>
          </a:p>
        </p:txBody>
      </p:sp>
      <p:sp>
        <p:nvSpPr>
          <p:cNvPr id="117925" name="Text Box 9"/>
          <p:cNvSpPr txBox="1">
            <a:spLocks noChangeArrowheads="1"/>
          </p:cNvSpPr>
          <p:nvPr/>
        </p:nvSpPr>
        <p:spPr bwMode="auto">
          <a:xfrm>
            <a:off x="827088" y="115888"/>
            <a:ext cx="7453312" cy="427037"/>
          </a:xfrm>
          <a:prstGeom prst="rect">
            <a:avLst/>
          </a:prstGeom>
          <a:noFill/>
          <a:ln w="9525">
            <a:noFill/>
            <a:miter lim="800000"/>
            <a:headEnd/>
            <a:tailEnd/>
          </a:ln>
        </p:spPr>
        <p:txBody>
          <a:bodyPr>
            <a:spAutoFit/>
          </a:bodyPr>
          <a:lstStyle/>
          <a:p>
            <a:pPr algn="ctr"/>
            <a:r>
              <a:rPr lang="en-US" sz="2200">
                <a:solidFill>
                  <a:srgbClr val="0000FF"/>
                </a:solidFill>
                <a:latin typeface="Times New Roman" pitchFamily="18" charset="0"/>
              </a:rPr>
              <a:t>Comparing statistical mechanics and thermodynamics relations</a:t>
            </a:r>
          </a:p>
        </p:txBody>
      </p:sp>
      <p:graphicFrame>
        <p:nvGraphicFramePr>
          <p:cNvPr id="117914" name="Object 154"/>
          <p:cNvGraphicFramePr>
            <a:graphicFrameLocks noChangeAspect="1"/>
          </p:cNvGraphicFramePr>
          <p:nvPr>
            <p:extLst>
              <p:ext uri="{D42A27DB-BD31-4B8C-83A1-F6EECF244321}">
                <p14:modId xmlns:p14="http://schemas.microsoft.com/office/powerpoint/2010/main" val="386708354"/>
              </p:ext>
            </p:extLst>
          </p:nvPr>
        </p:nvGraphicFramePr>
        <p:xfrm>
          <a:off x="4649788" y="1128923"/>
          <a:ext cx="3302000" cy="823913"/>
        </p:xfrm>
        <a:graphic>
          <a:graphicData uri="http://schemas.openxmlformats.org/presentationml/2006/ole">
            <mc:AlternateContent xmlns:mc="http://schemas.openxmlformats.org/markup-compatibility/2006">
              <mc:Choice xmlns:v="urn:schemas-microsoft-com:vml" Requires="v">
                <p:oleObj spid="_x0000_s252950" name="Equation" r:id="rId11" imgW="2133600" imgH="533400" progId="Equation.3">
                  <p:embed/>
                </p:oleObj>
              </mc:Choice>
              <mc:Fallback>
                <p:oleObj name="Equation" r:id="rId11" imgW="2133600" imgH="533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8" y="1128923"/>
                        <a:ext cx="33020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915" name="Object 155"/>
          <p:cNvGraphicFramePr>
            <a:graphicFrameLocks noChangeAspect="1"/>
          </p:cNvGraphicFramePr>
          <p:nvPr/>
        </p:nvGraphicFramePr>
        <p:xfrm>
          <a:off x="630238" y="3392488"/>
          <a:ext cx="3851275" cy="620712"/>
        </p:xfrm>
        <a:graphic>
          <a:graphicData uri="http://schemas.openxmlformats.org/presentationml/2006/ole">
            <mc:AlternateContent xmlns:mc="http://schemas.openxmlformats.org/markup-compatibility/2006">
              <mc:Choice xmlns:v="urn:schemas-microsoft-com:vml" Requires="v">
                <p:oleObj spid="_x0000_s252951" name="Equation" r:id="rId13" imgW="1828800" imgH="292100" progId="Equation.3">
                  <p:embed/>
                </p:oleObj>
              </mc:Choice>
              <mc:Fallback>
                <p:oleObj name="Equation" r:id="rId13" imgW="1828800" imgH="292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238" y="3392488"/>
                        <a:ext cx="3851275"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7926" name="Text Box 5"/>
          <p:cNvSpPr txBox="1">
            <a:spLocks noChangeArrowheads="1"/>
          </p:cNvSpPr>
          <p:nvPr/>
        </p:nvSpPr>
        <p:spPr bwMode="auto">
          <a:xfrm>
            <a:off x="4805363" y="3824288"/>
            <a:ext cx="4230687" cy="707886"/>
          </a:xfrm>
          <a:prstGeom prst="rect">
            <a:avLst/>
          </a:prstGeom>
          <a:noFill/>
          <a:ln w="9525">
            <a:noFill/>
            <a:miter lim="800000"/>
            <a:headEnd/>
            <a:tailEnd/>
          </a:ln>
        </p:spPr>
        <p:txBody>
          <a:bodyPr>
            <a:spAutoFit/>
          </a:bodyPr>
          <a:lstStyle/>
          <a:p>
            <a:r>
              <a:rPr lang="en-US" sz="2000" dirty="0">
                <a:latin typeface="Times New Roman" pitchFamily="18" charset="0"/>
              </a:rPr>
              <a:t>Energy of </a:t>
            </a:r>
            <a:r>
              <a:rPr lang="en-US" sz="2000" i="1" dirty="0">
                <a:latin typeface="Times New Roman" pitchFamily="18" charset="0"/>
              </a:rPr>
              <a:t>N</a:t>
            </a:r>
            <a:r>
              <a:rPr lang="en-US" sz="2000" dirty="0">
                <a:latin typeface="Times New Roman" pitchFamily="18" charset="0"/>
              </a:rPr>
              <a:t>-atom interacting system</a:t>
            </a:r>
          </a:p>
          <a:p>
            <a:r>
              <a:rPr lang="en-US" sz="2000" dirty="0">
                <a:solidFill>
                  <a:srgbClr val="FF0000"/>
                </a:solidFill>
                <a:latin typeface="Times New Roman" pitchFamily="18" charset="0"/>
              </a:rPr>
              <a:t>(the Boltzmann factor!!!)</a:t>
            </a:r>
          </a:p>
        </p:txBody>
      </p:sp>
      <p:sp>
        <p:nvSpPr>
          <p:cNvPr id="117927" name="Line 6"/>
          <p:cNvSpPr>
            <a:spLocks noChangeShapeType="1"/>
          </p:cNvSpPr>
          <p:nvPr/>
        </p:nvSpPr>
        <p:spPr bwMode="auto">
          <a:xfrm flipH="1" flipV="1">
            <a:off x="3491879" y="3716337"/>
            <a:ext cx="1351583" cy="288925"/>
          </a:xfrm>
          <a:prstGeom prst="line">
            <a:avLst/>
          </a:prstGeom>
          <a:noFill/>
          <a:ln w="28575">
            <a:solidFill>
              <a:srgbClr val="FF0000"/>
            </a:solidFill>
            <a:round/>
            <a:headEnd/>
            <a:tailEnd type="triangle" w="med" len="med"/>
          </a:ln>
        </p:spPr>
        <p:txBody>
          <a:bodyPr/>
          <a:lstStyle/>
          <a:p>
            <a:endParaRPr lang="en-US"/>
          </a:p>
        </p:txBody>
      </p:sp>
      <p:sp>
        <p:nvSpPr>
          <p:cNvPr id="117928" name="Text Box 12"/>
          <p:cNvSpPr txBox="1">
            <a:spLocks noChangeArrowheads="1"/>
          </p:cNvSpPr>
          <p:nvPr/>
        </p:nvSpPr>
        <p:spPr bwMode="auto">
          <a:xfrm>
            <a:off x="4583113" y="728700"/>
            <a:ext cx="3228975" cy="400050"/>
          </a:xfrm>
          <a:prstGeom prst="rect">
            <a:avLst/>
          </a:prstGeom>
          <a:noFill/>
          <a:ln w="9525">
            <a:noFill/>
            <a:miter lim="800000"/>
            <a:headEnd/>
            <a:tailEnd/>
          </a:ln>
        </p:spPr>
        <p:txBody>
          <a:bodyPr>
            <a:spAutoFit/>
          </a:bodyPr>
          <a:lstStyle/>
          <a:p>
            <a:r>
              <a:rPr lang="en-US" sz="2000" dirty="0">
                <a:solidFill>
                  <a:srgbClr val="000000"/>
                </a:solidFill>
                <a:latin typeface="Times New Roman" pitchFamily="18" charset="0"/>
              </a:rPr>
              <a:t>Statistical mechanics relation:</a:t>
            </a:r>
          </a:p>
        </p:txBody>
      </p:sp>
      <p:sp>
        <p:nvSpPr>
          <p:cNvPr id="117929" name="Text Box 12"/>
          <p:cNvSpPr txBox="1">
            <a:spLocks noChangeArrowheads="1"/>
          </p:cNvSpPr>
          <p:nvPr/>
        </p:nvSpPr>
        <p:spPr bwMode="auto">
          <a:xfrm>
            <a:off x="90488" y="2978150"/>
            <a:ext cx="5580062" cy="400050"/>
          </a:xfrm>
          <a:prstGeom prst="rect">
            <a:avLst/>
          </a:prstGeom>
          <a:noFill/>
          <a:ln w="9525">
            <a:noFill/>
            <a:miter lim="800000"/>
            <a:headEnd/>
            <a:tailEnd/>
          </a:ln>
        </p:spPr>
        <p:txBody>
          <a:bodyPr>
            <a:spAutoFit/>
          </a:bodyPr>
          <a:lstStyle/>
          <a:p>
            <a:r>
              <a:rPr lang="en-US" sz="2000" b="1" dirty="0">
                <a:solidFill>
                  <a:srgbClr val="000000"/>
                </a:solidFill>
                <a:latin typeface="Times New Roman" pitchFamily="18" charset="0"/>
              </a:rPr>
              <a:t>Canonical ensemble partition function</a:t>
            </a:r>
            <a:r>
              <a:rPr lang="en-US" sz="2000" dirty="0">
                <a:solidFill>
                  <a:srgbClr val="000000"/>
                </a:solidFill>
                <a:latin typeface="Times New Roman" pitchFamily="18" charset="0"/>
              </a:rPr>
              <a:t>:</a:t>
            </a:r>
          </a:p>
        </p:txBody>
      </p:sp>
      <p:sp>
        <p:nvSpPr>
          <p:cNvPr id="117931" name="Text Box 2"/>
          <p:cNvSpPr txBox="1">
            <a:spLocks noChangeArrowheads="1"/>
          </p:cNvSpPr>
          <p:nvPr/>
        </p:nvSpPr>
        <p:spPr bwMode="auto">
          <a:xfrm>
            <a:off x="225625" y="4523003"/>
            <a:ext cx="8810425" cy="400110"/>
          </a:xfrm>
          <a:prstGeom prst="rect">
            <a:avLst/>
          </a:prstGeom>
          <a:noFill/>
          <a:ln w="9525">
            <a:noFill/>
            <a:miter lim="800000"/>
            <a:headEnd/>
            <a:tailEnd/>
          </a:ln>
        </p:spPr>
        <p:txBody>
          <a:bodyPr wrap="none">
            <a:spAutoFit/>
          </a:bodyPr>
          <a:lstStyle/>
          <a:p>
            <a:r>
              <a:rPr lang="en-US" sz="2000" dirty="0">
                <a:solidFill>
                  <a:srgbClr val="000000"/>
                </a:solidFill>
                <a:latin typeface="Times New Roman" pitchFamily="18" charset="0"/>
              </a:rPr>
              <a:t>Relating thermodynamic quantities from the canonical ensemble partition function:</a:t>
            </a:r>
          </a:p>
        </p:txBody>
      </p:sp>
      <p:graphicFrame>
        <p:nvGraphicFramePr>
          <p:cNvPr id="2" name="Object 1"/>
          <p:cNvGraphicFramePr>
            <a:graphicFrameLocks noChangeAspect="1"/>
          </p:cNvGraphicFramePr>
          <p:nvPr>
            <p:extLst>
              <p:ext uri="{D42A27DB-BD31-4B8C-83A1-F6EECF244321}">
                <p14:modId xmlns:p14="http://schemas.microsoft.com/office/powerpoint/2010/main" val="322456676"/>
              </p:ext>
            </p:extLst>
          </p:nvPr>
        </p:nvGraphicFramePr>
        <p:xfrm>
          <a:off x="4507173" y="4990306"/>
          <a:ext cx="4205287" cy="742950"/>
        </p:xfrm>
        <a:graphic>
          <a:graphicData uri="http://schemas.openxmlformats.org/presentationml/2006/ole">
            <mc:AlternateContent xmlns:mc="http://schemas.openxmlformats.org/markup-compatibility/2006">
              <mc:Choice xmlns:v="urn:schemas-microsoft-com:vml" Requires="v">
                <p:oleObj spid="_x0000_s252952" name="Equation" r:id="rId15" imgW="2323800" imgH="406080" progId="Equation.3">
                  <p:embed/>
                </p:oleObj>
              </mc:Choice>
              <mc:Fallback>
                <p:oleObj name="Equation" r:id="rId15" imgW="2323800" imgH="406080" progId="Equation.3">
                  <p:embed/>
                  <p:pic>
                    <p:nvPicPr>
                      <p:cNvPr id="0" name=""/>
                      <p:cNvPicPr>
                        <a:picLocks noChangeAspect="1" noChangeArrowheads="1"/>
                      </p:cNvPicPr>
                      <p:nvPr/>
                    </p:nvPicPr>
                    <p:blipFill>
                      <a:blip r:embed="rId16"/>
                      <a:srcRect/>
                      <a:stretch>
                        <a:fillRect/>
                      </a:stretch>
                    </p:blipFill>
                    <p:spPr bwMode="auto">
                      <a:xfrm>
                        <a:off x="4507173" y="4990306"/>
                        <a:ext cx="4205287" cy="74295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69818069"/>
              </p:ext>
            </p:extLst>
          </p:nvPr>
        </p:nvGraphicFramePr>
        <p:xfrm>
          <a:off x="1544413" y="5816193"/>
          <a:ext cx="2592387" cy="736600"/>
        </p:xfrm>
        <a:graphic>
          <a:graphicData uri="http://schemas.openxmlformats.org/presentationml/2006/ole">
            <mc:AlternateContent xmlns:mc="http://schemas.openxmlformats.org/markup-compatibility/2006">
              <mc:Choice xmlns:v="urn:schemas-microsoft-com:vml" Requires="v">
                <p:oleObj spid="_x0000_s252953" name="Equation" r:id="rId17" imgW="1473200" imgH="419100" progId="Equation.3">
                  <p:embed/>
                </p:oleObj>
              </mc:Choice>
              <mc:Fallback>
                <p:oleObj name="Equation" r:id="rId17" imgW="14732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4413" y="5816193"/>
                        <a:ext cx="2592387"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2"/>
          <p:cNvSpPr txBox="1">
            <a:spLocks noChangeArrowheads="1"/>
          </p:cNvSpPr>
          <p:nvPr/>
        </p:nvSpPr>
        <p:spPr bwMode="auto">
          <a:xfrm>
            <a:off x="393907" y="5984438"/>
            <a:ext cx="909223" cy="400110"/>
          </a:xfrm>
          <a:prstGeom prst="rect">
            <a:avLst/>
          </a:prstGeom>
          <a:noFill/>
          <a:ln w="9525">
            <a:noFill/>
            <a:miter lim="800000"/>
            <a:headEnd/>
            <a:tailEnd/>
          </a:ln>
        </p:spPr>
        <p:txBody>
          <a:bodyPr wrap="none">
            <a:spAutoFit/>
          </a:bodyPr>
          <a:lstStyle/>
          <a:p>
            <a:r>
              <a:rPr lang="en-US" sz="2000" dirty="0">
                <a:solidFill>
                  <a:srgbClr val="000000"/>
                </a:solidFill>
                <a:latin typeface="Times New Roman" pitchFamily="18" charset="0"/>
              </a:rPr>
              <a:t>Recall:</a:t>
            </a:r>
          </a:p>
        </p:txBody>
      </p:sp>
      <p:sp>
        <p:nvSpPr>
          <p:cNvPr id="22" name="Text Box 5"/>
          <p:cNvSpPr txBox="1">
            <a:spLocks noChangeArrowheads="1"/>
          </p:cNvSpPr>
          <p:nvPr/>
        </p:nvSpPr>
        <p:spPr bwMode="auto">
          <a:xfrm>
            <a:off x="122785" y="5153126"/>
            <a:ext cx="4488182" cy="400110"/>
          </a:xfrm>
          <a:prstGeom prst="rect">
            <a:avLst/>
          </a:prstGeom>
          <a:noFill/>
          <a:ln w="9525">
            <a:noFill/>
            <a:miter lim="800000"/>
            <a:headEnd/>
            <a:tailEnd/>
          </a:ln>
        </p:spPr>
        <p:txBody>
          <a:bodyPr wrap="square">
            <a:spAutoFit/>
          </a:bodyPr>
          <a:lstStyle/>
          <a:p>
            <a:r>
              <a:rPr lang="en-US" sz="2000" dirty="0">
                <a:latin typeface="Times New Roman" pitchFamily="18" charset="0"/>
              </a:rPr>
              <a:t>Instead of </a:t>
            </a:r>
            <a:r>
              <a:rPr lang="en-US" sz="2000" i="1" dirty="0">
                <a:latin typeface="Times New Roman" pitchFamily="18" charset="0"/>
              </a:rPr>
              <a:t>Q</a:t>
            </a:r>
            <a:r>
              <a:rPr lang="en-US" sz="2000" dirty="0">
                <a:latin typeface="Times New Roman" pitchFamily="18" charset="0"/>
              </a:rPr>
              <a:t>, we deal with the logarithm</a:t>
            </a:r>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2984459938"/>
      </p:ext>
    </p:extLst>
  </p:cSld>
  <p:clrMapOvr>
    <a:masterClrMapping/>
  </p:clrMapOvr>
  <mc:AlternateContent xmlns:mc="http://schemas.openxmlformats.org/markup-compatibility/2006" xmlns:p14="http://schemas.microsoft.com/office/powerpoint/2010/main">
    <mc:Choice Requires="p14">
      <p:transition spd="slow" p14:dur="2000" advTm="207016"/>
    </mc:Choice>
    <mc:Fallback xmlns="">
      <p:transition spd="slow" advTm="2070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9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79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79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79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79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79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79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4"/>
                </p:tgtEl>
              </p:cMediaNode>
            </p:audio>
          </p:childTnLst>
        </p:cTn>
      </p:par>
    </p:tnLst>
    <p:bldLst>
      <p:bldP spid="117923" grpId="0" animBg="1"/>
      <p:bldP spid="117926" grpId="0"/>
      <p:bldP spid="117927" grpId="0" animBg="1"/>
      <p:bldP spid="117929" grpId="0"/>
      <p:bldP spid="117931" grpId="0"/>
      <p:bldP spid="25" grpId="0"/>
      <p:bldP spid="22" grpId="0"/>
    </p:bldLst>
  </p:timing>
  <p:extLst mod="1">
    <p:ext uri="{3A86A75C-4F4B-4683-9AE1-C65F6400EC91}">
      <p14:laserTraceLst xmlns:p14="http://schemas.microsoft.com/office/powerpoint/2010/main">
        <p14:tracePtLst>
          <p14:tracePt t="5547" x="6330950" y="6054725"/>
          <p14:tracePt t="5772" x="6313488" y="6045200"/>
          <p14:tracePt t="5785" x="6269038" y="6018213"/>
          <p14:tracePt t="5796" x="6215063" y="5956300"/>
          <p14:tracePt t="5807" x="5902325" y="5626100"/>
          <p14:tracePt t="5844" x="5759450" y="5500688"/>
          <p14:tracePt t="5858" x="5394325" y="5180013"/>
          <p14:tracePt t="5870" x="5143500" y="5000625"/>
          <p14:tracePt t="5896" x="4867275" y="4830763"/>
          <p14:tracePt t="5904" x="4330700" y="4562475"/>
          <p14:tracePt t="5935" x="4108450" y="4483100"/>
          <p14:tracePt t="5938" x="3911600" y="4429125"/>
          <p14:tracePt t="5955" x="3741738" y="4384675"/>
          <p14:tracePt t="5980" x="3705225" y="4375150"/>
          <p14:tracePt t="5992" x="3687763" y="4367213"/>
          <p14:tracePt t="6197" x="3652838" y="4367213"/>
          <p14:tracePt t="6209" x="3608388" y="4367213"/>
          <p14:tracePt t="6222" x="3527425" y="4313238"/>
          <p14:tracePt t="6225" x="3402013" y="4241800"/>
          <p14:tracePt t="6247" x="3170238" y="4044950"/>
          <p14:tracePt t="6259" x="2625725" y="3455988"/>
          <p14:tracePt t="6272" x="2374900" y="3187700"/>
          <p14:tracePt t="6294" x="2160588" y="2955925"/>
          <p14:tracePt t="6307" x="1884363" y="2679700"/>
          <p14:tracePt t="6331" x="1812925" y="2608263"/>
          <p14:tracePt t="6345" x="1751013" y="2554288"/>
          <p14:tracePt t="6357" x="1724025" y="2509838"/>
          <p14:tracePt t="6381" x="1724025" y="2500313"/>
          <p14:tracePt t="6393" x="1724025" y="2490788"/>
          <p14:tracePt t="6599" x="1704975" y="2473325"/>
          <p14:tracePt t="6612" x="1687513" y="2428875"/>
          <p14:tracePt t="6629" x="1660525" y="2347913"/>
          <p14:tracePt t="6636" x="1643063" y="2268538"/>
          <p14:tracePt t="6649" x="1608138" y="2170113"/>
          <p14:tracePt t="6661" x="1509713" y="2017713"/>
          <p14:tracePt t="6691" x="1455738" y="1965325"/>
          <p14:tracePt t="6699" x="1374775" y="1893888"/>
          <p14:tracePt t="6709" x="1347788" y="1884363"/>
          <p14:tracePt t="6726" x="1330325" y="1884363"/>
          <p14:tracePt t="6760" x="1322388" y="1884363"/>
          <p14:tracePt t="6786" x="1312863" y="1884363"/>
          <p14:tracePt t="6795" x="1312863" y="1893888"/>
          <p14:tracePt t="6807" x="1312863" y="1901825"/>
          <p14:tracePt t="6832" x="1312863" y="1919288"/>
          <p14:tracePt t="6843" x="1312863" y="1946275"/>
          <p14:tracePt t="6856" x="1312863" y="1965325"/>
          <p14:tracePt t="6868" x="1322388" y="1982788"/>
          <p14:tracePt t="7136" x="1339850" y="1982788"/>
          <p14:tracePt t="7147" x="1347788" y="1990725"/>
          <p14:tracePt t="7159" x="1357313" y="2000250"/>
          <p14:tracePt t="7172" x="1366838" y="2009775"/>
          <p14:tracePt t="7209" x="1374775" y="2009775"/>
          <p14:tracePt t="7257" x="1347788" y="2009775"/>
          <p14:tracePt t="7268" x="1312863" y="1990725"/>
          <p14:tracePt t="7281" x="1250950" y="1973263"/>
          <p14:tracePt t="7295" x="1169988" y="1946275"/>
          <p14:tracePt t="7306" x="1089025" y="1938338"/>
          <p14:tracePt t="7320" x="965200" y="1919288"/>
          <p14:tracePt t="7342" x="901700" y="1919288"/>
          <p14:tracePt t="7354" x="822325" y="1919288"/>
          <p14:tracePt t="7367" x="696913" y="1919288"/>
          <p14:tracePt t="7391" x="633413" y="1919288"/>
          <p14:tracePt t="7403" x="598488" y="1919288"/>
          <p14:tracePt t="7416" x="554038" y="1919288"/>
          <p14:tracePt t="7448" x="544513" y="1919288"/>
          <p14:tracePt t="7453" x="536575" y="1919288"/>
          <p14:tracePt t="7564" x="544513" y="1919288"/>
          <p14:tracePt t="7575" x="561975" y="1919288"/>
          <p14:tracePt t="7586" x="571500" y="1919288"/>
          <p14:tracePt t="7598" x="598488" y="1911350"/>
          <p14:tracePt t="7610" x="625475" y="1911350"/>
          <p14:tracePt t="7633" x="669925" y="1911350"/>
          <p14:tracePt t="7636" x="696913" y="1911350"/>
          <p14:tracePt t="7650" x="731838" y="1911350"/>
          <p14:tracePt t="7671" x="822325" y="1911350"/>
          <p14:tracePt t="7685" x="901700" y="1911350"/>
          <p14:tracePt t="7708" x="990600" y="1911350"/>
          <p14:tracePt t="7719" x="1223963" y="1928813"/>
          <p14:tracePt t="7736" x="1322388" y="1946275"/>
          <p14:tracePt t="7755" x="1490663" y="1965325"/>
          <p14:tracePt t="7768" x="1581150" y="1973263"/>
          <p14:tracePt t="7792" x="1670050" y="1973263"/>
          <p14:tracePt t="7806" x="1795463" y="1982788"/>
          <p14:tracePt t="8123" x="1822450" y="1982788"/>
          <p14:tracePt t="8134" x="1866900" y="1973263"/>
          <p14:tracePt t="8146" x="1946275" y="1955800"/>
          <p14:tracePt t="8158" x="2116138" y="1938338"/>
          <p14:tracePt t="8184" x="2179638" y="1928813"/>
          <p14:tracePt t="8195" x="2241550" y="1928813"/>
          <p14:tracePt t="8206" x="2322513" y="1928813"/>
          <p14:tracePt t="8222" x="2357438" y="1928813"/>
          <p14:tracePt t="8243" x="2393950" y="1928813"/>
          <p14:tracePt t="8256" x="2455863" y="1928813"/>
          <p14:tracePt t="8282" x="2490788" y="1928813"/>
          <p14:tracePt t="8293" x="2536825" y="1928813"/>
          <p14:tracePt t="8305" x="2562225" y="1938338"/>
          <p14:tracePt t="9442" x="2527300" y="1938338"/>
          <p14:tracePt t="9449" x="2446338" y="1919288"/>
          <p14:tracePt t="9460" x="2347913" y="1911350"/>
          <p14:tracePt t="9474" x="2224088" y="1884363"/>
          <p14:tracePt t="9485" x="1938338" y="1839913"/>
          <p14:tracePt t="9511" x="1768475" y="1812925"/>
          <p14:tracePt t="9522" x="1608138" y="1785938"/>
          <p14:tracePt t="9536" x="1411288" y="1751013"/>
          <p14:tracePt t="9558" x="1330325" y="1751013"/>
          <p14:tracePt t="9571" x="1258888" y="1751013"/>
          <p14:tracePt t="9595" x="1223963" y="1751013"/>
          <p14:tracePt t="9608" x="1204913" y="1758950"/>
          <p14:tracePt t="9619" x="1187450" y="1776413"/>
          <p14:tracePt t="9878" x="1152525" y="1776413"/>
          <p14:tracePt t="9888" x="1108075" y="1776413"/>
          <p14:tracePt t="9900" x="1036638" y="1776413"/>
          <p14:tracePt t="9913" x="938213" y="1776413"/>
          <p14:tracePt t="9924" x="839788" y="1776413"/>
          <p14:tracePt t="9938" x="633413" y="1795463"/>
          <p14:tracePt t="9961" x="571500" y="1803400"/>
          <p14:tracePt t="9974" x="536575" y="1812925"/>
          <p14:tracePt t="9997" x="536575" y="1822450"/>
          <p14:tracePt t="10009" x="527050" y="1830388"/>
          <p14:tracePt t="10023" x="517525" y="1847850"/>
          <p14:tracePt t="10047" x="517525" y="1866900"/>
          <p14:tracePt t="10060" x="517525" y="1874838"/>
          <p14:tracePt t="10412" x="517525" y="1884363"/>
          <p14:tracePt t="10424" x="517525" y="1901825"/>
          <p14:tracePt t="10445" x="527050" y="1911350"/>
          <p14:tracePt t="10461" x="527050" y="1919288"/>
          <p14:tracePt t="10533" x="527050" y="1928813"/>
          <p14:tracePt t="10546" x="544513" y="1938338"/>
          <p14:tracePt t="10557" x="554038" y="1938338"/>
          <p14:tracePt t="10619" x="561975" y="1938338"/>
          <p14:tracePt t="10935" x="561975" y="1911350"/>
          <p14:tracePt t="10947" x="561975" y="1893888"/>
          <p14:tracePt t="10961" x="561975" y="1874838"/>
          <p14:tracePt t="10972" x="561975" y="1857375"/>
          <p14:tracePt t="10986" x="561975" y="1839913"/>
          <p14:tracePt t="10997" x="571500" y="1812925"/>
          <p14:tracePt t="11012" x="581025" y="1803400"/>
          <p14:tracePt t="11034" x="581025" y="1795463"/>
          <p14:tracePt t="11057" x="588963" y="1795463"/>
          <p14:tracePt t="11070" x="608013" y="1795463"/>
          <p14:tracePt t="11107" x="615950" y="1795463"/>
          <p14:tracePt t="11398" x="625475" y="1768475"/>
          <p14:tracePt t="11410" x="633413" y="1724025"/>
          <p14:tracePt t="11423" x="642938" y="1687513"/>
          <p14:tracePt t="11438" x="652463" y="1652588"/>
          <p14:tracePt t="11452" x="660400" y="1608138"/>
          <p14:tracePt t="11460" x="669925" y="1581150"/>
          <p14:tracePt t="11473" x="679450" y="1554163"/>
          <p14:tracePt t="11484" x="687388" y="1500188"/>
          <p14:tracePt t="11507" x="696913" y="1490663"/>
          <p14:tracePt t="11521" x="714375" y="1455738"/>
          <p14:tracePt t="11545" x="723900" y="1446213"/>
          <p14:tracePt t="11558" x="731838" y="1446213"/>
          <p14:tracePt t="11569" x="741363" y="1428750"/>
          <p14:tracePt t="12144" x="741363" y="1438275"/>
          <p14:tracePt t="12153" x="741363" y="1455738"/>
          <p14:tracePt t="12165" x="741363" y="1473200"/>
          <p14:tracePt t="12179" x="741363" y="1527175"/>
          <p14:tracePt t="12202" x="741363" y="1562100"/>
          <p14:tracePt t="12215" x="741363" y="1608138"/>
          <p14:tracePt t="12222" x="750888" y="1643063"/>
          <p14:tracePt t="12471" x="750888" y="1633538"/>
          <p14:tracePt t="12482" x="750888" y="1616075"/>
          <p14:tracePt t="12493" x="750888" y="1581150"/>
          <p14:tracePt t="12508" x="741363" y="1527175"/>
          <p14:tracePt t="12519" x="741363" y="1500188"/>
          <p14:tracePt t="12531" x="741363" y="1446213"/>
          <p14:tracePt t="12543" x="741363" y="1401763"/>
          <p14:tracePt t="12568" x="741363" y="1384300"/>
          <p14:tracePt t="12580" x="741363" y="1374775"/>
          <p14:tracePt t="12606" x="741363" y="1366838"/>
          <p14:tracePt t="13068" x="731838" y="1366838"/>
          <p14:tracePt t="13078" x="723900" y="1401763"/>
          <p14:tracePt t="13092" x="714375" y="1446213"/>
          <p14:tracePt t="13104" x="704850" y="1509713"/>
          <p14:tracePt t="13116" x="687388" y="1625600"/>
          <p14:tracePt t="13140" x="687388" y="1687513"/>
          <p14:tracePt t="13153" x="687388" y="1768475"/>
          <p14:tracePt t="13165" x="696913" y="1901825"/>
          <p14:tracePt t="13197" x="714375" y="2000250"/>
          <p14:tracePt t="13202" x="768350" y="2170113"/>
          <p14:tracePt t="13224" x="785813" y="2214563"/>
          <p14:tracePt t="13238" x="812800" y="2251075"/>
          <p14:tracePt t="13457" x="812800" y="2241550"/>
          <p14:tracePt t="13480" x="795338" y="2197100"/>
          <p14:tracePt t="13493" x="776288" y="2160588"/>
          <p14:tracePt t="13506" x="714375" y="2027238"/>
          <p14:tracePt t="13518" x="696913" y="1946275"/>
          <p14:tracePt t="13543" x="669925" y="1847850"/>
          <p14:tracePt t="13555" x="642938" y="1741488"/>
          <p14:tracePt t="13578" x="633413" y="1714500"/>
          <p14:tracePt t="13591" x="633413" y="1704975"/>
          <p14:tracePt t="13604" x="625475" y="1697038"/>
          <p14:tracePt t="14090" x="633413" y="1697038"/>
          <p14:tracePt t="14103" x="652463" y="1697038"/>
          <p14:tracePt t="14115" x="669925" y="1704975"/>
          <p14:tracePt t="14128" x="696913" y="1741488"/>
          <p14:tracePt t="14140" x="714375" y="1768475"/>
          <p14:tracePt t="14163" x="723900" y="1795463"/>
          <p14:tracePt t="14178" x="741363" y="1822450"/>
          <p14:tracePt t="14200" x="750888" y="1839913"/>
          <p14:tracePt t="14212" x="758825" y="1839913"/>
          <p14:tracePt t="14225" x="776288" y="1857375"/>
          <p14:tracePt t="14257" x="785813" y="1857375"/>
          <p14:tracePt t="14723" x="768350" y="1857375"/>
          <p14:tracePt t="14749" x="750888" y="1857375"/>
          <p14:tracePt t="14759" x="741363" y="1857375"/>
          <p14:tracePt t="14772" x="731838" y="1847850"/>
          <p14:tracePt t="14799" x="723900" y="1847850"/>
          <p14:tracePt t="15044" x="731838" y="1847850"/>
          <p14:tracePt t="16209" x="741363" y="1839913"/>
          <p14:tracePt t="16223" x="758825" y="1839913"/>
          <p14:tracePt t="16234" x="776288" y="1830388"/>
          <p14:tracePt t="16246" x="803275" y="1830388"/>
          <p14:tracePt t="16259" x="901700" y="1822450"/>
          <p14:tracePt t="16284" x="982663" y="1812925"/>
          <p14:tracePt t="16297" x="1169988" y="1776413"/>
          <p14:tracePt t="16308" x="1250950" y="1768475"/>
          <p14:tracePt t="16324" x="1322388" y="1768475"/>
          <p14:tracePt t="16344" x="1490663" y="1751013"/>
          <p14:tracePt t="16369" x="1598613" y="1741488"/>
          <p14:tracePt t="16380" x="1714500" y="1731963"/>
          <p14:tracePt t="16392" x="1911350" y="1714500"/>
          <p14:tracePt t="16417" x="1990725" y="1714500"/>
          <p14:tracePt t="16428" x="2044700" y="1704975"/>
          <p14:tracePt t="16443" x="2081213" y="1704975"/>
          <p14:tracePt t="16466" x="2116138" y="1704975"/>
          <p14:tracePt t="16478" x="2152650" y="1704975"/>
          <p14:tracePt t="16796" x="2125663" y="1704975"/>
          <p14:tracePt t="16806" x="2089150" y="1687513"/>
          <p14:tracePt t="16819" x="2071688" y="1687513"/>
          <p14:tracePt t="16832" x="2027238" y="1652588"/>
          <p14:tracePt t="16856" x="1982788" y="1589088"/>
          <p14:tracePt t="16870" x="1955800" y="1571625"/>
          <p14:tracePt t="16880" x="1946275" y="1554163"/>
          <p14:tracePt t="16903" x="1928813" y="1536700"/>
          <p14:tracePt t="16917" x="1911350" y="1509713"/>
          <p14:tracePt t="16946" x="1901825" y="1490663"/>
          <p14:tracePt t="16948" x="1901825" y="1465263"/>
          <p14:tracePt t="16978" x="1901825" y="1438275"/>
          <p14:tracePt t="16989" x="1911350" y="1419225"/>
          <p14:tracePt t="17002" x="1938338" y="1401763"/>
          <p14:tracePt t="17015" x="1965325" y="1366838"/>
          <p14:tracePt t="17038" x="1990725" y="1357313"/>
          <p14:tracePt t="17052" x="2062163" y="1339850"/>
          <p14:tracePt t="17075" x="2116138" y="1339850"/>
          <p14:tracePt t="17087" x="2187575" y="1339850"/>
          <p14:tracePt t="17099" x="2374900" y="1374775"/>
          <p14:tracePt t="17131" x="2473325" y="1401763"/>
          <p14:tracePt t="17136" x="2571750" y="1419225"/>
          <p14:tracePt t="17149" x="2714625" y="1455738"/>
          <p14:tracePt t="17172" x="2776538" y="1465263"/>
          <p14:tracePt t="17199" x="2894013" y="1482725"/>
          <p14:tracePt t="17208" x="2928938" y="1490663"/>
          <p14:tracePt t="17221" x="2973388" y="1517650"/>
          <p14:tracePt t="17233" x="2990850" y="1536700"/>
          <p14:tracePt t="17257" x="3009900" y="1554163"/>
          <p14:tracePt t="17269" x="3036888" y="1608138"/>
          <p14:tracePt t="17299" x="3036888" y="1625600"/>
          <p14:tracePt t="17308" x="3036888" y="1652588"/>
          <p14:tracePt t="17318" x="3036888" y="1704975"/>
          <p14:tracePt t="17350" x="3027363" y="1724025"/>
          <p14:tracePt t="17356" x="2938463" y="1768475"/>
          <p14:tracePt t="17367" x="2847975" y="1803400"/>
          <p14:tracePt t="17391" x="2724150" y="1847850"/>
          <p14:tracePt t="17403" x="2411413" y="1928813"/>
          <p14:tracePt t="17428" x="2214563" y="1955800"/>
          <p14:tracePt t="17440" x="2062163" y="1955800"/>
          <p14:tracePt t="17454" x="1822450" y="1955800"/>
          <p14:tracePt t="17477" x="1724025" y="1955800"/>
          <p14:tracePt t="17488" x="1589088" y="1866900"/>
          <p14:tracePt t="17502" x="1554163" y="1776413"/>
          <p14:tracePt t="17525" x="1536700" y="1714500"/>
          <p14:tracePt t="17538" x="1517650" y="1633538"/>
          <p14:tracePt t="17568" x="1509713" y="1598613"/>
          <p14:tracePt t="17574" x="1509713" y="1536700"/>
          <p14:tracePt t="17586" x="1509713" y="1517650"/>
          <p14:tracePt t="17611" x="1554163" y="1482725"/>
          <p14:tracePt t="17637" x="1670050" y="1401763"/>
          <p14:tracePt t="17647" x="1741488" y="1357313"/>
          <p14:tracePt t="17663" x="1893888" y="1303338"/>
          <p14:tracePt t="17685" x="1982788" y="1276350"/>
          <p14:tracePt t="17695" x="2081213" y="1268413"/>
          <p14:tracePt t="17708" x="2259013" y="1268413"/>
          <p14:tracePt t="17727" x="2339975" y="1276350"/>
          <p14:tracePt t="17744" x="2411413" y="1303338"/>
          <p14:tracePt t="17758" x="2473325" y="1347788"/>
          <p14:tracePt t="17774" x="2581275" y="1411288"/>
          <p14:tracePt t="17793" x="2633663" y="1428750"/>
          <p14:tracePt t="17806" x="2714625" y="1500188"/>
          <p14:tracePt t="17830" x="2759075" y="1536700"/>
          <p14:tracePt t="17843" x="2822575" y="1589088"/>
          <p14:tracePt t="17868" x="2847975" y="1608138"/>
          <p14:tracePt t="17878" x="2874963" y="1633538"/>
          <p14:tracePt t="17891" x="2901950" y="1687513"/>
          <p14:tracePt t="17915" x="2911475" y="1724025"/>
          <p14:tracePt t="17927" x="2919413" y="1731963"/>
          <p14:tracePt t="17941" x="2919413" y="1758950"/>
          <p14:tracePt t="17963" x="2919413" y="1768475"/>
          <p14:tracePt t="17990" x="2919413" y="1776413"/>
          <p14:tracePt t="18005" x="2919413" y="1785938"/>
          <p14:tracePt t="18367" x="2965450" y="1785938"/>
          <p14:tracePt t="18381" x="3027363" y="1785938"/>
          <p14:tracePt t="18391" x="3116263" y="1785938"/>
          <p14:tracePt t="18403" x="3214688" y="1795463"/>
          <p14:tracePt t="18415" x="3384550" y="1857375"/>
          <p14:tracePt t="18442" x="3473450" y="1893888"/>
          <p14:tracePt t="18444" x="3536950" y="1919288"/>
          <p14:tracePt t="18463" x="3643313" y="2000250"/>
          <p14:tracePt t="18487" x="3697288" y="2044700"/>
          <p14:tracePt t="18501" x="3751263" y="2071688"/>
          <p14:tracePt t="18512" x="3867150" y="2179638"/>
          <p14:tracePt t="18527" x="3911600" y="2232025"/>
          <p14:tracePt t="18548" x="3956050" y="2312988"/>
          <p14:tracePt t="18820" x="3956050" y="2303463"/>
          <p14:tracePt t="18830" x="3946525" y="2303463"/>
          <p14:tracePt t="18977" x="3956050" y="2303463"/>
          <p14:tracePt t="18988" x="3983038" y="2303463"/>
          <p14:tracePt t="19003" x="4017963" y="2303463"/>
          <p14:tracePt t="19011" x="4054475" y="2312988"/>
          <p14:tracePt t="19023" x="4081463" y="2330450"/>
          <p14:tracePt t="19036" x="4125913" y="2339975"/>
          <p14:tracePt t="19049" x="4224338" y="2366963"/>
          <p14:tracePt t="19072" x="4276725" y="2374900"/>
          <p14:tracePt t="19085" x="4375150" y="2393950"/>
          <p14:tracePt t="19109" x="4419600" y="2393950"/>
          <p14:tracePt t="19122" x="4465638" y="2393950"/>
          <p14:tracePt t="19139" x="4581525" y="2393950"/>
          <p14:tracePt t="19150" x="4608513" y="2366963"/>
          <p14:tracePt t="19170" x="4633913" y="2357438"/>
          <p14:tracePt t="19476" x="4633913" y="2347913"/>
          <p14:tracePt t="19512" x="4633913" y="2330450"/>
          <p14:tracePt t="19523" x="4633913" y="2322513"/>
          <p14:tracePt t="19534" x="4625975" y="2312988"/>
          <p14:tracePt t="19549" x="4616450" y="2276475"/>
          <p14:tracePt t="19561" x="4616450" y="2241550"/>
          <p14:tracePt t="19572" x="4608513" y="2125663"/>
          <p14:tracePt t="19596" x="4608513" y="2017713"/>
          <p14:tracePt t="19607" x="4625975" y="1893888"/>
          <p14:tracePt t="19621" x="4732338" y="1571625"/>
          <p14:tracePt t="19645" x="4857750" y="1384300"/>
          <p14:tracePt t="19657" x="5062538" y="1196975"/>
          <p14:tracePt t="19673" x="5697538" y="830263"/>
          <p14:tracePt t="19693" x="5965825" y="687388"/>
          <p14:tracePt t="19706" x="6251575" y="608013"/>
          <p14:tracePt t="19729" x="6348413" y="588963"/>
          <p14:tracePt t="19743" x="6438900" y="571500"/>
          <p14:tracePt t="19755" x="6599238" y="571500"/>
          <p14:tracePt t="19781" x="6688138" y="571500"/>
          <p14:tracePt t="19791" x="6840538" y="581025"/>
          <p14:tracePt t="19821" x="6894513" y="581025"/>
          <p14:tracePt t="19829" x="6938963" y="588963"/>
          <p14:tracePt t="19840" x="7018338" y="652463"/>
          <p14:tracePt t="20171" x="7018338" y="723900"/>
          <p14:tracePt t="20181" x="7018338" y="803275"/>
          <p14:tracePt t="20193" x="7018338" y="911225"/>
          <p14:tracePt t="20213" x="7018338" y="1017588"/>
          <p14:tracePt t="20218" x="6938963" y="1231900"/>
          <p14:tracePt t="20242" x="6894513" y="1322388"/>
          <p14:tracePt t="20258" x="6823075" y="1374775"/>
          <p14:tracePt t="20268" x="6715125" y="1401763"/>
          <p14:tracePt t="20278" x="6411913" y="1428750"/>
          <p14:tracePt t="20292" x="6259513" y="1428750"/>
          <p14:tracePt t="20315" x="6116638" y="1401763"/>
          <p14:tracePt t="20328" x="5884863" y="1285875"/>
          <p14:tracePt t="20351" x="5795963" y="1241425"/>
          <p14:tracePt t="20363" x="5688013" y="1179513"/>
          <p14:tracePt t="20378" x="5670550" y="1160463"/>
          <p14:tracePt t="20401" x="5661025" y="1133475"/>
          <p14:tracePt t="20416" x="5680075" y="1089025"/>
          <p14:tracePt t="20443" x="5715000" y="1054100"/>
          <p14:tracePt t="20445" x="5902325" y="990600"/>
          <p14:tracePt t="20472" x="6045200" y="982663"/>
          <p14:tracePt t="20486" x="6180138" y="982663"/>
          <p14:tracePt t="20498" x="6518275" y="1062038"/>
          <p14:tracePt t="20524" x="6661150" y="1133475"/>
          <p14:tracePt t="20535" x="6769100" y="1204913"/>
          <p14:tracePt t="20547" x="6965950" y="1357313"/>
          <p14:tracePt t="20570" x="7037388" y="1428750"/>
          <p14:tracePt t="20584" x="7188200" y="1598613"/>
          <p14:tracePt t="20596" x="7259638" y="1670050"/>
          <p14:tracePt t="20620" x="7323138" y="1724025"/>
          <p14:tracePt t="20633" x="7412038" y="1776413"/>
          <p14:tracePt t="20865" x="7394575" y="1776413"/>
          <p14:tracePt t="20886" x="7188200" y="1795463"/>
          <p14:tracePt t="20891" x="6973888" y="1795463"/>
          <p14:tracePt t="20899" x="6599238" y="1812925"/>
          <p14:tracePt t="20927" x="6197600" y="1812925"/>
          <p14:tracePt t="20944" x="5911850" y="1812925"/>
          <p14:tracePt t="20945" x="5446713" y="1758950"/>
          <p14:tracePt t="20973" x="5295900" y="1731963"/>
          <p14:tracePt t="20984" x="5170488" y="1714500"/>
          <p14:tracePt t="20999" x="5010150" y="1687513"/>
          <p14:tracePt t="21022" x="4973638" y="1670050"/>
          <p14:tracePt t="21034" x="4919663" y="1670050"/>
          <p14:tracePt t="21071" x="4911725" y="1670050"/>
          <p14:tracePt t="21484" x="4911725" y="1660525"/>
          <p14:tracePt t="21497" x="4902200" y="1660525"/>
          <p14:tracePt t="21524" x="4894263" y="1660525"/>
          <p14:tracePt t="21537" x="4884738" y="1652588"/>
          <p14:tracePt t="21547" x="4875213" y="1643063"/>
          <p14:tracePt t="21558" x="4875213" y="1625600"/>
          <p14:tracePt t="21571" x="4857750" y="1554163"/>
          <p14:tracePt t="21594" x="4857750" y="1500188"/>
          <p14:tracePt t="21606" x="4884738" y="1374775"/>
          <p14:tracePt t="21620" x="4938713" y="1295400"/>
          <p14:tracePt t="21636" x="5045075" y="1187450"/>
          <p14:tracePt t="21656" x="5483225" y="919163"/>
          <p14:tracePt t="21681" x="5803900" y="785813"/>
          <p14:tracePt t="21692" x="6419850" y="598488"/>
          <p14:tracePt t="21725" x="6670675" y="536575"/>
          <p14:tracePt t="21726" x="6867525" y="517525"/>
          <p14:tracePt t="21740" x="7170738" y="509588"/>
          <p14:tracePt t="21765" x="7296150" y="509588"/>
          <p14:tracePt t="21780" x="7419975" y="517525"/>
          <p14:tracePt t="21790" x="7643813" y="608013"/>
          <p14:tracePt t="21821" x="7732713" y="642938"/>
          <p14:tracePt t="21826" x="7858125" y="731838"/>
          <p14:tracePt t="21838" x="7912100" y="795338"/>
          <p14:tracePt t="21863" x="7956550" y="830263"/>
          <p14:tracePt t="21875" x="8010525" y="901700"/>
          <p14:tracePt t="21898" x="8045450" y="938213"/>
          <p14:tracePt t="21910" x="8081963" y="965200"/>
          <p14:tracePt t="21924" x="8161338" y="1027113"/>
          <p14:tracePt t="21940" x="8188325" y="1044575"/>
          <p14:tracePt t="21961" x="8215313" y="1071563"/>
          <p14:tracePt t="21989" x="8215313" y="1089025"/>
          <p14:tracePt t="22006" x="8197850" y="1133475"/>
          <p14:tracePt t="22010" x="8108950" y="1187450"/>
          <p14:tracePt t="22040" x="8001000" y="1268413"/>
          <p14:tracePt t="22057" x="7769225" y="1473200"/>
          <p14:tracePt t="22070" x="7680325" y="1554163"/>
          <p14:tracePt t="22082" x="7599363" y="1633538"/>
          <p14:tracePt t="22094" x="7473950" y="1741488"/>
          <p14:tracePt t="22119" x="7412038" y="1803400"/>
          <p14:tracePt t="22130" x="7224713" y="1901825"/>
          <p14:tracePt t="22163" x="7054850" y="1965325"/>
          <p14:tracePt t="22167" x="6813550" y="2027238"/>
          <p14:tracePt t="22178" x="6375400" y="2152650"/>
          <p14:tracePt t="22213" x="6215063" y="2214563"/>
          <p14:tracePt t="22216" x="6089650" y="2224088"/>
          <p14:tracePt t="22224" x="5875338" y="2224088"/>
          <p14:tracePt t="22258" x="5768975" y="2224088"/>
          <p14:tracePt t="22265" x="5643563" y="2224088"/>
          <p14:tracePt t="22277" x="5419725" y="2205038"/>
          <p14:tracePt t="22292" x="5367338" y="2187575"/>
          <p14:tracePt t="22313" x="5322888" y="2187575"/>
          <p14:tracePt t="22338" x="5313363" y="2187575"/>
          <p14:tracePt t="22679" x="5295900" y="2179638"/>
          <p14:tracePt t="22691" x="5268913" y="2170113"/>
          <p14:tracePt t="22703" x="5241925" y="2152650"/>
          <p14:tracePt t="22716" x="5224463" y="2133600"/>
          <p14:tracePt t="22730" x="5197475" y="2116138"/>
          <p14:tracePt t="22740" x="5170488" y="2089150"/>
          <p14:tracePt t="22752" x="5126038" y="2054225"/>
          <p14:tracePt t="22765" x="5054600" y="1982788"/>
          <p14:tracePt t="22790" x="5010150" y="1928813"/>
          <p14:tracePt t="22802" x="4965700" y="1847850"/>
          <p14:tracePt t="22837" x="4946650" y="1830388"/>
          <p14:tracePt t="22911" x="4973638" y="1830388"/>
          <p14:tracePt t="23385" x="4973638" y="1822450"/>
          <p14:tracePt t="23398" x="4973638" y="1803400"/>
          <p14:tracePt t="23411" x="4973638" y="1768475"/>
          <p14:tracePt t="23422" x="4973638" y="1679575"/>
          <p14:tracePt t="23438" x="4965700" y="1608138"/>
          <p14:tracePt t="23459" x="4965700" y="1544638"/>
          <p14:tracePt t="23480" x="4956175" y="1482725"/>
          <p14:tracePt t="23490" x="4956175" y="1428750"/>
          <p14:tracePt t="23508" x="4956175" y="1411288"/>
          <p14:tracePt t="23531" x="4956175" y="1393825"/>
          <p14:tracePt t="23544" x="4983163" y="1393825"/>
          <p14:tracePt t="23556" x="5037138" y="1384300"/>
          <p14:tracePt t="23587" x="5045075" y="1384300"/>
          <p14:tracePt t="23923" x="5045075" y="1393825"/>
          <p14:tracePt t="23934" x="5045075" y="1411288"/>
          <p14:tracePt t="23947" x="5045075" y="1428750"/>
          <p14:tracePt t="23958" x="5045075" y="1482725"/>
          <p14:tracePt t="23983" x="5045075" y="1500188"/>
          <p14:tracePt t="23995" x="5045075" y="1536700"/>
          <p14:tracePt t="24428" x="5045075" y="1554163"/>
          <p14:tracePt t="24436" x="5037138" y="1562100"/>
          <p14:tracePt t="24450" x="5027613" y="1581150"/>
          <p14:tracePt t="24458" x="5018088" y="1608138"/>
          <p14:tracePt t="24470" x="5018088" y="1633538"/>
          <p14:tracePt t="24482" x="5010150" y="1670050"/>
          <p14:tracePt t="24632" x="5010150" y="1679575"/>
          <p14:tracePt t="24641" x="5000625" y="1687513"/>
          <p14:tracePt t="24774" x="5000625" y="1679575"/>
          <p14:tracePt t="24787" x="5000625" y="1652588"/>
          <p14:tracePt t="24799" x="5000625" y="1625600"/>
          <p14:tracePt t="24811" x="5010150" y="1598613"/>
          <p14:tracePt t="24824" x="5010150" y="1581150"/>
          <p14:tracePt t="24836" x="5010150" y="1536700"/>
          <p14:tracePt t="24850" x="5018088" y="1509713"/>
          <p14:tracePt t="24870" x="5018088" y="1473200"/>
          <p14:tracePt t="24884" x="5018088" y="1446213"/>
          <p14:tracePt t="24909" x="5027613" y="1428750"/>
          <p14:tracePt t="24921" x="5027613" y="1419225"/>
          <p14:tracePt t="24933" x="5037138" y="1401763"/>
          <p14:tracePt t="24950" x="5054600" y="1401763"/>
          <p14:tracePt t="24969" x="5062538" y="1401763"/>
          <p14:tracePt t="25701" x="5062538" y="1419225"/>
          <p14:tracePt t="25712" x="5062538" y="1446213"/>
          <p14:tracePt t="25724" x="5062538" y="1465263"/>
          <p14:tracePt t="25730" x="5062538" y="1509713"/>
          <p14:tracePt t="25757" x="5062538" y="1562100"/>
          <p14:tracePt t="25761" x="5062538" y="1687513"/>
          <p14:tracePt t="25774" x="5072063" y="1768475"/>
          <p14:tracePt t="26359" x="5072063" y="1776413"/>
          <p14:tracePt t="26372" x="5072063" y="1795463"/>
          <p14:tracePt t="26383" x="5072063" y="1822450"/>
          <p14:tracePt t="26406" x="5072063" y="1830388"/>
          <p14:tracePt t="27198" x="5072063" y="1822450"/>
          <p14:tracePt t="27224" x="5072063" y="1812925"/>
          <p14:tracePt t="27235" x="5072063" y="1803400"/>
          <p14:tracePt t="27261" x="5072063" y="1795463"/>
          <p14:tracePt t="27274" x="5072063" y="1785938"/>
          <p14:tracePt t="27674" x="5062538" y="1776413"/>
          <p14:tracePt t="27693" x="5054600" y="1776413"/>
          <p14:tracePt t="27715" x="5045075" y="1776413"/>
          <p14:tracePt t="27723" x="5037138" y="1776413"/>
          <p14:tracePt t="27748" x="5027613" y="1776413"/>
          <p14:tracePt t="27858" x="5027613" y="1751013"/>
          <p14:tracePt t="27871" x="5054600" y="1714500"/>
          <p14:tracePt t="27881" x="5081588" y="1660525"/>
          <p14:tracePt t="27896" x="5187950" y="1544638"/>
          <p14:tracePt t="27918" x="5214938" y="1509713"/>
          <p14:tracePt t="27930" x="5251450" y="1482725"/>
          <p14:tracePt t="27944" x="5375275" y="1393825"/>
          <p14:tracePt t="27966" x="5473700" y="1330325"/>
          <p14:tracePt t="27981" x="5741988" y="1214438"/>
          <p14:tracePt t="27992" x="5857875" y="1179513"/>
          <p14:tracePt t="28017" x="5946775" y="1133475"/>
          <p14:tracePt t="28028" x="6143625" y="1098550"/>
          <p14:tracePt t="28052" x="6276975" y="1098550"/>
          <p14:tracePt t="28064" x="6402388" y="1081088"/>
          <p14:tracePt t="28078" x="6562725" y="1081088"/>
          <p14:tracePt t="28100" x="6634163" y="1081088"/>
          <p14:tracePt t="28112" x="6697663" y="1108075"/>
          <p14:tracePt t="28129" x="6777038" y="1160463"/>
          <p14:tracePt t="28150" x="6804025" y="1268413"/>
          <p14:tracePt t="28173" x="6796088" y="1322388"/>
          <p14:tracePt t="28465" x="6777038" y="1330325"/>
          <p14:tracePt t="28478" x="6759575" y="1357313"/>
          <p14:tracePt t="28491" x="6742113" y="1374775"/>
          <p14:tracePt t="28503" x="6688138" y="1401763"/>
          <p14:tracePt t="28514" x="6661150" y="1411288"/>
          <p14:tracePt t="28539" x="6626225" y="1419225"/>
          <p14:tracePt t="28551" x="6545263" y="1428750"/>
          <p14:tracePt t="28576" x="6491288" y="1428750"/>
          <p14:tracePt t="28588" x="6429375" y="1428750"/>
          <p14:tracePt t="28600" x="6313488" y="1357313"/>
          <p14:tracePt t="28632" x="6259513" y="1330325"/>
          <p14:tracePt t="28636" x="6232525" y="1303338"/>
          <p14:tracePt t="28653" x="6197600" y="1258888"/>
          <p14:tracePt t="28665" x="6197600" y="1250950"/>
          <p14:tracePt t="28685" x="6197600" y="1214438"/>
          <p14:tracePt t="28698" x="6224588" y="1187450"/>
          <p14:tracePt t="28723" x="6269038" y="1152525"/>
          <p14:tracePt t="28733" x="6402388" y="1071563"/>
          <p14:tracePt t="28759" x="6500813" y="1044575"/>
          <p14:tracePt t="28770" x="6608763" y="1009650"/>
          <p14:tracePt t="28784" x="6804025" y="990600"/>
          <p14:tracePt t="28806" x="6902450" y="990600"/>
          <p14:tracePt t="28819" x="7126288" y="1108075"/>
          <p14:tracePt t="28843" x="7224713" y="1160463"/>
          <p14:tracePt t="28855" x="7304088" y="1223963"/>
          <p14:tracePt t="28871" x="7429500" y="1285875"/>
          <p14:tracePt t="28892" x="7483475" y="1322388"/>
          <p14:tracePt t="28905" x="7562850" y="1419225"/>
          <p14:tracePt t="28918" x="7599363" y="1455738"/>
          <p14:tracePt t="28935" x="7626350" y="1509713"/>
          <p14:tracePt t="28950" x="7661275" y="1608138"/>
          <p14:tracePt t="28977" x="7661275" y="1687513"/>
          <p14:tracePt t="28990" x="7661275" y="1857375"/>
          <p14:tracePt t="29015" x="7661275" y="1919288"/>
          <p14:tracePt t="29025" x="7661275" y="1990725"/>
          <p14:tracePt t="29038" x="7661275" y="2089150"/>
          <p14:tracePt t="29068" x="7661275" y="2116138"/>
          <p14:tracePt t="29076" x="7661275" y="2125663"/>
          <p14:tracePt t="29088" x="7626350" y="2152650"/>
          <p14:tracePt t="29112" x="7589838" y="2160588"/>
          <p14:tracePt t="29125" x="7491413" y="2179638"/>
          <p14:tracePt t="29136" x="7375525" y="2179638"/>
          <p14:tracePt t="29160" x="7232650" y="2179638"/>
          <p14:tracePt t="29172" x="6680200" y="2044700"/>
          <p14:tracePt t="29188" x="6419850" y="1946275"/>
          <p14:tracePt t="29209" x="6126163" y="1839913"/>
          <p14:tracePt t="29221" x="6045200" y="1812925"/>
          <p14:tracePt t="29237" x="5991225" y="1795463"/>
          <p14:tracePt t="29258" x="5946775" y="1758950"/>
          <p14:tracePt t="29272" x="5929313" y="1758950"/>
          <p14:tracePt t="29294" x="5911850" y="1758950"/>
          <p14:tracePt t="29307" x="5884863" y="1758950"/>
          <p14:tracePt t="29355" x="5929313" y="1714500"/>
          <p14:tracePt t="29366" x="6018213" y="1608138"/>
          <p14:tracePt t="29379" x="6161088" y="1446213"/>
          <p14:tracePt t="29388" x="6527800" y="1143000"/>
          <p14:tracePt t="29406" x="6705600" y="1036638"/>
          <p14:tracePt t="29429" x="6831013" y="965200"/>
          <p14:tracePt t="29441" x="7054850" y="884238"/>
          <p14:tracePt t="29466" x="7143750" y="874713"/>
          <p14:tracePt t="29478" x="7304088" y="874713"/>
          <p14:tracePt t="29505" x="7348538" y="884238"/>
          <p14:tracePt t="29514" x="7375525" y="911225"/>
          <p14:tracePt t="29525" x="7419975" y="973138"/>
          <p14:tracePt t="29555" x="7446963" y="1044575"/>
          <p14:tracePt t="29572" x="7473950" y="1133475"/>
          <p14:tracePt t="29576" x="7545388" y="1374775"/>
          <p14:tracePt t="29589" x="7581900" y="1438275"/>
          <p14:tracePt t="29611" x="7608888" y="1589088"/>
          <p14:tracePt t="29879" x="7599363" y="1589088"/>
          <p14:tracePt t="29893" x="7572375" y="1589088"/>
          <p14:tracePt t="29904" x="7545388" y="1589088"/>
          <p14:tracePt t="29915" x="7518400" y="1589088"/>
          <p14:tracePt t="29927" x="7402513" y="1589088"/>
          <p14:tracePt t="29943" x="7296150" y="1589088"/>
          <p14:tracePt t="29964" x="7072313" y="1589088"/>
          <p14:tracePt t="29997" x="6965950" y="1589088"/>
          <p14:tracePt t="30002" x="6884988" y="1589088"/>
          <p14:tracePt t="30013" x="6796088" y="1571625"/>
          <p14:tracePt t="30028" x="6777038" y="1571625"/>
          <p14:tracePt t="30043" x="6751638" y="1562100"/>
          <p14:tracePt t="30063" x="6705600" y="1544638"/>
          <p14:tracePt t="30086" x="6697663" y="1544638"/>
          <p14:tracePt t="30099" x="6670675" y="1544638"/>
          <p14:tracePt t="30476" x="6661150" y="1544638"/>
          <p14:tracePt t="30488" x="6634163" y="1544638"/>
          <p14:tracePt t="30501" x="6589713" y="1544638"/>
          <p14:tracePt t="30513" x="6554788" y="1544638"/>
          <p14:tracePt t="30525" x="6510338" y="1544638"/>
          <p14:tracePt t="30538" x="6429375" y="1544638"/>
          <p14:tracePt t="30549" x="6402388" y="1544638"/>
          <p14:tracePt t="30574" x="6384925" y="1544638"/>
          <p14:tracePt t="30585" x="6367463" y="1544638"/>
          <p14:tracePt t="30619" x="6357938" y="1544638"/>
          <p14:tracePt t="31134" x="6367463" y="1544638"/>
          <p14:tracePt t="31150" x="6394450" y="1544638"/>
          <p14:tracePt t="31153" x="6446838" y="1544638"/>
          <p14:tracePt t="31171" x="6483350" y="1544638"/>
          <p14:tracePt t="31196" x="6518275" y="1544638"/>
          <p14:tracePt t="31207" x="6643688" y="1536700"/>
          <p14:tracePt t="31231" x="6715125" y="1536700"/>
          <p14:tracePt t="31241" x="6796088" y="1536700"/>
          <p14:tracePt t="31255" x="6991350" y="1536700"/>
          <p14:tracePt t="31974" x="6973888" y="1544638"/>
          <p14:tracePt t="31986" x="6929438" y="1562100"/>
          <p14:tracePt t="32010" x="6751638" y="1616075"/>
          <p14:tracePt t="32012" x="6661150" y="1633538"/>
          <p14:tracePt t="32035" x="6589713" y="1652588"/>
          <p14:tracePt t="32049" x="6527800" y="1660525"/>
          <p14:tracePt t="32072" x="6500813" y="1660525"/>
          <p14:tracePt t="32083" x="6473825" y="1660525"/>
          <p14:tracePt t="32097" x="6429375" y="1660525"/>
          <p14:tracePt t="32120" x="6411913" y="1660525"/>
          <p14:tracePt t="32132" x="6394450" y="1660525"/>
          <p14:tracePt t="32162" x="6384925" y="1660525"/>
          <p14:tracePt t="32254" x="6402388" y="1652588"/>
          <p14:tracePt t="32267" x="6446838" y="1633538"/>
          <p14:tracePt t="32279" x="6483350" y="1625600"/>
          <p14:tracePt t="32291" x="6500813" y="1616075"/>
          <p14:tracePt t="32304" x="6518275" y="1608138"/>
          <p14:tracePt t="32316" x="6537325" y="1608138"/>
          <p14:tracePt t="32368" x="6608763" y="1562100"/>
          <p14:tracePt t="32378" x="6732588" y="1527175"/>
          <p14:tracePt t="32388" x="6831013" y="1482725"/>
          <p14:tracePt t="32401" x="6894513" y="1446213"/>
          <p14:tracePt t="32413" x="6938963" y="1428750"/>
          <p14:tracePt t="32447" x="6946900" y="1419225"/>
          <p14:tracePt t="32682" x="6946900" y="1428750"/>
          <p14:tracePt t="32694" x="6956425" y="1438275"/>
          <p14:tracePt t="32706" x="6973888" y="1465263"/>
          <p14:tracePt t="32717" x="7018338" y="1527175"/>
          <p14:tracePt t="32741" x="7045325" y="1571625"/>
          <p14:tracePt t="32755" x="7099300" y="1652588"/>
          <p14:tracePt t="32778" x="7116763" y="1697038"/>
          <p14:tracePt t="32791" x="7134225" y="1768475"/>
          <p14:tracePt t="32803" x="7170738" y="1839913"/>
          <p14:tracePt t="33059" x="7161213" y="1839913"/>
          <p14:tracePt t="33070" x="7108825" y="1812925"/>
          <p14:tracePt t="33083" x="7045325" y="1776413"/>
          <p14:tracePt t="33095" x="6946900" y="1741488"/>
          <p14:tracePt t="33109" x="6796088" y="1687513"/>
          <p14:tracePt t="33121" x="6751638" y="1670050"/>
          <p14:tracePt t="33144" x="6715125" y="1652588"/>
          <p14:tracePt t="33155" x="6670675" y="1633538"/>
          <p14:tracePt t="33180" x="6661150" y="1633538"/>
          <p14:tracePt t="33289" x="6670675" y="1633538"/>
          <p14:tracePt t="33302" x="6688138" y="1633538"/>
          <p14:tracePt t="33321" x="6705600" y="1633538"/>
          <p14:tracePt t="33327" x="6715125" y="1633538"/>
          <p14:tracePt t="33338" x="6742113" y="1633538"/>
          <p14:tracePt t="33364" x="6759575" y="1633538"/>
          <p14:tracePt t="33385" x="6777038" y="1633538"/>
          <p14:tracePt t="33388" x="6823075" y="1633538"/>
          <p14:tracePt t="33402" x="6848475" y="1633538"/>
          <p14:tracePt t="33426" x="6894513" y="1633538"/>
          <p14:tracePt t="33437" x="6929438" y="1643063"/>
          <p14:tracePt t="34023" x="6929438" y="1652588"/>
          <p14:tracePt t="34035" x="6902450" y="1652588"/>
          <p14:tracePt t="34045" x="6867525" y="1660525"/>
          <p14:tracePt t="34058" x="6823075" y="1660525"/>
          <p14:tracePt t="34069" x="6724650" y="1660525"/>
          <p14:tracePt t="34081" x="6411913" y="1660525"/>
          <p14:tracePt t="34094" x="6062663" y="1660525"/>
          <p14:tracePt t="34119" x="5653088" y="1652588"/>
          <p14:tracePt t="34131" x="4768850" y="1589088"/>
          <p14:tracePt t="34154" x="4384675" y="1554163"/>
          <p14:tracePt t="34166" x="3946525" y="1527175"/>
          <p14:tracePt t="34195" x="3840163" y="1509713"/>
          <p14:tracePt t="34203" x="3786188" y="1500188"/>
          <p14:tracePt t="34217" x="3732213" y="1465263"/>
          <p14:tracePt t="34229" x="3724275" y="1446213"/>
          <p14:tracePt t="34594" x="3687763" y="1446213"/>
          <p14:tracePt t="34606" x="3633788" y="1455738"/>
          <p14:tracePt t="34617" x="3517900" y="1482725"/>
          <p14:tracePt t="34634" x="3384550" y="1509713"/>
          <p14:tracePt t="34641" x="3232150" y="1544638"/>
          <p14:tracePt t="34653" x="2795588" y="1608138"/>
          <p14:tracePt t="34667" x="2562225" y="1633538"/>
          <p14:tracePt t="34700" x="2286000" y="1704975"/>
          <p14:tracePt t="34704" x="1866900" y="1795463"/>
          <p14:tracePt t="34727" x="1741488" y="1847850"/>
          <p14:tracePt t="34739" x="1643063" y="1884363"/>
          <p14:tracePt t="34753" x="1536700" y="1928813"/>
          <p14:tracePt t="34777" x="1509713" y="1928813"/>
          <p14:tracePt t="34789" x="1490663" y="1928813"/>
          <p14:tracePt t="34802" x="1446213" y="1965325"/>
          <p14:tracePt t="34825" x="1438275" y="1982788"/>
          <p14:tracePt t="34837" x="1428750" y="2017713"/>
          <p14:tracePt t="34868" x="1428750" y="2036763"/>
          <p14:tracePt t="34885" x="1428750" y="2071688"/>
          <p14:tracePt t="34898" x="1428750" y="2098675"/>
          <p14:tracePt t="34911" x="1428750" y="2125663"/>
          <p14:tracePt t="34923" x="1419225" y="2170113"/>
          <p14:tracePt t="34937" x="1419225" y="2197100"/>
          <p14:tracePt t="34952" x="1419225" y="2224088"/>
          <p14:tracePt t="34971" x="1419225" y="2268538"/>
          <p14:tracePt t="34994" x="1419225" y="2286000"/>
          <p14:tracePt t="35013" x="1419225" y="2312988"/>
          <p14:tracePt t="35023" x="1419225" y="2347913"/>
          <p14:tracePt t="35045" x="1419225" y="2366963"/>
          <p14:tracePt t="35056" x="1428750" y="2384425"/>
          <p14:tracePt t="35070" x="1446213" y="2374900"/>
          <p14:tracePt t="35092" x="1482725" y="2347913"/>
          <p14:tracePt t="35106" x="1679575" y="2251075"/>
          <p14:tracePt t="35120" x="1839913" y="2187575"/>
          <p14:tracePt t="35141" x="2322513" y="2089150"/>
          <p14:tracePt t="35166" x="2616200" y="2054225"/>
          <p14:tracePt t="35180" x="2946400" y="2000250"/>
          <p14:tracePt t="35190" x="3660775" y="1911350"/>
          <p14:tracePt t="35215" x="3983038" y="1866900"/>
          <p14:tracePt t="35228" x="4268788" y="1857375"/>
          <p14:tracePt t="35240" x="4714875" y="1839913"/>
          <p14:tracePt t="35263" x="4884738" y="1839913"/>
          <p14:tracePt t="35275" x="5133975" y="1874838"/>
          <p14:tracePt t="35289" x="5241925" y="1901825"/>
          <p14:tracePt t="35321" x="5330825" y="1911350"/>
          <p14:tracePt t="35326" x="5527675" y="1965325"/>
          <p14:tracePt t="35339" x="5634038" y="1973263"/>
          <p14:tracePt t="35361" x="5875338" y="2000250"/>
          <p14:tracePt t="35386" x="5956300" y="2009775"/>
          <p14:tracePt t="35398" x="6018213" y="2017713"/>
          <p14:tracePt t="35409" x="6153150" y="2071688"/>
          <p14:tracePt t="35604" x="6134100" y="2071688"/>
          <p14:tracePt t="35617" x="6081713" y="2054225"/>
          <p14:tracePt t="35630" x="5840413" y="1973263"/>
          <p14:tracePt t="35652" x="4938713" y="1687513"/>
          <p14:tracePt t="35696" x="4589463" y="1571625"/>
          <p14:tracePt t="35703" x="4214813" y="1473200"/>
          <p14:tracePt t="35715" x="3884613" y="1419225"/>
          <p14:tracePt t="35726" x="3554413" y="1339850"/>
          <p14:tracePt t="35740" x="3009900" y="1312863"/>
          <p14:tracePt t="35762" x="2598738" y="1312863"/>
          <p14:tracePt t="35773" x="2419350" y="1339850"/>
          <p14:tracePt t="35800" x="2259013" y="1393825"/>
          <p14:tracePt t="35810" x="1973263" y="1517650"/>
          <p14:tracePt t="35836" x="1866900" y="1554163"/>
          <p14:tracePt t="35850" x="1785938" y="1589088"/>
          <p14:tracePt t="35861" x="1679575" y="1643063"/>
          <p14:tracePt t="35884" x="1660525" y="1660525"/>
          <p14:tracePt t="35895" x="1652588" y="1687513"/>
          <p14:tracePt t="35921" x="1660525" y="1697038"/>
          <p14:tracePt t="35932" x="1697038" y="1697038"/>
          <p14:tracePt t="35947" x="1731963" y="1697038"/>
          <p14:tracePt t="36175" x="1758950" y="1679575"/>
          <p14:tracePt t="36184" x="1795463" y="1652588"/>
          <p14:tracePt t="36194" x="1928813" y="1571625"/>
          <p14:tracePt t="36202" x="2000250" y="1517650"/>
          <p14:tracePt t="36214" x="2081213" y="1490663"/>
          <p14:tracePt t="36239" x="2197100" y="1428750"/>
          <p14:tracePt t="36246" x="2697163" y="1258888"/>
          <p14:tracePt t="36274" x="3071813" y="1143000"/>
          <p14:tracePt t="36287" x="3473450" y="1044575"/>
          <p14:tracePt t="36298" x="3867150" y="973138"/>
          <p14:tracePt t="36323" x="3956050" y="973138"/>
          <p14:tracePt t="36336" x="4108450" y="973138"/>
          <p14:tracePt t="36349" x="4187825" y="973138"/>
          <p14:tracePt t="36381" x="4276725" y="973138"/>
          <p14:tracePt t="36386" x="4527550" y="973138"/>
          <p14:tracePt t="36414" x="4660900" y="982663"/>
          <p14:tracePt t="36421" x="4786313" y="1009650"/>
          <p14:tracePt t="36432" x="4991100" y="1071563"/>
          <p14:tracePt t="36448" x="5072063" y="1108075"/>
          <p14:tracePt t="36469" x="5251450" y="1187450"/>
          <p14:tracePt t="36493" x="5330825" y="1250950"/>
          <p14:tracePt t="36505" x="5402263" y="1295400"/>
          <p14:tracePt t="36519" x="5500688" y="1366838"/>
          <p14:tracePt t="36542" x="5527675" y="1393825"/>
          <p14:tracePt t="36556" x="5545138" y="1411288"/>
          <p14:tracePt t="36567" x="5562600" y="1446213"/>
          <p14:tracePt t="36599" x="5589588" y="1465263"/>
          <p14:tracePt t="36603" x="5608638" y="1500188"/>
          <p14:tracePt t="36633" x="5608638" y="1517650"/>
          <p14:tracePt t="36640" x="5616575" y="1536700"/>
          <p14:tracePt t="36652" x="5634038" y="1554163"/>
          <p14:tracePt t="36676" x="5634038" y="1571625"/>
          <p14:tracePt t="36700" x="5643563" y="1598613"/>
          <p14:tracePt t="36703" x="5653088" y="1633538"/>
          <p14:tracePt t="36725" x="5653088" y="1652588"/>
          <p14:tracePt t="36744" x="5653088" y="1660525"/>
          <p14:tracePt t="36859" x="5653088" y="1652588"/>
          <p14:tracePt t="36872" x="5626100" y="1625600"/>
          <p14:tracePt t="36885" x="5572125" y="1581150"/>
          <p14:tracePt t="36909" x="5491163" y="1536700"/>
          <p14:tracePt t="36919" x="5340350" y="1428750"/>
          <p14:tracePt t="36932" x="5286375" y="1401763"/>
          <p14:tracePt t="36949" x="5241925" y="1357313"/>
          <p14:tracePt t="36967" x="5160963" y="1258888"/>
          <p14:tracePt t="36992" x="5062538" y="1214438"/>
          <p14:tracePt t="37004" x="4687888" y="1054100"/>
          <p14:tracePt t="37029" x="4411663" y="965200"/>
          <p14:tracePt t="37041" x="4081463" y="911225"/>
          <p14:tracePt t="37055" x="3438525" y="874713"/>
          <p14:tracePt t="37080" x="3125788" y="857250"/>
          <p14:tracePt t="37091" x="2625725" y="857250"/>
          <p14:tracePt t="37104" x="2473325" y="857250"/>
          <p14:tracePt t="37136" x="2322513" y="857250"/>
          <p14:tracePt t="37139" x="2251075" y="866775"/>
          <p14:tracePt t="37164" x="2152650" y="901700"/>
          <p14:tracePt t="37176" x="1938338" y="1000125"/>
          <p14:tracePt t="37190" x="1822450" y="1054100"/>
          <p14:tracePt t="37212" x="1697038" y="1133475"/>
          <p14:tracePt t="37225" x="1258888" y="1384300"/>
          <p14:tracePt t="37239" x="1054100" y="1482725"/>
          <p14:tracePt t="37261" x="928688" y="1554163"/>
          <p14:tracePt t="37274" x="758825" y="1652588"/>
          <p14:tracePt t="37297" x="696913" y="1687513"/>
          <p14:tracePt t="37309" x="588963" y="1758950"/>
          <p14:tracePt t="37323" x="571500" y="1776413"/>
          <p14:tracePt t="37348" x="561975" y="1795463"/>
          <p14:tracePt t="37358" x="544513" y="1803400"/>
          <p14:tracePt t="37382" x="544513" y="1812925"/>
          <p14:tracePt t="37397" x="544513" y="1830388"/>
          <p14:tracePt t="37427" x="544513" y="1839913"/>
          <p14:tracePt t="37432" x="561975" y="1847850"/>
          <p14:tracePt t="37445" x="581025" y="1866900"/>
          <p14:tracePt t="37473" x="588963" y="1874838"/>
          <p14:tracePt t="37480" x="598488" y="1874838"/>
          <p14:tracePt t="37664" x="598488" y="1866900"/>
          <p14:tracePt t="37679" x="608013" y="1857375"/>
          <p14:tracePt t="37723" x="633413" y="1847850"/>
          <p14:tracePt t="37736" x="652463" y="1847850"/>
          <p14:tracePt t="37821" x="955675" y="1785938"/>
          <p14:tracePt t="37835" x="1527175" y="1704975"/>
          <p14:tracePt t="37846" x="2009775" y="1643063"/>
          <p14:tracePt t="37858" x="2366963" y="1598613"/>
          <p14:tracePt t="37869" x="2705100" y="1598613"/>
          <p14:tracePt t="37882" x="3402013" y="1633538"/>
          <p14:tracePt t="37894" x="3759200" y="1687513"/>
          <p14:tracePt t="37919" x="4089400" y="1741488"/>
          <p14:tracePt t="37929" x="4313238" y="1822450"/>
          <p14:tracePt t="37946" x="4616450" y="2036763"/>
          <p14:tracePt t="37968" x="4714875" y="2125663"/>
          <p14:tracePt t="37981" x="4875213" y="2241550"/>
          <p14:tracePt t="37995" x="4938713" y="2303463"/>
          <p14:tracePt t="38259" x="4938713" y="2286000"/>
          <p14:tracePt t="38274" x="4956175" y="2259013"/>
          <p14:tracePt t="38284" x="4973638" y="2224088"/>
          <p14:tracePt t="38296" x="5010150" y="2125663"/>
          <p14:tracePt t="38310" x="5045075" y="2044700"/>
          <p14:tracePt t="38321" x="5099050" y="1938338"/>
          <p14:tracePt t="38334" x="5180013" y="1768475"/>
          <p14:tracePt t="38358" x="5214938" y="1704975"/>
          <p14:tracePt t="38369" x="5268913" y="1581150"/>
          <p14:tracePt t="38383" x="5286375" y="1544638"/>
          <p14:tracePt t="38405" x="5295900" y="1517650"/>
          <p14:tracePt t="38418" x="5340350" y="1490663"/>
          <p14:tracePt t="38448" x="5367338" y="1473200"/>
          <p14:tracePt t="38456" x="5367338" y="1465263"/>
          <p14:tracePt t="38467" x="5375275" y="1446213"/>
          <p14:tracePt t="38686" x="5367338" y="1446213"/>
          <p14:tracePt t="38699" x="5357813" y="1446213"/>
          <p14:tracePt t="38714" x="5340350" y="1446213"/>
          <p14:tracePt t="38723" x="5303838" y="1419225"/>
          <p14:tracePt t="38736" x="5286375" y="1401763"/>
          <p14:tracePt t="38760" x="5259388" y="1393825"/>
          <p14:tracePt t="38774" x="5214938" y="1384300"/>
          <p14:tracePt t="38808" x="5205413" y="1384300"/>
          <p14:tracePt t="38820" x="5197475" y="1384300"/>
          <p14:tracePt t="38882" x="5180013" y="1384300"/>
          <p14:tracePt t="38892" x="5160963" y="1384300"/>
          <p14:tracePt t="38906" x="5153025" y="1384300"/>
          <p14:tracePt t="38932" x="5143500" y="1374775"/>
          <p14:tracePt t="38942" x="5133975" y="1374775"/>
          <p14:tracePt t="38954" x="5126038" y="1374775"/>
          <p14:tracePt t="39004" x="5116513" y="1374775"/>
          <p14:tracePt t="40244" x="5116513" y="1366838"/>
          <p14:tracePt t="42379" x="5108575" y="1366838"/>
          <p14:tracePt t="42402" x="5089525" y="1366838"/>
          <p14:tracePt t="42415" x="5045075" y="1366838"/>
          <p14:tracePt t="42429" x="4946650" y="1347788"/>
          <p14:tracePt t="42443" x="4429125" y="1268413"/>
          <p14:tracePt t="42462" x="4000500" y="1187450"/>
          <p14:tracePt t="42475" x="3670300" y="1116013"/>
          <p14:tracePt t="42488" x="3295650" y="982663"/>
          <p14:tracePt t="42511" x="3179763" y="938213"/>
          <p14:tracePt t="42524" x="3116263" y="901700"/>
          <p14:tracePt t="42535" x="3027363" y="884238"/>
          <p14:tracePt t="42560" x="3000375" y="874713"/>
          <p14:tracePt t="42571" x="2973388" y="857250"/>
          <p14:tracePt t="42889" x="2946400" y="857250"/>
          <p14:tracePt t="42900" x="2884488" y="847725"/>
          <p14:tracePt t="42913" x="2598738" y="839788"/>
          <p14:tracePt t="42935" x="2384425" y="822325"/>
          <p14:tracePt t="42953" x="2133600" y="822325"/>
          <p14:tracePt t="42962" x="1884363" y="822325"/>
          <p14:tracePt t="42973" x="1608138" y="839788"/>
          <p14:tracePt t="42999" x="1517650" y="847725"/>
          <p14:tracePt t="43011" x="1482725" y="847725"/>
          <p14:tracePt t="43023" x="1428750" y="874713"/>
          <p14:tracePt t="43047" x="1401763" y="884238"/>
          <p14:tracePt t="43059" x="1374775" y="901700"/>
          <p14:tracePt t="43072" x="1366838" y="928688"/>
          <p14:tracePt t="43095" x="1357313" y="965200"/>
          <p14:tracePt t="43107" x="1347788" y="982663"/>
          <p14:tracePt t="43363" x="1268413" y="982663"/>
          <p14:tracePt t="43379" x="1143000" y="1017588"/>
          <p14:tracePt t="43391" x="1000125" y="1054100"/>
          <p14:tracePt t="43401" x="874713" y="1152525"/>
          <p14:tracePt t="43412" x="660400" y="1268413"/>
          <p14:tracePt t="43447" x="554038" y="1339850"/>
          <p14:tracePt t="43463" x="536575" y="1339850"/>
          <p14:tracePt t="43478" x="536575" y="1347788"/>
          <p14:tracePt t="43558" x="536575" y="1357313"/>
          <p14:tracePt t="43864" x="536575" y="1366838"/>
          <p14:tracePt t="43887" x="544513" y="1384300"/>
          <p14:tracePt t="43899" x="554038" y="1393825"/>
          <p14:tracePt t="43925" x="571500" y="1401763"/>
          <p14:tracePt t="43946" x="581025" y="1411288"/>
          <p14:tracePt t="43947" x="598488" y="1419225"/>
          <p14:tracePt t="43973" x="608013" y="1419225"/>
          <p14:tracePt t="44023" x="625475" y="1419225"/>
          <p14:tracePt t="44328" x="652463" y="1419225"/>
          <p14:tracePt t="44340" x="669925" y="1419225"/>
          <p14:tracePt t="44350" x="696913" y="1419225"/>
          <p14:tracePt t="44362" x="731838" y="1419225"/>
          <p14:tracePt t="44383" x="758825" y="1411288"/>
          <p14:tracePt t="44388" x="830263" y="1401763"/>
          <p14:tracePt t="44400" x="857250" y="1393825"/>
          <p14:tracePt t="44437" x="866775" y="1384300"/>
          <p14:tracePt t="44997" x="857250" y="1384300"/>
          <p14:tracePt t="45008" x="847725" y="1384300"/>
          <p14:tracePt t="45026" x="822325" y="1384300"/>
          <p14:tracePt t="45034" x="795338" y="1384300"/>
          <p14:tracePt t="45045" x="776288" y="1384300"/>
          <p14:tracePt t="45057" x="758825" y="1384300"/>
          <p14:tracePt t="45074" x="750888" y="1384300"/>
          <p14:tracePt t="46519" x="758825" y="1384300"/>
          <p14:tracePt t="46581" x="768350" y="1374775"/>
          <p14:tracePt t="46592" x="785813" y="1357313"/>
          <p14:tracePt t="46703" x="839788" y="1330325"/>
          <p14:tracePt t="46715" x="919163" y="1285875"/>
          <p14:tracePt t="46727" x="1044575" y="1223963"/>
          <p14:tracePt t="46738" x="1608138" y="955675"/>
          <p14:tracePt t="46762" x="1990725" y="785813"/>
          <p14:tracePt t="46775" x="2830513" y="527050"/>
          <p14:tracePt t="46789" x="3348038" y="438150"/>
          <p14:tracePt t="46820" x="4545013" y="330200"/>
          <p14:tracePt t="46824" x="5099050" y="330200"/>
          <p14:tracePt t="46854" x="5518150" y="357188"/>
          <p14:tracePt t="46871" x="5822950" y="428625"/>
          <p14:tracePt t="46876" x="6161088" y="571500"/>
          <p14:tracePt t="46897" x="6286500" y="642938"/>
          <p14:tracePt t="46909" x="6456363" y="822325"/>
          <p14:tracePt t="46934" x="6518275" y="884238"/>
          <p14:tracePt t="46947" x="6562725" y="973138"/>
          <p14:tracePt t="46958" x="6599238" y="1160463"/>
          <p14:tracePt t="46983" x="6599238" y="1231900"/>
          <p14:tracePt t="47264" x="6599238" y="1250950"/>
          <p14:tracePt t="47275" x="6599238" y="1276350"/>
          <p14:tracePt t="47285" x="6599238" y="1285875"/>
          <p14:tracePt t="47299" x="6599238" y="1322388"/>
          <p14:tracePt t="47311" x="6589713" y="1374775"/>
          <p14:tracePt t="47325" x="6589713" y="1384300"/>
          <p14:tracePt t="47347" x="6589713" y="1401763"/>
          <p14:tracePt t="47360" x="6589713" y="1419225"/>
          <p14:tracePt t="47385" x="6581775" y="1446213"/>
          <p14:tracePt t="47397" x="6545263" y="1482725"/>
          <p14:tracePt t="47425" x="6545263" y="1490663"/>
          <p14:tracePt t="47432" x="6537325" y="1509713"/>
          <p14:tracePt t="47445" x="6537325" y="1517650"/>
          <p14:tracePt t="47653" x="6518275" y="1517650"/>
          <p14:tracePt t="47665" x="6473825" y="1517650"/>
          <p14:tracePt t="47677" x="6357938" y="1517650"/>
          <p14:tracePt t="47699" x="6296025" y="1536700"/>
          <p14:tracePt t="47718" x="6232525" y="1562100"/>
          <p14:tracePt t="47727" x="6099175" y="1608138"/>
          <p14:tracePt t="47743" x="6045200" y="1616075"/>
          <p14:tracePt t="47762" x="5973763" y="1633538"/>
          <p14:tracePt t="47785" x="5956300" y="1633538"/>
          <p14:tracePt t="47958" x="5965825" y="1633538"/>
          <p14:tracePt t="47981" x="5983288" y="1633538"/>
          <p14:tracePt t="47994" x="6010275" y="1633538"/>
          <p14:tracePt t="48005" x="6037263" y="1633538"/>
          <p14:tracePt t="48016" x="6108700" y="1633538"/>
          <p14:tracePt t="48032" x="6143625" y="1633538"/>
          <p14:tracePt t="48054" x="6180138" y="1633538"/>
          <p14:tracePt t="48068" x="6232525" y="1625600"/>
          <p14:tracePt t="48090" x="6259513" y="1616075"/>
          <p14:tracePt t="48104" x="6303963" y="1616075"/>
          <p14:tracePt t="48132" x="6313488" y="1616075"/>
          <p14:tracePt t="48140" x="6330950" y="1616075"/>
          <p14:tracePt t="49881" x="6323013" y="1616075"/>
          <p14:tracePt t="49894" x="6303963" y="1616075"/>
          <p14:tracePt t="49913" x="6276975" y="1616075"/>
          <p14:tracePt t="49919" x="6232525" y="1616075"/>
          <p14:tracePt t="49931" x="6205538" y="1616075"/>
          <p14:tracePt t="49947" x="6180138" y="1625600"/>
          <p14:tracePt t="49967" x="6081713" y="1643063"/>
          <p14:tracePt t="49991" x="6010275" y="1660525"/>
          <p14:tracePt t="50002" x="5786438" y="1679575"/>
          <p14:tracePt t="50015" x="5634038" y="1704975"/>
          <p14:tracePt t="50039" x="5483225" y="1731963"/>
          <p14:tracePt t="50054" x="5160963" y="1758950"/>
          <p14:tracePt t="50076" x="4983163" y="1758950"/>
          <p14:tracePt t="50088" x="4786313" y="1751013"/>
          <p14:tracePt t="50101" x="4491038" y="1714500"/>
          <p14:tracePt t="50125" x="4384675" y="1687513"/>
          <p14:tracePt t="50418" x="4081463" y="1687513"/>
          <p14:tracePt t="50430" x="3714750" y="1687513"/>
          <p14:tracePt t="50443" x="3340100" y="1687513"/>
          <p14:tracePt t="50454" x="2795588" y="1714500"/>
          <p14:tracePt t="50480" x="2625725" y="1714500"/>
          <p14:tracePt t="50491" x="2411413" y="1751013"/>
          <p14:tracePt t="50523" x="2347913" y="1751013"/>
          <p14:tracePt t="50527" x="2268538" y="1758950"/>
          <p14:tracePt t="50539" x="2108200" y="1795463"/>
          <p14:tracePt t="50569" x="2062163" y="1803400"/>
          <p14:tracePt t="50577" x="1990725" y="1812925"/>
          <p14:tracePt t="50588" x="1965325" y="1812925"/>
          <p14:tracePt t="50612" x="1946275" y="1812925"/>
          <p14:tracePt t="50624" x="1938338" y="1812925"/>
          <p14:tracePt t="50923" x="0" y="0"/>
        </p14:tracePtLst>
        <p14:tracePtLst>
          <p14:tracePt t="61038" x="1938338" y="1812925"/>
          <p14:tracePt t="61292" x="1919288" y="1803400"/>
          <p14:tracePt t="61302" x="1901825" y="1776413"/>
          <p14:tracePt t="61316" x="1866900" y="1741488"/>
          <p14:tracePt t="61327" x="1795463" y="1670050"/>
          <p14:tracePt t="61338" x="1679575" y="1554163"/>
          <p14:tracePt t="61349" x="1357313" y="1295400"/>
          <p14:tracePt t="61375" x="1231900" y="1204913"/>
          <p14:tracePt t="61385" x="1116013" y="1152525"/>
          <p14:tracePt t="61398" x="982663" y="1089025"/>
          <p14:tracePt t="61423" x="955675" y="1081088"/>
          <p14:tracePt t="61435" x="919163" y="1081088"/>
          <p14:tracePt t="61472" x="911225" y="1081088"/>
          <p14:tracePt t="61521" x="911225" y="1071563"/>
          <p14:tracePt t="61546" x="919163" y="1071563"/>
          <p14:tracePt t="61557" x="938213" y="1071563"/>
          <p14:tracePt t="61570" x="973138" y="1071563"/>
          <p14:tracePt t="61581" x="1098550" y="1071563"/>
          <p14:tracePt t="61606" x="1187450" y="1071563"/>
          <p14:tracePt t="61618" x="1473200" y="1071563"/>
          <p14:tracePt t="61642" x="1687513" y="1081088"/>
          <p14:tracePt t="61655" x="1946275" y="1108075"/>
          <p14:tracePt t="61666" x="2473325" y="1179513"/>
          <p14:tracePt t="61698" x="2803525" y="1231900"/>
          <p14:tracePt t="61703" x="3455988" y="1303338"/>
          <p14:tracePt t="61716" x="3759200" y="1357313"/>
          <p14:tracePt t="61743" x="4179888" y="1446213"/>
          <p14:tracePt t="61753" x="4330700" y="1482725"/>
          <p14:tracePt t="61777" x="4473575" y="1500188"/>
          <p14:tracePt t="62106" x="4491038" y="1490663"/>
          <p14:tracePt t="62116" x="4527550" y="1473200"/>
          <p14:tracePt t="62130" x="4608513" y="1428750"/>
          <p14:tracePt t="62142" x="4919663" y="1330325"/>
          <p14:tracePt t="62165" x="5089525" y="1303338"/>
          <p14:tracePt t="62178" x="5241925" y="1303338"/>
          <p14:tracePt t="62189" x="5589588" y="1303338"/>
          <p14:tracePt t="62215" x="5776913" y="1339850"/>
          <p14:tracePt t="62227" x="5902325" y="1374775"/>
          <p14:tracePt t="62238" x="6081713" y="1465263"/>
          <p14:tracePt t="62263" x="6134100" y="1490663"/>
          <p14:tracePt t="62277" x="6251575" y="1536700"/>
          <p14:tracePt t="62287" x="6303963" y="1544638"/>
          <p14:tracePt t="62312" x="6340475" y="1554163"/>
          <p14:tracePt t="62323" x="6384925" y="1581150"/>
          <p14:tracePt t="62347" x="6394450" y="1589088"/>
          <p14:tracePt t="62361" x="6402388" y="1598613"/>
          <p14:tracePt t="62373" x="6411913" y="1608138"/>
          <p14:tracePt t="62628" x="6419850" y="1608138"/>
          <p14:tracePt t="62640" x="6438900" y="1608138"/>
          <p14:tracePt t="62654" x="6465888" y="1608138"/>
          <p14:tracePt t="62666" x="6473825" y="1608138"/>
          <p14:tracePt t="62676" x="6500813" y="1608138"/>
          <p14:tracePt t="62691" x="6554788" y="1608138"/>
          <p14:tracePt t="62714" x="6581775" y="1608138"/>
          <p14:tracePt t="62725" x="6670675" y="1598613"/>
          <p14:tracePt t="62740" x="6715125" y="1589088"/>
          <p14:tracePt t="62763" x="6777038" y="1581150"/>
          <p14:tracePt t="63191" x="6777038" y="1571625"/>
          <p14:tracePt t="63226" x="6786563" y="1562100"/>
          <p14:tracePt t="63238" x="6786563" y="1554163"/>
          <p14:tracePt t="63244" x="6786563" y="1536700"/>
          <p14:tracePt t="63275" x="6786563" y="1527175"/>
          <p14:tracePt t="63286" x="6786563" y="1509713"/>
          <p14:tracePt t="63298" x="6769100" y="1490663"/>
          <p14:tracePt t="63333" x="6751638" y="1446213"/>
          <p14:tracePt t="63347" x="6742113" y="1401763"/>
          <p14:tracePt t="63359" x="6724650" y="1366838"/>
          <p14:tracePt t="63372" x="6697663" y="1347788"/>
          <p14:tracePt t="63382" x="6670675" y="1303338"/>
          <p14:tracePt t="63397" x="6670675" y="1295400"/>
          <p14:tracePt t="63420" x="6670675" y="1285875"/>
          <p14:tracePt t="63555" x="6680200" y="1285875"/>
          <p14:tracePt t="63579" x="6688138" y="1285875"/>
          <p14:tracePt t="63595" x="6688138" y="1295400"/>
          <p14:tracePt t="63603" x="6697663" y="1322388"/>
          <p14:tracePt t="63615" x="6697663" y="1374775"/>
          <p14:tracePt t="63648" x="6697663" y="1393825"/>
          <p14:tracePt t="63654" x="6697663" y="1446213"/>
          <p14:tracePt t="63665" x="6697663" y="1482725"/>
          <p14:tracePt t="63698" x="6688138" y="1544638"/>
          <p14:tracePt t="63712" x="6688138" y="1571625"/>
          <p14:tracePt t="63723" x="6688138" y="1598613"/>
          <p14:tracePt t="63738" x="6688138" y="1625600"/>
          <p14:tracePt t="63752" x="6688138" y="1660525"/>
          <p14:tracePt t="64188" x="6697663" y="1660525"/>
          <p14:tracePt t="64200" x="6705600" y="1652588"/>
          <p14:tracePt t="64213" x="6705600" y="1643063"/>
          <p14:tracePt t="64224" x="6715125" y="1633538"/>
          <p14:tracePt t="64238" x="6732588" y="1616075"/>
          <p14:tracePt t="64253" x="6742113" y="1608138"/>
          <p14:tracePt t="64272" x="6751638" y="1608138"/>
          <p14:tracePt t="65844" x="6705600" y="1608138"/>
          <p14:tracePt t="65856" x="6599238" y="1608138"/>
          <p14:tracePt t="65867" x="6259513" y="1581150"/>
          <p14:tracePt t="65893" x="5929313" y="1544638"/>
          <p14:tracePt t="65904" x="5276850" y="1357313"/>
          <p14:tracePt t="65918" x="4946650" y="1179513"/>
          <p14:tracePt t="65935" x="4276725" y="911225"/>
          <p14:tracePt t="65953" x="4017963" y="803275"/>
          <p14:tracePt t="65979" x="3822700" y="731838"/>
          <p14:tracePt t="65992" x="3670300" y="687388"/>
          <p14:tracePt t="66003" x="3490913" y="633413"/>
          <p14:tracePt t="66027" x="3455988" y="633413"/>
          <p14:tracePt t="66039" x="3438525" y="633413"/>
          <p14:tracePt t="66069" x="3429000" y="642938"/>
          <p14:tracePt t="66075" x="3429000" y="652463"/>
          <p14:tracePt t="66089" x="3419475" y="704850"/>
          <p14:tracePt t="66345" x="3367088" y="741363"/>
          <p14:tracePt t="66356" x="3205163" y="874713"/>
          <p14:tracePt t="66366" x="2955925" y="1054100"/>
          <p14:tracePt t="66380" x="2714625" y="1214438"/>
          <p14:tracePt t="66392" x="2366963" y="1455738"/>
          <p14:tracePt t="66417" x="2276475" y="1517650"/>
          <p14:tracePt t="66429" x="2197100" y="1571625"/>
          <p14:tracePt t="66441" x="2116138" y="1633538"/>
          <p14:tracePt t="66466" x="2098675" y="1660525"/>
          <p14:tracePt t="66771" x="2125663" y="1687513"/>
          <p14:tracePt t="66783" x="2179638" y="1731963"/>
          <p14:tracePt t="66795" x="2268538" y="1776413"/>
          <p14:tracePt t="66805" x="2357438" y="1812925"/>
          <p14:tracePt t="66822" x="2598738" y="1928813"/>
          <p14:tracePt t="66842" x="2759075" y="2000250"/>
          <p14:tracePt t="66856" x="2946400" y="2098675"/>
          <p14:tracePt t="66867" x="3071813" y="2187575"/>
          <p14:tracePt t="66880" x="3259138" y="2393950"/>
          <p14:tracePt t="66903" x="3348038" y="2509838"/>
          <p14:tracePt t="66916" x="3419475" y="2608263"/>
          <p14:tracePt t="67160" x="3429000" y="2616200"/>
          <p14:tracePt t="67171" x="3446463" y="2625725"/>
          <p14:tracePt t="67183" x="3509963" y="2705100"/>
          <p14:tracePt t="67208" x="3554413" y="2759075"/>
          <p14:tracePt t="67220" x="3598863" y="2813050"/>
          <p14:tracePt t="67232" x="3697288" y="2901950"/>
          <p14:tracePt t="67248" x="3741738" y="2928938"/>
          <p14:tracePt t="67262" x="3776663" y="2946400"/>
          <p14:tracePt t="67549" x="3795713" y="2938463"/>
          <p14:tracePt t="67570" x="3813175" y="2901950"/>
          <p14:tracePt t="67575" x="3848100" y="2857500"/>
          <p14:tracePt t="67588" x="4037013" y="2697163"/>
          <p14:tracePt t="67610" x="4170363" y="2589213"/>
          <p14:tracePt t="67625" x="4295775" y="2500313"/>
          <p14:tracePt t="67635" x="4456113" y="2384425"/>
          <p14:tracePt t="67659" x="4510088" y="2347913"/>
          <p14:tracePt t="67683" x="4545013" y="2339975"/>
          <p14:tracePt t="67695" x="4554538" y="2339975"/>
          <p14:tracePt t="67709" x="4562475" y="2339975"/>
          <p14:tracePt t="68086" x="4545013" y="2339975"/>
          <p14:tracePt t="68097" x="4527550" y="2339975"/>
          <p14:tracePt t="68125" x="4518025" y="2339975"/>
          <p14:tracePt t="68147" x="4510088" y="2339975"/>
          <p14:tracePt t="68182" x="4510088" y="2330450"/>
          <p14:tracePt t="68244" x="4510088" y="2339975"/>
          <p14:tracePt t="68256" x="4510088" y="2357438"/>
          <p14:tracePt t="68268" x="4510088" y="2384425"/>
          <p14:tracePt t="68287" x="4510088" y="2419350"/>
          <p14:tracePt t="68292" x="4510088" y="2473325"/>
          <p14:tracePt t="68322" x="4510088" y="2509838"/>
          <p14:tracePt t="68329" x="4510088" y="2544763"/>
          <p14:tracePt t="68341" x="4510088" y="2633663"/>
          <p14:tracePt t="68366" x="4510088" y="2687638"/>
          <p14:tracePt t="68380" x="4518025" y="2732088"/>
          <p14:tracePt t="68390" x="4545013" y="2867025"/>
          <p14:tracePt t="68707" x="4545013" y="2840038"/>
          <p14:tracePt t="68722" x="4545013" y="2813050"/>
          <p14:tracePt t="68731" x="4545013" y="2768600"/>
          <p14:tracePt t="68744" x="4545013" y="2724150"/>
          <p14:tracePt t="68760" x="4545013" y="2687638"/>
          <p14:tracePt t="68768" x="4545013" y="2660650"/>
          <p14:tracePt t="68781" x="4545013" y="2616200"/>
          <p14:tracePt t="68793" x="4545013" y="2598738"/>
          <p14:tracePt t="68808" x="4545013" y="2581275"/>
          <p14:tracePt t="68829" x="4545013" y="2562225"/>
          <p14:tracePt t="68854" x="4545013" y="2554288"/>
          <p14:tracePt t="68880" x="4545013" y="2544763"/>
          <p14:tracePt t="69290" x="4545013" y="2554288"/>
          <p14:tracePt t="69302" x="4545013" y="2571750"/>
          <p14:tracePt t="69318" x="4545013" y="2581275"/>
          <p14:tracePt t="69327" x="4545013" y="2598738"/>
          <p14:tracePt t="69340" x="4545013" y="2625725"/>
          <p14:tracePt t="69351" x="4537075" y="2679700"/>
          <p14:tracePt t="69382" x="4537075" y="2714625"/>
          <p14:tracePt t="69389" x="4537075" y="2751138"/>
          <p14:tracePt t="69400" x="4537075" y="2813050"/>
          <p14:tracePt t="69430" x="4537075" y="2840038"/>
          <p14:tracePt t="69437" x="4537075" y="2857500"/>
          <p14:tracePt t="69447" x="4537075" y="2874963"/>
          <p14:tracePt t="69986" x="4537075" y="2884488"/>
          <p14:tracePt t="69998" x="4537075" y="2894013"/>
          <p14:tracePt t="70011" x="4518025" y="2911475"/>
          <p14:tracePt t="70023" x="4491038" y="2928938"/>
          <p14:tracePt t="70046" x="4456113" y="2946400"/>
          <p14:tracePt t="70058" x="4402138" y="2982913"/>
          <p14:tracePt t="70072" x="4251325" y="3036888"/>
          <p14:tracePt t="70094" x="4214813" y="3044825"/>
          <p14:tracePt t="70110" x="4160838" y="3071813"/>
          <p14:tracePt t="70120" x="4152900" y="3081338"/>
          <p14:tracePt t="70143" x="4133850" y="3089275"/>
          <p14:tracePt t="70156" x="4116388" y="3098800"/>
          <p14:tracePt t="70182" x="4116388" y="3116263"/>
          <p14:tracePt t="70193" x="4116388" y="3125788"/>
          <p14:tracePt t="70253" x="4116388" y="3133725"/>
          <p14:tracePt t="70266" x="4125913" y="3143250"/>
          <p14:tracePt t="70278" x="4133850" y="3143250"/>
          <p14:tracePt t="70290" x="4152900" y="3160713"/>
          <p14:tracePt t="70322" x="4160838" y="3170238"/>
          <p14:tracePt t="70329" x="4170363" y="3179763"/>
          <p14:tracePt t="70355" x="4170363" y="3187700"/>
          <p14:tracePt t="70363" x="4170363" y="3197225"/>
          <p14:tracePt t="70376" x="4205288" y="3205163"/>
          <p14:tracePt t="70400" x="4205288" y="3214688"/>
          <p14:tracePt t="70412" x="4232275" y="3224213"/>
          <p14:tracePt t="70425" x="4251325" y="3224213"/>
          <p14:tracePt t="70440" x="4268788" y="3214688"/>
          <p14:tracePt t="70460" x="4286250" y="3187700"/>
          <p14:tracePt t="70495" x="4303713" y="3152775"/>
          <p14:tracePt t="70498" x="4348163" y="3062288"/>
          <p14:tracePt t="70510" x="4357688" y="3036888"/>
          <p14:tracePt t="70541" x="4357688" y="3017838"/>
          <p14:tracePt t="70557" x="4357688" y="3009900"/>
          <p14:tracePt t="70571" x="4357688" y="3000375"/>
          <p14:tracePt t="72300" x="4340225" y="2982913"/>
          <p14:tracePt t="72316" x="4295775" y="2955925"/>
          <p14:tracePt t="72326" x="4205288" y="2919413"/>
          <p14:tracePt t="72338" x="4098925" y="2884488"/>
          <p14:tracePt t="72350" x="3660775" y="2768600"/>
          <p14:tracePt t="72372" x="3330575" y="2687638"/>
          <p14:tracePt t="72387" x="3044825" y="2598738"/>
          <p14:tracePt t="72397" x="2803525" y="2554288"/>
          <p14:tracePt t="72411" x="2347913" y="2438400"/>
          <p14:tracePt t="72435" x="2205038" y="2393950"/>
          <p14:tracePt t="72444" x="2009775" y="2303463"/>
          <p14:tracePt t="72471" x="1946275" y="2286000"/>
          <p14:tracePt t="72482" x="1911350" y="2276475"/>
          <p14:tracePt t="72495" x="1822450" y="2259013"/>
          <p14:tracePt t="72751" x="1812925" y="2251075"/>
          <p14:tracePt t="72764" x="1795463" y="2224088"/>
          <p14:tracePt t="72775" x="1751013" y="2187575"/>
          <p14:tracePt t="72787" x="1643063" y="2071688"/>
          <p14:tracePt t="72811" x="1571625" y="2009775"/>
          <p14:tracePt t="72824" x="1527175" y="1973263"/>
          <p14:tracePt t="72837" x="1473200" y="1919288"/>
          <p14:tracePt t="72850" x="1374775" y="1812925"/>
          <p14:tracePt t="72882" x="1322388" y="1758950"/>
          <p14:tracePt t="72885" x="1250950" y="1724025"/>
          <p14:tracePt t="72897" x="1169988" y="1670050"/>
          <p14:tracePt t="72922" x="1143000" y="1652588"/>
          <p14:tracePt t="72934" x="1125538" y="1643063"/>
          <p14:tracePt t="72945" x="1098550" y="1633538"/>
          <p14:tracePt t="72982" x="1089025" y="1633538"/>
          <p14:tracePt t="73155" x="1089025" y="1625600"/>
          <p14:tracePt t="73189" x="1089025" y="1616075"/>
          <p14:tracePt t="73202" x="1098550" y="1616075"/>
          <p14:tracePt t="73213" x="1108075" y="1616075"/>
          <p14:tracePt t="73228" x="1125538" y="1608138"/>
          <p14:tracePt t="73239" x="1160463" y="1608138"/>
          <p14:tracePt t="73248" x="1312863" y="1589088"/>
          <p14:tracePt t="73273" x="1455738" y="1562100"/>
          <p14:tracePt t="73288" x="1608138" y="1562100"/>
          <p14:tracePt t="73300" x="1884363" y="1544638"/>
          <p14:tracePt t="73325" x="1973263" y="1544638"/>
          <p14:tracePt t="73336" x="2143125" y="1554163"/>
          <p14:tracePt t="73369" x="2224088" y="1562100"/>
          <p14:tracePt t="73382" x="2286000" y="1571625"/>
          <p14:tracePt t="73387" x="2366963" y="1589088"/>
          <p14:tracePt t="73409" x="2411413" y="1598613"/>
          <p14:tracePt t="73433" x="2419350" y="1598613"/>
          <p14:tracePt t="73457" x="2419350" y="1608138"/>
          <p14:tracePt t="73530" x="2419350" y="1616075"/>
          <p14:tracePt t="73544" x="2411413" y="1616075"/>
          <p14:tracePt t="73555" x="2374900" y="1616075"/>
          <p14:tracePt t="73568" x="2347913" y="1625600"/>
          <p14:tracePt t="73591" x="2303463" y="1633538"/>
          <p14:tracePt t="73604" x="2125663" y="1670050"/>
          <p14:tracePt t="73633" x="2009775" y="1687513"/>
          <p14:tracePt t="73640" x="1714500" y="1704975"/>
          <p14:tracePt t="73652" x="1562100" y="1731963"/>
          <p14:tracePt t="73677" x="1411288" y="1731963"/>
          <p14:tracePt t="73693" x="1196975" y="1731963"/>
          <p14:tracePt t="73714" x="1108075" y="1731963"/>
          <p14:tracePt t="73725" x="1044575" y="1731963"/>
          <p14:tracePt t="73739" x="965200" y="1704975"/>
          <p14:tracePt t="73752" x="946150" y="1679575"/>
          <p14:tracePt t="73768" x="946150" y="1660525"/>
          <p14:tracePt t="73809" x="946150" y="1652588"/>
          <p14:tracePt t="73819" x="946150" y="1643063"/>
          <p14:tracePt t="73847" x="946150" y="1633538"/>
          <p14:tracePt t="73860" x="946150" y="1625600"/>
          <p14:tracePt t="73876" x="946150" y="1616075"/>
          <p14:tracePt t="73922" x="973138" y="1608138"/>
          <p14:tracePt t="73933" x="990600" y="1598613"/>
          <p14:tracePt t="73945" x="1017588" y="1598613"/>
          <p14:tracePt t="73956" x="1044575" y="1589088"/>
          <p14:tracePt t="73992" x="1044575" y="1581150"/>
          <p14:tracePt t="74008" x="1054100" y="1581150"/>
          <p14:tracePt t="74139" x="1036638" y="1581150"/>
          <p14:tracePt t="74152" x="1017588" y="1581150"/>
          <p14:tracePt t="74164" x="1000125" y="1581150"/>
          <p14:tracePt t="74177" x="973138" y="1581150"/>
          <p14:tracePt t="74190" x="928688" y="1581150"/>
          <p14:tracePt t="74213" x="911225" y="1589088"/>
          <p14:tracePt t="74229" x="884238" y="1589088"/>
          <p14:tracePt t="74255" x="874713" y="1589088"/>
          <p14:tracePt t="74257" x="866775" y="1589088"/>
          <p14:tracePt t="74275" x="857250" y="1589088"/>
          <p14:tracePt t="74310" x="847725" y="1589088"/>
          <p14:tracePt t="74444" x="847725" y="1581150"/>
          <p14:tracePt t="74469" x="874713" y="1571625"/>
          <p14:tracePt t="74480" x="911225" y="1571625"/>
          <p14:tracePt t="74493" x="955675" y="1562100"/>
          <p14:tracePt t="74508" x="1054100" y="1554163"/>
          <p14:tracePt t="74518" x="1143000" y="1554163"/>
          <p14:tracePt t="74530" x="1428750" y="1554163"/>
          <p14:tracePt t="74543" x="1598613" y="1571625"/>
          <p14:tracePt t="74560" x="1812925" y="1616075"/>
          <p14:tracePt t="74578" x="2125663" y="1670050"/>
          <p14:tracePt t="74604" x="2374900" y="1679575"/>
          <p14:tracePt t="74615" x="2465388" y="1679575"/>
          <p14:tracePt t="74627" x="2554288" y="1679575"/>
          <p14:tracePt t="74651" x="2633663" y="1679575"/>
          <p14:tracePt t="74665" x="2714625" y="1660525"/>
          <p14:tracePt t="74692" x="2732088" y="1660525"/>
          <p14:tracePt t="74699" x="2741613" y="1660525"/>
          <p14:tracePt t="74712" x="2759075" y="1660525"/>
          <p14:tracePt t="74738" x="2776538" y="1660525"/>
          <p14:tracePt t="74763" x="2786063" y="1660525"/>
          <p14:tracePt t="74773" x="2803525" y="1660525"/>
          <p14:tracePt t="74786" x="2813050" y="1660525"/>
          <p14:tracePt t="74797" x="2813050" y="1679575"/>
          <p14:tracePt t="74822" x="2830513" y="1687513"/>
          <p14:tracePt t="74849" x="2830513" y="1697038"/>
          <p14:tracePt t="74859" x="2830513" y="1704975"/>
          <p14:tracePt t="75198" x="2830513" y="1697038"/>
          <p14:tracePt t="75212" x="2830513" y="1687513"/>
          <p14:tracePt t="75223" x="2830513" y="1670050"/>
          <p14:tracePt t="75237" x="2874963" y="1625600"/>
          <p14:tracePt t="75251" x="2919413" y="1581150"/>
          <p14:tracePt t="75276" x="3071813" y="1438275"/>
          <p14:tracePt t="75298" x="3197225" y="1366838"/>
          <p14:tracePt t="75309" x="3348038" y="1285875"/>
          <p14:tracePt t="75321" x="3544888" y="1187450"/>
          <p14:tracePt t="75335" x="3946525" y="1036638"/>
          <p14:tracePt t="75356" x="4098925" y="1000125"/>
          <p14:tracePt t="75371" x="4348163" y="946150"/>
          <p14:tracePt t="75383" x="4465638" y="938213"/>
          <p14:tracePt t="75406" x="4616450" y="928688"/>
          <p14:tracePt t="75419" x="4875213" y="928688"/>
          <p14:tracePt t="75433" x="4973638" y="928688"/>
          <p14:tracePt t="75450" x="5143500" y="938213"/>
          <p14:tracePt t="75481" x="5224463" y="965200"/>
          <p14:tracePt t="75492" x="5286375" y="973138"/>
          <p14:tracePt t="75504" x="5348288" y="1009650"/>
          <p14:tracePt t="75528" x="5402263" y="1054100"/>
          <p14:tracePt t="75552" x="5419725" y="1081088"/>
          <p14:tracePt t="75567" x="5429250" y="1125538"/>
          <p14:tracePt t="75576" x="5446713" y="1179513"/>
          <p14:tracePt t="75589" x="5446713" y="1241425"/>
          <p14:tracePt t="75602" x="5446713" y="1330325"/>
          <p14:tracePt t="75634" x="5429250" y="1357313"/>
          <p14:tracePt t="75859" x="5402263" y="1366838"/>
          <p14:tracePt t="75870" x="5367338" y="1384300"/>
          <p14:tracePt t="75870" x="5340350" y="1393825"/>
          <p14:tracePt t="75894" x="5322888" y="1393825"/>
          <p14:tracePt t="75917" x="5313363" y="1393825"/>
          <p14:tracePt t="75929" x="5303838" y="1393825"/>
          <p14:tracePt t="75935" x="5295900" y="1393825"/>
          <p14:tracePt t="75978" x="5295900" y="1374775"/>
          <p14:tracePt t="75991" x="5295900" y="1347788"/>
          <p14:tracePt t="76004" x="5322888" y="1322388"/>
          <p14:tracePt t="76016" x="5384800" y="1276350"/>
          <p14:tracePt t="76027" x="5491163" y="1196975"/>
          <p14:tracePt t="76040" x="5875338" y="990600"/>
          <p14:tracePt t="76072" x="6045200" y="919163"/>
          <p14:tracePt t="76077" x="6313488" y="857250"/>
          <p14:tracePt t="76089" x="6419850" y="830263"/>
          <p14:tracePt t="76114" x="6527800" y="822325"/>
          <p14:tracePt t="76124" x="6742113" y="795338"/>
          <p14:tracePt t="76149" x="6823075" y="795338"/>
          <p14:tracePt t="76161" x="6902450" y="795338"/>
          <p14:tracePt t="76173" x="7037388" y="795338"/>
          <p14:tracePt t="76198" x="7116763" y="795338"/>
          <p14:tracePt t="76211" x="7224713" y="839788"/>
          <p14:tracePt t="76223" x="7242175" y="866775"/>
          <p14:tracePt t="76248" x="7269163" y="919163"/>
          <p14:tracePt t="76256" x="7313613" y="1036638"/>
          <p14:tracePt t="76283" x="7331075" y="1089025"/>
          <p14:tracePt t="76307" x="7385050" y="1187450"/>
          <p14:tracePt t="76324" x="7402513" y="1231900"/>
          <p14:tracePt t="76333" x="7446963" y="1285875"/>
          <p14:tracePt t="76344" x="7491413" y="1347788"/>
          <p14:tracePt t="76369" x="7500938" y="1366838"/>
          <p14:tracePt t="76383" x="7510463" y="1393825"/>
          <p14:tracePt t="76394" x="7510463" y="1411288"/>
          <p14:tracePt t="76416" x="7510463" y="1419225"/>
          <p14:tracePt t="76428" x="7510463" y="1428750"/>
          <p14:tracePt t="76444" x="7473950" y="1455738"/>
          <p14:tracePt t="76465" x="7439025" y="1465263"/>
          <p14:tracePt t="76478" x="7313613" y="1473200"/>
          <p14:tracePt t="76511" x="7224713" y="1473200"/>
          <p14:tracePt t="76515" x="7134225" y="1473200"/>
          <p14:tracePt t="76529" x="6894513" y="1411288"/>
          <p14:tracePt t="76542" x="6715125" y="1339850"/>
          <p14:tracePt t="76563" x="6303963" y="1214438"/>
          <p14:tracePt t="76588" x="6089650" y="1169988"/>
          <p14:tracePt t="76600" x="5929313" y="1160463"/>
          <p14:tracePt t="76613" x="5680075" y="1125538"/>
          <p14:tracePt t="76647" x="5510213" y="1125538"/>
          <p14:tracePt t="76650" x="5446713" y="1125538"/>
          <p14:tracePt t="76661" x="5367338" y="1125538"/>
          <p14:tracePt t="76685" x="5303838" y="1133475"/>
          <p14:tracePt t="76698" x="5214938" y="1143000"/>
          <p14:tracePt t="76722" x="5205413" y="1143000"/>
          <p14:tracePt t="76794" x="5259388" y="1143000"/>
          <p14:tracePt t="76808" x="5322888" y="1133475"/>
          <p14:tracePt t="76819" x="5411788" y="1133475"/>
          <p14:tracePt t="76830" x="5537200" y="1116013"/>
          <p14:tracePt t="76847" x="5840413" y="1116013"/>
          <p14:tracePt t="76868" x="6010275" y="1133475"/>
          <p14:tracePt t="76881" x="6303963" y="1214438"/>
          <p14:tracePt t="76905" x="6429375" y="1276350"/>
          <p14:tracePt t="76918" x="6608763" y="1411288"/>
          <p14:tracePt t="76946" x="6680200" y="1455738"/>
          <p14:tracePt t="76948" x="6732588" y="1490663"/>
          <p14:tracePt t="76964" x="6840538" y="1562100"/>
          <p14:tracePt t="76989" x="6875463" y="1608138"/>
          <p14:tracePt t="77014" x="6929438" y="1714500"/>
          <p14:tracePt t="77016" x="6946900" y="1751013"/>
          <p14:tracePt t="77039" x="6965950" y="1776413"/>
          <p14:tracePt t="77050" x="6973888" y="1812925"/>
          <p14:tracePt t="77076" x="6991350" y="1839913"/>
          <p14:tracePt t="77186" x="6983413" y="1839913"/>
          <p14:tracePt t="77196" x="6919913" y="1839913"/>
          <p14:tracePt t="77209" x="6831013" y="1839913"/>
          <p14:tracePt t="77221" x="6680200" y="1822450"/>
          <p14:tracePt t="77234" x="6089650" y="1633538"/>
          <p14:tracePt t="77248" x="5751513" y="1536700"/>
          <p14:tracePt t="77271" x="5259388" y="1419225"/>
          <p14:tracePt t="77294" x="5116513" y="1374775"/>
          <p14:tracePt t="77307" x="5010150" y="1330325"/>
          <p14:tracePt t="77318" x="4902200" y="1303338"/>
          <p14:tracePt t="77343" x="4894263" y="1303338"/>
          <p14:tracePt t="77427" x="4919663" y="1303338"/>
          <p14:tracePt t="77443" x="4965700" y="1303338"/>
          <p14:tracePt t="77452" x="5027613" y="1303338"/>
          <p14:tracePt t="77463" x="5089525" y="1303338"/>
          <p14:tracePt t="77479" x="5133975" y="1303338"/>
          <p14:tracePt t="77488" x="5251450" y="1322388"/>
          <p14:tracePt t="77502" x="5303838" y="1322388"/>
          <p14:tracePt t="77527" x="5384800" y="1330325"/>
          <p14:tracePt t="77538" x="5589588" y="1357313"/>
          <p14:tracePt t="77561" x="5680075" y="1366838"/>
          <p14:tracePt t="77575" x="5776913" y="1384300"/>
          <p14:tracePt t="77588" x="5983288" y="1465263"/>
          <p14:tracePt t="77617" x="6081713" y="1509713"/>
          <p14:tracePt t="77635" x="6215063" y="1581150"/>
          <p14:tracePt t="77646" x="6251575" y="1608138"/>
          <p14:tracePt t="77660" x="6269038" y="1616075"/>
          <p14:tracePt t="77672" x="6276975" y="1633538"/>
          <p14:tracePt t="77698" x="6276975" y="1643063"/>
          <p14:tracePt t="77709" x="6276975" y="1652588"/>
          <p14:tracePt t="77733" x="6276975" y="1660525"/>
          <p14:tracePt t="77746" x="6269038" y="1670050"/>
          <p14:tracePt t="77757" x="6269038" y="1679575"/>
          <p14:tracePt t="77770" x="6224588" y="1697038"/>
          <p14:tracePt t="77792" x="6188075" y="1714500"/>
          <p14:tracePt t="77806" x="6089650" y="1724025"/>
          <p14:tracePt t="77829" x="6027738" y="1741488"/>
          <p14:tracePt t="77842" x="5857875" y="1741488"/>
          <p14:tracePt t="77854" x="5795963" y="1741488"/>
          <p14:tracePt t="77887" x="5732463" y="1741488"/>
          <p14:tracePt t="77891" x="5653088" y="1758950"/>
          <p14:tracePt t="77907" x="5527675" y="1795463"/>
          <p14:tracePt t="77928" x="5446713" y="1803400"/>
          <p14:tracePt t="77940" x="5268913" y="1866900"/>
          <p14:tracePt t="77963" x="5170488" y="1911350"/>
          <p14:tracePt t="77977" x="5037138" y="2027238"/>
          <p14:tracePt t="78005" x="4973638" y="2071688"/>
          <p14:tracePt t="78027" x="4919663" y="2116138"/>
          <p14:tracePt t="78033" x="4894263" y="2214563"/>
          <p14:tracePt t="78234" x="4875213" y="2214563"/>
          <p14:tracePt t="78246" x="4848225" y="2224088"/>
          <p14:tracePt t="78256" x="4830763" y="2232025"/>
          <p14:tracePt t="78269" x="4768850" y="2251075"/>
          <p14:tracePt t="78281" x="4643438" y="2312988"/>
          <p14:tracePt t="78293" x="4241800" y="2517775"/>
          <p14:tracePt t="78318" x="4027488" y="2633663"/>
          <p14:tracePt t="78329" x="3848100" y="2724150"/>
          <p14:tracePt t="78355" x="3813175" y="2732088"/>
          <p14:tracePt t="78366" x="3795713" y="2751138"/>
          <p14:tracePt t="78378" x="3776663" y="2751138"/>
          <p14:tracePt t="78403" x="3768725" y="2751138"/>
          <p14:tracePt t="78464" x="3759200" y="2751138"/>
          <p14:tracePt t="78476" x="3751263" y="2759075"/>
          <p14:tracePt t="78488" x="3741738" y="2768600"/>
          <p14:tracePt t="78500" x="3732213" y="2768600"/>
          <p14:tracePt t="78562" x="3714750" y="2768600"/>
          <p14:tracePt t="78573" x="3697288" y="2768600"/>
          <p14:tracePt t="79231" x="3759200" y="2751138"/>
          <p14:tracePt t="79244" x="3867150" y="2724150"/>
          <p14:tracePt t="79256" x="4010025" y="2697163"/>
          <p14:tracePt t="79269" x="4268788" y="2633663"/>
          <p14:tracePt t="79294" x="4491038" y="2589213"/>
          <p14:tracePt t="79305" x="4679950" y="2500313"/>
          <p14:tracePt t="79328" x="5000625" y="2347913"/>
          <p14:tracePt t="79340" x="5446713" y="2179638"/>
          <p14:tracePt t="79354" x="5867400" y="1965325"/>
          <p14:tracePt t="79646" x="5902325" y="1946275"/>
          <p14:tracePt t="79659" x="5956300" y="1901825"/>
          <p14:tracePt t="79668" x="6054725" y="1866900"/>
          <p14:tracePt t="79681" x="6134100" y="1830388"/>
          <p14:tracePt t="79694" x="6188075" y="1822450"/>
          <p14:tracePt t="79708" x="6224588" y="1803400"/>
          <p14:tracePt t="79721" x="6251575" y="1795463"/>
          <p14:tracePt t="79743" x="6269038" y="1795463"/>
          <p14:tracePt t="79754" x="6330950" y="1785938"/>
          <p14:tracePt t="79780" x="6394450" y="1758950"/>
          <p14:tracePt t="79792" x="6554788" y="1714500"/>
          <p14:tracePt t="79821" x="6616700" y="1697038"/>
          <p14:tracePt t="79827" x="6653213" y="1687513"/>
          <p14:tracePt t="79840" x="6732588" y="1643063"/>
          <p14:tracePt t="79854" x="6769100" y="1633538"/>
          <p14:tracePt t="79878" x="6804025" y="1625600"/>
          <p14:tracePt t="80059" x="6786563" y="1625600"/>
          <p14:tracePt t="80073" x="6715125" y="1625600"/>
          <p14:tracePt t="80084" x="6589713" y="1670050"/>
          <p14:tracePt t="80097" x="6286500" y="1697038"/>
          <p14:tracePt t="80108" x="5224463" y="1758950"/>
          <p14:tracePt t="80132" x="4598988" y="1758950"/>
          <p14:tracePt t="80145" x="3490913" y="1758950"/>
          <p14:tracePt t="80170" x="3027363" y="1758950"/>
          <p14:tracePt t="80181" x="2643188" y="1776413"/>
          <p14:tracePt t="80194" x="2276475" y="1776413"/>
          <p14:tracePt t="80217" x="2179638" y="1776413"/>
          <p14:tracePt t="80233" x="2133600" y="1776413"/>
          <p14:tracePt t="80243" x="2081213" y="1758950"/>
          <p14:tracePt t="80260" x="2071688" y="1758950"/>
          <p14:tracePt t="80292" x="2062163" y="1758950"/>
          <p14:tracePt t="80551" x="2044700" y="1758950"/>
          <p14:tracePt t="80560" x="2027238" y="1758950"/>
          <p14:tracePt t="80571" x="2017713" y="1758950"/>
          <p14:tracePt t="80583" x="2009775" y="1758950"/>
          <p14:tracePt t="80804" x="2027238" y="1768475"/>
          <p14:tracePt t="80817" x="2062163" y="1776413"/>
          <p14:tracePt t="80826" x="2116138" y="1795463"/>
          <p14:tracePt t="80839" x="2160588" y="1822450"/>
          <p14:tracePt t="80851" x="2366963" y="1874838"/>
          <p14:tracePt t="80864" x="2562225" y="1982788"/>
          <p14:tracePt t="80888" x="2847975" y="2214563"/>
          <p14:tracePt t="80900" x="3402013" y="2714625"/>
          <p14:tracePt t="80923" x="3598863" y="2857500"/>
          <p14:tracePt t="80936" x="3768725" y="3017838"/>
          <p14:tracePt t="81193" x="3795713" y="3017838"/>
          <p14:tracePt t="81203" x="3822700" y="3017838"/>
          <p14:tracePt t="81216" x="3857625" y="3017838"/>
          <p14:tracePt t="81229" x="3902075" y="3017838"/>
          <p14:tracePt t="81241" x="3965575" y="3027363"/>
          <p14:tracePt t="81252" x="4098925" y="3027363"/>
          <p14:tracePt t="81266" x="4152900" y="3027363"/>
          <p14:tracePt t="81292" x="4179888" y="3027363"/>
          <p14:tracePt t="81301" x="4303713" y="3000375"/>
          <p14:tracePt t="81326" x="4375150" y="2990850"/>
          <p14:tracePt t="81338" x="4419600" y="2982913"/>
          <p14:tracePt t="81593" x="4419600" y="2990850"/>
          <p14:tracePt t="81789" x="4429125" y="2990850"/>
          <p14:tracePt t="81808" x="4438650" y="2990850"/>
          <p14:tracePt t="81827" x="4438650" y="2982913"/>
          <p14:tracePt t="81838" x="4446588" y="2982913"/>
          <p14:tracePt t="82083" x="4438650" y="2982913"/>
          <p14:tracePt t="82095" x="4402138" y="2982913"/>
          <p14:tracePt t="82106" x="4340225" y="2982913"/>
          <p14:tracePt t="82119" x="4276725" y="2982913"/>
          <p14:tracePt t="82135" x="4160838" y="2982913"/>
          <p14:tracePt t="82157" x="4125913" y="2982913"/>
          <p14:tracePt t="82167" x="4098925" y="2982913"/>
          <p14:tracePt t="82179" x="4071938" y="2982913"/>
          <p14:tracePt t="82191" x="4027488" y="2973388"/>
          <p14:tracePt t="82216" x="4010025" y="2973388"/>
          <p14:tracePt t="82228" x="3983038" y="2965450"/>
          <p14:tracePt t="82258" x="3973513" y="2965450"/>
          <p14:tracePt t="82260" x="3965575" y="2965450"/>
          <p14:tracePt t="82325" x="3965575" y="2955925"/>
          <p14:tracePt t="82363" x="3965575" y="2946400"/>
          <p14:tracePt t="82386" x="3983038" y="2938463"/>
          <p14:tracePt t="82399" x="4037013" y="2928938"/>
          <p14:tracePt t="82410" x="4108450" y="2919413"/>
          <p14:tracePt t="82423" x="4187825" y="2894013"/>
          <p14:tracePt t="82443" x="4259263" y="2884488"/>
          <p14:tracePt t="82445" x="4456113" y="2867025"/>
          <p14:tracePt t="82471" x="4625975" y="2840038"/>
          <p14:tracePt t="82483" x="4867275" y="2803525"/>
          <p14:tracePt t="82496" x="5072063" y="2759075"/>
          <p14:tracePt t="82813" x="5045075" y="2759075"/>
          <p14:tracePt t="82825" x="5010150" y="2759075"/>
          <p14:tracePt t="82837" x="4973638" y="2759075"/>
          <p14:tracePt t="82848" x="4857750" y="2759075"/>
          <p14:tracePt t="82873" x="4813300" y="2759075"/>
          <p14:tracePt t="82890" x="4776788" y="2751138"/>
          <p14:tracePt t="82899" x="4732338" y="2751138"/>
          <p14:tracePt t="82921" x="4714875" y="2741613"/>
          <p14:tracePt t="82935" x="4687888" y="2732088"/>
          <p14:tracePt t="82947" x="4679950" y="2732088"/>
          <p14:tracePt t="82995" x="4679950" y="2724150"/>
          <p14:tracePt t="83006" x="4670425" y="2724150"/>
          <p14:tracePt t="83567" x="4660900" y="2724150"/>
          <p14:tracePt t="83581" x="4643438" y="2724150"/>
          <p14:tracePt t="83604" x="4625975" y="2724150"/>
          <p14:tracePt t="83616" x="4598988" y="2732088"/>
          <p14:tracePt t="83629" x="4572000" y="2751138"/>
          <p14:tracePt t="83642" x="4510088" y="2795588"/>
          <p14:tracePt t="83664" x="4491038" y="2803525"/>
          <p14:tracePt t="83676" x="4483100" y="2803525"/>
          <p14:tracePt t="83689" x="4473575" y="2803525"/>
          <p14:tracePt t="84253" x="4465638" y="2803525"/>
          <p14:tracePt t="84262" x="4465638" y="2822575"/>
          <p14:tracePt t="84275" x="4465638" y="2830513"/>
          <p14:tracePt t="84286" x="4465638" y="2847975"/>
          <p14:tracePt t="84298" x="4465638" y="2867025"/>
          <p14:tracePt t="84310" x="4465638" y="2894013"/>
          <p14:tracePt t="84335" x="4456113" y="2919413"/>
          <p14:tracePt t="84348" x="4456113" y="2955925"/>
          <p14:tracePt t="84370" x="4456113" y="2973388"/>
          <p14:tracePt t="84382" x="4456113" y="2982913"/>
          <p14:tracePt t="84396" x="4456113" y="2990850"/>
          <p14:tracePt t="88085" x="4375150" y="2946400"/>
          <p14:tracePt t="88096" x="4197350" y="2830513"/>
          <p14:tracePt t="88105" x="3919538" y="2643188"/>
          <p14:tracePt t="88122" x="3554413" y="2446338"/>
          <p14:tracePt t="88132" x="2822575" y="2017713"/>
          <p14:tracePt t="88164" x="2276475" y="1803400"/>
          <p14:tracePt t="88180" x="2098675" y="1758950"/>
          <p14:tracePt t="88197" x="1955800" y="1741488"/>
          <p14:tracePt t="88203" x="1847850" y="1741488"/>
          <p14:tracePt t="88216" x="1776413" y="1741488"/>
          <p14:tracePt t="88229" x="1704975" y="1741488"/>
          <p14:tracePt t="88259" x="1670050" y="1741488"/>
          <p14:tracePt t="88261" x="1616075" y="1758950"/>
          <p14:tracePt t="88277" x="1598613" y="1768475"/>
          <p14:tracePt t="88300" x="1589088" y="1768475"/>
          <p14:tracePt t="88607" x="1625600" y="1751013"/>
          <p14:tracePt t="88618" x="1731963" y="1687513"/>
          <p14:tracePt t="88631" x="2000250" y="1517650"/>
          <p14:tracePt t="88645" x="2446338" y="1303338"/>
          <p14:tracePt t="88655" x="2894013" y="1116013"/>
          <p14:tracePt t="88667" x="3527425" y="893763"/>
          <p14:tracePt t="88697" x="3652838" y="857250"/>
          <p14:tracePt t="88705" x="3741738" y="839788"/>
          <p14:tracePt t="88716" x="3973513" y="839788"/>
          <p14:tracePt t="88731" x="4108450" y="839788"/>
          <p14:tracePt t="88747" x="4259263" y="839788"/>
          <p14:tracePt t="88747" x="4367213" y="847725"/>
          <p14:tracePt t="88766" x="4446588" y="884238"/>
          <p14:tracePt t="88781" x="4518025" y="901700"/>
          <p14:tracePt t="88801" x="4652963" y="973138"/>
          <p14:tracePt t="88814" x="4697413" y="982663"/>
          <p14:tracePt t="88838" x="4768850" y="1000125"/>
          <p14:tracePt t="88850" x="4822825" y="1027113"/>
          <p14:tracePt t="88881" x="4840288" y="1036638"/>
          <p14:tracePt t="88887" x="4884738" y="1081088"/>
          <p14:tracePt t="88909" x="4902200" y="1108075"/>
          <p14:tracePt t="88924" x="4919663" y="1143000"/>
          <p14:tracePt t="88934" x="4929188" y="1179513"/>
          <p14:tracePt t="88949" x="4929188" y="1258888"/>
          <p14:tracePt t="88971" x="4929188" y="1295400"/>
          <p14:tracePt t="88984" x="4929188" y="1347788"/>
          <p14:tracePt t="89008" x="4929188" y="1384300"/>
          <p14:tracePt t="89021" x="4929188" y="1428750"/>
          <p14:tracePt t="89276" x="4830763" y="1428750"/>
          <p14:tracePt t="89288" x="4697413" y="1428750"/>
          <p14:tracePt t="89301" x="4545013" y="1428750"/>
          <p14:tracePt t="89312" x="4340225" y="1428750"/>
          <p14:tracePt t="89326" x="4017963" y="1419225"/>
          <p14:tracePt t="89337" x="3295650" y="1384300"/>
          <p14:tracePt t="89360" x="2946400" y="1366838"/>
          <p14:tracePt t="89385" x="2446338" y="1322388"/>
          <p14:tracePt t="89398" x="2286000" y="1322388"/>
          <p14:tracePt t="89410" x="2179638" y="1303338"/>
          <p14:tracePt t="89422" x="2036763" y="1295400"/>
          <p14:tracePt t="89438" x="1973263" y="1295400"/>
          <p14:tracePt t="89472" x="1965325" y="1295400"/>
          <p14:tracePt t="89556" x="1982788" y="1276350"/>
          <p14:tracePt t="89569" x="2000250" y="1268413"/>
          <p14:tracePt t="89581" x="2017713" y="1258888"/>
          <p14:tracePt t="89592" x="2036763" y="1258888"/>
          <p14:tracePt t="89605" x="2081213" y="1250950"/>
          <p14:tracePt t="89629" x="2108200" y="1250950"/>
          <p14:tracePt t="89642" x="2179638" y="1250950"/>
          <p14:tracePt t="89656" x="2251075" y="1250950"/>
          <p14:tracePt t="89677" x="2357438" y="1250950"/>
          <p14:tracePt t="89691" x="2751138" y="1250950"/>
          <p14:tracePt t="89715" x="3000375" y="1250950"/>
          <p14:tracePt t="89725" x="3205163" y="1276350"/>
          <p14:tracePt t="89739" x="3482975" y="1339850"/>
          <p14:tracePt t="89755" x="3633788" y="1347788"/>
          <p14:tracePt t="89775" x="4027488" y="1347788"/>
          <p14:tracePt t="90241" x="4054475" y="1347788"/>
          <p14:tracePt t="90257" x="4098925" y="1347788"/>
          <p14:tracePt t="90260" x="4152900" y="1347788"/>
          <p14:tracePt t="90275" x="4205288" y="1347788"/>
          <p14:tracePt t="90287" x="4268788" y="1347788"/>
          <p14:tracePt t="90301" x="4357688" y="1366838"/>
          <p14:tracePt t="90312" x="4384675" y="1374775"/>
          <p14:tracePt t="90335" x="4429125" y="1384300"/>
          <p14:tracePt t="90349" x="4545013" y="1411288"/>
          <p14:tracePt t="90375" x="4608513" y="1419225"/>
          <p14:tracePt t="90799" x="4643438" y="1419225"/>
          <p14:tracePt t="90820" x="4679950" y="1411288"/>
          <p14:tracePt t="90824" x="4759325" y="1401763"/>
          <p14:tracePt t="90836" x="4983163" y="1401763"/>
          <p14:tracePt t="90870" x="5232400" y="1411288"/>
          <p14:tracePt t="90884" x="5322888" y="1428750"/>
          <p14:tracePt t="90894" x="5419725" y="1446213"/>
          <p14:tracePt t="90909" x="5500688" y="1473200"/>
          <p14:tracePt t="90920" x="5634038" y="1527175"/>
          <p14:tracePt t="90933" x="5697538" y="1562100"/>
          <p14:tracePt t="90949" x="5822950" y="1625600"/>
          <p14:tracePt t="90968" x="5875338" y="1660525"/>
          <p14:tracePt t="90993" x="5911850" y="1679575"/>
          <p14:tracePt t="91006" x="5946775" y="1704975"/>
          <p14:tracePt t="91018" x="5983288" y="1776413"/>
          <p14:tracePt t="91323" x="5983288" y="1822450"/>
          <p14:tracePt t="91334" x="5991225" y="1874838"/>
          <p14:tracePt t="91347" x="6010275" y="1911350"/>
          <p14:tracePt t="91359" x="6054725" y="2000250"/>
          <p14:tracePt t="91371" x="6062663" y="2027238"/>
          <p14:tracePt t="91387" x="6081713" y="2054225"/>
          <p14:tracePt t="91409" x="6099175" y="2081213"/>
          <p14:tracePt t="91431" x="6116638" y="2098675"/>
          <p14:tracePt t="91444" x="6126163" y="2125663"/>
          <p14:tracePt t="91457" x="6161088" y="2187575"/>
          <p14:tracePt t="91481" x="6180138" y="2214563"/>
          <p14:tracePt t="91492" x="6205538" y="2251075"/>
          <p14:tracePt t="92715" x="0" y="0"/>
        </p14:tracePtLst>
        <p14:tracePtLst>
          <p14:tracePt t="103049" x="6205538" y="2251075"/>
          <p14:tracePt t="103409" x="6197600" y="2251075"/>
          <p14:tracePt t="103420" x="6170613" y="2232025"/>
          <p14:tracePt t="103431" x="6134100" y="2214563"/>
          <p14:tracePt t="103444" x="5965825" y="2197100"/>
          <p14:tracePt t="103467" x="5795963" y="2197100"/>
          <p14:tracePt t="103482" x="5581650" y="2224088"/>
          <p14:tracePt t="103493" x="4894263" y="2312988"/>
          <p14:tracePt t="103517" x="4572000" y="2347913"/>
          <p14:tracePt t="103528" x="4197350" y="2374900"/>
          <p14:tracePt t="103541" x="4071938" y="2401888"/>
          <p14:tracePt t="103565" x="3973513" y="2428875"/>
          <p14:tracePt t="103576" x="3894138" y="2482850"/>
          <p14:tracePt t="103811" x="3857625" y="2490788"/>
          <p14:tracePt t="103821" x="3803650" y="2517775"/>
          <p14:tracePt t="103834" x="3697288" y="2554288"/>
          <p14:tracePt t="103846" x="3017838" y="2847975"/>
          <p14:tracePt t="103869" x="2446338" y="3125788"/>
          <p14:tracePt t="103882" x="1339850" y="3598863"/>
          <p14:tracePt t="103906" x="1009650" y="3759200"/>
          <p14:tracePt t="103918" x="776288" y="3857625"/>
          <p14:tracePt t="103931" x="598488" y="3929063"/>
          <p14:tracePt t="103945" x="571500" y="3946525"/>
          <p14:tracePt t="103966" x="571500" y="3956050"/>
          <p14:tracePt t="103980" x="561975" y="4000500"/>
          <p14:tracePt t="104271" x="625475" y="4000500"/>
          <p14:tracePt t="104285" x="731838" y="4000500"/>
          <p14:tracePt t="104296" x="839788" y="3983038"/>
          <p14:tracePt t="104308" x="928688" y="3983038"/>
          <p14:tracePt t="104325" x="1098550" y="3983038"/>
          <p14:tracePt t="104336" x="1160463" y="3983038"/>
          <p14:tracePt t="104357" x="1250950" y="4000500"/>
          <p14:tracePt t="104369" x="1455738" y="4017963"/>
          <p14:tracePt t="104399" x="1544638" y="4037013"/>
          <p14:tracePt t="104405" x="1625600" y="4044950"/>
          <p14:tracePt t="104418" x="1687513" y="4054475"/>
          <p14:tracePt t="104650" x="1697038" y="4054475"/>
          <p14:tracePt t="104661" x="1724025" y="4054475"/>
          <p14:tracePt t="104674" x="1785938" y="4054475"/>
          <p14:tracePt t="104685" x="2036763" y="4027488"/>
          <p14:tracePt t="104709" x="2170113" y="4027488"/>
          <p14:tracePt t="104722" x="2339975" y="4027488"/>
          <p14:tracePt t="104747" x="2384425" y="4027488"/>
          <p14:tracePt t="104754" x="2419350" y="4027488"/>
          <p14:tracePt t="104770" x="2509838" y="4027488"/>
          <p14:tracePt t="104796" x="2589213" y="4027488"/>
          <p14:tracePt t="104820" x="2616200" y="4044950"/>
          <p14:tracePt t="105162" x="2608263" y="4044950"/>
          <p14:tracePt t="105173" x="2598738" y="4044950"/>
          <p14:tracePt t="105186" x="2581275" y="4044950"/>
          <p14:tracePt t="105197" x="2571750" y="4044950"/>
          <p14:tracePt t="105210" x="2562225" y="4037013"/>
          <p14:tracePt t="105271" x="2544763" y="4037013"/>
          <p14:tracePt t="105283" x="2536825" y="4037013"/>
          <p14:tracePt t="105294" x="2517775" y="4037013"/>
          <p14:tracePt t="105306" x="2500313" y="4037013"/>
          <p14:tracePt t="105319" x="2490788" y="4037013"/>
          <p14:tracePt t="105331" x="2482850" y="4037013"/>
          <p14:tracePt t="105342" x="2465388" y="4027488"/>
          <p14:tracePt t="105382" x="2455863" y="4027488"/>
          <p14:tracePt t="105393" x="2446338" y="4027488"/>
          <p14:tracePt t="105418" x="2428875" y="4027488"/>
          <p14:tracePt t="105720" x="2438400" y="4027488"/>
          <p14:tracePt t="105733" x="2446338" y="4027488"/>
          <p14:tracePt t="105744" x="2509838" y="4017963"/>
          <p14:tracePt t="105777" x="2544763" y="4017963"/>
          <p14:tracePt t="105781" x="2581275" y="4017963"/>
          <p14:tracePt t="105795" x="2608263" y="4017963"/>
          <p14:tracePt t="105807" x="2616200" y="4017963"/>
          <p14:tracePt t="105841" x="2625725" y="4017963"/>
          <p14:tracePt t="105853" x="2643188" y="4017963"/>
          <p14:tracePt t="105904" x="2652713" y="4017963"/>
          <p14:tracePt t="106622" x="2660650" y="4017963"/>
          <p14:tracePt t="106694" x="2670175" y="4017963"/>
          <p14:tracePt t="106890" x="2679700" y="4017963"/>
          <p14:tracePt t="106917" x="2687638" y="4017963"/>
          <p14:tracePt t="106927" x="2697163" y="4017963"/>
          <p14:tracePt t="106939" x="2697163" y="4010025"/>
          <p14:tracePt t="106963" x="2705100" y="4000500"/>
          <p14:tracePt t="106975" x="2724150" y="3990975"/>
          <p14:tracePt t="106989" x="2786063" y="3956050"/>
          <p14:tracePt t="107012" x="2803525" y="3938588"/>
          <p14:tracePt t="107025" x="2901950" y="3884613"/>
          <p14:tracePt t="107047" x="2955925" y="3848100"/>
          <p14:tracePt t="107071" x="2990850" y="3803650"/>
          <p14:tracePt t="107078" x="3054350" y="3795713"/>
          <p14:tracePt t="107088" x="3089275" y="3786188"/>
          <p14:tracePt t="107109" x="3098800" y="3776663"/>
          <p14:tracePt t="107414" x="3098800" y="3759200"/>
          <p14:tracePt t="107428" x="3098800" y="3751263"/>
          <p14:tracePt t="107446" x="3098800" y="3732213"/>
          <p14:tracePt t="107448" x="3098800" y="3714750"/>
          <p14:tracePt t="107462" x="3108325" y="3687763"/>
          <p14:tracePt t="107486" x="3125788" y="3670300"/>
          <p14:tracePt t="107499" x="3143250" y="3652838"/>
          <p14:tracePt t="107510" x="3205163" y="3608388"/>
          <p14:tracePt t="107536" x="3241675" y="3581400"/>
          <p14:tracePt t="107547" x="3286125" y="3562350"/>
          <p14:tracePt t="107561" x="3340100" y="3536950"/>
          <p14:tracePt t="107583" x="3367088" y="3536950"/>
          <p14:tracePt t="107598" x="3402013" y="3527425"/>
          <p14:tracePt t="107621" x="3411538" y="3527425"/>
          <p14:tracePt t="108024" x="3438525" y="3517900"/>
          <p14:tracePt t="108034" x="3465513" y="3509963"/>
          <p14:tracePt t="108047" x="3500438" y="3500438"/>
          <p14:tracePt t="108060" x="3544888" y="3490913"/>
          <p14:tracePt t="108071" x="3608388" y="3490913"/>
          <p14:tracePt t="108085" x="3776663" y="3490913"/>
          <p14:tracePt t="108108" x="3848100" y="3509963"/>
          <p14:tracePt t="108120" x="3894138" y="3517900"/>
          <p14:tracePt t="108132" x="3965575" y="3536950"/>
          <p14:tracePt t="108155" x="4000500" y="3554413"/>
          <p14:tracePt t="108169" x="4089400" y="3589338"/>
          <p14:tracePt t="108181" x="4143375" y="3598863"/>
          <p14:tracePt t="108204" x="4179888" y="3608388"/>
          <p14:tracePt t="108511" x="4187825" y="3608388"/>
          <p14:tracePt t="108521" x="4197350" y="3608388"/>
          <p14:tracePt t="108584" x="4187825" y="3608388"/>
          <p14:tracePt t="108597" x="4160838" y="3608388"/>
          <p14:tracePt t="108608" x="4108450" y="3608388"/>
          <p14:tracePt t="108619" x="3929063" y="3608388"/>
          <p14:tracePt t="108643" x="3822700" y="3608388"/>
          <p14:tracePt t="108656" x="3544888" y="3608388"/>
          <p14:tracePt t="108669" x="3411538" y="3608388"/>
          <p14:tracePt t="108692" x="3303588" y="3589338"/>
          <p14:tracePt t="108705" x="3197225" y="3581400"/>
          <p14:tracePt t="108728" x="3179763" y="3571875"/>
          <p14:tracePt t="109106" x="3160713" y="3571875"/>
          <p14:tracePt t="109119" x="3152775" y="3571875"/>
          <p14:tracePt t="109144" x="3133725" y="3571875"/>
          <p14:tracePt t="109155" x="3125788" y="3571875"/>
          <p14:tracePt t="109229" x="3116263" y="3562350"/>
          <p14:tracePt t="109245" x="3098800" y="3554413"/>
          <p14:tracePt t="109256" x="3089275" y="3544888"/>
          <p14:tracePt t="109280" x="3081338" y="3536950"/>
          <p14:tracePt t="110081" x="3098800" y="3536950"/>
          <p14:tracePt t="110095" x="3125788" y="3536950"/>
          <p14:tracePt t="110106" x="3143250" y="3536950"/>
          <p14:tracePt t="110117" x="3205163" y="3536950"/>
          <p14:tracePt t="110132" x="3232150" y="3544888"/>
          <p14:tracePt t="110154" x="3259138" y="3544888"/>
          <p14:tracePt t="110167" x="3303588" y="3562350"/>
          <p14:tracePt t="110198" x="3348038" y="3562350"/>
          <p14:tracePt t="110203" x="3419475" y="3562350"/>
          <p14:tracePt t="110606" x="3429000" y="3562350"/>
          <p14:tracePt t="110633" x="3455988" y="3562350"/>
          <p14:tracePt t="110641" x="3517900" y="3562350"/>
          <p14:tracePt t="110665" x="3536950" y="3562350"/>
          <p14:tracePt t="110675" x="3554413" y="3562350"/>
          <p14:tracePt t="110699" x="3581400" y="3562350"/>
          <p14:tracePt t="110700" x="3608388" y="3562350"/>
          <p14:tracePt t="110727" x="3625850" y="3562350"/>
          <p14:tracePt t="110738" x="3652838" y="3562350"/>
          <p14:tracePt t="110753" x="3670300" y="3562350"/>
          <p14:tracePt t="111043" x="3652838" y="3562350"/>
          <p14:tracePt t="111055" x="3625850" y="3562350"/>
          <p14:tracePt t="111068" x="3589338" y="3562350"/>
          <p14:tracePt t="111079" x="3581400" y="3562350"/>
          <p14:tracePt t="111093" x="3562350" y="3562350"/>
          <p14:tracePt t="111115" x="3554413" y="3562350"/>
          <p14:tracePt t="111153" x="3544888" y="3562350"/>
          <p14:tracePt t="111166" x="3536950" y="3562350"/>
          <p14:tracePt t="111182" x="3527425" y="3562350"/>
          <p14:tracePt t="111192" x="3500438" y="3554413"/>
          <p14:tracePt t="111214" x="3490913" y="3554413"/>
          <p14:tracePt t="111224" x="3465513" y="3554413"/>
          <p14:tracePt t="111257" x="3446463" y="3554413"/>
          <p14:tracePt t="111259" x="3411538" y="3554413"/>
          <p14:tracePt t="111296" x="3394075" y="3544888"/>
          <p14:tracePt t="111306" x="3367088" y="3544888"/>
          <p14:tracePt t="111314" x="3330575" y="3544888"/>
          <p14:tracePt t="111325" x="3295650" y="3544888"/>
          <p14:tracePt t="111347" x="3276600" y="3544888"/>
          <p14:tracePt t="111361" x="3241675" y="3544888"/>
          <p14:tracePt t="111385" x="3232150" y="3544888"/>
          <p14:tracePt t="111399" x="3214688" y="3544888"/>
          <p14:tracePt t="111493" x="3224213" y="3544888"/>
          <p14:tracePt t="111507" x="3251200" y="3536950"/>
          <p14:tracePt t="111518" x="3268663" y="3527425"/>
          <p14:tracePt t="111529" x="3286125" y="3527425"/>
          <p14:tracePt t="111543" x="3313113" y="3517900"/>
          <p14:tracePt t="111554" x="3340100" y="3517900"/>
          <p14:tracePt t="111560" x="3375025" y="3509963"/>
          <p14:tracePt t="111580" x="3438525" y="3490913"/>
          <p14:tracePt t="111617" x="3446463" y="3490913"/>
          <p14:tracePt t="111639" x="3455988" y="3490913"/>
          <p14:tracePt t="111652" x="3455988" y="3482975"/>
          <p14:tracePt t="111799" x="3465513" y="3482975"/>
          <p14:tracePt t="111823" x="3482975" y="3482975"/>
          <p14:tracePt t="111835" x="3509963" y="3482975"/>
          <p14:tracePt t="111847" x="3544888" y="3482975"/>
          <p14:tracePt t="111859" x="3571875" y="3482975"/>
          <p14:tracePt t="111872" x="3608388" y="3482975"/>
          <p14:tracePt t="111884" x="3697288" y="3490913"/>
          <p14:tracePt t="111912" x="3732213" y="3500438"/>
          <p14:tracePt t="111922" x="3840163" y="3527425"/>
          <p14:tracePt t="111934" x="3902075" y="3536950"/>
          <p14:tracePt t="112300" x="3938588" y="3536950"/>
          <p14:tracePt t="112310" x="4010025" y="3554413"/>
          <p14:tracePt t="112321" x="4044950" y="3562350"/>
          <p14:tracePt t="112355" x="4116388" y="3571875"/>
          <p14:tracePt t="112371" x="4143375" y="3571875"/>
          <p14:tracePt t="112383" x="4160838" y="3581400"/>
          <p14:tracePt t="112394" x="4179888" y="3581400"/>
          <p14:tracePt t="112444" x="4179888" y="3562350"/>
          <p14:tracePt t="112457" x="4179888" y="3527425"/>
          <p14:tracePt t="112472" x="4179888" y="3465513"/>
          <p14:tracePt t="112481" x="4170363" y="3384550"/>
          <p14:tracePt t="112492" x="4133850" y="3276600"/>
          <p14:tracePt t="112505" x="4017963" y="3036888"/>
          <p14:tracePt t="112528" x="3965575" y="2938463"/>
          <p14:tracePt t="112542" x="3946525" y="2803525"/>
          <p14:tracePt t="112554" x="3919538" y="2598738"/>
          <p14:tracePt t="112578" x="3919538" y="2527300"/>
          <p14:tracePt t="112589" x="3983038" y="2393950"/>
          <p14:tracePt t="112603" x="4027488" y="2330450"/>
          <p14:tracePt t="112635" x="4108450" y="2232025"/>
          <p14:tracePt t="112639" x="4133850" y="2214563"/>
          <p14:tracePt t="112821" x="4133850" y="2224088"/>
          <p14:tracePt t="112834" x="4133850" y="2232025"/>
          <p14:tracePt t="112847" x="4133850" y="2241550"/>
          <p14:tracePt t="112858" x="4125913" y="2276475"/>
          <p14:tracePt t="112883" x="4116388" y="2295525"/>
          <p14:tracePt t="112896" x="4098925" y="2339975"/>
          <p14:tracePt t="112906" x="4071938" y="2446338"/>
          <p14:tracePt t="112931" x="4044950" y="2527300"/>
          <p14:tracePt t="112944" x="3990975" y="2652713"/>
          <p14:tracePt t="112956" x="3946525" y="2714625"/>
          <p14:tracePt t="112988" x="3911600" y="2786063"/>
          <p14:tracePt t="112993" x="3830638" y="2919413"/>
          <p14:tracePt t="113016" x="3822700" y="2973388"/>
          <p14:tracePt t="113029" x="3822700" y="3009900"/>
          <p14:tracePt t="113041" x="3822700" y="3044825"/>
          <p14:tracePt t="113321" x="3822700" y="3062288"/>
          <p14:tracePt t="113335" x="3813175" y="3098800"/>
          <p14:tracePt t="113346" x="3813175" y="3133725"/>
          <p14:tracePt t="113358" x="3813175" y="3187700"/>
          <p14:tracePt t="113369" x="3813175" y="3303588"/>
          <p14:tracePt t="113397" x="3830638" y="3367088"/>
          <p14:tracePt t="113413" x="3848100" y="3419475"/>
          <p14:tracePt t="113417" x="3857625" y="3455988"/>
          <p14:tracePt t="113431" x="3867150" y="3490913"/>
          <p14:tracePt t="113846" x="3875088" y="3490913"/>
          <p14:tracePt t="113869" x="3894138" y="3500438"/>
          <p14:tracePt t="113880" x="3911600" y="3500438"/>
          <p14:tracePt t="113893" x="3919538" y="3509963"/>
          <p14:tracePt t="113905" x="3938588" y="3517900"/>
          <p14:tracePt t="113920" x="3983038" y="3554413"/>
          <p14:tracePt t="113930" x="4017963" y="3571875"/>
          <p14:tracePt t="114236" x="4037013" y="3589338"/>
          <p14:tracePt t="114245" x="4044950" y="3608388"/>
          <p14:tracePt t="114259" x="4062413" y="3616325"/>
          <p14:tracePt t="114270" x="4108450" y="3652838"/>
          <p14:tracePt t="114305" x="4160838" y="3679825"/>
          <p14:tracePt t="114319" x="4179888" y="3697288"/>
          <p14:tracePt t="114334" x="4197350" y="3705225"/>
          <p14:tracePt t="114346" x="4197350" y="3714750"/>
          <p14:tracePt t="114356" x="4214813" y="3714750"/>
          <p14:tracePt t="114369" x="4214813" y="3724275"/>
          <p14:tracePt t="114393" x="4224338" y="3741738"/>
          <p14:tracePt t="114404" x="4224338" y="3759200"/>
          <p14:tracePt t="115392" x="4224338" y="3768725"/>
          <p14:tracePt t="115521" x="4224338" y="3776663"/>
          <p14:tracePt t="115533" x="4224338" y="3786188"/>
          <p14:tracePt t="115564" x="4224338" y="3795713"/>
          <p14:tracePt t="115573" x="4232275" y="3795713"/>
          <p14:tracePt t="115734" x="4214813" y="3795713"/>
          <p14:tracePt t="115744" x="4179888" y="3803650"/>
          <p14:tracePt t="115757" x="4143375" y="3813175"/>
          <p14:tracePt t="115769" x="4081463" y="3813175"/>
          <p14:tracePt t="115780" x="3848100" y="3830638"/>
          <p14:tracePt t="115806" x="3714750" y="3830638"/>
          <p14:tracePt t="115817" x="3562350" y="3830638"/>
          <p14:tracePt t="115831" x="3197225" y="3786188"/>
          <p14:tracePt t="115854" x="3017838" y="3759200"/>
          <p14:tracePt t="115868" x="2840038" y="3724275"/>
          <p14:tracePt t="115890" x="2795588" y="3714750"/>
          <p14:tracePt t="115904" x="2768600" y="3679825"/>
          <p14:tracePt t="115914" x="2768600" y="3670300"/>
          <p14:tracePt t="115952" x="2768600" y="3660775"/>
          <p14:tracePt t="116244" x="2776538" y="3660775"/>
          <p14:tracePt t="116258" x="2795588" y="3660775"/>
          <p14:tracePt t="116268" x="2830513" y="3660775"/>
          <p14:tracePt t="116281" x="2884488" y="3660775"/>
          <p14:tracePt t="116293" x="2928938" y="3670300"/>
          <p14:tracePt t="116304" x="3027363" y="3705225"/>
          <p14:tracePt t="116338" x="3098800" y="3714750"/>
          <p14:tracePt t="116341" x="3160713" y="3724275"/>
          <p14:tracePt t="116352" x="3276600" y="3751263"/>
          <p14:tracePt t="116385" x="3313113" y="3759200"/>
          <p14:tracePt t="116608" x="3268663" y="3776663"/>
          <p14:tracePt t="116621" x="3224213" y="3776663"/>
          <p14:tracePt t="116632" x="3197225" y="3786188"/>
          <p14:tracePt t="116646" x="3160713" y="3786188"/>
          <p14:tracePt t="116657" x="3125788" y="3786188"/>
          <p14:tracePt t="116686" x="3089275" y="3786188"/>
          <p14:tracePt t="116695" x="3036888" y="3786188"/>
          <p14:tracePt t="116706" x="2840038" y="3741738"/>
          <p14:tracePt t="116731" x="2732088" y="3705225"/>
          <p14:tracePt t="116744" x="2608263" y="3652838"/>
          <p14:tracePt t="116755" x="2357438" y="3571875"/>
          <p14:tracePt t="116779" x="2259013" y="3536950"/>
          <p14:tracePt t="116792" x="2160588" y="3500438"/>
          <p14:tracePt t="116821" x="2133600" y="3490913"/>
          <p14:tracePt t="116829" x="2116138" y="3482975"/>
          <p14:tracePt t="116855" x="2108200" y="3482975"/>
          <p14:tracePt t="116878" x="2152650" y="3465513"/>
          <p14:tracePt t="116890" x="2232025" y="3446463"/>
          <p14:tracePt t="116903" x="2312988" y="3419475"/>
          <p14:tracePt t="116915" x="2411413" y="3402013"/>
          <p14:tracePt t="116926" x="2643188" y="3348038"/>
          <p14:tracePt t="116940" x="2768600" y="3348038"/>
          <p14:tracePt t="116963" x="2884488" y="3348038"/>
          <p14:tracePt t="116974" x="3133725" y="3367088"/>
          <p14:tracePt t="117005" x="3241675" y="3394075"/>
          <p14:tracePt t="117012" x="3402013" y="3455988"/>
          <p14:tracePt t="117041" x="3473450" y="3490913"/>
          <p14:tracePt t="117047" x="3527425" y="3527425"/>
          <p14:tracePt t="117062" x="3581400" y="3581400"/>
          <p14:tracePt t="117475" x="3571875" y="3589338"/>
          <p14:tracePt t="117487" x="3554413" y="3608388"/>
          <p14:tracePt t="117500" x="3517900" y="3625850"/>
          <p14:tracePt t="117509" x="3402013" y="3679825"/>
          <p14:tracePt t="117541" x="3348038" y="3697288"/>
          <p14:tracePt t="117545" x="3251200" y="3741738"/>
          <p14:tracePt t="117571" x="3224213" y="3741738"/>
          <p14:tracePt t="117584" x="3187700" y="3741738"/>
          <p14:tracePt t="117597" x="3143250" y="3741738"/>
          <p14:tracePt t="117619" x="3098800" y="3724275"/>
          <p14:tracePt t="117632" x="3054350" y="3679825"/>
          <p14:tracePt t="117661" x="3036888" y="3660775"/>
          <p14:tracePt t="117667" x="3017838" y="3633788"/>
          <p14:tracePt t="117681" x="3017838" y="3608388"/>
          <p14:tracePt t="117705" x="3017838" y="3581400"/>
          <p14:tracePt t="117717" x="3133725" y="3482975"/>
          <p14:tracePt t="117731" x="3241675" y="3411538"/>
          <p14:tracePt t="117746" x="3411538" y="3313113"/>
          <p14:tracePt t="117764" x="3714750" y="3197225"/>
          <p14:tracePt t="117791" x="3867150" y="3170238"/>
          <p14:tracePt t="117802" x="3990975" y="3152775"/>
          <p14:tracePt t="117816" x="4187825" y="3152775"/>
          <p14:tracePt t="117840" x="4251325" y="3170238"/>
          <p14:tracePt t="117852" x="4357688" y="3232150"/>
          <p14:tracePt t="117880" x="4411663" y="3276600"/>
          <p14:tracePt t="117888" x="4465638" y="3303588"/>
          <p14:tracePt t="117900" x="4537075" y="3384550"/>
          <p14:tracePt t="117924" x="4572000" y="3429000"/>
          <p14:tracePt t="117947" x="4633913" y="3482975"/>
          <p14:tracePt t="117968" x="4679950" y="3554413"/>
          <p14:tracePt t="117985" x="4697413" y="3571875"/>
          <p14:tracePt t="117997" x="4714875" y="3616325"/>
          <p14:tracePt t="118011" x="4732338" y="3625850"/>
          <p14:tracePt t="118241" x="4679950" y="3670300"/>
          <p14:tracePt t="118254" x="4616450" y="3687763"/>
          <p14:tracePt t="118268" x="4581525" y="3714750"/>
          <p14:tracePt t="118279" x="4510088" y="3714750"/>
          <p14:tracePt t="118290" x="4465638" y="3724275"/>
          <p14:tracePt t="118317" x="4402138" y="3724275"/>
          <p14:tracePt t="118326" x="4322763" y="3724275"/>
          <p14:tracePt t="118337" x="4152900" y="3724275"/>
          <p14:tracePt t="118362" x="4089400" y="3724275"/>
          <p14:tracePt t="118374" x="4027488" y="3724275"/>
          <p14:tracePt t="118388" x="3938588" y="3724275"/>
          <p14:tracePt t="118402" x="3875088" y="3724275"/>
          <p14:tracePt t="118425" x="3795713" y="3724275"/>
          <p14:tracePt t="118441" x="3608388" y="3759200"/>
          <p14:tracePt t="118459" x="3544888" y="3768725"/>
          <p14:tracePt t="118473" x="3482975" y="3776663"/>
          <p14:tracePt t="118487" x="3402013" y="3786188"/>
          <p14:tracePt t="118509" x="3348038" y="3795713"/>
          <p14:tracePt t="118521" x="3330575" y="3795713"/>
          <p14:tracePt t="118546" x="3322638" y="3795713"/>
          <p14:tracePt t="118556" x="3303588" y="3795713"/>
          <p14:tracePt t="118571" x="3295650" y="3795713"/>
          <p14:tracePt t="118594" x="3286125" y="3795713"/>
          <p14:tracePt t="118607" x="3259138" y="3776663"/>
          <p14:tracePt t="118620" x="3251200" y="3759200"/>
          <p14:tracePt t="118643" x="3232150" y="3741738"/>
          <p14:tracePt t="118654" x="3197225" y="3724275"/>
          <p14:tracePt t="118680" x="3179763" y="3714750"/>
          <p14:tracePt t="118692" x="3160713" y="3687763"/>
          <p14:tracePt t="118717" x="3152775" y="3670300"/>
          <p14:tracePt t="118729" x="3143250" y="3670300"/>
          <p14:tracePt t="118739" x="3143250" y="3643313"/>
          <p14:tracePt t="118804" x="3143250" y="3633788"/>
          <p14:tracePt t="118825" x="3170238" y="3616325"/>
          <p14:tracePt t="118838" x="3224213" y="3598863"/>
          <p14:tracePt t="118849" x="3286125" y="3571875"/>
          <p14:tracePt t="118863" x="3394075" y="3536950"/>
          <p14:tracePt t="118875" x="3616325" y="3473450"/>
          <p14:tracePt t="118900" x="3786188" y="3438525"/>
          <p14:tracePt t="118911" x="3840163" y="3438525"/>
          <p14:tracePt t="118945" x="3973513" y="3438525"/>
          <p14:tracePt t="118961" x="4071938" y="3446463"/>
          <p14:tracePt t="118978" x="4143375" y="3446463"/>
          <p14:tracePt t="118984" x="4322763" y="3482975"/>
          <p14:tracePt t="119008" x="4402138" y="3490913"/>
          <p14:tracePt t="119024" x="4465638" y="3500438"/>
          <p14:tracePt t="119040" x="4527550" y="3509963"/>
          <p14:tracePt t="119045" x="4643438" y="3536950"/>
          <p14:tracePt t="119058" x="4679950" y="3554413"/>
          <p14:tracePt t="119397" x="4660900" y="3562350"/>
          <p14:tracePt t="119412" x="4633913" y="3571875"/>
          <p14:tracePt t="119422" x="4608513" y="3581400"/>
          <p14:tracePt t="119435" x="4598988" y="3581400"/>
          <p14:tracePt t="119444" x="4572000" y="3581400"/>
          <p14:tracePt t="119496" x="4545013" y="3589338"/>
          <p14:tracePt t="119508" x="4510088" y="3598863"/>
          <p14:tracePt t="119520" x="4473575" y="3608388"/>
          <p14:tracePt t="119531" x="4348163" y="3643313"/>
          <p14:tracePt t="119546" x="4295775" y="3652838"/>
          <p14:tracePt t="119568" x="4251325" y="3660775"/>
          <p14:tracePt t="119581" x="4179888" y="3670300"/>
          <p14:tracePt t="119605" x="4143375" y="3679825"/>
          <p14:tracePt t="119617" x="4108450" y="3679825"/>
          <p14:tracePt t="119630" x="4037013" y="3679825"/>
          <p14:tracePt t="119647" x="4017963" y="3679825"/>
          <p14:tracePt t="119667" x="3973513" y="3679825"/>
          <p14:tracePt t="119696" x="3965575" y="3679825"/>
          <p14:tracePt t="119708" x="3965575" y="3687763"/>
          <p14:tracePt t="119728" x="3956050" y="3697288"/>
          <p14:tracePt t="120007" x="3938588" y="3697288"/>
          <p14:tracePt t="120032" x="3929063" y="3705225"/>
          <p14:tracePt t="120043" x="3919538" y="3705225"/>
          <p14:tracePt t="120055" x="3902075" y="3714750"/>
          <p14:tracePt t="120069" x="3803650" y="3724275"/>
          <p14:tracePt t="120093" x="3724275" y="3732213"/>
          <p14:tracePt t="120104" x="3536950" y="3759200"/>
          <p14:tracePt t="120133" x="3429000" y="3759200"/>
          <p14:tracePt t="120141" x="3295650" y="3768725"/>
          <p14:tracePt t="120152" x="2973388" y="3768725"/>
          <p14:tracePt t="120183" x="2840038" y="3768725"/>
          <p14:tracePt t="120190" x="2643188" y="3768725"/>
          <p14:tracePt t="120201" x="2562225" y="3759200"/>
          <p14:tracePt t="120226" x="2509838" y="3751263"/>
          <p14:tracePt t="120238" x="2465388" y="3724275"/>
          <p14:tracePt t="120252" x="2393950" y="3705225"/>
          <p14:tracePt t="120274" x="2374900" y="3697288"/>
          <p14:tracePt t="120287" x="2357438" y="3697288"/>
          <p14:tracePt t="120311" x="2347913" y="3697288"/>
          <p14:tracePt t="120324" x="2330450" y="3697288"/>
          <p14:tracePt t="120665" x="2322513" y="3705225"/>
          <p14:tracePt t="120676" x="2268538" y="3724275"/>
          <p14:tracePt t="120694" x="2187575" y="3751263"/>
          <p14:tracePt t="120706" x="2116138" y="3759200"/>
          <p14:tracePt t="120714" x="2044700" y="3768725"/>
          <p14:tracePt t="120726" x="1919288" y="3776663"/>
          <p14:tracePt t="120752" x="1874838" y="3786188"/>
          <p14:tracePt t="120753" x="1839913" y="3786188"/>
          <p14:tracePt t="120773" x="1795463" y="3786188"/>
          <p14:tracePt t="120786" x="1731963" y="3786188"/>
          <p14:tracePt t="120810" x="1697038" y="3786188"/>
          <p14:tracePt t="120824" x="1660525" y="3786188"/>
          <p14:tracePt t="120847" x="1652588" y="3786188"/>
          <p14:tracePt t="120860" x="1633538" y="3786188"/>
          <p14:tracePt t="120883" x="1625600" y="3786188"/>
          <p14:tracePt t="120909" x="1616075" y="3786188"/>
          <p14:tracePt t="120922" x="1608138" y="3786188"/>
          <p14:tracePt t="120932" x="1598613" y="3786188"/>
          <p14:tracePt t="120968" x="1589088" y="3786188"/>
          <p14:tracePt t="121005" x="1581150" y="3786188"/>
          <p14:tracePt t="121067" x="1581150" y="3776663"/>
          <p14:tracePt t="121238" x="1571625" y="3776663"/>
          <p14:tracePt t="122430" x="1581150" y="3776663"/>
          <p14:tracePt t="122564" x="1589088" y="3776663"/>
          <p14:tracePt t="122847" x="1608138" y="3776663"/>
          <p14:tracePt t="122857" x="1660525" y="3776663"/>
          <p14:tracePt t="122871" x="1687513" y="3776663"/>
          <p14:tracePt t="122871" x="1741488" y="3776663"/>
          <p14:tracePt t="122906" x="1768475" y="3776663"/>
          <p14:tracePt t="122917" x="1803400" y="3776663"/>
          <p14:tracePt t="122928" x="1839913" y="3776663"/>
          <p14:tracePt t="122941" x="1946275" y="3776663"/>
          <p14:tracePt t="122966" x="2044700" y="3786188"/>
          <p14:tracePt t="122978" x="2286000" y="3786188"/>
          <p14:tracePt t="123008" x="2401888" y="3786188"/>
          <p14:tracePt t="123016" x="2482850" y="3795713"/>
          <p14:tracePt t="123030" x="2571750" y="3803650"/>
          <p14:tracePt t="123042" x="2598738" y="3803650"/>
          <p14:tracePt t="124027" x="2616200" y="3803650"/>
          <p14:tracePt t="124038" x="2652713" y="3803650"/>
          <p14:tracePt t="124051" x="2697163" y="3803650"/>
          <p14:tracePt t="124072" x="2776538" y="3803650"/>
          <p14:tracePt t="124086" x="2813050" y="3803650"/>
          <p14:tracePt t="124100" x="2847975" y="3803650"/>
          <p14:tracePt t="124111" x="2874963" y="3803650"/>
          <p14:tracePt t="124123" x="2901950" y="3803650"/>
          <p14:tracePt t="124136" x="2955925" y="3813175"/>
          <p14:tracePt t="124159" x="2990850" y="3822700"/>
          <p14:tracePt t="124171" x="3044825" y="3840163"/>
          <p14:tracePt t="124197" x="3081338" y="3848100"/>
          <p14:tracePt t="124452" x="3108325" y="3848100"/>
          <p14:tracePt t="124464" x="3152775" y="3848100"/>
          <p14:tracePt t="124491" x="3205163" y="3857625"/>
          <p14:tracePt t="124516" x="3232150" y="3857625"/>
          <p14:tracePt t="124525" x="3259138" y="3867150"/>
          <p14:tracePt t="124536" x="3357563" y="3902075"/>
          <p14:tracePt t="124568" x="3402013" y="3919538"/>
          <p14:tracePt t="124573" x="3455988" y="3938588"/>
          <p14:tracePt t="124597" x="3482975" y="3956050"/>
          <p14:tracePt t="124610" x="3500438" y="3973513"/>
          <p14:tracePt t="124625" x="3527425" y="3990975"/>
          <p14:tracePt t="124646" x="3536950" y="4000500"/>
          <p14:tracePt t="124659" x="3544888" y="4017963"/>
          <p14:tracePt t="128062" x="0" y="0"/>
        </p14:tracePtLst>
        <p14:tracePtLst>
          <p14:tracePt t="139278" x="3544888" y="4017963"/>
          <p14:tracePt t="139615" x="3536950" y="4010025"/>
          <p14:tracePt t="139628" x="3517900" y="4000500"/>
          <p14:tracePt t="139639" x="3490913" y="3983038"/>
          <p14:tracePt t="139652" x="3446463" y="3956050"/>
          <p14:tracePt t="139665" x="3411538" y="3929063"/>
          <p14:tracePt t="139676" x="3367088" y="3884613"/>
          <p14:tracePt t="139694" x="3330575" y="3857625"/>
          <p14:tracePt t="139703" x="3232150" y="3768725"/>
          <p14:tracePt t="139726" x="3205163" y="3741738"/>
          <p14:tracePt t="139738" x="3143250" y="3705225"/>
          <p14:tracePt t="139752" x="3125788" y="3687763"/>
          <p14:tracePt t="139775" x="3116263" y="3679825"/>
          <p14:tracePt t="139787" x="3089275" y="3679825"/>
          <p14:tracePt t="140152" x="3089275" y="3652838"/>
          <p14:tracePt t="140163" x="3098800" y="3633788"/>
          <p14:tracePt t="140177" x="3098800" y="3625850"/>
          <p14:tracePt t="140188" x="3108325" y="3616325"/>
          <p14:tracePt t="140199" x="3108325" y="3608388"/>
          <p14:tracePt t="140227" x="3108325" y="3598863"/>
          <p14:tracePt t="140352" x="3152775" y="3581400"/>
          <p14:tracePt t="140360" x="3214688" y="3571875"/>
          <p14:tracePt t="140372" x="3295650" y="3554413"/>
          <p14:tracePt t="140383" x="3357563" y="3544888"/>
          <p14:tracePt t="140397" x="3482975" y="3536950"/>
          <p14:tracePt t="140409" x="3536950" y="3536950"/>
          <p14:tracePt t="140435" x="3687763" y="3536950"/>
          <p14:tracePt t="140447" x="3768725" y="3536950"/>
          <p14:tracePt t="140458" x="3840163" y="3554413"/>
          <p14:tracePt t="140481" x="3911600" y="3562350"/>
          <p14:tracePt t="140493" x="4010025" y="3581400"/>
          <p14:tracePt t="140518" x="4054475" y="3589338"/>
          <p14:tracePt t="140528" x="4089400" y="3598863"/>
          <p14:tracePt t="140543" x="4133850" y="3633788"/>
          <p14:tracePt t="140558" x="4143375" y="3643313"/>
          <p14:tracePt t="140809" x="4125913" y="3643313"/>
          <p14:tracePt t="140822" x="4089400" y="3643313"/>
          <p14:tracePt t="140833" x="4044950" y="3643313"/>
          <p14:tracePt t="140846" x="3902075" y="3633788"/>
          <p14:tracePt t="140871" x="3822700" y="3625850"/>
          <p14:tracePt t="140882" x="3732213" y="3616325"/>
          <p14:tracePt t="140896" x="3571875" y="3608388"/>
          <p14:tracePt t="140920" x="3490913" y="3589338"/>
          <p14:tracePt t="140931" x="3402013" y="3589338"/>
          <p14:tracePt t="140946" x="3367088" y="3581400"/>
          <p14:tracePt t="140970" x="3313113" y="3581400"/>
          <p14:tracePt t="140980" x="3303588" y="3581400"/>
          <p14:tracePt t="141288" x="3295650" y="3581400"/>
          <p14:tracePt t="141297" x="3286125" y="3581400"/>
          <p14:tracePt t="141308" x="3276600" y="3581400"/>
          <p14:tracePt t="141322" x="3259138" y="3581400"/>
          <p14:tracePt t="141334" x="3232150" y="3581400"/>
          <p14:tracePt t="141359" x="3205163" y="3581400"/>
          <p14:tracePt t="141370" x="3170238" y="3581400"/>
          <p14:tracePt t="141399" x="3152775" y="3581400"/>
          <p14:tracePt t="141406" x="3133725" y="3581400"/>
          <p14:tracePt t="141553" x="3152775" y="3581400"/>
          <p14:tracePt t="141566" x="3179763" y="3571875"/>
          <p14:tracePt t="141577" x="3187700" y="3562350"/>
          <p14:tracePt t="141588" x="3224213" y="3562350"/>
          <p14:tracePt t="141602" x="3241675" y="3554413"/>
          <p14:tracePt t="141634" x="3276600" y="3554413"/>
          <p14:tracePt t="141637" x="3303588" y="3544888"/>
          <p14:tracePt t="141955" x="3303588" y="3562350"/>
          <p14:tracePt t="141967" x="3303588" y="3571875"/>
          <p14:tracePt t="141978" x="3286125" y="3589338"/>
          <p14:tracePt t="141993" x="3241675" y="3625850"/>
          <p14:tracePt t="142014" x="3224213" y="3652838"/>
          <p14:tracePt t="142027" x="3160713" y="3705225"/>
          <p14:tracePt t="142039" x="3143250" y="3732213"/>
          <p14:tracePt t="142072" x="3108325" y="3751263"/>
          <p14:tracePt t="142076" x="3062288" y="3776663"/>
          <p14:tracePt t="142089" x="3027363" y="3786188"/>
          <p14:tracePt t="142113" x="3000375" y="3786188"/>
          <p14:tracePt t="142126" x="2946400" y="3795713"/>
          <p14:tracePt t="142149" x="2928938" y="3795713"/>
          <p14:tracePt t="142161" x="2884488" y="3795713"/>
          <p14:tracePt t="142173" x="2874963" y="3776663"/>
          <p14:tracePt t="142199" x="2857500" y="3759200"/>
          <p14:tracePt t="142209" x="2847975" y="3705225"/>
          <p14:tracePt t="142239" x="2847975" y="3679825"/>
          <p14:tracePt t="142248" x="2847975" y="3652838"/>
          <p14:tracePt t="142256" x="2847975" y="3598863"/>
          <p14:tracePt t="142284" x="2867025" y="3571875"/>
          <p14:tracePt t="142295" x="2884488" y="3554413"/>
          <p14:tracePt t="142308" x="2938463" y="3517900"/>
          <p14:tracePt t="142331" x="2973388" y="3500438"/>
          <p14:tracePt t="142344" x="3017838" y="3473450"/>
          <p14:tracePt t="142369" x="3036888" y="3465513"/>
          <p14:tracePt t="142380" x="3054350" y="3465513"/>
          <p14:tracePt t="142393" x="3108325" y="3455988"/>
          <p14:tracePt t="142416" x="3133725" y="3455988"/>
          <p14:tracePt t="142430" x="3152775" y="3455988"/>
          <p14:tracePt t="142443" x="3205163" y="3455988"/>
          <p14:tracePt t="142466" x="3214688" y="3455988"/>
          <p14:tracePt t="142478" x="3259138" y="3455988"/>
          <p14:tracePt t="142508" x="3276600" y="3455988"/>
          <p14:tracePt t="142514" x="3286125" y="3465513"/>
          <p14:tracePt t="142526" x="3313113" y="3482975"/>
          <p14:tracePt t="142560" x="3348038" y="3509963"/>
          <p14:tracePt t="142568" x="3357563" y="3527425"/>
          <p14:tracePt t="142588" x="3375025" y="3536950"/>
          <p14:tracePt t="142599" x="3394075" y="3554413"/>
          <p14:tracePt t="143247" x="3384550" y="3562350"/>
          <p14:tracePt t="143257" x="3357563" y="3571875"/>
          <p14:tracePt t="143269" x="3348038" y="3581400"/>
          <p14:tracePt t="143282" x="3322638" y="3581400"/>
          <p14:tracePt t="143294" x="3303588" y="3581400"/>
          <p14:tracePt t="143307" x="3295650" y="3581400"/>
          <p14:tracePt t="143319" x="3251200" y="3581400"/>
          <p14:tracePt t="143341" x="3241675" y="3581400"/>
          <p14:tracePt t="143355" x="3214688" y="3581400"/>
          <p14:tracePt t="143367" x="3205163" y="3581400"/>
          <p14:tracePt t="143399" x="3197225" y="3581400"/>
          <p14:tracePt t="143415" x="3187700" y="3581400"/>
          <p14:tracePt t="143525" x="3205163" y="3581400"/>
          <p14:tracePt t="144109" x="3214688" y="3581400"/>
          <p14:tracePt t="144121" x="3241675" y="3581400"/>
          <p14:tracePt t="144138" x="3268663" y="3581400"/>
          <p14:tracePt t="144146" x="3313113" y="3581400"/>
          <p14:tracePt t="144157" x="3375025" y="3581400"/>
          <p14:tracePt t="144183" x="3394075" y="3581400"/>
          <p14:tracePt t="144195" x="3419475" y="3581400"/>
          <p14:tracePt t="144208" x="3429000" y="3581400"/>
          <p14:tracePt t="144231" x="3446463" y="3581400"/>
          <p14:tracePt t="144243" x="3473450" y="3581400"/>
          <p14:tracePt t="144258" x="3500438" y="3581400"/>
          <p14:tracePt t="144280" x="3509963" y="3581400"/>
          <p14:tracePt t="144293" x="3544888" y="3581400"/>
          <p14:tracePt t="144330" x="3554413" y="3581400"/>
          <p14:tracePt t="144341" x="3562350" y="3581400"/>
          <p14:tracePt t="144354" x="3571875" y="3581400"/>
          <p14:tracePt t="144365" x="3571875" y="3589338"/>
          <p14:tracePt t="144377" x="3581400" y="3589338"/>
          <p14:tracePt t="144454" x="3589338" y="3589338"/>
          <p14:tracePt t="144464" x="3598863" y="3589338"/>
          <p14:tracePt t="144487" x="3608388" y="3589338"/>
          <p14:tracePt t="144500" x="3616325" y="3589338"/>
          <p14:tracePt t="144526" x="3625850" y="3589338"/>
          <p14:tracePt t="144542" x="3633788" y="3589338"/>
          <p14:tracePt t="144548" x="3643313" y="3598863"/>
          <p14:tracePt t="144577" x="3643313" y="3608388"/>
          <p14:tracePt t="144585" x="3643313" y="3616325"/>
          <p14:tracePt t="144596" x="3652838" y="3625850"/>
          <p14:tracePt t="144621" x="3652838" y="3633788"/>
          <p14:tracePt t="144634" x="3652838" y="3643313"/>
          <p14:tracePt t="144645" x="3660775" y="3652838"/>
          <p14:tracePt t="144682" x="3670300" y="3670300"/>
          <p14:tracePt t="144694" x="3679825" y="3670300"/>
          <p14:tracePt t="144706" x="3679825" y="3679825"/>
          <p14:tracePt t="144758" x="3679825" y="3687763"/>
          <p14:tracePt t="144771" x="3679825" y="3697288"/>
          <p14:tracePt t="144791" x="3679825" y="3705225"/>
          <p14:tracePt t="144817" x="3670300" y="3705225"/>
          <p14:tracePt t="144829" x="3652838" y="3705225"/>
          <p14:tracePt t="144842" x="3616325" y="3705225"/>
          <p14:tracePt t="144853" x="3554413" y="3687763"/>
          <p14:tracePt t="144865" x="3509963" y="3679825"/>
          <p14:tracePt t="144890" x="3429000" y="3660775"/>
          <p14:tracePt t="144902" x="3402013" y="3652838"/>
          <p14:tracePt t="144914" x="3375025" y="3643313"/>
          <p14:tracePt t="144947" x="3340100" y="3643313"/>
          <p14:tracePt t="144949" x="3295650" y="3633788"/>
          <p14:tracePt t="144974" x="3286125" y="3633788"/>
          <p14:tracePt t="144996" x="3259138" y="3633788"/>
          <p14:tracePt t="145159" x="3259138" y="3625850"/>
          <p14:tracePt t="145170" x="3268663" y="3616325"/>
          <p14:tracePt t="145181" x="3286125" y="3598863"/>
          <p14:tracePt t="145196" x="3286125" y="3589338"/>
          <p14:tracePt t="145205" x="3295650" y="3589338"/>
          <p14:tracePt t="145219" x="3295650" y="3581400"/>
          <p14:tracePt t="145242" x="3303588" y="3581400"/>
          <p14:tracePt t="145352" x="3313113" y="3581400"/>
          <p14:tracePt t="145364" x="3322638" y="3581400"/>
          <p14:tracePt t="145382" x="3340100" y="3581400"/>
          <p14:tracePt t="145389" x="3367088" y="3581400"/>
          <p14:tracePt t="145401" x="3394075" y="3581400"/>
          <p14:tracePt t="145426" x="3419475" y="3581400"/>
          <p14:tracePt t="145435" x="3455988" y="3581400"/>
          <p14:tracePt t="145450" x="3482975" y="3581400"/>
          <p14:tracePt t="145475" x="3509963" y="3581400"/>
          <p14:tracePt t="145485" x="3544888" y="3581400"/>
          <p14:tracePt t="145780" x="3536950" y="3581400"/>
          <p14:tracePt t="145789" x="3517900" y="3581400"/>
          <p14:tracePt t="145803" x="3509963" y="3581400"/>
          <p14:tracePt t="145851" x="3527425" y="3581400"/>
          <p14:tracePt t="145862" x="3554413" y="3581400"/>
          <p14:tracePt t="145873" x="3616325" y="3581400"/>
          <p14:tracePt t="145900" x="3679825" y="3581400"/>
          <p14:tracePt t="145912" x="3741738" y="3598863"/>
          <p14:tracePt t="145924" x="3875088" y="3598863"/>
          <p14:tracePt t="145939" x="3929063" y="3598863"/>
          <p14:tracePt t="145960" x="4000500" y="3608388"/>
          <p14:tracePt t="145974" x="4089400" y="3625850"/>
          <p14:tracePt t="145998" x="4125913" y="3633788"/>
          <p14:tracePt t="146011" x="4160838" y="3643313"/>
          <p14:tracePt t="146315" x="4197350" y="3643313"/>
          <p14:tracePt t="146326" x="4232275" y="3643313"/>
          <p14:tracePt t="146339" x="4295775" y="3643313"/>
          <p14:tracePt t="146351" x="4340225" y="3643313"/>
          <p14:tracePt t="146364" x="4419600" y="3652838"/>
          <p14:tracePt t="146377" x="4446588" y="3652838"/>
          <p14:tracePt t="146400" x="4465638" y="3660775"/>
          <p14:tracePt t="146411" x="4500563" y="3660775"/>
          <p14:tracePt t="146705" x="4491038" y="3660775"/>
          <p14:tracePt t="146717" x="4465638" y="3660775"/>
          <p14:tracePt t="146728" x="4446588" y="3660775"/>
          <p14:tracePt t="146742" x="4429125" y="3660775"/>
          <p14:tracePt t="146753" x="4402138" y="3660775"/>
          <p14:tracePt t="146764" x="4384675" y="3660775"/>
          <p14:tracePt t="146791" x="4367213" y="3660775"/>
          <p14:tracePt t="146802" x="4357688" y="3660775"/>
          <p14:tracePt t="149123" x="4340225" y="3660775"/>
          <p14:tracePt t="149135" x="4286250" y="3660775"/>
          <p14:tracePt t="149148" x="4143375" y="3679825"/>
          <p14:tracePt t="149158" x="3929063" y="3705225"/>
          <p14:tracePt t="149171" x="3589338" y="3776663"/>
          <p14:tracePt t="149183" x="2867025" y="3911600"/>
          <p14:tracePt t="149200" x="2562225" y="3965575"/>
          <p14:tracePt t="149220" x="1919288" y="4133850"/>
          <p14:tracePt t="149244" x="1660525" y="4241800"/>
          <p14:tracePt t="149256" x="1517650" y="4276725"/>
          <p14:tracePt t="149268" x="1303338" y="4322763"/>
          <p14:tracePt t="149292" x="1241425" y="4322763"/>
          <p14:tracePt t="149305" x="1214438" y="4322763"/>
          <p14:tracePt t="149319" x="1187450" y="4322763"/>
          <p14:tracePt t="149636" x="1160463" y="4295775"/>
          <p14:tracePt t="149646" x="1125538" y="4251325"/>
          <p14:tracePt t="149660" x="1017588" y="4125913"/>
          <p14:tracePt t="149684" x="965200" y="4062413"/>
          <p14:tracePt t="149695" x="928688" y="3990975"/>
          <p14:tracePt t="149707" x="893763" y="3938588"/>
          <p14:tracePt t="149724" x="874713" y="3867150"/>
          <p14:tracePt t="149745" x="874713" y="3830638"/>
          <p14:tracePt t="149757" x="874713" y="3776663"/>
          <p14:tracePt t="149781" x="884238" y="3751263"/>
          <p14:tracePt t="149792" x="901700" y="3732213"/>
          <p14:tracePt t="149840" x="919163" y="3714750"/>
          <p14:tracePt t="149853" x="938213" y="3697288"/>
          <p14:tracePt t="149866" x="965200" y="3687763"/>
          <p14:tracePt t="149878" x="982663" y="3679825"/>
          <p14:tracePt t="149890" x="1000125" y="3679825"/>
          <p14:tracePt t="149903" x="1017588" y="3679825"/>
          <p14:tracePt t="150282" x="1062038" y="3679825"/>
          <p14:tracePt t="150292" x="1125538" y="3679825"/>
          <p14:tracePt t="150304" x="1196975" y="3679825"/>
          <p14:tracePt t="150316" x="1295400" y="3679825"/>
          <p14:tracePt t="150328" x="1509713" y="3679825"/>
          <p14:tracePt t="150355" x="1643063" y="3679825"/>
          <p14:tracePt t="150365" x="1776413" y="3679825"/>
          <p14:tracePt t="150378" x="2017713" y="3679825"/>
          <p14:tracePt t="150402" x="2125663" y="3679825"/>
          <p14:tracePt t="150414" x="2312988" y="3660775"/>
          <p14:tracePt t="150443" x="2374900" y="3652838"/>
          <p14:tracePt t="150754" x="2393950" y="3652838"/>
          <p14:tracePt t="150772" x="2419350" y="3652838"/>
          <p14:tracePt t="150785" x="2473325" y="3643313"/>
          <p14:tracePt t="150791" x="2554288" y="3643313"/>
          <p14:tracePt t="150802" x="2643188" y="3643313"/>
          <p14:tracePt t="150815" x="2813050" y="3643313"/>
          <p14:tracePt t="150841" x="2874963" y="3643313"/>
          <p14:tracePt t="150852" x="2982913" y="3643313"/>
          <p14:tracePt t="150880" x="3054350" y="3652838"/>
          <p14:tracePt t="150889" x="3098800" y="3660775"/>
          <p14:tracePt t="150900" x="3224213" y="3687763"/>
          <p14:tracePt t="150924" x="3276600" y="3705225"/>
          <p14:tracePt t="151241" x="3268663" y="3714750"/>
          <p14:tracePt t="151255" x="3251200" y="3714750"/>
          <p14:tracePt t="151257" x="3214688" y="3724275"/>
          <p14:tracePt t="151277" x="3170238" y="3724275"/>
          <p14:tracePt t="151289" x="3133725" y="3724275"/>
          <p14:tracePt t="151307" x="3017838" y="3724275"/>
          <p14:tracePt t="151327" x="2973388" y="3697288"/>
          <p14:tracePt t="151339" x="2901950" y="3670300"/>
          <p14:tracePt t="151352" x="2768600" y="3625850"/>
          <p14:tracePt t="151385" x="2625725" y="3598863"/>
          <p14:tracePt t="151402" x="2581275" y="3598863"/>
          <p14:tracePt t="151414" x="2517775" y="3598863"/>
          <p14:tracePt t="151425" x="2438400" y="3608388"/>
          <p14:tracePt t="151436" x="2393950" y="3633788"/>
          <p14:tracePt t="151452" x="2384425" y="3633788"/>
          <p14:tracePt t="151474" x="2339975" y="3643313"/>
          <p14:tracePt t="151487" x="2322513" y="3652838"/>
          <p14:tracePt t="151830" x="2339975" y="3643313"/>
          <p14:tracePt t="151840" x="2401888" y="3625850"/>
          <p14:tracePt t="151850" x="2544763" y="3562350"/>
          <p14:tracePt t="151864" x="2697163" y="3527425"/>
          <p14:tracePt t="151875" x="2973388" y="3482975"/>
          <p14:tracePt t="151900" x="3054350" y="3482975"/>
          <p14:tracePt t="151911" x="3179763" y="3482975"/>
          <p14:tracePt t="151924" x="3251200" y="3482975"/>
          <p14:tracePt t="151940" x="3340100" y="3482975"/>
          <p14:tracePt t="151960" x="3527425" y="3509963"/>
          <p14:tracePt t="151974" x="3598863" y="3544888"/>
          <p14:tracePt t="151998" x="3652838" y="3581400"/>
          <p14:tracePt t="152009" x="3724275" y="3670300"/>
          <p14:tracePt t="152034" x="3759200" y="3724275"/>
          <p14:tracePt t="152326" x="3768725" y="3724275"/>
          <p14:tracePt t="152337" x="3776663" y="3724275"/>
          <p14:tracePt t="152353" x="3803650" y="3724275"/>
          <p14:tracePt t="152362" x="3840163" y="3697288"/>
          <p14:tracePt t="152387" x="3875088" y="3687763"/>
          <p14:tracePt t="152399" x="3965575" y="3660775"/>
          <p14:tracePt t="152411" x="4000500" y="3652838"/>
          <p14:tracePt t="152444" x="4054475" y="3633788"/>
          <p14:tracePt t="152447" x="4071938" y="3625850"/>
          <p14:tracePt t="152472" x="4098925" y="3625850"/>
          <p14:tracePt t="152485" x="4143375" y="3616325"/>
          <p14:tracePt t="152495" x="4152900" y="3608388"/>
          <p14:tracePt t="152521" x="4170363" y="3608388"/>
          <p14:tracePt t="152532" x="4179888" y="3608388"/>
          <p14:tracePt t="152691" x="4152900" y="3608388"/>
          <p14:tracePt t="152704" x="4116388" y="3608388"/>
          <p14:tracePt t="152716" x="4044950" y="3608388"/>
          <p14:tracePt t="152729" x="3956050" y="3608388"/>
          <p14:tracePt t="152740" x="3830638" y="3633788"/>
          <p14:tracePt t="152747" x="3527425" y="3687763"/>
          <p14:tracePt t="152764" x="3348038" y="3724275"/>
          <p14:tracePt t="152788" x="3179763" y="3741738"/>
          <p14:tracePt t="152801" x="2919413" y="3751263"/>
          <p14:tracePt t="152825" x="2830513" y="3751263"/>
          <p14:tracePt t="152837" x="2759075" y="3751263"/>
          <p14:tracePt t="152848" x="2670175" y="3751263"/>
          <p14:tracePt t="152881" x="2652713" y="3751263"/>
          <p14:tracePt t="152886" x="2625725" y="3741738"/>
          <p14:tracePt t="152935" x="2625725" y="3732213"/>
          <p14:tracePt t="152948" x="2633663" y="3724275"/>
          <p14:tracePt t="152958" x="2660650" y="3714750"/>
          <p14:tracePt t="152971" x="2687638" y="3705225"/>
          <p14:tracePt t="152993" x="2751138" y="3687763"/>
          <p14:tracePt t="153012" x="2786063" y="3679825"/>
          <p14:tracePt t="153020" x="2857500" y="3679825"/>
          <p14:tracePt t="153054" x="2911475" y="3679825"/>
          <p14:tracePt t="153069" x="2928938" y="3679825"/>
          <p14:tracePt t="153082" x="2965450" y="3679825"/>
          <p14:tracePt t="153092" x="2990850" y="3679825"/>
          <p14:tracePt t="153105" x="3036888" y="3679825"/>
          <p14:tracePt t="153119" x="3143250" y="3679825"/>
          <p14:tracePt t="153141" x="3205163" y="3687763"/>
          <p14:tracePt t="153154" x="3286125" y="3697288"/>
          <p14:tracePt t="153167" x="3322638" y="3705225"/>
          <p14:tracePt t="153190" x="3357563" y="3714750"/>
          <p14:tracePt t="153204" x="3455988" y="3724275"/>
          <p14:tracePt t="153655" x="3465513" y="3724275"/>
          <p14:tracePt t="153728" x="3473450" y="3724275"/>
          <p14:tracePt t="153762" x="3482975" y="3724275"/>
          <p14:tracePt t="153812" x="3482975" y="3714750"/>
          <p14:tracePt t="154568" x="3465513" y="3705225"/>
          <p14:tracePt t="154578" x="3446463" y="3705225"/>
          <p14:tracePt t="154591" x="3429000" y="3697288"/>
          <p14:tracePt t="154603" x="3419475" y="3687763"/>
          <p14:tracePt t="154616" x="3367088" y="3670300"/>
          <p14:tracePt t="154639" x="3340100" y="3652838"/>
          <p14:tracePt t="154652" x="3313113" y="3633788"/>
          <p14:tracePt t="154664" x="3303588" y="3625850"/>
          <p14:tracePt t="154697" x="3295650" y="3625850"/>
          <p14:tracePt t="154702" x="3286125" y="3616325"/>
          <p14:tracePt t="155029" x="3276600" y="3616325"/>
          <p14:tracePt t="155042" x="3259138" y="3616325"/>
          <p14:tracePt t="155054" x="3232150" y="3616325"/>
          <p14:tracePt t="155066" x="3224213" y="3616325"/>
          <p14:tracePt t="155078" x="3187700" y="3616325"/>
          <p14:tracePt t="155091" x="3160713" y="3616325"/>
          <p14:tracePt t="155103" x="3108325" y="3616325"/>
          <p14:tracePt t="155134" x="3081338" y="3608388"/>
          <p14:tracePt t="155139" x="3054350" y="3589338"/>
          <p14:tracePt t="155152" x="3009900" y="3571875"/>
          <p14:tracePt t="155176" x="3009900" y="3562350"/>
          <p14:tracePt t="155187" x="3000375" y="3554413"/>
          <p14:tracePt t="155237" x="3000375" y="3536950"/>
          <p14:tracePt t="155248" x="3044825" y="3517900"/>
          <p14:tracePt t="155256" x="3098800" y="3482975"/>
          <p14:tracePt t="155274" x="3241675" y="3419475"/>
          <p14:tracePt t="155285" x="3340100" y="3367088"/>
          <p14:tracePt t="155319" x="3438525" y="3322638"/>
          <p14:tracePt t="155323" x="3643313" y="3251200"/>
          <p14:tracePt t="155352" x="3759200" y="3197225"/>
          <p14:tracePt t="155358" x="3840163" y="3160713"/>
          <p14:tracePt t="155371" x="3938588" y="3143250"/>
          <p14:tracePt t="155395" x="3965575" y="3133725"/>
          <p14:tracePt t="155407" x="3983038" y="3133725"/>
          <p14:tracePt t="155433" x="3990975" y="3133725"/>
          <p14:tracePt t="155457" x="4000500" y="3133725"/>
          <p14:tracePt t="155493" x="4000500" y="3143250"/>
          <p14:tracePt t="155508" x="4010025" y="3160713"/>
          <p14:tracePt t="155517" x="4027488" y="3179763"/>
          <p14:tracePt t="155532" x="4054475" y="3205163"/>
          <p14:tracePt t="155543" x="4062413" y="3224213"/>
          <p14:tracePt t="155554" x="4062413" y="3241675"/>
          <p14:tracePt t="155578" x="4062413" y="3259138"/>
          <p14:tracePt t="155591" x="4062413" y="3322638"/>
          <p14:tracePt t="155605" x="4071938" y="3348038"/>
          <p14:tracePt t="155628" x="4071938" y="3375025"/>
          <p14:tracePt t="155640" x="4081463" y="3419475"/>
          <p14:tracePt t="155662" x="4081463" y="3446463"/>
          <p14:tracePt t="155675" x="4081463" y="3465513"/>
          <p14:tracePt t="155700" x="4081463" y="3473450"/>
          <p14:tracePt t="155712" x="4081463" y="3482975"/>
          <p14:tracePt t="155740" x="4081463" y="3490913"/>
          <p14:tracePt t="155755" x="4071938" y="3500438"/>
          <p14:tracePt t="155757" x="4027488" y="3517900"/>
          <p14:tracePt t="155793" x="3973513" y="3536950"/>
          <p14:tracePt t="155797" x="3911600" y="3571875"/>
          <p14:tracePt t="155809" x="3724275" y="3625850"/>
          <p14:tracePt t="155824" x="3608388" y="3660775"/>
          <p14:tracePt t="155840" x="3517900" y="3687763"/>
          <p14:tracePt t="155857" x="3375025" y="3705225"/>
          <p14:tracePt t="155882" x="3303588" y="3724275"/>
          <p14:tracePt t="155894" x="3224213" y="3751263"/>
          <p14:tracePt t="155907" x="3197225" y="3759200"/>
          <p14:tracePt t="155931" x="3179763" y="3776663"/>
          <p14:tracePt t="155944" x="3125788" y="3803650"/>
          <p14:tracePt t="155969" x="3071813" y="3840163"/>
          <p14:tracePt t="155980" x="3054350" y="3867150"/>
          <p14:tracePt t="156007" x="3027363" y="3894138"/>
          <p14:tracePt t="156017" x="3009900" y="3919538"/>
          <p14:tracePt t="156027" x="2982913" y="3983038"/>
          <p14:tracePt t="156059" x="2973388" y="4010025"/>
          <p14:tracePt t="156066" x="2973388" y="4037013"/>
          <p14:tracePt t="156077" x="2973388" y="4089400"/>
          <p14:tracePt t="156101" x="2973388" y="4125913"/>
          <p14:tracePt t="156114" x="3027363" y="4108450"/>
          <p14:tracePt t="156139" x="3089275" y="4054475"/>
          <p14:tracePt t="156478" x="3089275" y="4044950"/>
          <p14:tracePt t="156494" x="3089275" y="4017963"/>
          <p14:tracePt t="156498" x="3089275" y="3983038"/>
          <p14:tracePt t="156516" x="3089275" y="3911600"/>
          <p14:tracePt t="156540" x="3089275" y="3894138"/>
          <p14:tracePt t="156552" x="3089275" y="3857625"/>
          <p14:tracePt t="156565" x="3125788" y="3768725"/>
          <p14:tracePt t="156580" x="3143250" y="3732213"/>
          <p14:tracePt t="156601" x="3170238" y="3705225"/>
          <p14:tracePt t="156613" x="3232150" y="3652838"/>
          <p14:tracePt t="156639" x="3259138" y="3625850"/>
          <p14:tracePt t="156650" x="3295650" y="3608388"/>
          <p14:tracePt t="156990" x="3268663" y="3608388"/>
          <p14:tracePt t="157004" x="3241675" y="3608388"/>
          <p14:tracePt t="157016" x="3205163" y="3598863"/>
          <p14:tracePt t="157026" x="3170238" y="3589338"/>
          <p14:tracePt t="157039" x="3133725" y="3581400"/>
          <p14:tracePt t="157052" x="3098800" y="3571875"/>
          <p14:tracePt t="157075" x="3089275" y="3571875"/>
          <p14:tracePt t="157137" x="3081338" y="3571875"/>
          <p14:tracePt t="157230" x="3098800" y="3562350"/>
          <p14:tracePt t="157237" x="3116263" y="3554413"/>
          <p14:tracePt t="157246" x="3143250" y="3554413"/>
          <p14:tracePt t="157257" x="3152775" y="3544888"/>
          <p14:tracePt t="157271" x="3205163" y="3536950"/>
          <p14:tracePt t="157294" x="3251200" y="3536950"/>
          <p14:tracePt t="157306" x="3411538" y="3500438"/>
          <p14:tracePt t="157320" x="3509963" y="3482975"/>
          <p14:tracePt t="157343" x="3598863" y="3473450"/>
          <p14:tracePt t="157355" x="3714750" y="3446463"/>
          <p14:tracePt t="157386" x="3759200" y="3446463"/>
          <p14:tracePt t="157394" x="3786188" y="3446463"/>
          <p14:tracePt t="157405" x="3830638" y="3446463"/>
          <p14:tracePt t="157429" x="3848100" y="3446463"/>
          <p14:tracePt t="157441" x="3867150" y="3473450"/>
          <p14:tracePt t="157466" x="3875088" y="3490913"/>
          <p14:tracePt t="157846" x="3884613" y="3490913"/>
          <p14:tracePt t="157855" x="3919538" y="3490913"/>
          <p14:tracePt t="157867" x="3990975" y="3490913"/>
          <p14:tracePt t="157880" x="4037013" y="3482975"/>
          <p14:tracePt t="157912" x="4071938" y="3473450"/>
          <p14:tracePt t="157915" x="4108450" y="3473450"/>
          <p14:tracePt t="157930" x="4152900" y="3465513"/>
          <p14:tracePt t="157943" x="4179888" y="3455988"/>
          <p14:tracePt t="157965" x="4205288" y="3446463"/>
          <p14:tracePt t="157978" x="4251325" y="3438525"/>
          <p14:tracePt t="158008" x="4268788" y="3429000"/>
          <p14:tracePt t="158014" x="4286250" y="3429000"/>
          <p14:tracePt t="158026" x="4295775" y="3429000"/>
          <p14:tracePt t="158443" x="4313238" y="3438525"/>
          <p14:tracePt t="158452" x="4322763" y="3446463"/>
          <p14:tracePt t="158464" x="4322763" y="3455988"/>
          <p14:tracePt t="158476" x="4330700" y="3473450"/>
          <p14:tracePt t="158489" x="4340225" y="3490913"/>
          <p14:tracePt t="158502" x="4357688" y="3509963"/>
          <p14:tracePt t="158525" x="4367213" y="3517900"/>
          <p14:tracePt t="158538" x="4367213" y="3527425"/>
          <p14:tracePt t="158550" x="4367213" y="3544888"/>
          <p14:tracePt t="158575" x="4367213" y="3554413"/>
          <p14:tracePt t="158601" x="4357688" y="3562350"/>
          <p14:tracePt t="158610" x="4348163" y="3571875"/>
          <p14:tracePt t="158630" x="4340225" y="3571875"/>
          <p14:tracePt t="158700" x="4340225" y="3517900"/>
          <p14:tracePt t="158708" x="4340225" y="3473450"/>
          <p14:tracePt t="158720" x="4357688" y="3419475"/>
          <p14:tracePt t="158732" x="4438650" y="3313113"/>
          <p14:tracePt t="158749" x="4473575" y="3286125"/>
          <p14:tracePt t="158770" x="4510088" y="3259138"/>
          <p14:tracePt t="158792" x="4510088" y="3251200"/>
          <p14:tracePt t="158808" x="4518025" y="3251200"/>
          <p14:tracePt t="158818" x="4537075" y="3251200"/>
          <p14:tracePt t="158866" x="4537075" y="3268663"/>
          <p14:tracePt t="158878" x="4537075" y="3295650"/>
          <p14:tracePt t="158890" x="4537075" y="3330575"/>
          <p14:tracePt t="158904" x="4537075" y="3357563"/>
          <p14:tracePt t="158917" x="4537075" y="3384550"/>
          <p14:tracePt t="158927" x="4537075" y="3438525"/>
          <p14:tracePt t="158949" x="4537075" y="3482975"/>
          <p14:tracePt t="158953" x="4554538" y="3544888"/>
          <p14:tracePt t="158977" x="4554538" y="3571875"/>
          <p14:tracePt t="158989" x="4562475" y="3643313"/>
          <p14:tracePt t="159002" x="4562475" y="3670300"/>
          <p14:tracePt t="159023" x="4562475" y="3697288"/>
          <p14:tracePt t="159036" x="4562475" y="3724275"/>
          <p14:tracePt t="159147" x="4554538" y="3724275"/>
          <p14:tracePt t="159158" x="4545013" y="3724275"/>
          <p14:tracePt t="159170" x="4518025" y="3724275"/>
          <p14:tracePt t="159182" x="4500563" y="3714750"/>
          <p14:tracePt t="159196" x="4473575" y="3697288"/>
          <p14:tracePt t="159206" x="4438650" y="3679825"/>
          <p14:tracePt t="159220" x="4357688" y="3643313"/>
          <p14:tracePt t="159245" x="4322763" y="3608388"/>
          <p14:tracePt t="159255" x="4251325" y="3544888"/>
          <p14:tracePt t="159281" x="4232275" y="3500438"/>
          <p14:tracePt t="159293" x="4214813" y="3455988"/>
          <p14:tracePt t="159305" x="4197350" y="3330575"/>
          <p14:tracePt t="159328" x="4197350" y="3276600"/>
          <p14:tracePt t="159341" x="4214813" y="3224213"/>
          <p14:tracePt t="159354" x="4251325" y="3152775"/>
          <p14:tracePt t="159386" x="4276725" y="3125788"/>
          <p14:tracePt t="159390" x="4367213" y="3071813"/>
          <p14:tracePt t="159414" x="4419600" y="3044825"/>
          <p14:tracePt t="159427" x="4491038" y="3017838"/>
          <p14:tracePt t="159437" x="4572000" y="3000375"/>
          <p14:tracePt t="159464" x="4598988" y="2990850"/>
          <p14:tracePt t="159476" x="4633913" y="2990850"/>
          <p14:tracePt t="159499" x="4652963" y="2990850"/>
          <p14:tracePt t="159512" x="4670425" y="3009900"/>
          <p14:tracePt t="159524" x="4697413" y="3062288"/>
          <p14:tracePt t="159549" x="4697413" y="3133725"/>
          <p14:tracePt t="159572" x="4697413" y="3179763"/>
          <p14:tracePt t="159585" x="4697413" y="3224213"/>
          <p14:tracePt t="159597" x="4697413" y="3286125"/>
          <p14:tracePt t="159610" x="4687888" y="3384550"/>
          <p14:tracePt t="159632" x="4679950" y="3419475"/>
          <p14:tracePt t="159646" x="4652963" y="3455988"/>
          <p14:tracePt t="159658" x="4633913" y="3527425"/>
          <p14:tracePt t="159683" x="4625975" y="3581400"/>
          <p14:tracePt t="159694" x="4608513" y="3660775"/>
          <p14:tracePt t="159728" x="4562475" y="3724275"/>
          <p14:tracePt t="159730" x="4545013" y="3751263"/>
          <p14:tracePt t="159760" x="4518025" y="3786188"/>
          <p14:tracePt t="159769" x="4491038" y="3803650"/>
          <p14:tracePt t="159780" x="4473575" y="3830638"/>
          <p14:tracePt t="159792" x="4438650" y="3848100"/>
          <p14:tracePt t="159824" x="4429125" y="3857625"/>
          <p14:tracePt t="159828" x="4411663" y="3857625"/>
          <p14:tracePt t="159852" x="4402138" y="3857625"/>
          <p14:tracePt t="159865" x="4394200" y="3857625"/>
          <p14:tracePt t="160208" x="4402138" y="3813175"/>
          <p14:tracePt t="160217" x="4438650" y="3732213"/>
          <p14:tracePt t="160231" x="4465638" y="3633788"/>
          <p14:tracePt t="160242" x="4473575" y="3527425"/>
          <p14:tracePt t="160261" x="4483100" y="3429000"/>
          <p14:tracePt t="160268" x="4483100" y="3367088"/>
          <p14:tracePt t="160283" x="4491038" y="3286125"/>
          <p14:tracePt t="160304" x="4491038" y="3241675"/>
          <p14:tracePt t="160315" x="4510088" y="3143250"/>
          <p14:tracePt t="160328" x="4518025" y="3098800"/>
          <p14:tracePt t="160353" x="4527550" y="3062288"/>
          <p14:tracePt t="160364" x="4545013" y="3000375"/>
          <p14:tracePt t="160389" x="4562475" y="2965450"/>
          <p14:tracePt t="160681" x="4562475" y="2938463"/>
          <p14:tracePt t="160694" x="4562475" y="2919413"/>
          <p14:tracePt t="160707" x="4562475" y="2911475"/>
          <p14:tracePt t="160717" x="4562475" y="2901950"/>
          <p14:tracePt t="160815" x="4562475" y="2894013"/>
          <p14:tracePt t="160852" x="4562475" y="2884488"/>
          <p14:tracePt t="160872" x="4562475" y="2867025"/>
          <p14:tracePt t="160888" x="4562475" y="2857500"/>
          <p14:tracePt t="160902" x="4562475" y="2847975"/>
          <p14:tracePt t="161181" x="4554538" y="2867025"/>
          <p14:tracePt t="161193" x="4545013" y="2894013"/>
          <p14:tracePt t="161205" x="4537075" y="2928938"/>
          <p14:tracePt t="161216" x="4527550" y="2982913"/>
          <p14:tracePt t="161228" x="4510088" y="3027363"/>
          <p14:tracePt t="161242" x="4438650" y="3179763"/>
          <p14:tracePt t="161254" x="4375150" y="3259138"/>
          <p14:tracePt t="161278" x="4340225" y="3330575"/>
          <p14:tracePt t="161290" x="4313238" y="3384550"/>
          <p14:tracePt t="161607" x="4313238" y="3402013"/>
          <p14:tracePt t="161621" x="4313238" y="3429000"/>
          <p14:tracePt t="161632" x="4313238" y="3465513"/>
          <p14:tracePt t="161642" x="4303713" y="3536950"/>
          <p14:tracePt t="161670" x="4303713" y="3571875"/>
          <p14:tracePt t="161681" x="4303713" y="3608388"/>
          <p14:tracePt t="161691" x="4303713" y="3643313"/>
          <p14:tracePt t="161717" x="4303713" y="3660775"/>
          <p14:tracePt t="161728" x="4303713" y="3670300"/>
          <p14:tracePt t="161742" x="4303713" y="3687763"/>
          <p14:tracePt t="161789" x="4303713" y="3697288"/>
          <p14:tracePt t="161837" x="4303713" y="3705225"/>
          <p14:tracePt t="161850" x="4303713" y="3714750"/>
          <p14:tracePt t="161877" x="4303713" y="3724275"/>
          <p14:tracePt t="161888" x="4303713" y="3732213"/>
          <p14:tracePt t="161900" x="4303713" y="3741738"/>
          <p14:tracePt t="161924" x="4303713" y="3751263"/>
          <p14:tracePt t="161942" x="4303713" y="3759200"/>
          <p14:tracePt t="161987" x="4303713" y="3768725"/>
          <p14:tracePt t="162008" x="4303713" y="3776663"/>
          <p14:tracePt t="162020" x="4303713" y="3786188"/>
          <p14:tracePt t="162046" x="4303713" y="3795713"/>
          <p14:tracePt t="162058" x="4303713" y="3803650"/>
          <p14:tracePt t="162069" x="4303713" y="3813175"/>
          <p14:tracePt t="162095" x="4303713" y="3822700"/>
          <p14:tracePt t="162106" x="4303713" y="3830638"/>
          <p14:tracePt t="162118" x="4303713" y="3840163"/>
          <p14:tracePt t="162142" x="4303713" y="3848100"/>
          <p14:tracePt t="162156" x="4303713" y="3857625"/>
          <p14:tracePt t="162167" x="4303713" y="3867150"/>
          <p14:tracePt t="162216" x="4303713" y="3875088"/>
          <p14:tracePt t="162227" x="4303713" y="3894138"/>
          <p14:tracePt t="162252" x="4303713" y="3902075"/>
          <p14:tracePt t="162313" x="4303713" y="3911600"/>
          <p14:tracePt t="162338" x="4303713" y="3919538"/>
          <p14:tracePt t="162350" x="4303713" y="3929063"/>
          <p14:tracePt t="162362" x="4303713" y="3938588"/>
          <p14:tracePt t="162391" x="4303713" y="3946525"/>
          <p14:tracePt t="162434" x="4303713" y="3956050"/>
          <p14:tracePt t="162448" x="4303713" y="3965575"/>
          <p14:tracePt t="162460" x="4295775" y="3965575"/>
          <p14:tracePt t="162470" x="4295775" y="3973513"/>
          <p14:tracePt t="162482" x="4286250" y="3990975"/>
          <p14:tracePt t="162522" x="4268788" y="4000500"/>
          <p14:tracePt t="162535" x="4259263" y="4000500"/>
          <p14:tracePt t="162545" x="4251325" y="4000500"/>
          <p14:tracePt t="162557" x="4232275" y="4000500"/>
          <p14:tracePt t="162569" x="4179888" y="4000500"/>
          <p14:tracePt t="162582" x="4116388" y="4010025"/>
          <p14:tracePt t="162607" x="4071938" y="4010025"/>
          <p14:tracePt t="162618" x="3973513" y="4027488"/>
          <p14:tracePt t="162642" x="3956050" y="4037013"/>
          <p14:tracePt t="162654" x="3938588" y="4054475"/>
          <p14:tracePt t="162668" x="3929063" y="4098925"/>
          <p14:tracePt t="162698" x="3929063" y="4108450"/>
          <p14:tracePt t="162705" x="3929063" y="4160838"/>
          <p14:tracePt t="162726" x="3929063" y="4179888"/>
          <p14:tracePt t="162740" x="3929063" y="4187825"/>
          <p14:tracePt t="162749" x="3929063" y="4197350"/>
          <p14:tracePt t="163021" x="3911600" y="4179888"/>
          <p14:tracePt t="163039" x="3822700" y="4133850"/>
          <p14:tracePt t="163044" x="3697288" y="4081463"/>
          <p14:tracePt t="163056" x="3170238" y="3956050"/>
          <p14:tracePt t="163080" x="2571750" y="3867150"/>
          <p14:tracePt t="163104" x="2312988" y="3830638"/>
          <p14:tracePt t="163116" x="2143125" y="3822700"/>
          <p14:tracePt t="163132" x="1919288" y="3768725"/>
          <p14:tracePt t="163155" x="1874838" y="3759200"/>
          <p14:tracePt t="163167" x="1839913" y="3751263"/>
          <p14:tracePt t="163178" x="1812925" y="3751263"/>
          <p14:tracePt t="163191" x="1785938" y="3751263"/>
          <p14:tracePt t="163215" x="1776413" y="3751263"/>
          <p14:tracePt t="163494" x="1751013" y="3751263"/>
          <p14:tracePt t="163507" x="1714500" y="3751263"/>
          <p14:tracePt t="163519" x="1660525" y="3751263"/>
          <p14:tracePt t="163532" x="1562100" y="3751263"/>
          <p14:tracePt t="163543" x="1276350" y="3759200"/>
          <p14:tracePt t="163572" x="1108075" y="3768725"/>
          <p14:tracePt t="163580" x="955675" y="3776663"/>
          <p14:tracePt t="163593" x="768350" y="3795713"/>
          <p14:tracePt t="163616" x="714375" y="3795713"/>
          <p14:tracePt t="163629" x="669925" y="3803650"/>
          <p14:tracePt t="163897" x="687388" y="3803650"/>
          <p14:tracePt t="163914" x="696913" y="3803650"/>
          <p14:tracePt t="163922" x="723900" y="3803650"/>
          <p14:tracePt t="163933" x="750888" y="3803650"/>
          <p14:tracePt t="163945" x="839788" y="3803650"/>
          <p14:tracePt t="163982" x="990600" y="3803650"/>
          <p14:tracePt t="163984" x="1089025" y="3803650"/>
          <p14:tracePt t="163993" x="1196975" y="3803650"/>
          <p14:tracePt t="164018" x="1276350" y="3822700"/>
          <p14:tracePt t="164030" x="1401763" y="3848100"/>
          <p14:tracePt t="164044" x="1438275" y="3857625"/>
          <p14:tracePt t="164066" x="1465263" y="3857625"/>
          <p14:tracePt t="164079" x="1500188" y="3857625"/>
          <p14:tracePt t="164103" x="1527175" y="3857625"/>
          <p14:tracePt t="164115" x="1544638" y="3857625"/>
          <p14:tracePt t="164373" x="1536700" y="3857625"/>
          <p14:tracePt t="164383" x="1517650" y="3857625"/>
          <p14:tracePt t="164395" x="1482725" y="3857625"/>
          <p14:tracePt t="164408" x="1438275" y="3848100"/>
          <p14:tracePt t="164421" x="1357313" y="3840163"/>
          <p14:tracePt t="164432" x="1187450" y="3822700"/>
          <p14:tracePt t="164447" x="1081088" y="3822700"/>
          <p14:tracePt t="164468" x="1000125" y="3803650"/>
          <p14:tracePt t="164482" x="874713" y="3803650"/>
          <p14:tracePt t="164506" x="839788" y="3803650"/>
          <p14:tracePt t="164519" x="822325" y="3803650"/>
          <p14:tracePt t="164602" x="830263" y="3795713"/>
          <p14:tracePt t="164619" x="884238" y="3795713"/>
          <p14:tracePt t="164630" x="928688" y="3786188"/>
          <p14:tracePt t="164638" x="990600" y="3768725"/>
          <p14:tracePt t="164652" x="1071563" y="3759200"/>
          <p14:tracePt t="164676" x="1152525" y="3759200"/>
          <p14:tracePt t="164701" x="1204913" y="3759200"/>
          <p14:tracePt t="164715" x="1250950" y="3759200"/>
          <p14:tracePt t="164724" x="1295400" y="3759200"/>
          <p14:tracePt t="164737" x="1393825" y="3759200"/>
          <p14:tracePt t="164751" x="1438275" y="3759200"/>
          <p14:tracePt t="164766" x="1482725" y="3759200"/>
          <p14:tracePt t="164785" x="1554163" y="3751263"/>
          <p14:tracePt t="165186" x="1562100" y="3768725"/>
          <p14:tracePt t="165198" x="1571625" y="3776663"/>
          <p14:tracePt t="165210" x="1581150" y="3795713"/>
          <p14:tracePt t="165224" x="1598613" y="3803650"/>
          <p14:tracePt t="165239" x="1616075" y="3840163"/>
          <p14:tracePt t="165255" x="1625600" y="3840163"/>
          <p14:tracePt t="165272" x="1652588" y="3884613"/>
          <p14:tracePt t="165295" x="1660525" y="3894138"/>
          <p14:tracePt t="165320" x="1679575" y="3938588"/>
          <p14:tracePt t="165323" x="1687513" y="3956050"/>
          <p14:tracePt t="165337" x="1697038" y="3973513"/>
          <p14:tracePt t="165359" x="1714500" y="3983038"/>
          <p14:tracePt t="165711" x="1724025" y="4010025"/>
          <p14:tracePt t="165728" x="1724025" y="4037013"/>
          <p14:tracePt t="165736" x="1731963" y="4081463"/>
          <p14:tracePt t="165748" x="1741488" y="4108450"/>
          <p14:tracePt t="165759" x="1741488" y="4125913"/>
          <p14:tracePt t="165775" x="1751013" y="4143375"/>
          <p14:tracePt t="165796" x="1758950" y="4179888"/>
          <p14:tracePt t="165820" x="1758950" y="4197350"/>
          <p14:tracePt t="165831" x="1768475" y="4214813"/>
          <p14:tracePt t="165846" x="1776413" y="4259263"/>
          <p14:tracePt t="165868" x="1785938" y="4276725"/>
          <p14:tracePt t="166684" x="1768475" y="4268788"/>
          <p14:tracePt t="166698" x="1741488" y="4251325"/>
          <p14:tracePt t="166709" x="1704975" y="4224338"/>
          <p14:tracePt t="166720" x="1571625" y="4143375"/>
          <p14:tracePt t="166746" x="1500188" y="4071938"/>
          <p14:tracePt t="166754" x="1428750" y="4037013"/>
          <p14:tracePt t="166769" x="1322388" y="3973513"/>
          <p14:tracePt t="166794" x="1295400" y="3965575"/>
          <p14:tracePt t="166806" x="1268413" y="3946525"/>
          <p14:tracePt t="166820" x="1250950" y="3946525"/>
          <p14:tracePt t="167625" x="1258888" y="3946525"/>
          <p14:tracePt t="167635" x="1268413" y="3946525"/>
          <p14:tracePt t="167648" x="1295400" y="3946525"/>
          <p14:tracePt t="167660" x="1339850" y="3946525"/>
          <p14:tracePt t="167676" x="1500188" y="3919538"/>
          <p14:tracePt t="167695" x="1670050" y="3902075"/>
          <p14:tracePt t="167709" x="1731963" y="3884613"/>
          <p14:tracePt t="167733" x="1776413" y="3884613"/>
          <p14:tracePt t="167745" x="1893888" y="3884613"/>
          <p14:tracePt t="167758" x="1982788" y="3848100"/>
          <p14:tracePt t="167781" x="2081213" y="3803650"/>
          <p14:tracePt t="167794" x="2170113" y="3759200"/>
          <p14:tracePt t="168109" x="2187575" y="3759200"/>
          <p14:tracePt t="168121" x="2232025" y="3759200"/>
          <p14:tracePt t="168134" x="2330450" y="3759200"/>
          <p14:tracePt t="168146" x="2562225" y="3795713"/>
          <p14:tracePt t="168171" x="2670175" y="3830638"/>
          <p14:tracePt t="168183" x="2732088" y="3840163"/>
          <p14:tracePt t="168196" x="2813050" y="3857625"/>
          <p14:tracePt t="168218" x="2822575" y="3867150"/>
          <p14:tracePt t="168232" x="2911475" y="3884613"/>
          <p14:tracePt t="168246" x="2946400" y="3884613"/>
          <p14:tracePt t="168263" x="2973388" y="3884613"/>
          <p14:tracePt t="168632" x="3009900" y="3884613"/>
          <p14:tracePt t="168646" x="3036888" y="3884613"/>
          <p14:tracePt t="168657" x="3081338" y="3875088"/>
          <p14:tracePt t="168669" x="3133725" y="3875088"/>
          <p14:tracePt t="168684" x="3179763" y="3875088"/>
          <p14:tracePt t="168694" x="3224213" y="3867150"/>
          <p14:tracePt t="168706" x="3259138" y="3857625"/>
          <p14:tracePt t="168718" x="3313113" y="3848100"/>
          <p14:tracePt t="168742" x="3322638" y="3848100"/>
          <p14:tracePt t="168757" x="3340100" y="3840163"/>
          <p14:tracePt t="168779" x="3375025" y="3813175"/>
          <p14:tracePt t="168792" x="3411538" y="3786188"/>
          <p14:tracePt t="168804" x="3473450" y="3751263"/>
          <p14:tracePt t="168833" x="3490913" y="3741738"/>
          <p14:tracePt t="168840" x="3500438" y="3724275"/>
          <p14:tracePt t="168853" x="3509963" y="3714750"/>
          <p14:tracePt t="169231" x="3517900" y="3714750"/>
          <p14:tracePt t="169257" x="3571875" y="3705225"/>
          <p14:tracePt t="169259" x="3608388" y="3687763"/>
          <p14:tracePt t="169281" x="3643313" y="3660775"/>
          <p14:tracePt t="169291" x="3840163" y="3571875"/>
          <p14:tracePt t="169321" x="3946525" y="3527425"/>
          <p14:tracePt t="169328" x="4062413" y="3482975"/>
          <p14:tracePt t="169339" x="4205288" y="3429000"/>
          <p14:tracePt t="169363" x="4251325" y="3429000"/>
          <p14:tracePt t="169377" x="4313238" y="3411538"/>
          <p14:tracePt t="169401" x="4348163" y="3411538"/>
          <p14:tracePt t="169413" x="4384675" y="3402013"/>
          <p14:tracePt t="169425" x="4491038" y="3384550"/>
          <p14:tracePt t="169439" x="4527550" y="3384550"/>
          <p14:tracePt t="169465" x="4562475" y="3375025"/>
          <p14:tracePt t="169475" x="4589463" y="3367088"/>
          <p14:tracePt t="169828" x="4589463" y="3375025"/>
          <p14:tracePt t="169839" x="4581525" y="3384550"/>
          <p14:tracePt t="169852" x="4572000" y="3402013"/>
          <p14:tracePt t="169863" x="4554538" y="3411538"/>
          <p14:tracePt t="169898" x="4554538" y="3419475"/>
          <p14:tracePt t="169909" x="4545013" y="3429000"/>
          <p14:tracePt t="169915" x="4527550" y="3429000"/>
          <p14:tracePt t="170033" x="4527550" y="3446463"/>
          <p14:tracePt t="170242" x="4518025" y="3446463"/>
          <p14:tracePt t="170253" x="4500563" y="3446463"/>
          <p14:tracePt t="170265" x="4483100" y="3446463"/>
          <p14:tracePt t="170278" x="4473575" y="3446463"/>
          <p14:tracePt t="170290" x="4465638" y="3446463"/>
          <p14:tracePt t="170301" x="4456113" y="3446463"/>
          <p14:tracePt t="170329" x="4446588" y="3446463"/>
          <p14:tracePt t="170340" x="4438650" y="3446463"/>
          <p14:tracePt t="170350" x="4419600" y="3446463"/>
          <p14:tracePt t="170379" x="4402138" y="3446463"/>
          <p14:tracePt t="170387" x="4394200" y="3446463"/>
          <p14:tracePt t="170399" x="4348163" y="3446463"/>
          <p14:tracePt t="170423" x="4322763" y="3446463"/>
          <p14:tracePt t="170448" x="4251325" y="3446463"/>
          <p14:tracePt t="170465" x="4205288" y="3446463"/>
          <p14:tracePt t="170473" x="4170363" y="3446463"/>
          <p14:tracePt t="170485" x="4108450" y="3429000"/>
          <p14:tracePt t="170509" x="4071938" y="3419475"/>
          <p14:tracePt t="170522" x="4054475" y="3411538"/>
          <p14:tracePt t="170537" x="4017963" y="3411538"/>
          <p14:tracePt t="170558" x="4000500" y="3411538"/>
          <p14:tracePt t="170582" x="3990975" y="3402013"/>
          <p14:tracePt t="170923" x="3965575" y="3394075"/>
          <p14:tracePt t="170939" x="3929063" y="3384550"/>
          <p14:tracePt t="170941" x="3875088" y="3384550"/>
          <p14:tracePt t="170959" x="3813175" y="3384550"/>
          <p14:tracePt t="170973" x="3581400" y="3367088"/>
          <p14:tracePt t="170997" x="3438525" y="3340100"/>
          <p14:tracePt t="171008" x="3268663" y="3295650"/>
          <p14:tracePt t="171021" x="2894013" y="3133725"/>
          <p14:tracePt t="171045" x="2724150" y="3062288"/>
          <p14:tracePt t="171070" x="2465388" y="2919413"/>
          <p14:tracePt t="171073" x="2374900" y="2874963"/>
          <p14:tracePt t="171093" x="2295525" y="2847975"/>
          <p14:tracePt t="171107" x="2224088" y="2830513"/>
          <p14:tracePt t="171121" x="2187575" y="2813050"/>
          <p14:tracePt t="171144" x="2170113" y="2813050"/>
          <p14:tracePt t="171167" x="2170113" y="2803525"/>
          <p14:tracePt t="171472" x="2170113" y="2813050"/>
          <p14:tracePt t="171485" x="2170113" y="2840038"/>
          <p14:tracePt t="171505" x="2170113" y="2894013"/>
          <p14:tracePt t="171509" x="2187575" y="2946400"/>
          <p14:tracePt t="171532" x="2224088" y="3027363"/>
          <p14:tracePt t="171546" x="2276475" y="3170238"/>
          <p14:tracePt t="171569" x="2322513" y="3241675"/>
          <p14:tracePt t="171585" x="2419350" y="3394075"/>
          <p14:tracePt t="171605" x="2465388" y="3473450"/>
          <p14:tracePt t="171617" x="2509838" y="3544888"/>
          <p14:tracePt t="171631" x="2554288" y="3598863"/>
          <p14:tracePt t="171643" x="2598738" y="3643313"/>
          <p14:tracePt t="171923" x="2598738" y="3670300"/>
          <p14:tracePt t="171935" x="2598738" y="3687763"/>
          <p14:tracePt t="171949" x="2616200" y="3741738"/>
          <p14:tracePt t="171959" x="2625725" y="3776663"/>
          <p14:tracePt t="171972" x="2633663" y="3867150"/>
          <p14:tracePt t="171983" x="2643188" y="3919538"/>
          <p14:tracePt t="171996" x="2652713" y="3956050"/>
          <p14:tracePt t="172012" x="2652713" y="3990975"/>
          <p14:tracePt t="172031" x="2670175" y="4044950"/>
          <p14:tracePt t="172057" x="2687638" y="4081463"/>
          <p14:tracePt t="172068" x="2697163" y="4108450"/>
          <p14:tracePt t="172677" x="2697163" y="4133850"/>
          <p14:tracePt t="172691" x="2697163" y="4160838"/>
          <p14:tracePt t="172701" x="2697163" y="4179888"/>
          <p14:tracePt t="172716" x="2697163" y="4205288"/>
          <p14:tracePt t="172727" x="2697163" y="4232275"/>
          <p14:tracePt t="172737" x="2697163" y="4259263"/>
          <p14:tracePt t="172753" x="2697163" y="4276725"/>
          <p14:tracePt t="172786" x="2697163" y="4286250"/>
          <p14:tracePt t="172799" x="2697163" y="4295775"/>
          <p14:tracePt t="172817" x="2697163" y="4303713"/>
          <p14:tracePt t="173090" x="0" y="0"/>
        </p14:tracePtLst>
        <p14:tracePtLst>
          <p14:tracePt t="185141" x="4465638" y="5394325"/>
          <p14:tracePt t="185530" x="4491038" y="5394325"/>
          <p14:tracePt t="185542" x="4537075" y="5394325"/>
          <p14:tracePt t="185553" x="4581525" y="5419725"/>
          <p14:tracePt t="185568" x="4652963" y="5429250"/>
          <p14:tracePt t="185578" x="4795838" y="5473700"/>
          <p14:tracePt t="185602" x="4857750" y="5483225"/>
          <p14:tracePt t="185616" x="5000625" y="5518150"/>
          <p14:tracePt t="185644" x="5054600" y="5527675"/>
          <p14:tracePt t="185651" x="5089525" y="5545138"/>
          <p14:tracePt t="185664" x="5133975" y="5589588"/>
          <p14:tracePt t="185695" x="5153025" y="5608638"/>
          <p14:tracePt t="185701" x="5170488" y="5616575"/>
          <p14:tracePt t="185715" x="5170488" y="5643563"/>
          <p14:tracePt t="185730" x="5170488" y="5653088"/>
          <p14:tracePt t="185746" x="5187950" y="5680075"/>
          <p14:tracePt t="185773" x="5197475" y="5680075"/>
          <p14:tracePt t="185787" x="5197475" y="5697538"/>
          <p14:tracePt t="185798" x="5205413" y="5724525"/>
          <p14:tracePt t="185824" x="5205413" y="5741988"/>
          <p14:tracePt t="185835" x="5205413" y="5759450"/>
          <p14:tracePt t="185871" x="5205413" y="5768975"/>
          <p14:tracePt t="186481" x="5205413" y="5759450"/>
          <p14:tracePt t="186491" x="5205413" y="5732463"/>
          <p14:tracePt t="186507" x="5205413" y="5697538"/>
          <p14:tracePt t="186518" x="5205413" y="5670550"/>
          <p14:tracePt t="186528" x="5205413" y="5653088"/>
          <p14:tracePt t="186542" x="5187950" y="5608638"/>
          <p14:tracePt t="186553" x="5133975" y="5589588"/>
          <p14:tracePt t="186578" x="5081588" y="5562600"/>
          <p14:tracePt t="186589" x="4919663" y="5491163"/>
          <p14:tracePt t="186604" x="4822825" y="5446713"/>
          <p14:tracePt t="186637" x="4687888" y="5367338"/>
          <p14:tracePt t="186640" x="4633913" y="5340350"/>
          <p14:tracePt t="186662" x="4608513" y="5313363"/>
          <p14:tracePt t="186675" x="4589463" y="5303838"/>
          <p14:tracePt t="186690" x="4581525" y="5295900"/>
          <p14:tracePt t="186761" x="4581525" y="5286375"/>
          <p14:tracePt t="186969" x="4608513" y="5286375"/>
          <p14:tracePt t="186979" x="4625975" y="5295900"/>
          <p14:tracePt t="186991" x="4652963" y="5313363"/>
          <p14:tracePt t="187006" x="4660900" y="5340350"/>
          <p14:tracePt t="187016" x="4687888" y="5367338"/>
          <p14:tracePt t="187028" x="4714875" y="5402263"/>
          <p14:tracePt t="187041" x="4759325" y="5465763"/>
          <p14:tracePt t="187065" x="4776788" y="5518150"/>
          <p14:tracePt t="187078" x="4803775" y="5581650"/>
          <p14:tracePt t="187101" x="4822825" y="5608638"/>
          <p14:tracePt t="187114" x="4848225" y="5626100"/>
          <p14:tracePt t="187125" x="4848225" y="5643563"/>
          <p14:tracePt t="187431" x="4840288" y="5643563"/>
          <p14:tracePt t="187441" x="4830763" y="5643563"/>
          <p14:tracePt t="187455" x="4822825" y="5643563"/>
          <p14:tracePt t="187467" x="4813300" y="5643563"/>
          <p14:tracePt t="187478" x="4776788" y="5634038"/>
          <p14:tracePt t="187511" x="4759325" y="5626100"/>
          <p14:tracePt t="187515" x="4705350" y="5608638"/>
          <p14:tracePt t="187540" x="4687888" y="5589588"/>
          <p14:tracePt t="187551" x="4660900" y="5572125"/>
          <p14:tracePt t="187564" x="4633913" y="5537200"/>
          <p14:tracePt t="187590" x="4608513" y="5518150"/>
          <p14:tracePt t="187613" x="4608513" y="5510213"/>
          <p14:tracePt t="187698" x="4608513" y="5500688"/>
          <p14:tracePt t="187819" x="4633913" y="5491163"/>
          <p14:tracePt t="187832" x="4652963" y="5491163"/>
          <p14:tracePt t="187853" x="4732338" y="5491163"/>
          <p14:tracePt t="187869" x="4803775" y="5483225"/>
          <p14:tracePt t="187880" x="5027613" y="5446713"/>
          <p14:tracePt t="187904" x="5160963" y="5438775"/>
          <p14:tracePt t="187917" x="5268913" y="5411788"/>
          <p14:tracePt t="187929" x="5518150" y="5357813"/>
          <p14:tracePt t="187965" x="5616575" y="5313363"/>
          <p14:tracePt t="188345" x="5653088" y="5313363"/>
          <p14:tracePt t="188356" x="5688013" y="5322888"/>
          <p14:tracePt t="188367" x="5741988" y="5357813"/>
          <p14:tracePt t="188381" x="5795963" y="5375275"/>
          <p14:tracePt t="188393" x="5848350" y="5402263"/>
          <p14:tracePt t="188403" x="5956300" y="5473700"/>
          <p14:tracePt t="188428" x="5991225" y="5500688"/>
          <p14:tracePt t="188441" x="6037263" y="5545138"/>
          <p14:tracePt t="188453" x="6099175" y="5589588"/>
          <p14:tracePt t="188745" x="6143625" y="5589588"/>
          <p14:tracePt t="188758" x="6188075" y="5589588"/>
          <p14:tracePt t="188768" x="6269038" y="5589588"/>
          <p14:tracePt t="188781" x="6348413" y="5589588"/>
          <p14:tracePt t="188798" x="6429375" y="5562600"/>
          <p14:tracePt t="188806" x="6616700" y="5465763"/>
          <p14:tracePt t="188831" x="6670675" y="5446713"/>
          <p14:tracePt t="188843" x="6732588" y="5429250"/>
          <p14:tracePt t="188866" x="6751638" y="5429250"/>
          <p14:tracePt t="188879" x="6759575" y="5419725"/>
          <p14:tracePt t="188892" x="6769100" y="5419725"/>
          <p14:tracePt t="189221" x="6742113" y="5419725"/>
          <p14:tracePt t="189233" x="6715125" y="5419725"/>
          <p14:tracePt t="189244" x="6670675" y="5419725"/>
          <p14:tracePt t="189256" x="6608763" y="5429250"/>
          <p14:tracePt t="189269" x="6537325" y="5446713"/>
          <p14:tracePt t="189282" x="6429375" y="5456238"/>
          <p14:tracePt t="189306" x="6402388" y="5456238"/>
          <p14:tracePt t="189322" x="6367463" y="5456238"/>
          <p14:tracePt t="189342" x="6357938" y="5456238"/>
          <p14:tracePt t="189475" x="6367463" y="5456238"/>
          <p14:tracePt t="189490" x="6375400" y="5456238"/>
          <p14:tracePt t="189503" x="6394450" y="5456238"/>
          <p14:tracePt t="189513" x="6402388" y="5456238"/>
          <p14:tracePt t="191354" x="6419850" y="5456238"/>
          <p14:tracePt t="191363" x="6446838" y="5456238"/>
          <p14:tracePt t="191381" x="6473825" y="5456238"/>
          <p14:tracePt t="191388" x="6537325" y="5465763"/>
          <p14:tracePt t="191412" x="6589713" y="5473700"/>
          <p14:tracePt t="191427" x="6616700" y="5473700"/>
          <p14:tracePt t="191444" x="6653213" y="5483225"/>
          <p14:tracePt t="191446" x="6724650" y="5483225"/>
          <p14:tracePt t="191475" x="6769100" y="5483225"/>
          <p14:tracePt t="191485" x="6804025" y="5491163"/>
          <p14:tracePt t="191791" x="6823075" y="5491163"/>
          <p14:tracePt t="191803" x="6831013" y="5491163"/>
          <p14:tracePt t="191816" x="6858000" y="5491163"/>
          <p14:tracePt t="191829" x="6894513" y="5491163"/>
          <p14:tracePt t="191839" x="6929438" y="5491163"/>
          <p14:tracePt t="191850" x="6991350" y="5491163"/>
          <p14:tracePt t="191881" x="7045325" y="5491163"/>
          <p14:tracePt t="191887" x="7072313" y="5491163"/>
          <p14:tracePt t="191900" x="7170738" y="5491163"/>
          <p14:tracePt t="191926" x="7232650" y="5483225"/>
          <p14:tracePt t="191933" x="7358063" y="5465763"/>
          <p14:tracePt t="191966" x="7394575" y="5465763"/>
          <p14:tracePt t="191975" x="7419975" y="5465763"/>
          <p14:tracePt t="191987" x="7446963" y="5465763"/>
          <p14:tracePt t="192010" x="7456488" y="5465763"/>
          <p14:tracePt t="192022" x="7466013" y="5465763"/>
          <p14:tracePt t="192338" x="7491413" y="5465763"/>
          <p14:tracePt t="192351" x="7527925" y="5465763"/>
          <p14:tracePt t="192362" x="7562850" y="5465763"/>
          <p14:tracePt t="192386" x="7616825" y="5465763"/>
          <p14:tracePt t="192400" x="7634288" y="5465763"/>
          <p14:tracePt t="192411" x="7661275" y="5465763"/>
          <p14:tracePt t="192422" x="7724775" y="5465763"/>
          <p14:tracePt t="192438" x="7759700" y="5465763"/>
          <p14:tracePt t="192462" x="7796213" y="5456238"/>
          <p14:tracePt t="192473" x="7858125" y="5438775"/>
          <p14:tracePt t="192497" x="7885113" y="5429250"/>
          <p14:tracePt t="192984" x="7875588" y="5429250"/>
          <p14:tracePt t="193000" x="7867650" y="5429250"/>
          <p14:tracePt t="193167" x="7848600" y="5429250"/>
          <p14:tracePt t="193179" x="7823200" y="5429250"/>
          <p14:tracePt t="193191" x="7796213" y="5419725"/>
          <p14:tracePt t="193217" x="7732713" y="5411788"/>
          <p14:tracePt t="193231" x="7358063" y="5384800"/>
          <p14:tracePt t="193240" x="6804025" y="5384800"/>
          <p14:tracePt t="193257" x="6205538" y="5419725"/>
          <p14:tracePt t="193277" x="5062538" y="5545138"/>
          <p14:tracePt t="193300" x="4670425" y="5626100"/>
          <p14:tracePt t="193313" x="4214813" y="5715000"/>
          <p14:tracePt t="193339" x="4098925" y="5751513"/>
          <p14:tracePt t="193351" x="4054475" y="5786438"/>
          <p14:tracePt t="193362" x="4037013" y="5803900"/>
          <p14:tracePt t="193617" x="4000500" y="5803900"/>
          <p14:tracePt t="193629" x="3938588" y="5822950"/>
          <p14:tracePt t="193645" x="3786188" y="5848350"/>
          <p14:tracePt t="193654" x="3500438" y="5894388"/>
          <p14:tracePt t="193668" x="2322513" y="6232525"/>
          <p14:tracePt t="193681" x="1731963" y="6419850"/>
          <p14:tracePt t="193704" x="1303338" y="6545263"/>
          <p14:tracePt t="193716" x="946150" y="6626225"/>
          <p14:tracePt t="193738" x="901700" y="6643688"/>
          <p14:tracePt t="193748" x="874713" y="6670675"/>
          <p14:tracePt t="193765" x="874713" y="6680200"/>
          <p14:tracePt t="193787" x="866775" y="6688138"/>
          <p14:tracePt t="193800" x="884238" y="6705600"/>
          <p14:tracePt t="194056" x="911225" y="6697663"/>
          <p14:tracePt t="194068" x="946150" y="6643688"/>
          <p14:tracePt t="194083" x="990600" y="6589713"/>
          <p14:tracePt t="194093" x="1081088" y="6518275"/>
          <p14:tracePt t="194107" x="1214438" y="6394450"/>
          <p14:tracePt t="194118" x="1285875" y="6330950"/>
          <p14:tracePt t="194143" x="1374775" y="6259513"/>
          <p14:tracePt t="194154" x="1544638" y="6116638"/>
          <p14:tracePt t="194180" x="1697038" y="6027738"/>
          <p14:tracePt t="194189" x="1751013" y="6000750"/>
          <p14:tracePt t="194203" x="1776413" y="5983288"/>
          <p14:tracePt t="194580" x="1776413" y="5973763"/>
          <p14:tracePt t="194592" x="1758950" y="5973763"/>
          <p14:tracePt t="194618" x="1741488" y="5973763"/>
          <p14:tracePt t="194629" x="1731963" y="5965825"/>
          <p14:tracePt t="194646" x="1724025" y="5965825"/>
          <p14:tracePt t="194774" x="1731963" y="5965825"/>
          <p14:tracePt t="194789" x="1758950" y="5973763"/>
          <p14:tracePt t="194798" x="1776413" y="5991225"/>
          <p14:tracePt t="194814" x="1803400" y="6000750"/>
          <p14:tracePt t="194823" x="1847850" y="6018213"/>
          <p14:tracePt t="194835" x="1884363" y="6027738"/>
          <p14:tracePt t="194850" x="1938338" y="6062663"/>
          <p14:tracePt t="194860" x="2036763" y="6161088"/>
          <p14:tracePt t="195067" x="2017713" y="6161088"/>
          <p14:tracePt t="195080" x="1990725" y="6161088"/>
          <p14:tracePt t="195091" x="1973263" y="6161088"/>
          <p14:tracePt t="195106" x="1955800" y="6153150"/>
          <p14:tracePt t="195116" x="1938338" y="6143625"/>
          <p14:tracePt t="195129" x="1911350" y="6108700"/>
          <p14:tracePt t="195153" x="1884363" y="6081713"/>
          <p14:tracePt t="195165" x="1812925" y="5973763"/>
          <p14:tracePt t="195194" x="1803400" y="5894388"/>
          <p14:tracePt t="195201" x="1795463" y="5830888"/>
          <p14:tracePt t="195214" x="1812925" y="5759450"/>
          <p14:tracePt t="195237" x="1866900" y="5715000"/>
          <p14:tracePt t="195260" x="2000250" y="5653088"/>
          <p14:tracePt t="195264" x="2036763" y="5643563"/>
          <p14:tracePt t="195287" x="2071688" y="5643563"/>
          <p14:tracePt t="195299" x="2098675" y="5643563"/>
          <p14:tracePt t="195313" x="2116138" y="5643563"/>
          <p14:tracePt t="195336" x="2133600" y="5653088"/>
          <p14:tracePt t="195347" x="2170113" y="5688013"/>
          <p14:tracePt t="195363" x="2197100" y="5715000"/>
          <p14:tracePt t="195384" x="2251075" y="5768975"/>
          <p14:tracePt t="195396" x="2286000" y="5803900"/>
          <p14:tracePt t="195420" x="2312988" y="5830888"/>
          <p14:tracePt t="195433" x="2357438" y="5875338"/>
          <p14:tracePt t="195447" x="2374900" y="5911850"/>
          <p14:tracePt t="195760" x="2374900" y="5938838"/>
          <p14:tracePt t="195774" x="2374900" y="5965825"/>
          <p14:tracePt t="195786" x="2347913" y="6027738"/>
          <p14:tracePt t="195810" x="2312988" y="6062663"/>
          <p14:tracePt t="195822" x="2286000" y="6089650"/>
          <p14:tracePt t="195834" x="2197100" y="6126163"/>
          <p14:tracePt t="195859" x="2133600" y="6153150"/>
          <p14:tracePt t="195871" x="2071688" y="6161088"/>
          <p14:tracePt t="195887" x="1946275" y="6161088"/>
          <p14:tracePt t="195900" x="1901825" y="6161088"/>
          <p14:tracePt t="195920" x="1847850" y="6153150"/>
          <p14:tracePt t="195931" x="1803400" y="6099175"/>
          <p14:tracePt t="195948" x="1795463" y="6062663"/>
          <p14:tracePt t="195970" x="1795463" y="5991225"/>
          <p14:tracePt t="195994" x="1901825" y="5857875"/>
          <p14:tracePt t="196018" x="2027238" y="5786438"/>
          <p14:tracePt t="196034" x="2214563" y="5715000"/>
          <p14:tracePt t="196041" x="2401888" y="5653088"/>
          <p14:tracePt t="196055" x="2697163" y="5643563"/>
          <p14:tracePt t="196077" x="2786063" y="5643563"/>
          <p14:tracePt t="196090" x="2867025" y="5680075"/>
          <p14:tracePt t="196103" x="3044825" y="5884863"/>
          <p14:tracePt t="196134" x="3116263" y="5965825"/>
          <p14:tracePt t="196140" x="3259138" y="6134100"/>
          <p14:tracePt t="196151" x="3322638" y="6205538"/>
          <p14:tracePt t="196176" x="3419475" y="6330950"/>
          <p14:tracePt t="196204" x="3465513" y="6411913"/>
          <p14:tracePt t="196212" x="3509963" y="6483350"/>
          <p14:tracePt t="196224" x="3554413" y="6581775"/>
          <p14:tracePt t="196236" x="3598863" y="6751638"/>
          <p14:tracePt t="196249" x="3616325" y="6823075"/>
          <p14:tracePt t="196272" x="3625850" y="6848475"/>
          <p14:tracePt t="196384" x="3589338" y="6848475"/>
          <p14:tracePt t="196398" x="3527425" y="6840538"/>
          <p14:tracePt t="196408" x="3429000" y="6804025"/>
          <p14:tracePt t="196421" x="3268663" y="6742113"/>
          <p14:tracePt t="196431" x="2982913" y="6653213"/>
          <p14:tracePt t="196443" x="2670175" y="6562725"/>
          <p14:tracePt t="196456" x="2160588" y="6367463"/>
          <p14:tracePt t="196481" x="1938338" y="6286500"/>
          <p14:tracePt t="196493" x="1714500" y="6205538"/>
          <p14:tracePt t="196505" x="1660525" y="6180138"/>
          <p14:tracePt t="196530" x="1633538" y="6170613"/>
          <p14:tracePt t="196542" x="1616075" y="6153150"/>
          <p14:tracePt t="196573" x="1608138" y="6153150"/>
          <p14:tracePt t="196628" x="1670050" y="6089650"/>
          <p14:tracePt t="196639" x="1785938" y="5973763"/>
          <p14:tracePt t="196652" x="1965325" y="5830888"/>
          <p14:tracePt t="196662" x="2179638" y="5697538"/>
          <p14:tracePt t="196675" x="2455863" y="5562600"/>
          <p14:tracePt t="196699" x="2554288" y="5527675"/>
          <p14:tracePt t="196712" x="2633663" y="5491163"/>
          <p14:tracePt t="196724" x="2857500" y="5438775"/>
          <p14:tracePt t="196757" x="3071813" y="5384800"/>
          <p14:tracePt t="196760" x="3170238" y="5375275"/>
          <p14:tracePt t="196774" x="3232150" y="5367338"/>
          <p14:tracePt t="196797" x="3295650" y="5367338"/>
          <p14:tracePt t="196811" x="3384550" y="5367338"/>
          <p14:tracePt t="196832" x="3438525" y="5367338"/>
          <p14:tracePt t="196845" x="3517900" y="5384800"/>
          <p14:tracePt t="196870" x="3554413" y="5394325"/>
          <p14:tracePt t="196882" x="3589338" y="5411788"/>
          <p14:tracePt t="196895" x="3670300" y="5456238"/>
          <p14:tracePt t="197235" x="3660775" y="5465763"/>
          <p14:tracePt t="197251" x="3616325" y="5483225"/>
          <p14:tracePt t="197264" x="3544888" y="5545138"/>
          <p14:tracePt t="197272" x="3402013" y="5608638"/>
          <p14:tracePt t="197285" x="3197225" y="5715000"/>
          <p14:tracePt t="197297" x="2500313" y="5946775"/>
          <p14:tracePt t="197321" x="2187575" y="6037263"/>
          <p14:tracePt t="197332" x="1724025" y="6170613"/>
          <p14:tracePt t="197357" x="1616075" y="6188075"/>
          <p14:tracePt t="197371" x="1554163" y="6205538"/>
          <p14:tracePt t="197381" x="1509713" y="6224588"/>
          <p14:tracePt t="197406" x="1509713" y="6232525"/>
          <p14:tracePt t="197417" x="1509713" y="6251575"/>
          <p14:tracePt t="197722" x="1527175" y="6242050"/>
          <p14:tracePt t="197733" x="1544638" y="6205538"/>
          <p14:tracePt t="197746" x="1562100" y="6170613"/>
          <p14:tracePt t="197752" x="1589088" y="6143625"/>
          <p14:tracePt t="197771" x="1608138" y="6116638"/>
          <p14:tracePt t="197784" x="1616075" y="6099175"/>
          <p14:tracePt t="197808" x="1625600" y="6099175"/>
          <p14:tracePt t="197820" x="1643063" y="6072188"/>
          <p14:tracePt t="197844" x="1652588" y="6062663"/>
          <p14:tracePt t="197864" x="1660525" y="6045200"/>
          <p14:tracePt t="197881" x="1670050" y="6045200"/>
          <p14:tracePt t="197894" x="1670050" y="6037263"/>
          <p14:tracePt t="198443" x="1687513" y="6037263"/>
          <p14:tracePt t="198453" x="1714500" y="6037263"/>
          <p14:tracePt t="198466" x="1724025" y="6037263"/>
          <p14:tracePt t="198477" x="1741488" y="6037263"/>
          <p14:tracePt t="198491" x="1785938" y="6045200"/>
          <p14:tracePt t="198514" x="1803400" y="6045200"/>
          <p14:tracePt t="198529" x="1866900" y="6045200"/>
          <p14:tracePt t="198539" x="1893888" y="6045200"/>
          <p14:tracePt t="198572" x="1928813" y="6045200"/>
          <p14:tracePt t="198587" x="1946275" y="6037263"/>
          <p14:tracePt t="198941" x="1982788" y="6037263"/>
          <p14:tracePt t="198963" x="2009775" y="6037263"/>
          <p14:tracePt t="198972" x="2062163" y="6037263"/>
          <p14:tracePt t="198989" x="2081213" y="6037263"/>
          <p14:tracePt t="199001" x="2089150" y="6037263"/>
          <p14:tracePt t="199013" x="2108200" y="6037263"/>
          <p14:tracePt t="199028" x="2133600" y="6045200"/>
          <p14:tracePt t="199043" x="2152650" y="6045200"/>
          <p14:tracePt t="199066" x="2170113" y="6045200"/>
          <p14:tracePt t="199356" x="2160588" y="6054725"/>
          <p14:tracePt t="199371" x="2143125" y="6072188"/>
          <p14:tracePt t="199384" x="2098675" y="6161088"/>
          <p14:tracePt t="199404" x="2062163" y="6215063"/>
          <p14:tracePt t="199416" x="2009775" y="6313488"/>
          <p14:tracePt t="199446" x="2000250" y="6367463"/>
          <p14:tracePt t="199448" x="1990725" y="6438900"/>
          <p14:tracePt t="199477" x="1990725" y="6456363"/>
          <p14:tracePt t="199490" x="1990725" y="6473825"/>
          <p14:tracePt t="199500" x="1990725" y="6510338"/>
          <p14:tracePt t="199526" x="2000250" y="6527800"/>
          <p14:tracePt t="199537" x="2009775" y="6545263"/>
          <p14:tracePt t="199550" x="2017713" y="6562725"/>
          <p14:tracePt t="199841" x="2081213" y="6527800"/>
          <p14:tracePt t="199854" x="2339975" y="6330950"/>
          <p14:tracePt t="199867" x="2500313" y="6215063"/>
          <p14:tracePt t="199891" x="2616200" y="6153150"/>
          <p14:tracePt t="199906" x="2786063" y="6045200"/>
          <p14:tracePt t="199927" x="2822575" y="6010275"/>
          <p14:tracePt t="199934" x="2894013" y="5956300"/>
          <p14:tracePt t="199965" x="2901950" y="5946775"/>
          <p14:tracePt t="199977" x="2938463" y="5938838"/>
          <p14:tracePt t="199987" x="3009900" y="5911850"/>
          <p14:tracePt t="200231" x="3009900" y="5929313"/>
          <p14:tracePt t="200244" x="3009900" y="5965825"/>
          <p14:tracePt t="200256" x="3009900" y="6000750"/>
          <p14:tracePt t="200269" x="3009900" y="6045200"/>
          <p14:tracePt t="200282" x="3009900" y="6116638"/>
          <p14:tracePt t="200305" x="3009900" y="6143625"/>
          <p14:tracePt t="200321" x="3009900" y="6170613"/>
          <p14:tracePt t="200329" x="3009900" y="6197600"/>
          <p14:tracePt t="200342" x="3017838" y="6242050"/>
          <p14:tracePt t="200354" x="3017838" y="6259513"/>
          <p14:tracePt t="200584" x="3062288" y="6232525"/>
          <p14:tracePt t="200598" x="3098800" y="6188075"/>
          <p14:tracePt t="200609" x="3133725" y="6170613"/>
          <p14:tracePt t="200622" x="3179763" y="6143625"/>
          <p14:tracePt t="200636" x="3232150" y="6116638"/>
          <p14:tracePt t="200646" x="3295650" y="6116638"/>
          <p14:tracePt t="200658" x="3322638" y="6116638"/>
          <p14:tracePt t="200684" x="3340100" y="6116638"/>
          <p14:tracePt t="200695" x="3384550" y="6116638"/>
          <p14:tracePt t="200720" x="3411538" y="6116638"/>
          <p14:tracePt t="200730" x="3455988" y="6089650"/>
          <p14:tracePt t="200744" x="3562350" y="6027738"/>
          <p14:tracePt t="200755" x="3652838" y="5983288"/>
          <p14:tracePt t="200780" x="3705225" y="5938838"/>
          <p14:tracePt t="200792" x="3759200" y="5894388"/>
          <p14:tracePt t="201072" x="3759200" y="5911850"/>
          <p14:tracePt t="201085" x="3759200" y="5956300"/>
          <p14:tracePt t="201097" x="3759200" y="6010275"/>
          <p14:tracePt t="201109" x="3759200" y="6054725"/>
          <p14:tracePt t="201121" x="3759200" y="6089650"/>
          <p14:tracePt t="201133" x="3759200" y="6143625"/>
          <p14:tracePt t="201145" x="3759200" y="6180138"/>
          <p14:tracePt t="201170" x="3759200" y="6197600"/>
          <p14:tracePt t="201181" x="3759200" y="6232525"/>
          <p14:tracePt t="201207" x="3759200" y="6251575"/>
          <p14:tracePt t="201218" x="3759200" y="6259513"/>
          <p14:tracePt t="202899" x="3759200" y="6269038"/>
          <p14:tracePt t="202912" x="3768725" y="6276975"/>
          <p14:tracePt t="202935" x="3768725" y="6286500"/>
          <p14:tracePt t="202949" x="3768725" y="6296025"/>
          <p14:tracePt t="202960" x="3776663" y="6313488"/>
          <p14:tracePt t="202986" x="3786188" y="6323013"/>
          <p14:tracePt t="202997" x="3786188" y="6330950"/>
          <p14:tracePt t="203449" x="3795713" y="6303963"/>
          <p14:tracePt t="203460" x="3813175" y="6269038"/>
          <p14:tracePt t="203471" x="3822700" y="6232525"/>
          <p14:tracePt t="203485" x="3894138" y="6126163"/>
          <p14:tracePt t="203508" x="3919538" y="6062663"/>
          <p14:tracePt t="203521" x="3973513" y="5965825"/>
          <p14:tracePt t="203532" x="3983038" y="5956300"/>
          <p14:tracePt t="203630" x="3990975" y="5965825"/>
          <p14:tracePt t="203642" x="3990975" y="5991225"/>
          <p14:tracePt t="203654" x="3990975" y="6010275"/>
          <p14:tracePt t="203923" x="4000500" y="6037263"/>
          <p14:tracePt t="203939" x="4000500" y="6062663"/>
          <p14:tracePt t="203941" x="4010025" y="6116638"/>
          <p14:tracePt t="203959" x="4010025" y="6143625"/>
          <p14:tracePt t="203973" x="4017963" y="6215063"/>
          <p14:tracePt t="203997" x="4027488" y="6269038"/>
          <p14:tracePt t="204021" x="4027488" y="6286500"/>
          <p14:tracePt t="204045" x="4027488" y="6296025"/>
          <p14:tracePt t="204056" x="4027488" y="6303963"/>
          <p14:tracePt t="204068" x="4027488" y="6313488"/>
          <p14:tracePt t="204092" x="4027488" y="6323013"/>
          <p14:tracePt t="204104" x="4027488" y="6330950"/>
          <p14:tracePt t="204121" x="4027488" y="6340475"/>
          <p14:tracePt t="204142" x="4027488" y="6348413"/>
          <p14:tracePt t="204154" x="4027488" y="6357938"/>
          <p14:tracePt t="204180" x="4027488" y="6367463"/>
          <p14:tracePt t="204192" x="4027488" y="6375400"/>
          <p14:tracePt t="204202" x="4027488" y="6384925"/>
          <p14:tracePt t="204226" x="4027488" y="6394450"/>
          <p14:tracePt t="204239" x="4027488" y="6402388"/>
          <p14:tracePt t="204255" x="4027488" y="6411913"/>
          <p14:tracePt t="204275" x="4027488" y="6419850"/>
          <p14:tracePt t="204289" x="4027488" y="6429375"/>
          <p14:tracePt t="204313" x="4027488" y="6438900"/>
          <p14:tracePt t="204323" x="4027488" y="6446838"/>
          <p14:tracePt t="204336" x="4027488" y="6456363"/>
          <p14:tracePt t="204349" x="4027488" y="6465888"/>
          <p14:tracePt t="204362" x="4027488" y="6483350"/>
          <p14:tracePt t="204374" x="4027488" y="6500813"/>
          <p14:tracePt t="204398" x="4037013" y="6518275"/>
          <p14:tracePt t="204410" x="4037013" y="6537325"/>
          <p14:tracePt t="204439" x="4044950" y="6554788"/>
          <p14:tracePt t="204441" x="4054475" y="6572250"/>
          <p14:tracePt t="204478" x="4062413" y="6589713"/>
          <p14:tracePt t="204484" x="4062413" y="6608763"/>
          <p14:tracePt t="204495" x="4071938" y="6608763"/>
          <p14:tracePt t="204714" x="4071938" y="6599238"/>
          <p14:tracePt t="204726" x="4081463" y="6562725"/>
          <p14:tracePt t="204740" x="4089400" y="6527800"/>
          <p14:tracePt t="204759" x="4116388" y="6465888"/>
          <p14:tracePt t="204764" x="4187825" y="6296025"/>
          <p14:tracePt t="204776" x="4214813" y="6232525"/>
          <p14:tracePt t="204799" x="4259263" y="6180138"/>
          <p14:tracePt t="204813" x="4384675" y="6018213"/>
          <p14:tracePt t="204835" x="4438650" y="5946775"/>
          <p14:tracePt t="204847" x="4510088" y="5875338"/>
          <p14:tracePt t="204863" x="4652963" y="5786438"/>
          <p14:tracePt t="204886" x="4705350" y="5759450"/>
          <p14:tracePt t="204898" x="4768850" y="5732463"/>
          <p14:tracePt t="204932" x="4803775" y="5715000"/>
          <p14:tracePt t="205590" x="0" y="0"/>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918" name="Rectangle 3"/>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en-CA"/>
          </a:p>
        </p:txBody>
      </p:sp>
      <p:sp>
        <p:nvSpPr>
          <p:cNvPr id="117919"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CA"/>
          </a:p>
        </p:txBody>
      </p:sp>
      <p:sp>
        <p:nvSpPr>
          <p:cNvPr id="117920"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en-CA"/>
          </a:p>
        </p:txBody>
      </p:sp>
      <p:sp>
        <p:nvSpPr>
          <p:cNvPr id="117921" name="Rectangle 9"/>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en-CA"/>
          </a:p>
        </p:txBody>
      </p:sp>
      <p:sp>
        <p:nvSpPr>
          <p:cNvPr id="117924" name="Slide Number Placeholder 13"/>
          <p:cNvSpPr>
            <a:spLocks noGrp="1"/>
          </p:cNvSpPr>
          <p:nvPr>
            <p:ph type="sldNum" sz="quarter" idx="12"/>
          </p:nvPr>
        </p:nvSpPr>
        <p:spPr>
          <a:noFill/>
        </p:spPr>
        <p:txBody>
          <a:bodyPr/>
          <a:lstStyle/>
          <a:p>
            <a:fld id="{05CE9297-3046-49B8-8CD8-D3F92FF32DFE}" type="slidenum">
              <a:rPr lang="en-US" smtClean="0"/>
              <a:pPr/>
              <a:t>21</a:t>
            </a:fld>
            <a:endParaRPr lang="en-US"/>
          </a:p>
        </p:txBody>
      </p:sp>
      <p:sp>
        <p:nvSpPr>
          <p:cNvPr id="117925" name="Text Box 9"/>
          <p:cNvSpPr txBox="1">
            <a:spLocks noChangeArrowheads="1"/>
          </p:cNvSpPr>
          <p:nvPr/>
        </p:nvSpPr>
        <p:spPr bwMode="auto">
          <a:xfrm>
            <a:off x="1115120" y="115888"/>
            <a:ext cx="6913264" cy="427037"/>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The partition function and thermodynamic quantities</a:t>
            </a:r>
          </a:p>
        </p:txBody>
      </p:sp>
      <p:graphicFrame>
        <p:nvGraphicFramePr>
          <p:cNvPr id="117916" name="Object 156"/>
          <p:cNvGraphicFramePr>
            <a:graphicFrameLocks noChangeAspect="1"/>
          </p:cNvGraphicFramePr>
          <p:nvPr>
            <p:extLst>
              <p:ext uri="{D42A27DB-BD31-4B8C-83A1-F6EECF244321}">
                <p14:modId xmlns:p14="http://schemas.microsoft.com/office/powerpoint/2010/main" val="2641749025"/>
              </p:ext>
            </p:extLst>
          </p:nvPr>
        </p:nvGraphicFramePr>
        <p:xfrm>
          <a:off x="704850" y="2586038"/>
          <a:ext cx="2125663" cy="723900"/>
        </p:xfrm>
        <a:graphic>
          <a:graphicData uri="http://schemas.openxmlformats.org/presentationml/2006/ole">
            <mc:AlternateContent xmlns:mc="http://schemas.openxmlformats.org/markup-compatibility/2006">
              <mc:Choice xmlns:v="urn:schemas-microsoft-com:vml" Requires="v">
                <p:oleObj spid="_x0000_s253963" name="Équation" r:id="rId6" imgW="1333440" imgH="457200" progId="Equation.3">
                  <p:embed/>
                </p:oleObj>
              </mc:Choice>
              <mc:Fallback>
                <p:oleObj name="Équation" r:id="rId6" imgW="1333440" imgH="457200" progId="Equation.3">
                  <p:embed/>
                  <p:pic>
                    <p:nvPicPr>
                      <p:cNvPr id="0" name=""/>
                      <p:cNvPicPr>
                        <a:picLocks noChangeAspect="1" noChangeArrowheads="1"/>
                      </p:cNvPicPr>
                      <p:nvPr/>
                    </p:nvPicPr>
                    <p:blipFill>
                      <a:blip r:embed="rId7"/>
                      <a:srcRect/>
                      <a:stretch>
                        <a:fillRect/>
                      </a:stretch>
                    </p:blipFill>
                    <p:spPr bwMode="auto">
                      <a:xfrm>
                        <a:off x="704850" y="2586038"/>
                        <a:ext cx="212566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917" name="Object 157"/>
          <p:cNvGraphicFramePr>
            <a:graphicFrameLocks noChangeAspect="1"/>
          </p:cNvGraphicFramePr>
          <p:nvPr>
            <p:extLst>
              <p:ext uri="{D42A27DB-BD31-4B8C-83A1-F6EECF244321}">
                <p14:modId xmlns:p14="http://schemas.microsoft.com/office/powerpoint/2010/main" val="3607811399"/>
              </p:ext>
            </p:extLst>
          </p:nvPr>
        </p:nvGraphicFramePr>
        <p:xfrm>
          <a:off x="647564" y="3933056"/>
          <a:ext cx="2232199" cy="787225"/>
        </p:xfrm>
        <a:graphic>
          <a:graphicData uri="http://schemas.openxmlformats.org/presentationml/2006/ole">
            <mc:AlternateContent xmlns:mc="http://schemas.openxmlformats.org/markup-compatibility/2006">
              <mc:Choice xmlns:v="urn:schemas-microsoft-com:vml" Requires="v">
                <p:oleObj spid="_x0000_s253964" name="Equation" r:id="rId8" imgW="1320227" imgH="469696" progId="Equation.3">
                  <p:embed/>
                </p:oleObj>
              </mc:Choice>
              <mc:Fallback>
                <p:oleObj name="Equation" r:id="rId8" imgW="1320227" imgH="46969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564" y="3933056"/>
                        <a:ext cx="2232199" cy="787225"/>
                      </a:xfrm>
                      <a:prstGeom prst="rect">
                        <a:avLst/>
                      </a:prstGeom>
                      <a:noFill/>
                      <a:extLst/>
                    </p:spPr>
                  </p:pic>
                </p:oleObj>
              </mc:Fallback>
            </mc:AlternateContent>
          </a:graphicData>
        </a:graphic>
      </p:graphicFrame>
      <p:sp>
        <p:nvSpPr>
          <p:cNvPr id="117930" name="Text Box 15"/>
          <p:cNvSpPr txBox="1">
            <a:spLocks noChangeArrowheads="1"/>
          </p:cNvSpPr>
          <p:nvPr/>
        </p:nvSpPr>
        <p:spPr bwMode="auto">
          <a:xfrm>
            <a:off x="309136" y="4869160"/>
            <a:ext cx="8583344" cy="400110"/>
          </a:xfrm>
          <a:prstGeom prst="rect">
            <a:avLst/>
          </a:prstGeom>
          <a:noFill/>
          <a:ln w="9525">
            <a:noFill/>
            <a:miter lim="800000"/>
            <a:headEnd/>
            <a:tailEnd/>
          </a:ln>
        </p:spPr>
        <p:txBody>
          <a:bodyPr wrap="square">
            <a:spAutoFit/>
          </a:bodyPr>
          <a:lstStyle/>
          <a:p>
            <a:r>
              <a:rPr lang="en-US" sz="2000" dirty="0">
                <a:solidFill>
                  <a:srgbClr val="FF0000"/>
                </a:solidFill>
                <a:latin typeface="Times New Roman" pitchFamily="18" charset="0"/>
              </a:rPr>
              <a:t>Note that this relation is the statistical mechanical form for the equation of state!</a:t>
            </a:r>
          </a:p>
        </p:txBody>
      </p:sp>
      <p:sp>
        <p:nvSpPr>
          <p:cNvPr id="117931" name="Text Box 2"/>
          <p:cNvSpPr txBox="1">
            <a:spLocks noChangeArrowheads="1"/>
          </p:cNvSpPr>
          <p:nvPr/>
        </p:nvSpPr>
        <p:spPr bwMode="auto">
          <a:xfrm>
            <a:off x="287524" y="2164794"/>
            <a:ext cx="5234318" cy="400110"/>
          </a:xfrm>
          <a:prstGeom prst="rect">
            <a:avLst/>
          </a:prstGeom>
          <a:noFill/>
          <a:ln w="9525">
            <a:noFill/>
            <a:miter lim="800000"/>
            <a:headEnd/>
            <a:tailEnd/>
          </a:ln>
        </p:spPr>
        <p:txBody>
          <a:bodyPr wrap="none">
            <a:spAutoFit/>
          </a:bodyPr>
          <a:lstStyle/>
          <a:p>
            <a:r>
              <a:rPr lang="en-US" sz="2000" dirty="0" smtClean="0">
                <a:solidFill>
                  <a:srgbClr val="000000"/>
                </a:solidFill>
                <a:latin typeface="Times New Roman" pitchFamily="18" charset="0"/>
              </a:rPr>
              <a:t>The </a:t>
            </a:r>
            <a:r>
              <a:rPr lang="en-US" sz="2000" dirty="0">
                <a:solidFill>
                  <a:srgbClr val="000000"/>
                </a:solidFill>
                <a:latin typeface="Times New Roman" pitchFamily="18" charset="0"/>
              </a:rPr>
              <a:t>average energy </a:t>
            </a:r>
            <a:r>
              <a:rPr lang="en-US" sz="2000" dirty="0" smtClean="0">
                <a:solidFill>
                  <a:srgbClr val="000000"/>
                </a:solidFill>
                <a:latin typeface="Times New Roman" pitchFamily="18" charset="0"/>
              </a:rPr>
              <a:t>is recognized in </a:t>
            </a:r>
            <a:r>
              <a:rPr lang="en-US" sz="2000" dirty="0">
                <a:solidFill>
                  <a:srgbClr val="000000"/>
                </a:solidFill>
                <a:latin typeface="Times New Roman" pitchFamily="18" charset="0"/>
              </a:rPr>
              <a:t>this relation:</a:t>
            </a:r>
          </a:p>
        </p:txBody>
      </p:sp>
      <p:graphicFrame>
        <p:nvGraphicFramePr>
          <p:cNvPr id="2" name="Object 1"/>
          <p:cNvGraphicFramePr>
            <a:graphicFrameLocks noChangeAspect="1"/>
          </p:cNvGraphicFramePr>
          <p:nvPr>
            <p:extLst>
              <p:ext uri="{D42A27DB-BD31-4B8C-83A1-F6EECF244321}">
                <p14:modId xmlns:p14="http://schemas.microsoft.com/office/powerpoint/2010/main" val="3951854722"/>
              </p:ext>
            </p:extLst>
          </p:nvPr>
        </p:nvGraphicFramePr>
        <p:xfrm>
          <a:off x="683568" y="1076325"/>
          <a:ext cx="5537200" cy="1066800"/>
        </p:xfrm>
        <a:graphic>
          <a:graphicData uri="http://schemas.openxmlformats.org/presentationml/2006/ole">
            <mc:AlternateContent xmlns:mc="http://schemas.openxmlformats.org/markup-compatibility/2006">
              <mc:Choice xmlns:v="urn:schemas-microsoft-com:vml" Requires="v">
                <p:oleObj spid="_x0000_s253965" name="Equation" r:id="rId10" imgW="3060360" imgH="583920" progId="Equation.3">
                  <p:embed/>
                </p:oleObj>
              </mc:Choice>
              <mc:Fallback>
                <p:oleObj name="Equation" r:id="rId10" imgW="3060360" imgH="583920" progId="Equation.3">
                  <p:embed/>
                  <p:pic>
                    <p:nvPicPr>
                      <p:cNvPr id="0" name=""/>
                      <p:cNvPicPr>
                        <a:picLocks noChangeAspect="1" noChangeArrowheads="1"/>
                      </p:cNvPicPr>
                      <p:nvPr/>
                    </p:nvPicPr>
                    <p:blipFill>
                      <a:blip r:embed="rId11"/>
                      <a:srcRect/>
                      <a:stretch>
                        <a:fillRect/>
                      </a:stretch>
                    </p:blipFill>
                    <p:spPr bwMode="auto">
                      <a:xfrm>
                        <a:off x="683568" y="1076325"/>
                        <a:ext cx="553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2"/>
          <p:cNvSpPr txBox="1">
            <a:spLocks noChangeArrowheads="1"/>
          </p:cNvSpPr>
          <p:nvPr/>
        </p:nvSpPr>
        <p:spPr bwMode="auto">
          <a:xfrm>
            <a:off x="215516" y="652686"/>
            <a:ext cx="4357283" cy="400110"/>
          </a:xfrm>
          <a:prstGeom prst="rect">
            <a:avLst/>
          </a:prstGeom>
          <a:noFill/>
          <a:ln w="9525">
            <a:noFill/>
            <a:miter lim="800000"/>
            <a:headEnd/>
            <a:tailEnd/>
          </a:ln>
        </p:spPr>
        <p:txBody>
          <a:bodyPr wrap="none">
            <a:spAutoFit/>
          </a:bodyPr>
          <a:lstStyle/>
          <a:p>
            <a:r>
              <a:rPr lang="en-US" sz="2000" dirty="0">
                <a:solidFill>
                  <a:srgbClr val="000000"/>
                </a:solidFill>
                <a:latin typeface="Times New Roman" pitchFamily="18" charset="0"/>
              </a:rPr>
              <a:t>The temperature derivative of </a:t>
            </a:r>
            <a:r>
              <a:rPr lang="en-US" sz="2000" dirty="0" err="1">
                <a:solidFill>
                  <a:srgbClr val="000000"/>
                </a:solidFill>
                <a:latin typeface="Times New Roman" pitchFamily="18" charset="0"/>
              </a:rPr>
              <a:t>ln</a:t>
            </a:r>
            <a:r>
              <a:rPr lang="en-US" sz="2000" i="1" dirty="0" err="1">
                <a:solidFill>
                  <a:srgbClr val="000000"/>
                </a:solidFill>
                <a:latin typeface="Times New Roman" pitchFamily="18" charset="0"/>
              </a:rPr>
              <a:t>Q</a:t>
            </a:r>
            <a:r>
              <a:rPr lang="en-US" sz="2000" dirty="0">
                <a:solidFill>
                  <a:srgbClr val="000000"/>
                </a:solidFill>
                <a:latin typeface="Times New Roman" pitchFamily="18" charset="0"/>
              </a:rPr>
              <a:t> gives:</a:t>
            </a:r>
          </a:p>
        </p:txBody>
      </p:sp>
      <p:sp>
        <p:nvSpPr>
          <p:cNvPr id="24" name="Text Box 2"/>
          <p:cNvSpPr txBox="1">
            <a:spLocks noChangeArrowheads="1"/>
          </p:cNvSpPr>
          <p:nvPr/>
        </p:nvSpPr>
        <p:spPr bwMode="auto">
          <a:xfrm>
            <a:off x="287524" y="3429000"/>
            <a:ext cx="4879221" cy="400110"/>
          </a:xfrm>
          <a:prstGeom prst="rect">
            <a:avLst/>
          </a:prstGeom>
          <a:noFill/>
          <a:ln w="9525">
            <a:noFill/>
            <a:miter lim="800000"/>
            <a:headEnd/>
            <a:tailEnd/>
          </a:ln>
        </p:spPr>
        <p:txBody>
          <a:bodyPr wrap="none">
            <a:spAutoFit/>
          </a:bodyPr>
          <a:lstStyle/>
          <a:p>
            <a:r>
              <a:rPr lang="en-US" sz="2000" dirty="0">
                <a:solidFill>
                  <a:srgbClr val="000000"/>
                </a:solidFill>
                <a:latin typeface="Times New Roman" pitchFamily="18" charset="0"/>
              </a:rPr>
              <a:t>Similarly, the volume derivative of </a:t>
            </a:r>
            <a:r>
              <a:rPr lang="en-US" sz="2000" dirty="0" err="1">
                <a:solidFill>
                  <a:srgbClr val="000000"/>
                </a:solidFill>
                <a:latin typeface="Times New Roman" pitchFamily="18" charset="0"/>
              </a:rPr>
              <a:t>ln</a:t>
            </a:r>
            <a:r>
              <a:rPr lang="en-US" sz="2000" i="1" dirty="0" err="1">
                <a:solidFill>
                  <a:srgbClr val="000000"/>
                </a:solidFill>
                <a:latin typeface="Times New Roman" pitchFamily="18" charset="0"/>
              </a:rPr>
              <a:t>Q</a:t>
            </a:r>
            <a:r>
              <a:rPr lang="en-US" sz="2000" dirty="0">
                <a:solidFill>
                  <a:srgbClr val="000000"/>
                </a:solidFill>
                <a:latin typeface="Times New Roman" pitchFamily="18" charset="0"/>
              </a:rPr>
              <a:t> gives:</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163649897"/>
      </p:ext>
    </p:extLst>
  </p:cSld>
  <p:clrMapOvr>
    <a:masterClrMapping/>
  </p:clrMapOvr>
  <mc:AlternateContent xmlns:mc="http://schemas.openxmlformats.org/markup-compatibility/2006" xmlns:p14="http://schemas.microsoft.com/office/powerpoint/2010/main">
    <mc:Choice Requires="p14">
      <p:transition spd="slow" p14:dur="2000" advTm="92738"/>
    </mc:Choice>
    <mc:Fallback xmlns="">
      <p:transition spd="slow" advTm="92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7092" x="4803775" y="5715000"/>
          <p14:tracePt t="17504" x="4795838" y="5697538"/>
          <p14:tracePt t="17515" x="4768850" y="5643563"/>
          <p14:tracePt t="17528" x="4724400" y="5581650"/>
          <p14:tracePt t="17539" x="4598988" y="5394325"/>
          <p14:tracePt t="17565" x="4518025" y="5295900"/>
          <p14:tracePt t="17575" x="4429125" y="5197475"/>
          <p14:tracePt t="17588" x="4224338" y="4965700"/>
          <p14:tracePt t="17618" x="4116388" y="4848225"/>
          <p14:tracePt t="17636" x="3946525" y="4652963"/>
          <p14:tracePt t="17652" x="3857625" y="4537075"/>
          <p14:tracePt t="17654" x="3822700" y="4429125"/>
          <p14:tracePt t="17674" x="3795713" y="4259263"/>
          <p14:tracePt t="17686" x="3795713" y="4197350"/>
          <p14:tracePt t="17708" x="3902075" y="4116388"/>
          <p14:tracePt t="17929" x="3830638" y="4017963"/>
          <p14:tracePt t="17943" x="3714750" y="3848100"/>
          <p14:tracePt t="17953" x="3473450" y="3500438"/>
          <p14:tracePt t="17965" x="3205163" y="3125788"/>
          <p14:tracePt t="17977" x="2946400" y="2840038"/>
          <p14:tracePt t="17990" x="2500313" y="2312988"/>
          <p14:tracePt t="18014" x="2339975" y="2116138"/>
          <p14:tracePt t="18025" x="2108200" y="1874838"/>
          <p14:tracePt t="18051" x="2054225" y="1803400"/>
          <p14:tracePt t="18063" x="2000250" y="1768475"/>
          <p14:tracePt t="18074" x="1965325" y="1768475"/>
          <p14:tracePt t="18105" x="1955800" y="1768475"/>
          <p14:tracePt t="18330" x="1946275" y="1768475"/>
          <p14:tracePt t="18346" x="1911350" y="1768475"/>
          <p14:tracePt t="18356" x="1839913" y="1758950"/>
          <p14:tracePt t="18368" x="1776413" y="1724025"/>
          <p14:tracePt t="18379" x="1598613" y="1679575"/>
          <p14:tracePt t="18404" x="1517650" y="1660525"/>
          <p14:tracePt t="18415" x="1428750" y="1652588"/>
          <p14:tracePt t="18429" x="1258888" y="1643063"/>
          <p14:tracePt t="18453" x="1196975" y="1643063"/>
          <p14:tracePt t="18466" x="1108075" y="1633538"/>
          <p14:tracePt t="18476" x="1089025" y="1633538"/>
          <p14:tracePt t="18502" x="1071563" y="1625600"/>
          <p14:tracePt t="18513" x="1062038" y="1625600"/>
          <p14:tracePt t="18542" x="1054100" y="1625600"/>
          <p14:tracePt t="18610" x="1062038" y="1625600"/>
          <p14:tracePt t="18623" x="1081088" y="1625600"/>
          <p14:tracePt t="18634" x="1089025" y="1625600"/>
          <p14:tracePt t="18646" x="1108075" y="1625600"/>
          <p14:tracePt t="18661" x="1125538" y="1625600"/>
          <p14:tracePt t="18683" x="1133475" y="1625600"/>
          <p14:tracePt t="19086" x="1143000" y="1625600"/>
          <p14:tracePt t="19098" x="1152525" y="1625600"/>
          <p14:tracePt t="19121" x="1160463" y="1625600"/>
          <p14:tracePt t="19143" x="1169988" y="1625600"/>
          <p14:tracePt t="19208" x="1179513" y="1625600"/>
          <p14:tracePt t="19220" x="1179513" y="1616075"/>
          <p14:tracePt t="19245" x="1187450" y="1616075"/>
          <p14:tracePt t="19269" x="1214438" y="1608138"/>
          <p14:tracePt t="19286" x="1268413" y="1598613"/>
          <p14:tracePt t="19294" x="1347788" y="1581150"/>
          <p14:tracePt t="19306" x="1411288" y="1562100"/>
          <p14:tracePt t="19317" x="1554163" y="1544638"/>
          <p14:tracePt t="19350" x="1598613" y="1544638"/>
          <p14:tracePt t="19355" x="1724025" y="1544638"/>
          <p14:tracePt t="19367" x="1803400" y="1544638"/>
          <p14:tracePt t="19390" x="1874838" y="1544638"/>
          <p14:tracePt t="19404" x="2000250" y="1544638"/>
          <p14:tracePt t="19417" x="2036763" y="1544638"/>
          <p14:tracePt t="19439" x="2108200" y="1554163"/>
          <p14:tracePt t="19805" x="2017713" y="1554163"/>
          <p14:tracePt t="19818" x="1928813" y="1554163"/>
          <p14:tracePt t="19828" x="1776413" y="1544638"/>
          <p14:tracePt t="19841" x="1643063" y="1536700"/>
          <p14:tracePt t="19853" x="1473200" y="1509713"/>
          <p14:tracePt t="19864" x="1312863" y="1500188"/>
          <p14:tracePt t="19878" x="1179513" y="1455738"/>
          <p14:tracePt t="19889" x="973138" y="1419225"/>
          <p14:tracePt t="19914" x="911225" y="1411288"/>
          <p14:tracePt t="19930" x="874713" y="1401763"/>
          <p14:tracePt t="19939" x="847725" y="1401763"/>
          <p14:tracePt t="19962" x="839788" y="1401763"/>
          <p14:tracePt t="20047" x="847725" y="1401763"/>
          <p14:tracePt t="20060" x="893763" y="1401763"/>
          <p14:tracePt t="20891" x="911225" y="1401763"/>
          <p14:tracePt t="20903" x="938213" y="1401763"/>
          <p14:tracePt t="20913" x="965200" y="1419225"/>
          <p14:tracePt t="20925" x="1027113" y="1446213"/>
          <p14:tracePt t="20951" x="1062038" y="1465263"/>
          <p14:tracePt t="20962" x="1098550" y="1473200"/>
          <p14:tracePt t="20974" x="1133475" y="1490663"/>
          <p14:tracePt t="20987" x="1160463" y="1500188"/>
          <p14:tracePt t="21000" x="1223963" y="1527175"/>
          <p14:tracePt t="21022" x="1250950" y="1536700"/>
          <p14:tracePt t="21036" x="1303338" y="1554163"/>
          <p14:tracePt t="21377" x="1303338" y="1544638"/>
          <p14:tracePt t="21388" x="1295400" y="1536700"/>
          <p14:tracePt t="21402" x="1295400" y="1517650"/>
          <p14:tracePt t="21412" x="1276350" y="1500188"/>
          <p14:tracePt t="21425" x="1250950" y="1490663"/>
          <p14:tracePt t="21437" x="1204913" y="1465263"/>
          <p14:tracePt t="21461" x="1179513" y="1455738"/>
          <p14:tracePt t="21474" x="1152525" y="1446213"/>
          <p14:tracePt t="21499" x="1133475" y="1446213"/>
          <p14:tracePt t="21595" x="1169988" y="1446213"/>
          <p14:tracePt t="21608" x="1241425" y="1455738"/>
          <p14:tracePt t="21620" x="1303338" y="1500188"/>
          <p14:tracePt t="21632" x="1374775" y="1562100"/>
          <p14:tracePt t="21644" x="1446213" y="1633538"/>
          <p14:tracePt t="21656" x="1589088" y="1803400"/>
          <p14:tracePt t="21671" x="1670050" y="1884363"/>
          <p14:tracePt t="21694" x="1785938" y="2081213"/>
          <p14:tracePt t="21705" x="1866900" y="2170113"/>
          <p14:tracePt t="21730" x="1919288" y="2251075"/>
          <p14:tracePt t="21742" x="1965325" y="2295525"/>
          <p14:tracePt t="21938" x="1955800" y="2276475"/>
          <p14:tracePt t="21949" x="1928813" y="2224088"/>
          <p14:tracePt t="21963" x="1866900" y="2160588"/>
          <p14:tracePt t="21974" x="1768475" y="2081213"/>
          <p14:tracePt t="21984" x="1643063" y="2009775"/>
          <p14:tracePt t="21996" x="1509713" y="1919288"/>
          <p14:tracePt t="22011" x="1258888" y="1776413"/>
          <p14:tracePt t="22041" x="1179513" y="1731963"/>
          <p14:tracePt t="22050" x="1108075" y="1697038"/>
          <p14:tracePt t="22059" x="1044575" y="1660525"/>
          <p14:tracePt t="22084" x="1027113" y="1652588"/>
          <p14:tracePt t="22108" x="1017588" y="1652588"/>
          <p14:tracePt t="22400" x="1017588" y="1616075"/>
          <p14:tracePt t="22415" x="1044575" y="1571625"/>
          <p14:tracePt t="22425" x="1062038" y="1500188"/>
          <p14:tracePt t="22436" x="1071563" y="1455738"/>
          <p14:tracePt t="22449" x="1098550" y="1401763"/>
          <p14:tracePt t="22478" x="1116013" y="1384300"/>
          <p14:tracePt t="22485" x="1116013" y="1374775"/>
          <p14:tracePt t="22497" x="1125538" y="1366838"/>
          <p14:tracePt t="22528" x="1133475" y="1366838"/>
          <p14:tracePt t="22559" x="1179513" y="1366838"/>
          <p14:tracePt t="22570" x="1204913" y="1366838"/>
          <p14:tracePt t="22587" x="1223963" y="1384300"/>
          <p14:tracePt t="22600" x="1250950" y="1411288"/>
          <p14:tracePt t="22606" x="1276350" y="1428750"/>
          <p14:tracePt t="22619" x="1303338" y="1455738"/>
          <p14:tracePt t="22631" x="1384300" y="1490663"/>
          <p14:tracePt t="22656" x="1411288" y="1509713"/>
          <p14:tracePt t="22663" x="1446213" y="1527175"/>
          <p14:tracePt t="22961" x="1482725" y="1517650"/>
          <p14:tracePt t="22973" x="1536700" y="1500188"/>
          <p14:tracePt t="22984" x="1625600" y="1465263"/>
          <p14:tracePt t="23004" x="1704975" y="1438275"/>
          <p14:tracePt t="23008" x="1758950" y="1419225"/>
          <p14:tracePt t="23021" x="1857375" y="1411288"/>
          <p14:tracePt t="23046" x="1893888" y="1401763"/>
          <p14:tracePt t="23057" x="1919288" y="1401763"/>
          <p14:tracePt t="23071" x="1973263" y="1401763"/>
          <p14:tracePt t="23094" x="2009775" y="1401763"/>
          <p14:tracePt t="23109" x="2044700" y="1401763"/>
          <p14:tracePt t="23120" x="2116138" y="1401763"/>
          <p14:tracePt t="23142" x="2133600" y="1401763"/>
          <p14:tracePt t="23154" x="2152650" y="1401763"/>
          <p14:tracePt t="23192" x="2143125" y="1411288"/>
          <p14:tracePt t="23203" x="2116138" y="1428750"/>
          <p14:tracePt t="23215" x="2098675" y="1446213"/>
          <p14:tracePt t="23228" x="2089150" y="1455738"/>
          <p14:tracePt t="23240" x="2062163" y="1473200"/>
          <p14:tracePt t="23253" x="2044700" y="1500188"/>
          <p14:tracePt t="23277" x="2000250" y="1527175"/>
          <p14:tracePt t="23287" x="1884363" y="1643063"/>
          <p14:tracePt t="23313" x="1830388" y="1714500"/>
          <p14:tracePt t="23325" x="1751013" y="1812925"/>
          <p14:tracePt t="23338" x="1625600" y="2062163"/>
          <p14:tracePt t="23361" x="1581150" y="2160588"/>
          <p14:tracePt t="23372" x="1544638" y="2232025"/>
          <p14:tracePt t="23387" x="1490663" y="2339975"/>
          <p14:tracePt t="23407" x="1482725" y="2393950"/>
          <p14:tracePt t="23788" x="1482725" y="2384425"/>
          <p14:tracePt t="23801" x="1482725" y="2357438"/>
          <p14:tracePt t="23822" x="1482725" y="2286000"/>
          <p14:tracePt t="23826" x="1482725" y="2232025"/>
          <p14:tracePt t="23841" x="1517650" y="2170113"/>
          <p14:tracePt t="23861" x="1589088" y="2089150"/>
          <p14:tracePt t="23885" x="1616075" y="2062163"/>
          <p14:tracePt t="23897" x="1643063" y="2044700"/>
          <p14:tracePt t="23910" x="1714500" y="2017713"/>
          <p14:tracePt t="23933" x="1751013" y="2017713"/>
          <p14:tracePt t="23951" x="1795463" y="2009775"/>
          <p14:tracePt t="23963" x="1822450" y="2009775"/>
          <p14:tracePt t="23982" x="1839913" y="2009775"/>
          <p14:tracePt t="23995" x="1847850" y="2017713"/>
          <p14:tracePt t="24025" x="1847850" y="2027238"/>
          <p14:tracePt t="24396" x="1866900" y="2017713"/>
          <p14:tracePt t="24409" x="1893888" y="2000250"/>
          <p14:tracePt t="24422" x="1982788" y="1928813"/>
          <p14:tracePt t="24435" x="2062163" y="1893888"/>
          <p14:tracePt t="24457" x="2152650" y="1847850"/>
          <p14:tracePt t="24478" x="2251075" y="1795463"/>
          <p14:tracePt t="24487" x="2357438" y="1776413"/>
          <p14:tracePt t="24496" x="2598738" y="1741488"/>
          <p14:tracePt t="24519" x="2741613" y="1724025"/>
          <p14:tracePt t="24531" x="2965450" y="1724025"/>
          <p14:tracePt t="24555" x="3089275" y="1724025"/>
          <p14:tracePt t="24568" x="3322638" y="1776413"/>
          <p14:tracePt t="24601" x="3419475" y="1839913"/>
          <p14:tracePt t="24610" x="3490913" y="1911350"/>
          <p14:tracePt t="24618" x="3608388" y="2062163"/>
          <p14:tracePt t="24640" x="3679825" y="2098675"/>
          <p14:tracePt t="24653" x="3741738" y="2116138"/>
          <p14:tracePt t="24665" x="3857625" y="2133600"/>
          <p14:tracePt t="24909" x="3822700" y="2133600"/>
          <p14:tracePt t="24920" x="3741738" y="2116138"/>
          <p14:tracePt t="24932" x="3670300" y="2108200"/>
          <p14:tracePt t="24945" x="3581400" y="2081213"/>
          <p14:tracePt t="24958" x="3482975" y="2054225"/>
          <p14:tracePt t="24969" x="3268663" y="1911350"/>
          <p14:tracePt t="24995" x="3170238" y="1795463"/>
          <p14:tracePt t="25006" x="3081338" y="1704975"/>
          <p14:tracePt t="25022" x="2965450" y="1536700"/>
          <p14:tracePt t="25041" x="2938463" y="1473200"/>
          <p14:tracePt t="25056" x="2928938" y="1322388"/>
          <p14:tracePt t="25089" x="2928938" y="1241425"/>
          <p14:tracePt t="25092" x="2946400" y="1179513"/>
          <p14:tracePt t="25104" x="3009900" y="1071563"/>
          <p14:tracePt t="25128" x="3062288" y="1027113"/>
          <p14:tracePt t="25140" x="3160713" y="973138"/>
          <p14:tracePt t="25151" x="3384550" y="901700"/>
          <p14:tracePt t="25168" x="3500438" y="893763"/>
          <p14:tracePt t="25189" x="3652838" y="866775"/>
          <p14:tracePt t="25202" x="3965575" y="822325"/>
          <p14:tracePt t="25227" x="4098925" y="822325"/>
          <p14:tracePt t="25237" x="4357688" y="839788"/>
          <p14:tracePt t="25262" x="4483100" y="857250"/>
          <p14:tracePt t="25274" x="4581525" y="874713"/>
          <p14:tracePt t="25287" x="4751388" y="911225"/>
          <p14:tracePt t="25310" x="4848225" y="946150"/>
          <p14:tracePt t="25322" x="5018088" y="1044575"/>
          <p14:tracePt t="25352" x="5081588" y="1089025"/>
          <p14:tracePt t="25360" x="5153025" y="1133475"/>
          <p14:tracePt t="25370" x="5259388" y="1196975"/>
          <p14:tracePt t="25396" x="5313363" y="1231900"/>
          <p14:tracePt t="25419" x="5394325" y="1295400"/>
          <p14:tracePt t="25433" x="5429250" y="1322388"/>
          <p14:tracePt t="25444" x="5456238" y="1339850"/>
          <p14:tracePt t="25458" x="5510213" y="1384300"/>
          <p14:tracePt t="25481" x="5527675" y="1393825"/>
          <p14:tracePt t="25494" x="5545138" y="1411288"/>
          <p14:tracePt t="25506" x="5554663" y="1446213"/>
          <p14:tracePt t="25530" x="5562600" y="1455738"/>
          <p14:tracePt t="25542" x="5562600" y="1482725"/>
          <p14:tracePt t="25557" x="5562600" y="1527175"/>
          <p14:tracePt t="25578" x="5562600" y="1544638"/>
          <p14:tracePt t="25591" x="5500688" y="1625600"/>
          <p14:tracePt t="25615" x="5419725" y="1670050"/>
          <p14:tracePt t="25628" x="5322888" y="1731963"/>
          <p14:tracePt t="25639" x="5062538" y="1857375"/>
          <p14:tracePt t="25656" x="4929188" y="1911350"/>
          <p14:tracePt t="25677" x="4679950" y="2000250"/>
          <p14:tracePt t="25701" x="4554538" y="2027238"/>
          <p14:tracePt t="25712" x="4446588" y="2036763"/>
          <p14:tracePt t="25725" x="4224338" y="2062163"/>
          <p14:tracePt t="25748" x="4108450" y="2071688"/>
          <p14:tracePt t="25764" x="3965575" y="2089150"/>
          <p14:tracePt t="25773" x="3724275" y="2089150"/>
          <p14:tracePt t="25797" x="3616325" y="2089150"/>
          <p14:tracePt t="25810" x="3473450" y="2081213"/>
          <p14:tracePt t="25823" x="3429000" y="2071688"/>
          <p14:tracePt t="25856" x="3348038" y="2062163"/>
          <p14:tracePt t="25871" x="3322638" y="2054225"/>
          <p14:tracePt t="25884" x="3303588" y="2054225"/>
          <p14:tracePt t="25911" x="3303588" y="2017713"/>
          <p14:tracePt t="25920" x="3303588" y="1965325"/>
          <p14:tracePt t="25932" x="3330575" y="1893888"/>
          <p14:tracePt t="25943" x="3419475" y="1776413"/>
          <p14:tracePt t="25968" x="3473450" y="1731963"/>
          <p14:tracePt t="25981" x="3544888" y="1687513"/>
          <p14:tracePt t="25993" x="3741738" y="1536700"/>
          <p14:tracePt t="26018" x="3911600" y="1438275"/>
          <p14:tracePt t="26030" x="4330700" y="1187450"/>
          <p14:tracePt t="26042" x="4537075" y="1098550"/>
          <p14:tracePt t="26067" x="4724400" y="1036638"/>
          <p14:tracePt t="26081" x="5037138" y="965200"/>
          <p14:tracePt t="26102" x="5187950" y="946150"/>
          <p14:tracePt t="26114" x="5402263" y="938213"/>
          <p14:tracePt t="26128" x="5483225" y="938213"/>
          <p14:tracePt t="26151" x="5527675" y="938213"/>
          <p14:tracePt t="26164" x="5608638" y="990600"/>
          <p14:tracePt t="26188" x="5653088" y="1044575"/>
          <p14:tracePt t="26201" x="5670550" y="1108075"/>
          <p14:tracePt t="26213" x="5705475" y="1285875"/>
          <p14:tracePt t="26237" x="5705475" y="1347788"/>
          <p14:tracePt t="26250" x="5705475" y="1411288"/>
          <p14:tracePt t="26261" x="5715000" y="1500188"/>
          <p14:tracePt t="26277" x="5724525" y="1536700"/>
          <p14:tracePt t="26297" x="5759450" y="1598613"/>
          <p14:tracePt t="26323" x="5776913" y="1652588"/>
          <p14:tracePt t="26335" x="5795963" y="1714500"/>
          <p14:tracePt t="26346" x="5795963" y="1785938"/>
          <p14:tracePt t="26371" x="5795963" y="1822450"/>
          <p14:tracePt t="26382" x="5795963" y="1866900"/>
          <p14:tracePt t="26396" x="5768975" y="1965325"/>
          <p14:tracePt t="26419" x="5751513" y="2017713"/>
          <p14:tracePt t="26431" x="5715000" y="2089150"/>
          <p14:tracePt t="26457" x="5545138" y="2197100"/>
          <p14:tracePt t="26481" x="5402263" y="2251075"/>
          <p14:tracePt t="26491" x="5187950" y="2276475"/>
          <p14:tracePt t="26505" x="4894263" y="2312988"/>
          <p14:tracePt t="26516" x="4224338" y="2268538"/>
          <p14:tracePt t="26541" x="3911600" y="2179638"/>
          <p14:tracePt t="26553" x="3643313" y="2054225"/>
          <p14:tracePt t="26566" x="3259138" y="1857375"/>
          <p14:tracePt t="26590" x="3116263" y="1724025"/>
          <p14:tracePt t="26606" x="2946400" y="1554163"/>
          <p14:tracePt t="26614" x="2894013" y="1509713"/>
          <p14:tracePt t="26639" x="2874963" y="1490663"/>
          <p14:tracePt t="26651" x="2867025" y="1482725"/>
          <p14:tracePt t="26688" x="2867025" y="1465263"/>
          <p14:tracePt t="26699" x="2867025" y="1438275"/>
          <p14:tracePt t="26711" x="2901950" y="1411288"/>
          <p14:tracePt t="26724" x="2955925" y="1384300"/>
          <p14:tracePt t="26735" x="3170238" y="1303338"/>
          <p14:tracePt t="26761" x="3348038" y="1258888"/>
          <p14:tracePt t="26768" x="3527425" y="1231900"/>
          <p14:tracePt t="26785" x="3894138" y="1187450"/>
          <p14:tracePt t="26809" x="4062413" y="1187450"/>
          <p14:tracePt t="26822" x="4232275" y="1187450"/>
          <p14:tracePt t="26834" x="4537075" y="1204913"/>
          <p14:tracePt t="26858" x="4687888" y="1241425"/>
          <p14:tracePt t="26869" x="4822825" y="1285875"/>
          <p14:tracePt t="26882" x="5062538" y="1374775"/>
          <p14:tracePt t="26915" x="5143500" y="1419225"/>
          <p14:tracePt t="26918" x="5276850" y="1465263"/>
          <p14:tracePt t="26943" x="5357813" y="1473200"/>
          <p14:tracePt t="26955" x="5510213" y="1500188"/>
          <p14:tracePt t="26980" x="5562600" y="1517650"/>
          <p14:tracePt t="28587" x="5545138" y="1517650"/>
          <p14:tracePt t="28602" x="5527675" y="1527175"/>
          <p14:tracePt t="28611" x="5456238" y="1527175"/>
          <p14:tracePt t="28622" x="5330825" y="1554163"/>
          <p14:tracePt t="28633" x="4714875" y="1697038"/>
          <p14:tracePt t="28664" x="4214813" y="1822450"/>
          <p14:tracePt t="28665" x="3286125" y="2116138"/>
          <p14:tracePt t="28684" x="2874963" y="2259013"/>
          <p14:tracePt t="28706" x="2536825" y="2339975"/>
          <p14:tracePt t="28732" x="2160588" y="2411413"/>
          <p14:tracePt t="28743" x="2081213" y="2419350"/>
          <p14:tracePt t="28755" x="2044700" y="2428875"/>
          <p14:tracePt t="28768" x="2027238" y="2438400"/>
          <p14:tracePt t="29023" x="2009775" y="2438400"/>
          <p14:tracePt t="29039" x="1973263" y="2446338"/>
          <p14:tracePt t="29049" x="1803400" y="2482850"/>
          <p14:tracePt t="29072" x="1643063" y="2517775"/>
          <p14:tracePt t="29085" x="1446213" y="2581275"/>
          <p14:tracePt t="29101" x="1125538" y="2687638"/>
          <p14:tracePt t="29109" x="874713" y="2776538"/>
          <p14:tracePt t="29122" x="536575" y="2901950"/>
          <p14:tracePt t="29145" x="393700" y="2965450"/>
          <p14:tracePt t="29168" x="250825" y="3044825"/>
          <p14:tracePt t="29170" x="223838" y="3071813"/>
          <p14:tracePt t="29185" x="204788" y="3071813"/>
          <p14:tracePt t="29467" x="204788" y="3081338"/>
          <p14:tracePt t="29475" x="204788" y="3098800"/>
          <p14:tracePt t="29487" x="214313" y="3108325"/>
          <p14:tracePt t="29499" x="214313" y="3133725"/>
          <p14:tracePt t="29512" x="223838" y="3152775"/>
          <p14:tracePt t="29524" x="258763" y="3179763"/>
          <p14:tracePt t="29548" x="276225" y="3187700"/>
          <p14:tracePt t="29559" x="312738" y="3205163"/>
          <p14:tracePt t="29583" x="347663" y="3205163"/>
          <p14:tracePt t="29913" x="366713" y="3205163"/>
          <p14:tracePt t="29924" x="393700" y="3197225"/>
          <p14:tracePt t="29937" x="411163" y="3187700"/>
          <p14:tracePt t="29949" x="428625" y="3179763"/>
          <p14:tracePt t="29961" x="446088" y="3170238"/>
          <p14:tracePt t="29992" x="455613" y="3170238"/>
          <p14:tracePt t="29998" x="455613" y="3160713"/>
          <p14:tracePt t="30026" x="482600" y="3152775"/>
          <p14:tracePt t="30043" x="509588" y="3143250"/>
          <p14:tracePt t="30048" x="536575" y="3133725"/>
          <p14:tracePt t="30060" x="544513" y="3125788"/>
          <p14:tracePt t="30132" x="554038" y="3125788"/>
          <p14:tracePt t="30143" x="561975" y="3133725"/>
          <p14:tracePt t="30164" x="581025" y="3143250"/>
          <p14:tracePt t="30437" x="608013" y="3143250"/>
          <p14:tracePt t="30448" x="633413" y="3125788"/>
          <p14:tracePt t="30462" x="652463" y="3116263"/>
          <p14:tracePt t="30474" x="660400" y="3108325"/>
          <p14:tracePt t="30485" x="687388" y="3089275"/>
          <p14:tracePt t="30571" x="696913" y="3089275"/>
          <p14:tracePt t="30584" x="714375" y="3089275"/>
          <p14:tracePt t="30602" x="723900" y="3089275"/>
          <p14:tracePt t="31071" x="731838" y="3089275"/>
          <p14:tracePt t="31081" x="741363" y="3089275"/>
          <p14:tracePt t="31093" x="750888" y="3089275"/>
          <p14:tracePt t="31107" x="776288" y="3089275"/>
          <p14:tracePt t="31134" x="785813" y="3089275"/>
          <p14:tracePt t="31154" x="812800" y="3098800"/>
          <p14:tracePt t="31170" x="830263" y="3108325"/>
          <p14:tracePt t="31179" x="839788" y="3108325"/>
          <p14:tracePt t="31191" x="866775" y="3108325"/>
          <p14:tracePt t="31205" x="884238" y="3108325"/>
          <p14:tracePt t="31227" x="893763" y="3108325"/>
          <p14:tracePt t="31241" x="919163" y="3108325"/>
          <p14:tracePt t="31270" x="938213" y="3108325"/>
          <p14:tracePt t="31704" x="919163" y="3108325"/>
          <p14:tracePt t="31729" x="901700" y="3108325"/>
          <p14:tracePt t="31897" x="911225" y="3108325"/>
          <p14:tracePt t="31912" x="919163" y="3108325"/>
          <p14:tracePt t="31923" x="938213" y="3108325"/>
          <p14:tracePt t="31934" x="965200" y="3108325"/>
          <p14:tracePt t="31947" x="1036638" y="3108325"/>
          <p14:tracePt t="31976" x="1089025" y="3108325"/>
          <p14:tracePt t="31984" x="1160463" y="3089275"/>
          <p14:tracePt t="31996" x="1295400" y="3081338"/>
          <p14:tracePt t="32020" x="1366838" y="3071813"/>
          <p14:tracePt t="32337" x="1366838" y="3062288"/>
          <p14:tracePt t="32811" x="1374775" y="3062288"/>
          <p14:tracePt t="32934" x="1366838" y="3062288"/>
          <p14:tracePt t="32945" x="1330325" y="3062288"/>
          <p14:tracePt t="32958" x="1152525" y="3062288"/>
          <p14:tracePt t="32972" x="1044575" y="3062288"/>
          <p14:tracePt t="32996" x="938213" y="3062288"/>
          <p14:tracePt t="33006" x="874713" y="3054350"/>
          <p14:tracePt t="33020" x="847725" y="3044825"/>
          <p14:tracePt t="33041" x="830263" y="3036888"/>
          <p14:tracePt t="33129" x="847725" y="3027363"/>
          <p14:tracePt t="33140" x="874713" y="3027363"/>
          <p14:tracePt t="33153" x="911225" y="3027363"/>
          <p14:tracePt t="33164" x="928688" y="3017838"/>
          <p14:tracePt t="33177" x="946150" y="3017838"/>
          <p14:tracePt t="33751" x="946150" y="3027363"/>
          <p14:tracePt t="33762" x="946150" y="3044825"/>
          <p14:tracePt t="33775" x="946150" y="3054350"/>
          <p14:tracePt t="33798" x="946150" y="3062288"/>
          <p14:tracePt t="33811" x="946150" y="3071813"/>
          <p14:tracePt t="34214" x="946150" y="3081338"/>
          <p14:tracePt t="34225" x="946150" y="3089275"/>
          <p14:tracePt t="34627" x="938213" y="3089275"/>
          <p14:tracePt t="34639" x="928688" y="3089275"/>
          <p14:tracePt t="34651" x="919163" y="3089275"/>
          <p14:tracePt t="34667" x="901700" y="3089275"/>
          <p14:tracePt t="34675" x="884238" y="3098800"/>
          <p14:tracePt t="34687" x="866775" y="3098800"/>
          <p14:tracePt t="34699" x="830263" y="3108325"/>
          <p14:tracePt t="34736" x="822325" y="3108325"/>
          <p14:tracePt t="34896" x="822325" y="3116263"/>
          <p14:tracePt t="34968" x="830263" y="3125788"/>
          <p14:tracePt t="34979" x="830263" y="3133725"/>
          <p14:tracePt t="34992" x="839788" y="3143250"/>
          <p14:tracePt t="35004" x="847725" y="3160713"/>
          <p14:tracePt t="35029" x="857250" y="3179763"/>
          <p14:tracePt t="35046" x="866775" y="3205163"/>
          <p14:tracePt t="35054" x="884238" y="3251200"/>
          <p14:tracePt t="35078" x="893763" y="3268663"/>
          <p14:tracePt t="35396" x="874713" y="3322638"/>
          <p14:tracePt t="35407" x="847725" y="3419475"/>
          <p14:tracePt t="35420" x="847725" y="3490913"/>
          <p14:tracePt t="35432" x="847725" y="3554413"/>
          <p14:tracePt t="35442" x="884238" y="3714750"/>
          <p14:tracePt t="35466" x="911225" y="3768725"/>
          <p14:tracePt t="35480" x="919163" y="3848100"/>
          <p14:tracePt t="35493" x="965200" y="3973513"/>
          <p14:tracePt t="35515" x="1000125" y="4044950"/>
          <p14:tracePt t="35528" x="1017588" y="4098925"/>
          <p14:tracePt t="35541" x="1081088" y="4179888"/>
          <p14:tracePt t="35565" x="1089025" y="4205288"/>
          <p14:tracePt t="35580" x="1108075" y="4232275"/>
          <p14:tracePt t="35773" x="1108075" y="4224338"/>
          <p14:tracePt t="35789" x="1081088" y="4197350"/>
          <p14:tracePt t="35797" x="1036638" y="4143375"/>
          <p14:tracePt t="35810" x="973138" y="4071938"/>
          <p14:tracePt t="35820" x="901700" y="4010025"/>
          <p14:tracePt t="35833" x="822325" y="3938588"/>
          <p14:tracePt t="35845" x="696913" y="3822700"/>
          <p14:tracePt t="35870" x="660400" y="3786188"/>
          <p14:tracePt t="35881" x="642938" y="3714750"/>
          <p14:tracePt t="35896" x="669925" y="3562350"/>
          <p14:tracePt t="35918" x="731838" y="3465513"/>
          <p14:tracePt t="35931" x="901700" y="3303588"/>
          <p14:tracePt t="35956" x="1000125" y="3241675"/>
          <p14:tracePt t="35967" x="1108075" y="3179763"/>
          <p14:tracePt t="35978" x="1419225" y="3071813"/>
          <p14:tracePt t="36004" x="1571625" y="3044825"/>
          <p14:tracePt t="36015" x="1884363" y="3044825"/>
          <p14:tracePt t="36028" x="2044700" y="3062288"/>
          <p14:tracePt t="36053" x="2197100" y="3108325"/>
          <p14:tracePt t="36065" x="2490788" y="3205163"/>
          <p14:tracePt t="36089" x="2652713" y="3276600"/>
          <p14:tracePt t="36106" x="2884488" y="3411538"/>
          <p14:tracePt t="36127" x="2955925" y="3509963"/>
          <p14:tracePt t="36137" x="3027363" y="3598863"/>
          <p14:tracePt t="36149" x="3108325" y="3751263"/>
          <p14:tracePt t="36163" x="3133725" y="3813175"/>
          <p14:tracePt t="36185" x="3170238" y="3894138"/>
          <p14:tracePt t="36199" x="3205163" y="4081463"/>
          <p14:tracePt t="36230" x="3214688" y="4179888"/>
          <p14:tracePt t="36235" x="3214688" y="4375150"/>
          <p14:tracePt t="36247" x="3214688" y="4500563"/>
          <p14:tracePt t="36271" x="3187700" y="4589463"/>
          <p14:tracePt t="36279" x="3125788" y="4822825"/>
          <p14:tracePt t="36307" x="3062288" y="4938713"/>
          <p14:tracePt t="36321" x="3027363" y="5018088"/>
          <p14:tracePt t="36332" x="2928938" y="5108575"/>
          <p14:tracePt t="36356" x="2874963" y="5133975"/>
          <p14:tracePt t="36369" x="2697163" y="5153025"/>
          <p14:tracePt t="36381" x="2589213" y="5153025"/>
          <p14:tracePt t="36404" x="2438400" y="5153025"/>
          <p14:tracePt t="36418" x="2054225" y="5045075"/>
          <p14:tracePt t="36442" x="1670050" y="4840288"/>
          <p14:tracePt t="36466" x="1490663" y="4732338"/>
          <p14:tracePt t="36478" x="1357313" y="4625975"/>
          <p14:tracePt t="36491" x="1250950" y="4491038"/>
          <p14:tracePt t="36503" x="1116013" y="4133850"/>
          <p14:tracePt t="36527" x="1089025" y="3983038"/>
          <p14:tracePt t="36541" x="1081088" y="3830638"/>
          <p14:tracePt t="36552" x="1081088" y="3527425"/>
          <p14:tracePt t="36576" x="1081088" y="3402013"/>
          <p14:tracePt t="36590" x="1098550" y="3286125"/>
          <p14:tracePt t="36601" x="1160463" y="3017838"/>
          <p14:tracePt t="36625" x="1196975" y="2911475"/>
          <p14:tracePt t="36640" x="1258888" y="2714625"/>
          <p14:tracePt t="36650" x="1312863" y="2633663"/>
          <p14:tracePt t="36666" x="1374775" y="2562225"/>
          <p14:tracePt t="36930" x="1366838" y="2527300"/>
          <p14:tracePt t="36941" x="1339850" y="2455863"/>
          <p14:tracePt t="36956" x="1339850" y="2366963"/>
          <p14:tracePt t="36966" x="1339850" y="2276475"/>
          <p14:tracePt t="36978" x="1339850" y="2152650"/>
          <p14:tracePt t="36991" x="1339850" y="1973263"/>
          <p14:tracePt t="37016" x="1339850" y="1911350"/>
          <p14:tracePt t="37028" x="1339850" y="1857375"/>
          <p14:tracePt t="37039" x="1347788" y="1785938"/>
          <p14:tracePt t="37064" x="1366838" y="1758950"/>
          <p14:tracePt t="37076" x="1419225" y="1731963"/>
          <p14:tracePt t="37088" x="1446213" y="1731963"/>
          <p14:tracePt t="37454" x="1446213" y="1758950"/>
          <p14:tracePt t="37466" x="1446213" y="1795463"/>
          <p14:tracePt t="37479" x="1446213" y="1822450"/>
          <p14:tracePt t="37491" x="1438275" y="1965325"/>
          <p14:tracePt t="37513" x="1438275" y="2036763"/>
          <p14:tracePt t="37527" x="1438275" y="2268538"/>
          <p14:tracePt t="37549" x="1438275" y="2500313"/>
          <p14:tracePt t="37562" x="1438275" y="2813050"/>
          <p14:tracePt t="37575" x="1438275" y="3490913"/>
          <p14:tracePt t="37608" x="1438275" y="3679825"/>
          <p14:tracePt t="37612" x="1490663" y="3946525"/>
          <p14:tracePt t="37831" x="1490663" y="3956050"/>
          <p14:tracePt t="37844" x="1482725" y="3956050"/>
          <p14:tracePt t="37855" x="1438275" y="4000500"/>
          <p14:tracePt t="37867" x="1384300" y="4062413"/>
          <p14:tracePt t="37880" x="1179513" y="4303713"/>
          <p14:tracePt t="37904" x="1062038" y="4465638"/>
          <p14:tracePt t="37919" x="973138" y="4572000"/>
          <p14:tracePt t="37928" x="857250" y="4687888"/>
          <p14:tracePt t="37952" x="830263" y="4714875"/>
          <p14:tracePt t="37965" x="776288" y="4724400"/>
          <p14:tracePt t="37989" x="758825" y="4724400"/>
          <p14:tracePt t="38003" x="741363" y="4724400"/>
          <p14:tracePt t="38012" x="696913" y="4705350"/>
          <p14:tracePt t="38052" x="687388" y="4697413"/>
          <p14:tracePt t="38061" x="679450" y="4679950"/>
          <p14:tracePt t="38075" x="679450" y="4652963"/>
          <p14:tracePt t="38086" x="679450" y="4643438"/>
          <p14:tracePt t="38099" x="679450" y="4581525"/>
          <p14:tracePt t="38123" x="679450" y="4545013"/>
          <p14:tracePt t="38135" x="679450" y="4527550"/>
          <p14:tracePt t="38148" x="679450" y="4500563"/>
          <p14:tracePt t="38221" x="679450" y="4491038"/>
          <p14:tracePt t="38235" x="679450" y="4483100"/>
          <p14:tracePt t="38245" x="679450" y="4473575"/>
          <p14:tracePt t="38269" x="679450" y="4456113"/>
          <p14:tracePt t="38283" x="679450" y="4438650"/>
          <p14:tracePt t="38293" x="669925" y="4429125"/>
          <p14:tracePt t="38307" x="669925" y="4419600"/>
          <p14:tracePt t="38318" x="669925" y="4394200"/>
          <p14:tracePt t="38343" x="669925" y="4375150"/>
          <p14:tracePt t="38356" x="669925" y="4357688"/>
          <p14:tracePt t="38381" x="669925" y="4340225"/>
          <p14:tracePt t="38391" x="669925" y="4322763"/>
          <p14:tracePt t="38403" x="669925" y="4303713"/>
          <p14:tracePt t="38416" x="696913" y="4276725"/>
          <p14:tracePt t="38447" x="731838" y="4259263"/>
          <p14:tracePt t="38464" x="893763" y="4179888"/>
          <p14:tracePt t="38477" x="990600" y="4133850"/>
          <p14:tracePt t="38487" x="1108075" y="4098925"/>
          <p14:tracePt t="38501" x="1312863" y="4044950"/>
          <p14:tracePt t="38526" x="1411288" y="4044950"/>
          <p14:tracePt t="38538" x="1660525" y="4062413"/>
          <p14:tracePt t="38550" x="1803400" y="4098925"/>
          <p14:tracePt t="38573" x="1911350" y="4160838"/>
          <p14:tracePt t="38586" x="2152650" y="4286250"/>
          <p14:tracePt t="38610" x="2276475" y="4340225"/>
          <p14:tracePt t="38624" x="2393950" y="4402138"/>
          <p14:tracePt t="38634" x="2571750" y="4510088"/>
          <p14:tracePt t="38667" x="2625725" y="4554538"/>
          <p14:tracePt t="38668" x="2714625" y="4652963"/>
          <p14:tracePt t="39146" x="2687638" y="4660900"/>
          <p14:tracePt t="39160" x="2616200" y="4679950"/>
          <p14:tracePt t="39161" x="2509838" y="4705350"/>
          <p14:tracePt t="39186" x="2366963" y="4741863"/>
          <p14:tracePt t="39195" x="2197100" y="4786313"/>
          <p14:tracePt t="39208" x="1731963" y="4894263"/>
          <p14:tracePt t="39231" x="1527175" y="4929188"/>
          <p14:tracePt t="39244" x="1393825" y="4938713"/>
          <p14:tracePt t="39257" x="1204913" y="4938713"/>
          <p14:tracePt t="39274" x="1143000" y="4911725"/>
          <p14:tracePt t="39297" x="1027113" y="4867275"/>
          <p14:tracePt t="39307" x="982663" y="4848225"/>
          <p14:tracePt t="39329" x="946150" y="4830763"/>
          <p14:tracePt t="39356" x="893763" y="4776788"/>
          <p14:tracePt t="39365" x="866775" y="4759325"/>
          <p14:tracePt t="39378" x="847725" y="4732338"/>
          <p14:tracePt t="39391" x="822325" y="4697413"/>
          <p14:tracePt t="39415" x="812800" y="4670425"/>
          <p14:tracePt t="39427" x="803275" y="4633913"/>
          <p14:tracePt t="39450" x="795338" y="4598988"/>
          <p14:tracePt t="39463" x="795338" y="4572000"/>
          <p14:tracePt t="39475" x="795338" y="4491038"/>
          <p14:tracePt t="39514" x="795338" y="4419600"/>
          <p14:tracePt t="39524" x="795338" y="4402138"/>
          <p14:tracePt t="39540" x="795338" y="4375150"/>
          <p14:tracePt t="39549" x="795338" y="4357688"/>
          <p14:tracePt t="39560" x="795338" y="4340225"/>
          <p14:tracePt t="39585" x="795338" y="4322763"/>
          <p14:tracePt t="39612" x="795338" y="4303713"/>
          <p14:tracePt t="39621" x="795338" y="4295775"/>
          <p14:tracePt t="39647" x="812800" y="4276725"/>
          <p14:tracePt t="39662" x="911225" y="4241800"/>
          <p14:tracePt t="39663" x="1054100" y="4187825"/>
          <p14:tracePt t="39683" x="1231900" y="4143375"/>
          <p14:tracePt t="39694" x="1509713" y="4108450"/>
          <p14:tracePt t="39725" x="1616075" y="4098925"/>
          <p14:tracePt t="39731" x="1724025" y="4098925"/>
          <p14:tracePt t="39744" x="1990725" y="4098925"/>
          <p14:tracePt t="39767" x="2143125" y="4098925"/>
          <p14:tracePt t="39776" x="2419350" y="4160838"/>
          <p14:tracePt t="39803" x="2536825" y="4197350"/>
          <p14:tracePt t="39813" x="2633663" y="4251325"/>
          <p14:tracePt t="39829" x="2874963" y="4286250"/>
          <p14:tracePt t="39853" x="3000375" y="4295775"/>
          <p14:tracePt t="39865" x="3214688" y="4295775"/>
          <p14:tracePt t="39878" x="3276600" y="4313238"/>
          <p14:tracePt t="39903" x="3394075" y="4340225"/>
          <p14:tracePt t="39913" x="3419475" y="4357688"/>
          <p14:tracePt t="39939" x="3438525" y="4375150"/>
          <p14:tracePt t="39951" x="3446463" y="4394200"/>
          <p14:tracePt t="39962" x="3446463" y="4419600"/>
          <p14:tracePt t="39987" x="3438525" y="4446588"/>
          <p14:tracePt t="39999" x="3384550" y="4491038"/>
          <p14:tracePt t="40013" x="3340100" y="4518025"/>
          <p14:tracePt t="40044" x="3322638" y="4554538"/>
          <p14:tracePt t="40050" x="3259138" y="4633913"/>
          <p14:tracePt t="40072" x="3224213" y="4660900"/>
          <p14:tracePt t="40086" x="3089275" y="4732338"/>
          <p14:tracePt t="40097" x="2973388" y="4776788"/>
          <p14:tracePt t="40121" x="2822575" y="4803775"/>
          <p14:tracePt t="40133" x="2322513" y="4884738"/>
          <p14:tracePt t="40146" x="2054225" y="4919663"/>
          <p14:tracePt t="40163" x="1616075" y="4919663"/>
          <p14:tracePt t="40201" x="1446213" y="4919663"/>
          <p14:tracePt t="40206" x="1276350" y="4902200"/>
          <p14:tracePt t="40231" x="1027113" y="4822825"/>
          <p14:tracePt t="40243" x="928688" y="4776788"/>
          <p14:tracePt t="40255" x="830263" y="4724400"/>
          <p14:tracePt t="40267" x="679450" y="4643438"/>
          <p14:tracePt t="40282" x="633413" y="4616450"/>
          <p14:tracePt t="40304" x="536575" y="4562475"/>
          <p14:tracePt t="40315" x="517525" y="4537075"/>
          <p14:tracePt t="40344" x="509588" y="4518025"/>
          <p14:tracePt t="40353" x="490538" y="4483100"/>
          <p14:tracePt t="40366" x="490538" y="4465638"/>
          <p14:tracePt t="40389" x="509588" y="4446588"/>
          <p14:tracePt t="40402" x="581025" y="4384675"/>
          <p14:tracePt t="40644" x="615950" y="4384675"/>
          <p14:tracePt t="40659" x="642938" y="4367213"/>
          <p14:tracePt t="40670" x="669925" y="4357688"/>
          <p14:tracePt t="40680" x="704850" y="4348163"/>
          <p14:tracePt t="40692" x="758825" y="4322763"/>
          <p14:tracePt t="40706" x="857250" y="4268788"/>
          <p14:tracePt t="40719" x="893763" y="4259263"/>
          <p14:tracePt t="40742" x="946150" y="4251325"/>
          <p14:tracePt t="40754" x="1071563" y="4241800"/>
          <p14:tracePt t="40777" x="1152525" y="4241800"/>
          <p14:tracePt t="40792" x="1223963" y="4241800"/>
          <p14:tracePt t="40804" x="1393825" y="4241800"/>
          <p14:tracePt t="40828" x="1500188" y="4241800"/>
          <p14:tracePt t="40839" x="1562100" y="4241800"/>
          <p14:tracePt t="41131" x="1581150" y="4241800"/>
          <p14:tracePt t="41144" x="1598613" y="4241800"/>
          <p14:tracePt t="41161" x="1633538" y="4241800"/>
          <p14:tracePt t="41163" x="1687513" y="4241800"/>
          <p14:tracePt t="41181" x="1731963" y="4251325"/>
          <p14:tracePt t="41194" x="1822450" y="4295775"/>
          <p14:tracePt t="41217" x="1857375" y="4313238"/>
          <p14:tracePt t="41231" x="1893888" y="4322763"/>
          <p14:tracePt t="41242" x="1955800" y="4330700"/>
          <p14:tracePt t="41266" x="1973263" y="4340225"/>
          <p14:tracePt t="41272" x="2017713" y="4340225"/>
          <p14:tracePt t="41290" x="2044700" y="4340225"/>
          <p14:tracePt t="41827" x="2027238" y="4340225"/>
          <p14:tracePt t="41838" x="2000250" y="4340225"/>
          <p14:tracePt t="41849" x="1955800" y="4340225"/>
          <p14:tracePt t="41863" x="1830388" y="4340225"/>
          <p14:tracePt t="41888" x="1776413" y="4340225"/>
          <p14:tracePt t="41899" x="1633538" y="4340225"/>
          <p14:tracePt t="41922" x="1554163" y="4330700"/>
          <p14:tracePt t="41936" x="1490663" y="4322763"/>
          <p14:tracePt t="41948" x="1374775" y="4303713"/>
          <p14:tracePt t="41978" x="1339850" y="4295775"/>
          <p14:tracePt t="41985" x="1303338" y="4286250"/>
          <p14:tracePt t="41998" x="1276350" y="4286250"/>
          <p14:tracePt t="42012" x="1258888" y="4286250"/>
          <p14:tracePt t="42035" x="1231900" y="4286250"/>
          <p14:tracePt t="42058" x="1204913" y="4295775"/>
          <p14:tracePt t="42070" x="1187450" y="4303713"/>
          <p14:tracePt t="42337" x="1160463" y="4303713"/>
          <p14:tracePt t="42349" x="1125538" y="4303713"/>
          <p14:tracePt t="42364" x="1098550" y="4313238"/>
          <p14:tracePt t="42374" x="1027113" y="4322763"/>
          <p14:tracePt t="42386" x="919163" y="4322763"/>
          <p14:tracePt t="42398" x="874713" y="4330700"/>
          <p14:tracePt t="42429" x="839788" y="4330700"/>
          <p14:tracePt t="42434" x="785813" y="4330700"/>
          <p14:tracePt t="42456" x="776288" y="4330700"/>
          <p14:tracePt t="42473" x="758825" y="4330700"/>
          <p14:tracePt t="42484" x="741363" y="4330700"/>
          <p14:tracePt t="42509" x="731838" y="4330700"/>
          <p14:tracePt t="42558" x="723900" y="4330700"/>
          <p14:tracePt t="42679" x="731838" y="4330700"/>
          <p14:tracePt t="42692" x="750888" y="4330700"/>
          <p14:tracePt t="42703" x="758825" y="4330700"/>
          <p14:tracePt t="42716" x="768350" y="4330700"/>
          <p14:tracePt t="42727" x="776288" y="4330700"/>
          <p14:tracePt t="42740" x="795338" y="4340225"/>
          <p14:tracePt t="42753" x="803275" y="4340225"/>
          <p14:tracePt t="42778" x="812800" y="4348163"/>
          <p14:tracePt t="42788" x="830263" y="4367213"/>
          <p14:tracePt t="42813" x="839788" y="4367213"/>
          <p14:tracePt t="43214" x="830263" y="4367213"/>
          <p14:tracePt t="43228" x="812800" y="4367213"/>
          <p14:tracePt t="43239" x="795338" y="4367213"/>
          <p14:tracePt t="43256" x="785813" y="4367213"/>
          <p14:tracePt t="43263" x="758825" y="4348163"/>
          <p14:tracePt t="43272" x="696913" y="4276725"/>
          <p14:tracePt t="43300" x="679450" y="4241800"/>
          <p14:tracePt t="43313" x="652463" y="4170363"/>
          <p14:tracePt t="43324" x="652463" y="4133850"/>
          <p14:tracePt t="43344" x="652463" y="4089400"/>
          <p14:tracePt t="43360" x="687388" y="4017963"/>
          <p14:tracePt t="43385" x="704850" y="3990975"/>
          <p14:tracePt t="43397" x="758825" y="3956050"/>
          <p14:tracePt t="43410" x="847725" y="3911600"/>
          <p14:tracePt t="43434" x="884238" y="3902075"/>
          <p14:tracePt t="43446" x="919163" y="3902075"/>
          <p14:tracePt t="43459" x="982663" y="3902075"/>
          <p14:tracePt t="43483" x="1000125" y="3902075"/>
          <p14:tracePt t="43494" x="1044575" y="3919538"/>
          <p14:tracePt t="43525" x="1062038" y="3946525"/>
          <p14:tracePt t="43542" x="1089025" y="4037013"/>
          <p14:tracePt t="43544" x="1098550" y="4098925"/>
          <p14:tracePt t="43568" x="1116013" y="4160838"/>
          <p14:tracePt t="43581" x="1125538" y="4241800"/>
          <p14:tracePt t="43606" x="1125538" y="4295775"/>
          <p14:tracePt t="43616" x="1125538" y="4348163"/>
          <p14:tracePt t="43629" x="1062038" y="4456113"/>
          <p14:tracePt t="43653" x="990600" y="4527550"/>
          <p14:tracePt t="43667" x="911225" y="4589463"/>
          <p14:tracePt t="43677" x="704850" y="4660900"/>
          <p14:tracePt t="43702" x="642938" y="4670425"/>
          <p14:tracePt t="43714" x="561975" y="4670425"/>
          <p14:tracePt t="43729" x="438150" y="4660900"/>
          <p14:tracePt t="43750" x="366713" y="4598988"/>
          <p14:tracePt t="43763" x="250825" y="4473575"/>
          <p14:tracePt t="43777" x="214313" y="4411663"/>
          <p14:tracePt t="43799" x="169863" y="4357688"/>
          <p14:tracePt t="43813" x="133350" y="4232275"/>
          <p14:tracePt t="43836" x="133350" y="4170363"/>
          <p14:tracePt t="43848" x="196850" y="4000500"/>
          <p14:tracePt t="43871" x="285750" y="3894138"/>
          <p14:tracePt t="43884" x="384175" y="3795713"/>
          <p14:tracePt t="43897" x="598488" y="3643313"/>
          <p14:tracePt t="43923" x="679450" y="3598863"/>
          <p14:tracePt t="43935" x="750888" y="3554413"/>
          <p14:tracePt t="43947" x="874713" y="3509963"/>
          <p14:tracePt t="43979" x="928688" y="3490913"/>
          <p14:tracePt t="43982" x="1000125" y="3490913"/>
          <p14:tracePt t="43997" x="1027113" y="3490913"/>
          <p14:tracePt t="44018" x="1044575" y="3490913"/>
          <p14:tracePt t="44032" x="1081088" y="3571875"/>
          <p14:tracePt t="44056" x="1098550" y="3616325"/>
          <p14:tracePt t="44067" x="1143000" y="3741738"/>
          <p14:tracePt t="44080" x="1160463" y="3803650"/>
          <p14:tracePt t="44104" x="1187450" y="3884613"/>
          <p14:tracePt t="44117" x="1231900" y="4000500"/>
          <p14:tracePt t="44140" x="1258888" y="4044950"/>
          <p14:tracePt t="44152" x="1295400" y="4108450"/>
          <p14:tracePt t="44166" x="1339850" y="4224338"/>
          <p14:tracePt t="44189" x="1357313" y="4276725"/>
          <p14:tracePt t="44201" x="1384300" y="4394200"/>
          <p14:tracePt t="44215" x="1384300" y="4438650"/>
          <p14:tracePt t="44238" x="1384300" y="4465638"/>
          <p14:tracePt t="44253" x="1384300" y="4518025"/>
          <p14:tracePt t="44272" x="1347788" y="4562475"/>
          <p14:tracePt t="44288" x="1322388" y="4608513"/>
          <p14:tracePt t="44299" x="1241425" y="4687888"/>
          <p14:tracePt t="44324" x="1196975" y="4714875"/>
          <p14:tracePt t="44335" x="1143000" y="4751388"/>
          <p14:tracePt t="44371" x="1125538" y="4776788"/>
          <p14:tracePt t="44396" x="1125538" y="4786313"/>
          <p14:tracePt t="44409" x="1125538" y="4795838"/>
          <p14:tracePt t="44421" x="1125538" y="4803775"/>
          <p14:tracePt t="44433" x="1116013" y="4803775"/>
          <p14:tracePt t="44446" x="1116013" y="4813300"/>
          <p14:tracePt t="44457" x="1116013" y="4822825"/>
          <p14:tracePt t="44493" x="1098550" y="4822825"/>
          <p14:tracePt t="44590" x="1089025" y="4813300"/>
          <p14:tracePt t="44604" x="1071563" y="4741863"/>
          <p14:tracePt t="44615" x="1044575" y="4670425"/>
          <p14:tracePt t="44628" x="1027113" y="4608513"/>
          <p14:tracePt t="44640" x="1000125" y="4554538"/>
          <p14:tracePt t="44652" x="982663" y="4545013"/>
          <p14:tracePt t="44668" x="973138" y="4527550"/>
          <p14:tracePt t="44688" x="965200" y="4510088"/>
          <p14:tracePt t="44726" x="965200" y="4500563"/>
          <p14:tracePt t="44749" x="973138" y="4491038"/>
          <p14:tracePt t="44761" x="982663" y="4483100"/>
          <p14:tracePt t="44774" x="1000125" y="4483100"/>
          <p14:tracePt t="44787" x="1027113" y="4473575"/>
          <p14:tracePt t="44802" x="1054100" y="4473575"/>
          <p14:tracePt t="44811" x="1089025" y="4456113"/>
          <p14:tracePt t="44823" x="1160463" y="4438650"/>
          <p14:tracePt t="45991" x="1169988" y="4438650"/>
          <p14:tracePt t="46005" x="1204913" y="4429125"/>
          <p14:tracePt t="46018" x="1241425" y="4419600"/>
          <p14:tracePt t="46028" x="1285875" y="4419600"/>
          <p14:tracePt t="46040" x="1330325" y="4411663"/>
          <p14:tracePt t="46054" x="1384300" y="4402138"/>
          <p14:tracePt t="46065" x="1544638" y="4375150"/>
          <p14:tracePt t="46089" x="1633538" y="4367213"/>
          <p14:tracePt t="46100" x="1731963" y="4340225"/>
          <p14:tracePt t="46112" x="1919288" y="4303713"/>
          <p14:tracePt t="46138" x="2009775" y="4295775"/>
          <p14:tracePt t="46150" x="2071688" y="4268788"/>
          <p14:tracePt t="46168" x="2187575" y="4259263"/>
          <p14:tracePt t="46187" x="2232025" y="4259263"/>
          <p14:tracePt t="47017" x="2286000" y="4259263"/>
          <p14:tracePt t="47026" x="2312988" y="4259263"/>
          <p14:tracePt t="47040" x="2347913" y="4259263"/>
          <p14:tracePt t="47052" x="2374900" y="4259263"/>
          <p14:tracePt t="47064" x="2401888" y="4259263"/>
          <p14:tracePt t="47077" x="2419350" y="4276725"/>
          <p14:tracePt t="47089" x="2428875" y="4276725"/>
          <p14:tracePt t="47114" x="2428875" y="4286250"/>
          <p14:tracePt t="47150" x="2428875" y="4295775"/>
          <p14:tracePt t="47163" x="2419350" y="4303713"/>
          <p14:tracePt t="47174" x="2401888" y="4322763"/>
          <p14:tracePt t="47185" x="2393950" y="4340225"/>
          <p14:tracePt t="47198" x="2374900" y="4348163"/>
          <p14:tracePt t="47215" x="2366963" y="4357688"/>
          <p14:tracePt t="47224" x="2366963" y="4375150"/>
          <p14:tracePt t="47699" x="2374900" y="4367213"/>
          <p14:tracePt t="47709" x="2384425" y="4367213"/>
          <p14:tracePt t="47728" x="2393950" y="4367213"/>
          <p14:tracePt t="47747" x="2393950" y="4348163"/>
          <p14:tracePt t="47758" x="2393950" y="4330700"/>
          <p14:tracePt t="47771" x="2393950" y="4313238"/>
          <p14:tracePt t="47778" x="2393950" y="4251325"/>
          <p14:tracePt t="47797" x="2374900" y="4197350"/>
          <p14:tracePt t="47819" x="2339975" y="4133850"/>
          <p14:tracePt t="47832" x="2303463" y="4027488"/>
          <p14:tracePt t="47856" x="2276475" y="3911600"/>
          <p14:tracePt t="47880" x="2276475" y="3830638"/>
          <p14:tracePt t="47916" x="2303463" y="3768725"/>
          <p14:tracePt t="47918" x="2347913" y="3732213"/>
          <p14:tracePt t="48271" x="2347913" y="3697288"/>
          <p14:tracePt t="48282" x="2347913" y="3652838"/>
          <p14:tracePt t="48294" x="2339975" y="3562350"/>
          <p14:tracePt t="48306" x="2339975" y="3438525"/>
          <p14:tracePt t="48320" x="2339975" y="3241675"/>
          <p14:tracePt t="48350" x="2339975" y="3179763"/>
          <p14:tracePt t="48356" x="2339975" y="3143250"/>
          <p14:tracePt t="48550" x="2330450" y="3143250"/>
          <p14:tracePt t="48574" x="2322513" y="3143250"/>
          <p14:tracePt t="48600" x="2312988" y="3143250"/>
          <p14:tracePt t="48614" x="2295525" y="3143250"/>
          <p14:tracePt t="48638" x="2276475" y="3143250"/>
          <p14:tracePt t="48662" x="2259013" y="3133725"/>
          <p14:tracePt t="48671" x="2251075" y="3125788"/>
          <p14:tracePt t="48685" x="2251075" y="3108325"/>
          <p14:tracePt t="48695" x="2241550" y="3089275"/>
          <p14:tracePt t="48707" x="2232025" y="3054350"/>
          <p14:tracePt t="48722" x="2232025" y="3044825"/>
          <p14:tracePt t="48744" x="2232025" y="3036888"/>
          <p14:tracePt t="48757" x="2232025" y="3027363"/>
          <p14:tracePt t="48844" x="2224088" y="3027363"/>
          <p14:tracePt t="49122" x="2205038" y="3036888"/>
          <p14:tracePt t="49135" x="2170113" y="3062288"/>
          <p14:tracePt t="49147" x="2125663" y="3116263"/>
          <p14:tracePt t="49161" x="2009775" y="3286125"/>
          <p14:tracePt t="49183" x="1946275" y="3402013"/>
          <p14:tracePt t="49195" x="1893888" y="3509963"/>
          <p14:tracePt t="49208" x="1847850" y="3697288"/>
          <p14:tracePt t="49233" x="1839913" y="3776663"/>
          <p14:tracePt t="49244" x="1839913" y="3946525"/>
          <p14:tracePt t="49269" x="1839913" y="4224338"/>
          <p14:tracePt t="49294" x="1839913" y="4340225"/>
          <p14:tracePt t="49309" x="1874838" y="4456113"/>
          <p14:tracePt t="49318" x="1911350" y="4581525"/>
          <p14:tracePt t="49329" x="1990725" y="4786313"/>
          <p14:tracePt t="49354" x="2036763" y="4867275"/>
          <p14:tracePt t="49366" x="2054225" y="4946650"/>
          <p14:tracePt t="49378" x="2089150" y="5089525"/>
          <p14:tracePt t="49402" x="2089150" y="5143500"/>
          <p14:tracePt t="49416" x="2089150" y="5160963"/>
          <p14:tracePt t="49427" x="2089150" y="5214938"/>
          <p14:tracePt t="49451" x="2089150" y="5224463"/>
          <p14:tracePt t="49476" x="2081213" y="5224463"/>
          <p14:tracePt t="49488" x="2062163" y="5224463"/>
          <p14:tracePt t="49500" x="2054225" y="5205413"/>
          <p14:tracePt t="49511" x="2027238" y="5054600"/>
          <p14:tracePt t="49542" x="2000250" y="4911725"/>
          <p14:tracePt t="49548" x="1982788" y="4633913"/>
          <p14:tracePt t="49562" x="1982788" y="3857625"/>
          <p14:tracePt t="49585" x="1982788" y="3482975"/>
          <p14:tracePt t="49599" x="1990725" y="2946400"/>
          <p14:tracePt t="49624" x="1990725" y="2759075"/>
          <p14:tracePt t="49635" x="1990725" y="2608263"/>
          <p14:tracePt t="49646" x="1990725" y="2438400"/>
          <p14:tracePt t="49662" x="1990725" y="2401888"/>
          <p14:tracePt t="49684" x="1990725" y="2384425"/>
          <p14:tracePt t="49928" x="1982788" y="2384425"/>
          <p14:tracePt t="49949" x="1982788" y="2419350"/>
          <p14:tracePt t="49957" x="1965325" y="2500313"/>
          <p14:tracePt t="49966" x="1928813" y="2732088"/>
          <p14:tracePt t="49986" x="1919288" y="2901950"/>
          <p14:tracePt t="50000" x="1874838" y="3259138"/>
          <p14:tracePt t="50023" x="1866900" y="3419475"/>
          <p14:tracePt t="50035" x="1866900" y="3660775"/>
          <p14:tracePt t="50049" x="1874838" y="3768725"/>
          <p14:tracePt t="50073" x="1901825" y="3867150"/>
          <p14:tracePt t="50085" x="1946275" y="3983038"/>
          <p14:tracePt t="50109" x="1965325" y="4010025"/>
          <p14:tracePt t="50122" x="1973263" y="4010025"/>
          <p14:tracePt t="50413" x="1946275" y="4000500"/>
          <p14:tracePt t="50426" x="1884363" y="3965575"/>
          <p14:tracePt t="50440" x="1785938" y="3884613"/>
          <p14:tracePt t="50450" x="1633538" y="3813175"/>
          <p14:tracePt t="50463" x="1490663" y="3732213"/>
          <p14:tracePt t="50476" x="1347788" y="3679825"/>
          <p14:tracePt t="50489" x="1143000" y="3589338"/>
          <p14:tracePt t="50511" x="1062038" y="3554413"/>
          <p14:tracePt t="50525" x="928688" y="3527425"/>
          <p14:tracePt t="50537" x="874713" y="3500438"/>
          <p14:tracePt t="50558" x="830263" y="3500438"/>
          <p14:tracePt t="50571" x="768350" y="3490913"/>
          <p14:tracePt t="50599" x="741363" y="3490913"/>
          <p14:tracePt t="50607" x="704850" y="3490913"/>
          <p14:tracePt t="50621" x="679450" y="3490913"/>
          <p14:tracePt t="50915" x="652463" y="3465513"/>
          <p14:tracePt t="50925" x="625475" y="3429000"/>
          <p14:tracePt t="50936" x="598488" y="3348038"/>
          <p14:tracePt t="50950" x="561975" y="3224213"/>
          <p14:tracePt t="50961" x="527050" y="3098800"/>
          <p14:tracePt t="50975" x="490538" y="3000375"/>
          <p14:tracePt t="50987" x="438150" y="2884488"/>
          <p14:tracePt t="51009" x="428625" y="2830513"/>
          <p14:tracePt t="51023" x="419100" y="2786063"/>
          <p14:tracePt t="51046" x="419100" y="2759075"/>
          <p14:tracePt t="51059" x="446088" y="2714625"/>
          <p14:tracePt t="51087" x="490538" y="2679700"/>
          <p14:tracePt t="51425" x="490538" y="2687638"/>
          <p14:tracePt t="51441" x="490538" y="2697163"/>
          <p14:tracePt t="51464" x="500063" y="2705100"/>
          <p14:tracePt t="51478" x="509588" y="2724150"/>
          <p14:tracePt t="51486" x="509588" y="2732088"/>
          <p14:tracePt t="51499" x="517525" y="2776538"/>
          <p14:tracePt t="51511" x="527050" y="2803525"/>
          <p14:tracePt t="51544" x="536575" y="2813050"/>
          <p14:tracePt t="51549" x="544513" y="2857500"/>
          <p14:tracePt t="51570" x="544513" y="2874963"/>
          <p14:tracePt t="51582" x="554038" y="2894013"/>
          <p14:tracePt t="51608" x="554038" y="2901950"/>
          <p14:tracePt t="51644" x="561975" y="2901950"/>
          <p14:tracePt t="52862" x="571500" y="2901950"/>
          <p14:tracePt t="53215" x="581025" y="2901950"/>
          <p14:tracePt t="53364" x="588963" y="2901950"/>
          <p14:tracePt t="53374" x="608013" y="2901950"/>
          <p14:tracePt t="53385" x="625475" y="2901950"/>
          <p14:tracePt t="53400" x="652463" y="2911475"/>
          <p14:tracePt t="53423" x="669925" y="2919413"/>
          <p14:tracePt t="53434" x="696913" y="2928938"/>
          <p14:tracePt t="53447" x="803275" y="2946400"/>
          <p14:tracePt t="53477" x="884238" y="2965450"/>
          <p14:tracePt t="53484" x="1009650" y="3017838"/>
          <p14:tracePt t="53495" x="1044575" y="3044825"/>
          <p14:tracePt t="53519" x="1062038" y="3044825"/>
          <p14:tracePt t="53533" x="1081088" y="3062288"/>
          <p14:tracePt t="53549" x="1081088" y="3081338"/>
          <p14:tracePt t="53583" x="1089025" y="3081338"/>
          <p14:tracePt t="53659" x="1098550" y="3081338"/>
          <p14:tracePt t="53667" x="1098550" y="3071813"/>
          <p14:tracePt t="53678" x="1108075" y="3062288"/>
          <p14:tracePt t="53691" x="1116013" y="3054350"/>
          <p14:tracePt t="53703" x="1125538" y="3036888"/>
          <p14:tracePt t="53716" x="1133475" y="3027363"/>
          <p14:tracePt t="53746" x="1133475" y="3017838"/>
          <p14:tracePt t="53762" x="1133475" y="3000375"/>
          <p14:tracePt t="53765" x="1133475" y="2982913"/>
          <p14:tracePt t="53782" x="1133475" y="2973388"/>
          <p14:tracePt t="53801" x="1133475" y="2938463"/>
          <p14:tracePt t="53826" x="1133475" y="2911475"/>
          <p14:tracePt t="53838" x="1116013" y="2894013"/>
          <p14:tracePt t="53850" x="1062038" y="2847975"/>
          <p14:tracePt t="53872" x="1036638" y="2830513"/>
          <p14:tracePt t="53887" x="965200" y="2795588"/>
          <p14:tracePt t="53898" x="938213" y="2776538"/>
          <p14:tracePt t="53922" x="919163" y="2768600"/>
          <p14:tracePt t="53934" x="901700" y="2759075"/>
          <p14:tracePt t="53985" x="893763" y="2759075"/>
          <p14:tracePt t="54019" x="866775" y="2759075"/>
          <p14:tracePt t="54036" x="830263" y="2759075"/>
          <p14:tracePt t="54044" x="803275" y="2759075"/>
          <p14:tracePt t="54057" x="768350" y="2759075"/>
          <p14:tracePt t="54068" x="731838" y="2768600"/>
          <p14:tracePt t="54084" x="615950" y="2813050"/>
          <p14:tracePt t="54105" x="561975" y="2830513"/>
          <p14:tracePt t="54119" x="455613" y="2894013"/>
          <p14:tracePt t="54143" x="401638" y="2928938"/>
          <p14:tracePt t="54156" x="347663" y="2982913"/>
          <p14:tracePt t="54167" x="330200" y="3000375"/>
          <p14:tracePt t="54183" x="322263" y="3009900"/>
          <p14:tracePt t="54207" x="322263" y="3036888"/>
          <p14:tracePt t="54227" x="322263" y="3044825"/>
          <p14:tracePt t="54238" x="374650" y="3081338"/>
          <p14:tracePt t="54250" x="411163" y="3098800"/>
          <p14:tracePt t="54275" x="465138" y="3125788"/>
          <p14:tracePt t="54287" x="517525" y="3143250"/>
          <p14:tracePt t="54303" x="633413" y="3187700"/>
          <p14:tracePt t="54324" x="687388" y="3205163"/>
          <p14:tracePt t="54337" x="741363" y="3224213"/>
          <p14:tracePt t="54361" x="758825" y="3232150"/>
          <p14:tracePt t="54372" x="785813" y="3241675"/>
          <p14:tracePt t="54387" x="839788" y="3241675"/>
          <p14:tracePt t="54418" x="847725" y="3241675"/>
          <p14:tracePt t="54423" x="911225" y="3224213"/>
          <p14:tracePt t="54436" x="938213" y="3197225"/>
          <p14:tracePt t="54457" x="982663" y="3152775"/>
          <p14:tracePt t="54472" x="1054100" y="3044825"/>
          <p14:tracePt t="54496" x="1089025" y="2982913"/>
          <p14:tracePt t="54507" x="1169988" y="2840038"/>
          <p14:tracePt t="54536" x="1187450" y="2786063"/>
          <p14:tracePt t="54544" x="1204913" y="2751138"/>
          <p14:tracePt t="54555" x="1223963" y="2697163"/>
          <p14:tracePt t="54580" x="1223963" y="2660650"/>
          <p14:tracePt t="54592" x="1223963" y="2625725"/>
          <p14:tracePt t="54605" x="1223963" y="2589213"/>
          <p14:tracePt t="54621" x="1223963" y="2536825"/>
          <p14:tracePt t="54642" x="1152525" y="2500313"/>
          <p14:tracePt t="54655" x="1108075" y="2490788"/>
          <p14:tracePt t="54677" x="1054100" y="2482850"/>
          <p14:tracePt t="54689" x="973138" y="2473325"/>
          <p14:tracePt t="54714" x="955675" y="2473325"/>
          <p14:tracePt t="54726" x="938213" y="2473325"/>
          <p14:tracePt t="54738" x="938213" y="2465388"/>
          <p14:tracePt t="54775" x="901700" y="2465388"/>
          <p14:tracePt t="54789" x="866775" y="2490788"/>
          <p14:tracePt t="54800" x="822325" y="2544763"/>
          <p14:tracePt t="54811" x="776288" y="2608263"/>
          <p14:tracePt t="54825" x="714375" y="2705100"/>
          <p14:tracePt t="54855" x="687388" y="2759075"/>
          <p14:tracePt t="54860" x="679450" y="2786063"/>
          <p14:tracePt t="54873" x="652463" y="2840038"/>
          <p14:tracePt t="54896" x="642938" y="2874963"/>
          <p14:tracePt t="54910" x="633413" y="2946400"/>
          <p14:tracePt t="54934" x="633413" y="2982913"/>
          <p14:tracePt t="54945" x="633413" y="3017838"/>
          <p14:tracePt t="54958" x="652463" y="3071813"/>
          <p14:tracePt t="54981" x="669925" y="3108325"/>
          <p14:tracePt t="54995" x="750888" y="3187700"/>
          <p14:tracePt t="55025" x="795338" y="3232150"/>
          <p14:tracePt t="55041" x="847725" y="3286125"/>
          <p14:tracePt t="55044" x="946150" y="3367088"/>
          <p14:tracePt t="55067" x="990600" y="3394075"/>
          <p14:tracePt t="55079" x="1044575" y="3411538"/>
          <p14:tracePt t="55092" x="1071563" y="3411538"/>
          <p14:tracePt t="55115" x="1098550" y="3402013"/>
          <p14:tracePt t="55129" x="1125538" y="3348038"/>
          <p14:tracePt t="55143" x="1179513" y="3214688"/>
          <p14:tracePt t="55159" x="1187450" y="3133725"/>
          <p14:tracePt t="55178" x="1196975" y="3108325"/>
          <p14:tracePt t="55202" x="1204913" y="3071813"/>
          <p14:tracePt t="55215" x="1204913" y="2990850"/>
          <p14:tracePt t="55227" x="1204913" y="2946400"/>
          <p14:tracePt t="55249" x="1204913" y="2884488"/>
          <p14:tracePt t="55263" x="1204913" y="2759075"/>
          <p14:tracePt t="55276" x="1196975" y="2697163"/>
          <p14:tracePt t="55293" x="1152525" y="2633663"/>
          <p14:tracePt t="55311" x="1054100" y="2536825"/>
          <p14:tracePt t="55326" x="982663" y="2490788"/>
          <p14:tracePt t="55350" x="847725" y="2428875"/>
          <p14:tracePt t="55361" x="803275" y="2428875"/>
          <p14:tracePt t="55385" x="750888" y="2428875"/>
          <p14:tracePt t="55396" x="704850" y="2428875"/>
          <p14:tracePt t="55421" x="696913" y="2428875"/>
          <p14:tracePt t="55432" x="679450" y="2428875"/>
          <p14:tracePt t="55446" x="554038" y="2509838"/>
          <p14:tracePt t="55470" x="500063" y="2536825"/>
          <p14:tracePt t="55482" x="446088" y="2598738"/>
          <p14:tracePt t="55495" x="428625" y="2616200"/>
          <p14:tracePt t="55518" x="401638" y="2643188"/>
          <p14:tracePt t="55531" x="366713" y="2705100"/>
          <p14:tracePt t="55555" x="357188" y="2741613"/>
          <p14:tracePt t="55567" x="347663" y="2803525"/>
          <p14:tracePt t="55592" x="347663" y="2830513"/>
          <p14:tracePt t="55603" x="366713" y="2867025"/>
          <p14:tracePt t="55617" x="401638" y="2919413"/>
          <p14:tracePt t="55645" x="446088" y="2946400"/>
          <p14:tracePt t="55652" x="482600" y="2982913"/>
          <p14:tracePt t="55667" x="633413" y="3081338"/>
          <p14:tracePt t="55688" x="723900" y="3143250"/>
          <p14:tracePt t="55701" x="893763" y="3276600"/>
          <p14:tracePt t="55714" x="973138" y="3330575"/>
          <p14:tracePt t="55738" x="1044575" y="3367088"/>
          <p14:tracePt t="55750" x="1152525" y="3394075"/>
          <p14:tracePt t="55772" x="1204913" y="3394075"/>
          <p14:tracePt t="55787" x="1241425" y="3375025"/>
          <p14:tracePt t="55799" x="1330325" y="3214688"/>
          <p14:tracePt t="55824" x="1366838" y="3143250"/>
          <p14:tracePt t="55835" x="1393825" y="3081338"/>
          <p14:tracePt t="56067" x="1347788" y="3062288"/>
          <p14:tracePt t="56078" x="1312863" y="3044825"/>
          <p14:tracePt t="56090" x="1258888" y="3009900"/>
          <p14:tracePt t="56104" x="1160463" y="2946400"/>
          <p14:tracePt t="56128" x="1108075" y="2901950"/>
          <p14:tracePt t="56139" x="990600" y="2847975"/>
          <p14:tracePt t="56152" x="955675" y="2830513"/>
          <p14:tracePt t="56168" x="919163" y="2822575"/>
          <p14:tracePt t="56192" x="857250" y="2813050"/>
          <p14:tracePt t="56201" x="830263" y="2813050"/>
          <p14:tracePt t="56226" x="803275" y="2813050"/>
          <p14:tracePt t="56236" x="750888" y="2813050"/>
          <p14:tracePt t="56262" x="696913" y="2822575"/>
          <p14:tracePt t="56273" x="633413" y="2857500"/>
          <p14:tracePt t="56286" x="625475" y="2884488"/>
          <p14:tracePt t="56738" x="615950" y="2884488"/>
          <p14:tracePt t="56762" x="608013" y="2884488"/>
          <p14:tracePt t="56773" x="581025" y="2894013"/>
          <p14:tracePt t="56787" x="561975" y="2901950"/>
          <p14:tracePt t="56798" x="554038" y="2911475"/>
          <p14:tracePt t="56809" x="536575" y="2911475"/>
          <p14:tracePt t="56823" x="490538" y="2928938"/>
          <p14:tracePt t="56856" x="482600" y="2946400"/>
          <p14:tracePt t="56872" x="473075" y="2955925"/>
          <p14:tracePt t="56883" x="465138" y="2955925"/>
          <p14:tracePt t="56895" x="455613" y="2965450"/>
          <p14:tracePt t="56931" x="455613" y="2973388"/>
          <p14:tracePt t="56980" x="446088" y="2982913"/>
          <p14:tracePt t="57041" x="455613" y="2982913"/>
          <p14:tracePt t="57615" x="465138" y="2982913"/>
          <p14:tracePt t="57627" x="473075" y="2982913"/>
          <p14:tracePt t="57637" x="482600" y="2990850"/>
          <p14:tracePt t="57651" x="500063" y="3054350"/>
          <p14:tracePt t="57665" x="527050" y="3116263"/>
          <p14:tracePt t="57686" x="544513" y="3170238"/>
          <p14:tracePt t="57699" x="625475" y="3340100"/>
          <p14:tracePt t="57730" x="679450" y="3446463"/>
          <p14:tracePt t="57736" x="839788" y="3768725"/>
          <p14:tracePt t="57748" x="946150" y="3919538"/>
          <p14:tracePt t="57776" x="1009650" y="4044950"/>
          <p14:tracePt t="57785" x="1133475" y="4303713"/>
          <p14:tracePt t="58187" x="1125538" y="4303713"/>
          <p14:tracePt t="58199" x="1098550" y="4303713"/>
          <p14:tracePt t="58211" x="1089025" y="4303713"/>
          <p14:tracePt t="58223" x="1044575" y="4303713"/>
          <p14:tracePt t="58247" x="1036638" y="4303713"/>
          <p14:tracePt t="58261" x="1009650" y="4303713"/>
          <p14:tracePt t="58271" x="946150" y="4303713"/>
          <p14:tracePt t="58287" x="919163" y="4303713"/>
          <p14:tracePt t="58308" x="884238" y="4295775"/>
          <p14:tracePt t="58320" x="839788" y="4295775"/>
          <p14:tracePt t="58344" x="830263" y="4286250"/>
          <p14:tracePt t="58356" x="822325" y="4286250"/>
          <p14:tracePt t="58386" x="812800" y="4286250"/>
          <p14:tracePt t="58466" x="839788" y="4276725"/>
          <p14:tracePt t="58479" x="901700" y="4251325"/>
          <p14:tracePt t="58491" x="982663" y="4232275"/>
          <p14:tracePt t="58504" x="1071563" y="4205288"/>
          <p14:tracePt t="58515" x="1196975" y="4179888"/>
          <p14:tracePt t="58528" x="1339850" y="4170363"/>
          <p14:tracePt t="58541" x="1670050" y="4098925"/>
          <p14:tracePt t="58564" x="1857375" y="4062413"/>
          <p14:tracePt t="58576" x="2205038" y="3946525"/>
          <p14:tracePt t="58589" x="2366963" y="3894138"/>
          <p14:tracePt t="58613" x="2509838" y="3857625"/>
          <p14:tracePt t="58626" x="2679700" y="3830638"/>
          <p14:tracePt t="58649" x="2732088" y="3830638"/>
          <p14:tracePt t="58662" x="2768600" y="3830638"/>
          <p14:tracePt t="58673" x="2776538" y="3848100"/>
          <p14:tracePt t="58698" x="2786063" y="3857625"/>
          <p14:tracePt t="58735" x="2795588" y="3867150"/>
          <p14:tracePt t="58748" x="2803525" y="3875088"/>
          <p14:tracePt t="58759" x="2813050" y="3875088"/>
          <p14:tracePt t="58784" x="2813050" y="3884613"/>
          <p14:tracePt t="58820" x="2813050" y="3894138"/>
          <p14:tracePt t="58867" x="2813050" y="3902075"/>
          <p14:tracePt t="58892" x="2768600" y="3902075"/>
          <p14:tracePt t="58912" x="2687638" y="3902075"/>
          <p14:tracePt t="58917" x="2598738" y="3902075"/>
          <p14:tracePt t="58928" x="2455863" y="3902075"/>
          <p14:tracePt t="58944" x="1990725" y="3875088"/>
          <p14:tracePt t="58967" x="1741488" y="3813175"/>
          <p14:tracePt t="58978" x="1241425" y="3660775"/>
          <p14:tracePt t="59001" x="990600" y="3589338"/>
          <p14:tracePt t="59015" x="803275" y="3536950"/>
          <p14:tracePt t="59026" x="554038" y="3482975"/>
          <p14:tracePt t="59053" x="473075" y="3482975"/>
          <p14:tracePt t="59064" x="347663" y="3482975"/>
          <p14:tracePt t="59076" x="303213" y="3482975"/>
          <p14:tracePt t="59101" x="250825" y="3517900"/>
          <p14:tracePt t="59112" x="204788" y="3544888"/>
          <p14:tracePt t="59184" x="204788" y="3581400"/>
          <p14:tracePt t="59197" x="204788" y="3608388"/>
          <p14:tracePt t="59215" x="204788" y="3633788"/>
          <p14:tracePt t="59226" x="204788" y="3687763"/>
          <p14:tracePt t="59234" x="204788" y="3732213"/>
          <p14:tracePt t="59246" x="214313" y="3786188"/>
          <p14:tracePt t="59271" x="250825" y="3813175"/>
          <p14:tracePt t="59294" x="276225" y="3822700"/>
          <p14:tracePt t="59307" x="339725" y="3857625"/>
          <p14:tracePt t="59320" x="438150" y="3894138"/>
          <p14:tracePt t="59333" x="696913" y="4010025"/>
          <p14:tracePt t="59355" x="893763" y="4125913"/>
          <p14:tracePt t="59369" x="1108075" y="4259263"/>
          <p14:tracePt t="59379" x="1384300" y="4491038"/>
          <p14:tracePt t="59404" x="1500188" y="4581525"/>
          <p14:tracePt t="59416" x="1598613" y="4652963"/>
          <p14:tracePt t="59429" x="1768475" y="4759325"/>
          <p14:tracePt t="59452" x="1847850" y="4786313"/>
          <p14:tracePt t="59466" x="1973263" y="4803775"/>
          <p14:tracePt t="59489" x="2009775" y="4803775"/>
          <p14:tracePt t="59501" x="2044700" y="4786313"/>
          <p14:tracePt t="59513" x="2081213" y="4732338"/>
          <p14:tracePt t="59540" x="2089150" y="4714875"/>
          <p14:tracePt t="59549" x="2089150" y="4697413"/>
          <p14:tracePt t="59577" x="2089150" y="4679950"/>
          <p14:tracePt t="59586" x="2081213" y="4589463"/>
          <p14:tracePt t="59598" x="2054225" y="4510088"/>
          <p14:tracePt t="59623" x="2009775" y="4411663"/>
          <p14:tracePt t="59636" x="1928813" y="4313238"/>
          <p14:tracePt t="59648" x="1731963" y="4108450"/>
          <p14:tracePt t="59664" x="1616075" y="4037013"/>
          <p14:tracePt t="59684" x="1393825" y="3911600"/>
          <p14:tracePt t="59707" x="1276350" y="3867150"/>
          <p14:tracePt t="59732" x="1062038" y="3830638"/>
          <p14:tracePt t="59735" x="982663" y="3822700"/>
          <p14:tracePt t="59745" x="938213" y="3822700"/>
          <p14:tracePt t="59769" x="893763" y="3822700"/>
          <p14:tracePt t="59780" x="795338" y="3867150"/>
          <p14:tracePt t="59795" x="750888" y="3894138"/>
          <p14:tracePt t="59817" x="633413" y="4027488"/>
          <p14:tracePt t="59843" x="571500" y="4089400"/>
          <p14:tracePt t="59855" x="517525" y="4133850"/>
          <p14:tracePt t="59866" x="465138" y="4205288"/>
          <p14:tracePt t="59893" x="446088" y="4241800"/>
          <p14:tracePt t="59903" x="419100" y="4313238"/>
          <p14:tracePt t="59917" x="419100" y="4367213"/>
          <p14:tracePt t="59941" x="446088" y="4402138"/>
          <p14:tracePt t="59953" x="571500" y="4419600"/>
          <p14:tracePt t="60342" x="598488" y="4446588"/>
          <p14:tracePt t="60355" x="625475" y="4465638"/>
          <p14:tracePt t="60367" x="652463" y="4483100"/>
          <p14:tracePt t="60378" x="679450" y="4491038"/>
          <p14:tracePt t="60391" x="723900" y="4510088"/>
          <p14:tracePt t="60404" x="750888" y="4518025"/>
          <p14:tracePt t="60429" x="785813" y="4518025"/>
          <p14:tracePt t="60439" x="839788" y="4518025"/>
          <p14:tracePt t="60464" x="857250" y="4518025"/>
          <p14:tracePt t="60475" x="874713" y="4518025"/>
          <p14:tracePt t="60489" x="911225" y="4438650"/>
          <p14:tracePt t="60513" x="928688" y="4375150"/>
          <p14:tracePt t="60526" x="946150" y="4286250"/>
          <p14:tracePt t="60548" x="946150" y="4251325"/>
          <p14:tracePt t="60561" x="946150" y="4241800"/>
          <p14:tracePt t="60573" x="928688" y="4187825"/>
          <p14:tracePt t="60605" x="911225" y="4152900"/>
          <p14:tracePt t="60610" x="866775" y="4089400"/>
          <p14:tracePt t="60623" x="839788" y="4054475"/>
          <p14:tracePt t="60639" x="830263" y="4027488"/>
          <p14:tracePt t="60657" x="795338" y="3965575"/>
          <p14:tracePt t="60684" x="776288" y="3938588"/>
          <p14:tracePt t="60695" x="758825" y="3919538"/>
          <p14:tracePt t="60706" x="731838" y="3902075"/>
          <p14:tracePt t="60807" x="731838" y="3894138"/>
          <p14:tracePt t="60829" x="723900" y="3894138"/>
          <p14:tracePt t="60854" x="714375" y="3911600"/>
          <p14:tracePt t="60868" x="704850" y="3938588"/>
          <p14:tracePt t="60879" x="679450" y="3973513"/>
          <p14:tracePt t="60890" x="633413" y="4017963"/>
          <p14:tracePt t="60904" x="446088" y="4197350"/>
          <p14:tracePt t="60944" x="411163" y="4241800"/>
          <p14:tracePt t="60953" x="366713" y="4268788"/>
          <p14:tracePt t="60964" x="347663" y="4295775"/>
          <p14:tracePt t="60976" x="330200" y="4340225"/>
          <p14:tracePt t="61000" x="322263" y="4375150"/>
          <p14:tracePt t="61013" x="322263" y="4429125"/>
          <p14:tracePt t="61026" x="339725" y="4473575"/>
          <p14:tracePt t="61050" x="401638" y="4537075"/>
          <p14:tracePt t="61060" x="465138" y="4581525"/>
          <p14:tracePt t="61086" x="527050" y="4616450"/>
          <p14:tracePt t="61098" x="679450" y="4687888"/>
          <p14:tracePt t="61121" x="758825" y="4705350"/>
          <p14:tracePt t="61133" x="822325" y="4732338"/>
          <p14:tracePt t="61146" x="901700" y="4741863"/>
          <p14:tracePt t="61163" x="1000125" y="4759325"/>
          <p14:tracePt t="61391" x="1000125" y="4741863"/>
          <p14:tracePt t="61403" x="1000125" y="4724400"/>
          <p14:tracePt t="61414" x="1000125" y="4697413"/>
          <p14:tracePt t="61427" x="1000125" y="4670425"/>
          <p14:tracePt t="61439" x="990600" y="4633913"/>
          <p14:tracePt t="61450" x="973138" y="4598988"/>
          <p14:tracePt t="61463" x="919163" y="4491038"/>
          <p14:tracePt t="61488" x="901700" y="4456113"/>
          <p14:tracePt t="61500" x="884238" y="4384675"/>
          <p14:tracePt t="61514" x="884238" y="4367213"/>
          <p14:tracePt t="61537" x="874713" y="4348163"/>
          <p14:tracePt t="61549" x="866775" y="4322763"/>
          <p14:tracePt t="61584" x="857250" y="4313238"/>
          <p14:tracePt t="61602" x="847725" y="4303713"/>
          <p14:tracePt t="61609" x="839788" y="4303713"/>
          <p14:tracePt t="61635" x="839788" y="4295775"/>
          <p14:tracePt t="61659" x="830263" y="4295775"/>
          <p14:tracePt t="61696" x="822325" y="4295775"/>
          <p14:tracePt t="62791" x="847725" y="4295775"/>
          <p14:tracePt t="62804" x="884238" y="4295775"/>
          <p14:tracePt t="62814" x="928688" y="4295775"/>
          <p14:tracePt t="62828" x="1027113" y="4313238"/>
          <p14:tracePt t="62851" x="1089025" y="4322763"/>
          <p14:tracePt t="62864" x="1169988" y="4330700"/>
          <p14:tracePt t="62877" x="1330325" y="4340225"/>
          <p14:tracePt t="62900" x="1411288" y="4367213"/>
          <p14:tracePt t="62913" x="1527175" y="4394200"/>
          <p14:tracePt t="62946" x="1616075" y="4438650"/>
          <p14:tracePt t="62961" x="1616075" y="4446588"/>
          <p14:tracePt t="63314" x="1625600" y="4446588"/>
          <p14:tracePt t="63399" x="1625600" y="4456113"/>
          <p14:tracePt t="63417" x="1625600" y="4473575"/>
          <p14:tracePt t="63437" x="1625600" y="4483100"/>
          <p14:tracePt t="63450" x="1625600" y="4491038"/>
          <p14:tracePt t="63461" x="1616075" y="4491038"/>
          <p14:tracePt t="63473" x="1616075" y="4500563"/>
          <p14:tracePt t="63485" x="1608138" y="4500563"/>
          <p14:tracePt t="63497" x="1544638" y="4537075"/>
          <p14:tracePt t="63522" x="1490663" y="4572000"/>
          <p14:tracePt t="63534" x="1366838" y="4589463"/>
          <p14:tracePt t="63557" x="1285875" y="4589463"/>
          <p14:tracePt t="63570" x="1258888" y="4589463"/>
          <p14:tracePt t="63587" x="1196975" y="4572000"/>
          <p14:tracePt t="63608" x="1179513" y="4562475"/>
          <p14:tracePt t="63618" x="1160463" y="4554538"/>
          <p14:tracePt t="63631" x="1125538" y="4554538"/>
          <p14:tracePt t="63654" x="1108075" y="4554538"/>
          <p14:tracePt t="63664" x="1071563" y="4545013"/>
          <p14:tracePt t="63691" x="1054100" y="4545013"/>
          <p14:tracePt t="63705" x="1027113" y="4545013"/>
          <p14:tracePt t="63716" x="955675" y="4527550"/>
          <p14:tracePt t="63741" x="928688" y="4527550"/>
          <p14:tracePt t="63754" x="839788" y="4510088"/>
          <p14:tracePt t="63766" x="795338" y="4500563"/>
          <p14:tracePt t="63785" x="768350" y="4483100"/>
          <p14:tracePt t="63802" x="731838" y="4456113"/>
          <p14:tracePt t="63825" x="723900" y="4438650"/>
          <p14:tracePt t="63903" x="750888" y="4438650"/>
          <p14:tracePt t="63912" x="812800" y="4429125"/>
          <p14:tracePt t="63924" x="919163" y="4419600"/>
          <p14:tracePt t="63937" x="1196975" y="4394200"/>
          <p14:tracePt t="63948" x="1347788" y="4384675"/>
          <p14:tracePt t="63981" x="1509713" y="4384675"/>
          <p14:tracePt t="63984" x="1830388" y="4367213"/>
          <p14:tracePt t="64009" x="1982788" y="4367213"/>
          <p14:tracePt t="64019" x="2259013" y="4367213"/>
          <p14:tracePt t="64046" x="2393950" y="4367213"/>
          <p14:tracePt t="64057" x="2509838" y="4367213"/>
          <p14:tracePt t="64071" x="2697163" y="4367213"/>
          <p14:tracePt t="64103" x="2759075" y="4367213"/>
          <p14:tracePt t="64111" x="2786063" y="4367213"/>
          <p14:tracePt t="64119" x="2803525" y="4367213"/>
          <p14:tracePt t="64180" x="2803525" y="4375150"/>
          <p14:tracePt t="64351" x="2803525" y="4384675"/>
          <p14:tracePt t="64581" x="2813050" y="4384675"/>
          <p14:tracePt t="64631" x="2822575" y="4384675"/>
          <p14:tracePt t="64656" x="2840038" y="4384675"/>
          <p14:tracePt t="64667" x="2857500" y="4384675"/>
          <p14:tracePt t="64678" x="2874963" y="4384675"/>
          <p14:tracePt t="64692" x="2894013" y="4384675"/>
          <p14:tracePt t="64704" x="2911475" y="4384675"/>
          <p14:tracePt t="64715" x="2928938" y="4384675"/>
          <p14:tracePt t="64728" x="2982913" y="4375150"/>
          <p14:tracePt t="64752" x="3017838" y="4367213"/>
          <p14:tracePt t="64763" x="3036888" y="4357688"/>
          <p14:tracePt t="64776" x="3054350" y="4348163"/>
          <p14:tracePt t="64814" x="3054350" y="4340225"/>
          <p14:tracePt t="65093" x="3054350" y="4330700"/>
          <p14:tracePt t="65119" x="3044825" y="4322763"/>
          <p14:tracePt t="65131" x="3036888" y="4303713"/>
          <p14:tracePt t="65142" x="3027363" y="4286250"/>
          <p14:tracePt t="65152" x="3017838" y="4268788"/>
          <p14:tracePt t="65170" x="3009900" y="4259263"/>
          <p14:tracePt t="65182" x="3009900" y="4251325"/>
          <p14:tracePt t="65751" x="3017838" y="4251325"/>
          <p14:tracePt t="65762" x="3044825" y="4251325"/>
          <p14:tracePt t="65775" x="3071813" y="4251325"/>
          <p14:tracePt t="65787" x="3170238" y="4259263"/>
          <p14:tracePt t="65816" x="3232150" y="4268788"/>
          <p14:tracePt t="65824" x="3313113" y="4295775"/>
          <p14:tracePt t="65837" x="3500438" y="4357688"/>
          <p14:tracePt t="65860" x="3625850" y="4402138"/>
          <p14:tracePt t="65874" x="4010025" y="4554538"/>
          <p14:tracePt t="65885" x="4179888" y="4616450"/>
          <p14:tracePt t="65917" x="4322763" y="4670425"/>
          <p14:tracePt t="65921" x="4510088" y="4741863"/>
          <p14:tracePt t="66238" x="4527550" y="4741863"/>
          <p14:tracePt t="66250" x="4554538" y="4741863"/>
          <p14:tracePt t="66262" x="4608513" y="4741863"/>
          <p14:tracePt t="66275" x="4867275" y="4741863"/>
          <p14:tracePt t="66288" x="5018088" y="4741863"/>
          <p14:tracePt t="66311" x="5180013" y="4741863"/>
          <p14:tracePt t="66323" x="5456238" y="4759325"/>
          <p14:tracePt t="66354" x="5554663" y="4795838"/>
          <p14:tracePt t="66359" x="5634038" y="4803775"/>
          <p14:tracePt t="66372" x="5822950" y="4867275"/>
          <p14:tracePt t="66397" x="5965825" y="4884738"/>
          <p14:tracePt t="66409" x="6072188" y="4929188"/>
          <p14:tracePt t="66736" x="6089650" y="4929188"/>
          <p14:tracePt t="66754" x="6108700" y="4929188"/>
          <p14:tracePt t="66761" x="6143625" y="4929188"/>
          <p14:tracePt t="66774" x="6188075" y="4929188"/>
          <p14:tracePt t="66792" x="6251575" y="4929188"/>
          <p14:tracePt t="66797" x="6313488" y="4929188"/>
          <p14:tracePt t="66811" x="6456363" y="4938713"/>
          <p14:tracePt t="66825" x="6500813" y="4946650"/>
          <p14:tracePt t="66844" x="6562725" y="4946650"/>
          <p14:tracePt t="66869" x="6643688" y="4946650"/>
          <p14:tracePt t="66879" x="6875463" y="4946650"/>
          <p14:tracePt t="66896" x="7010400" y="4946650"/>
          <p14:tracePt t="66919" x="7037388" y="4946650"/>
          <p14:tracePt t="67017" x="7018338" y="4946650"/>
          <p14:tracePt t="67030" x="6965950" y="4946650"/>
          <p14:tracePt t="67042" x="6840538" y="4946650"/>
          <p14:tracePt t="67055" x="6446838" y="4938713"/>
          <p14:tracePt t="67079" x="6126163" y="4919663"/>
          <p14:tracePt t="67092" x="5786438" y="4919663"/>
          <p14:tracePt t="67102" x="5375275" y="4919663"/>
          <p14:tracePt t="67114" x="4697413" y="4919663"/>
          <p14:tracePt t="67141" x="4473575" y="4919663"/>
          <p14:tracePt t="67152" x="4313238" y="4919663"/>
          <p14:tracePt t="67163" x="4098925" y="4919663"/>
          <p14:tracePt t="67188" x="4044950" y="4919663"/>
          <p14:tracePt t="67200" x="4000500" y="4919663"/>
          <p14:tracePt t="67213" x="3983038" y="4938713"/>
          <p14:tracePt t="67236" x="3983038" y="4956175"/>
          <p14:tracePt t="67553" x="3990975" y="4956175"/>
          <p14:tracePt t="67570" x="4044950" y="4956175"/>
          <p14:tracePt t="67578" x="4214813" y="4946650"/>
          <p14:tracePt t="67603" x="4348163" y="4938713"/>
          <p14:tracePt t="67615" x="4518025" y="4911725"/>
          <p14:tracePt t="67626" x="4759325" y="4875213"/>
          <p14:tracePt t="67638" x="5045075" y="4857750"/>
          <p14:tracePt t="67651" x="5411788" y="4857750"/>
          <p14:tracePt t="67667" x="5537200" y="4857750"/>
          <p14:tracePt t="67688" x="5741988" y="4902200"/>
          <p14:tracePt t="67700" x="5848350" y="4938713"/>
          <p14:tracePt t="67717" x="5973763" y="4973638"/>
          <p14:tracePt t="67735" x="6242050" y="5010150"/>
          <p14:tracePt t="68078" x="6286500" y="4991100"/>
          <p14:tracePt t="68089" x="6411913" y="4956175"/>
          <p14:tracePt t="68103" x="6653213" y="4929188"/>
          <p14:tracePt t="68114" x="6973888" y="4894263"/>
          <p14:tracePt t="68126" x="7259638" y="4875213"/>
          <p14:tracePt t="68140" x="7616825" y="4875213"/>
          <p14:tracePt t="68153" x="7742238" y="4875213"/>
          <p14:tracePt t="68170" x="7912100" y="4894263"/>
          <p14:tracePt t="68200" x="8001000" y="4902200"/>
          <p14:tracePt t="68210" x="8062913" y="4902200"/>
          <p14:tracePt t="68223" x="8134350" y="4911725"/>
          <p14:tracePt t="68247" x="8153400" y="4919663"/>
          <p14:tracePt t="68260" x="8161338" y="4919663"/>
          <p14:tracePt t="69004" x="8143875" y="4919663"/>
          <p14:tracePt t="69015" x="8108950" y="4919663"/>
          <p14:tracePt t="69026" x="8072438" y="4911725"/>
          <p14:tracePt t="69040" x="7991475" y="4894263"/>
          <p14:tracePt t="69052" x="7902575" y="4840288"/>
          <p14:tracePt t="69064" x="7634288" y="4776788"/>
          <p14:tracePt t="69091" x="7456488" y="4741863"/>
          <p14:tracePt t="69101" x="7277100" y="4697413"/>
          <p14:tracePt t="69114" x="6804025" y="4616450"/>
          <p14:tracePt t="69136" x="6572250" y="4608513"/>
          <p14:tracePt t="69148" x="6251575" y="4581525"/>
          <p14:tracePt t="69163" x="6116638" y="4581525"/>
          <p14:tracePt t="69185" x="6027738" y="4581525"/>
          <p14:tracePt t="69200" x="5929313" y="4581525"/>
          <p14:tracePt t="69527" x="5884863" y="4581525"/>
          <p14:tracePt t="69538" x="5795963" y="4581525"/>
          <p14:tracePt t="69550" x="5643563" y="4581525"/>
          <p14:tracePt t="69564" x="5357813" y="4562475"/>
          <p14:tracePt t="69575" x="4946650" y="4527550"/>
          <p14:tracePt t="69588" x="4017963" y="4419600"/>
          <p14:tracePt t="69599" x="3581400" y="4384675"/>
          <p14:tracePt t="69625" x="3116263" y="4384675"/>
          <p14:tracePt t="69636" x="2303463" y="4384675"/>
          <p14:tracePt t="69665" x="1965325" y="4384675"/>
          <p14:tracePt t="69667" x="1776413" y="4384675"/>
          <p14:tracePt t="69686" x="1571625" y="4384675"/>
          <p14:tracePt t="69700" x="1527175" y="4384675"/>
          <p14:tracePt t="69723" x="1500188" y="4394200"/>
          <p14:tracePt t="69745" x="1490663" y="4394200"/>
          <p14:tracePt t="69783" x="1536700" y="4375150"/>
          <p14:tracePt t="70004" x="1509713" y="4375150"/>
          <p14:tracePt t="70014" x="1465263" y="4375150"/>
          <p14:tracePt t="70026" x="1401763" y="4375150"/>
          <p14:tracePt t="70039" x="1116013" y="4429125"/>
          <p14:tracePt t="70062" x="847725" y="4473575"/>
          <p14:tracePt t="70075" x="322263" y="4527550"/>
          <p14:tracePt t="70087" x="152400" y="4554538"/>
          <p14:tracePt t="70112" x="9525" y="4581525"/>
          <p14:tracePt t="70123" x="0" y="4616450"/>
          <p14:tracePt t="70139" x="0" y="4652963"/>
          <p14:tracePt t="70154" x="0" y="4670425"/>
          <p14:tracePt t="70170" x="0" y="4714875"/>
          <p14:tracePt t="70198" x="0" y="4724400"/>
          <p14:tracePt t="70209" x="0" y="4741863"/>
          <p14:tracePt t="70222" x="0" y="4776788"/>
          <p14:tracePt t="70246" x="9525" y="4795838"/>
          <p14:tracePt t="70258" x="36513" y="4840288"/>
          <p14:tracePt t="70288" x="44450" y="4857750"/>
          <p14:tracePt t="70289" x="53975" y="4884738"/>
          <p14:tracePt t="70308" x="88900" y="4902200"/>
          <p14:tracePt t="70330" x="98425" y="4919663"/>
          <p14:tracePt t="70343" x="98425" y="4938713"/>
          <p14:tracePt t="70357" x="98425" y="4965700"/>
          <p14:tracePt t="70372" x="98425" y="4983163"/>
          <p14:tracePt t="70392" x="98425" y="5010150"/>
          <p14:tracePt t="70418" x="98425" y="5018088"/>
          <p14:tracePt t="70429" x="107950" y="5054600"/>
          <p14:tracePt t="70441" x="107950" y="5062538"/>
          <p14:tracePt t="70464" x="142875" y="5072063"/>
          <p14:tracePt t="70478" x="276225" y="5089525"/>
          <p14:tracePt t="70501" x="428625" y="5089525"/>
          <p14:tracePt t="70514" x="598488" y="5089525"/>
          <p14:tracePt t="70526" x="1009650" y="4991100"/>
          <p14:tracePt t="70556" x="1133475" y="4956175"/>
          <p14:tracePt t="70573" x="1312863" y="4857750"/>
          <p14:tracePt t="70576" x="1411288" y="4795838"/>
          <p14:tracePt t="70592" x="1517650" y="4759325"/>
          <p14:tracePt t="70610" x="1704975" y="4652963"/>
          <p14:tracePt t="70635" x="1731963" y="4616450"/>
          <p14:tracePt t="70647" x="1751013" y="4598988"/>
          <p14:tracePt t="70663" x="1741488" y="4572000"/>
          <p14:tracePt t="70683" x="1714500" y="4562475"/>
          <p14:tracePt t="70695" x="1679575" y="4554538"/>
          <p14:tracePt t="70725" x="1660525" y="4554538"/>
          <p14:tracePt t="70734" x="1652588" y="4554538"/>
          <p14:tracePt t="70745" x="1598613" y="4554538"/>
          <p14:tracePt t="70770" x="1571625" y="4554538"/>
          <p14:tracePt t="70792" x="1527175" y="4554538"/>
          <p14:tracePt t="70795" x="1500188" y="4554538"/>
          <p14:tracePt t="70809" x="1473200" y="4554538"/>
          <p14:tracePt t="70826" x="1393825" y="4554538"/>
          <p14:tracePt t="70855" x="1303338" y="4537075"/>
          <p14:tracePt t="70879" x="1268413" y="4527550"/>
          <p14:tracePt t="70890" x="1231900" y="4518025"/>
          <p14:tracePt t="70903" x="1179513" y="4518025"/>
          <p14:tracePt t="70916" x="1133475" y="4518025"/>
          <p14:tracePt t="70928" x="1062038" y="4518025"/>
          <p14:tracePt t="70959" x="1036638" y="4518025"/>
          <p14:tracePt t="70966" x="990600" y="4518025"/>
          <p14:tracePt t="70982" x="919163" y="4518025"/>
          <p14:tracePt t="71001" x="893763" y="4527550"/>
          <p14:tracePt t="71012" x="847725" y="4545013"/>
          <p14:tracePt t="71044" x="830263" y="4554538"/>
          <p14:tracePt t="71427" x="822325" y="4554538"/>
          <p14:tracePt t="82483" x="911225" y="4510088"/>
          <p14:tracePt t="82496" x="1044575" y="4429125"/>
          <p14:tracePt t="82507" x="1179513" y="4375150"/>
          <p14:tracePt t="82521" x="1419225" y="4313238"/>
          <p14:tracePt t="82543" x="1490663" y="4303713"/>
          <p14:tracePt t="82556" x="1554163" y="4303713"/>
          <p14:tracePt t="82569" x="1616075" y="4303713"/>
          <p14:tracePt t="82581" x="1724025" y="4330700"/>
          <p14:tracePt t="82605" x="1812925" y="4367213"/>
          <p14:tracePt t="82629" x="1822450" y="4384675"/>
          <p14:tracePt t="82642" x="1847850" y="4411663"/>
          <p14:tracePt t="82654" x="1866900" y="4429125"/>
          <p14:tracePt t="82661" x="1893888" y="4438650"/>
          <p14:tracePt t="82690" x="1893888" y="4446588"/>
          <p14:tracePt t="82703" x="1911350" y="4465638"/>
          <p14:tracePt t="82715" x="1919288" y="4473575"/>
          <p14:tracePt t="82744" x="1928813" y="4473575"/>
          <p14:tracePt t="82823" x="1946275" y="4491038"/>
          <p14:tracePt t="82836" x="1955800" y="4500563"/>
          <p14:tracePt t="82860" x="1973263" y="4500563"/>
          <p14:tracePt t="82873" x="1990725" y="4510088"/>
          <p14:tracePt t="82886" x="2000250" y="4527550"/>
          <p14:tracePt t="82897" x="2044700" y="4545013"/>
          <p14:tracePt t="82922" x="2071688" y="4562475"/>
          <p14:tracePt t="82935" x="2089150" y="4572000"/>
          <p14:tracePt t="82947" x="2125663" y="4581525"/>
          <p14:tracePt t="82980" x="2143125" y="4589463"/>
          <p14:tracePt t="82986" x="2170113" y="4608513"/>
          <p14:tracePt t="82998" x="2179638" y="4616450"/>
          <p14:tracePt t="83020" x="2197100" y="4625975"/>
          <p14:tracePt t="83033" x="2214563" y="4633913"/>
          <p14:tracePt t="83055" x="2232025" y="4633913"/>
          <p14:tracePt t="83069" x="2251075" y="4633913"/>
          <p14:tracePt t="83095" x="2259013" y="4633913"/>
          <p14:tracePt t="83105" x="2268538" y="4633913"/>
          <p14:tracePt t="83140" x="2268538" y="4608513"/>
          <p14:tracePt t="83154" x="2276475" y="4572000"/>
          <p14:tracePt t="83167" x="2286000" y="4545013"/>
          <p14:tracePt t="83176" x="2286000" y="4527550"/>
          <p14:tracePt t="83189" x="2286000" y="4491038"/>
          <p14:tracePt t="83202" x="2286000" y="4438650"/>
          <p14:tracePt t="83217" x="2276475" y="4402138"/>
          <p14:tracePt t="83239" x="2251075" y="4367213"/>
          <p14:tracePt t="83250" x="2187575" y="4286250"/>
          <p14:tracePt t="83276" x="2133600" y="4241800"/>
          <p14:tracePt t="83287" x="1990725" y="4187825"/>
          <p14:tracePt t="83301" x="1919288" y="4160838"/>
          <p14:tracePt t="83323" x="1874838" y="4143375"/>
          <p14:tracePt t="83335" x="1822450" y="4116388"/>
          <p14:tracePt t="83362" x="1803400" y="4116388"/>
          <p14:tracePt t="83372" x="1785938" y="4116388"/>
          <p14:tracePt t="83396" x="1724025" y="4116388"/>
          <p14:tracePt t="83411" x="1660525" y="4125913"/>
          <p14:tracePt t="83421" x="1608138" y="4152900"/>
          <p14:tracePt t="83435" x="1598613" y="4160838"/>
          <p14:tracePt t="83457" x="1589088" y="4179888"/>
          <p14:tracePt t="83470" x="1589088" y="4214813"/>
          <p14:tracePt t="83494" x="1589088" y="4232275"/>
          <p14:tracePt t="83510" x="1598613" y="4259263"/>
          <p14:tracePt t="83520" x="1660525" y="4322763"/>
          <p14:tracePt t="83544" x="1697038" y="4340225"/>
          <p14:tracePt t="83555" x="1768475" y="4402138"/>
          <p14:tracePt t="83585" x="1803400" y="4419600"/>
          <p14:tracePt t="83591" x="1911350" y="4465638"/>
          <p14:tracePt t="83626" x="1973263" y="4483100"/>
          <p14:tracePt t="83636" x="2062163" y="4483100"/>
          <p14:tracePt t="83644" x="2276475" y="4483100"/>
          <p14:tracePt t="83653" x="2384425" y="4465638"/>
          <p14:tracePt t="83671" x="2482850" y="4456113"/>
          <p14:tracePt t="83689" x="2608263" y="4419600"/>
          <p14:tracePt t="83714" x="2679700" y="4394200"/>
          <p14:tracePt t="83729" x="2741613" y="4384675"/>
          <p14:tracePt t="83739" x="2830513" y="4357688"/>
          <p14:tracePt t="83761" x="2874963" y="4340225"/>
          <p14:tracePt t="83774" x="2928938" y="4303713"/>
          <p14:tracePt t="83788" x="2938463" y="4276725"/>
          <p14:tracePt t="83811" x="2946400" y="4251325"/>
          <p14:tracePt t="83823" x="2965450" y="4187825"/>
          <p14:tracePt t="83839" x="2965450" y="4170363"/>
          <p14:tracePt t="83859" x="2973388" y="4116388"/>
          <p14:tracePt t="83872" x="2973388" y="4089400"/>
          <p14:tracePt t="83896" x="2973388" y="4081463"/>
          <p14:tracePt t="83909" x="2946400" y="4027488"/>
          <p14:tracePt t="83932" x="2919413" y="3990975"/>
          <p14:tracePt t="83946" x="2867025" y="3956050"/>
          <p14:tracePt t="83957" x="2687638" y="3884613"/>
          <p14:tracePt t="83981" x="2544763" y="3857625"/>
          <p14:tracePt t="83992" x="2197100" y="3857625"/>
          <p14:tracePt t="84007" x="2044700" y="3875088"/>
          <p14:tracePt t="84029" x="1901825" y="3902075"/>
          <p14:tracePt t="84045" x="1741488" y="3973513"/>
          <p14:tracePt t="84056" x="1670050" y="4010025"/>
          <p14:tracePt t="84079" x="1608138" y="4044950"/>
          <p14:tracePt t="84090" x="1589088" y="4081463"/>
          <p14:tracePt t="84115" x="1571625" y="4108450"/>
          <p14:tracePt t="84128" x="1544638" y="4179888"/>
          <p14:tracePt t="84154" x="1544638" y="4224338"/>
          <p14:tracePt t="84165" x="1544638" y="4251325"/>
          <p14:tracePt t="84178" x="1544638" y="4295775"/>
          <p14:tracePt t="84200" x="1544638" y="4313238"/>
          <p14:tracePt t="84213" x="1544638" y="4340225"/>
          <p14:tracePt t="84246" x="1554163" y="4357688"/>
          <p14:tracePt t="84249" x="1581150" y="4375150"/>
          <p14:tracePt t="84263" x="1670050" y="4419600"/>
          <p14:tracePt t="84292" x="1714500" y="4446588"/>
          <p14:tracePt t="84293" x="1785938" y="4510088"/>
          <p14:tracePt t="84310" x="1812925" y="4527550"/>
          <p14:tracePt t="84335" x="1830388" y="4545013"/>
          <p14:tracePt t="84347" x="1857375" y="4554538"/>
          <p14:tracePt t="84362" x="1928813" y="4554538"/>
          <p14:tracePt t="84383" x="1990725" y="4554538"/>
          <p14:tracePt t="84395" x="2170113" y="4473575"/>
          <p14:tracePt t="84420" x="2241550" y="4419600"/>
          <p14:tracePt t="84432" x="2366963" y="4367213"/>
          <p14:tracePt t="84443" x="2393950" y="4348163"/>
          <p14:tracePt t="84469" x="2419350" y="4340225"/>
          <p14:tracePt t="84482" x="2455863" y="4330700"/>
          <p14:tracePt t="84494" x="2465388" y="4330700"/>
          <p14:tracePt t="84518" x="2473325" y="4322763"/>
          <p14:tracePt t="84531" x="2544763" y="4276725"/>
          <p14:tracePt t="84545" x="2571750" y="4259263"/>
          <p14:tracePt t="84561" x="2598738" y="4241800"/>
          <p14:tracePt t="84582" x="2625725" y="4214813"/>
          <p14:tracePt t="84603" x="2643188" y="4187825"/>
          <p14:tracePt t="84614" x="2652713" y="4160838"/>
          <p14:tracePt t="84639" x="2652713" y="4143375"/>
          <p14:tracePt t="84652" x="2652713" y="4125913"/>
          <p14:tracePt t="84663" x="2633663" y="4089400"/>
          <p14:tracePt t="84688" x="2608263" y="4071938"/>
          <p14:tracePt t="84701" x="2500313" y="4027488"/>
          <p14:tracePt t="84728" x="2401888" y="3990975"/>
          <p14:tracePt t="84736" x="2276475" y="3965575"/>
          <p14:tracePt t="84750" x="1973263" y="3938588"/>
          <p14:tracePt t="84763" x="1866900" y="3938588"/>
          <p14:tracePt t="84780" x="1822450" y="3938588"/>
          <p14:tracePt t="84798" x="1785938" y="3938588"/>
          <p14:tracePt t="84835" x="1704975" y="3973513"/>
          <p14:tracePt t="84851" x="1625600" y="4017963"/>
          <p14:tracePt t="84857" x="1581150" y="4044950"/>
          <p14:tracePt t="84872" x="1554163" y="4089400"/>
          <p14:tracePt t="84882" x="1536700" y="4143375"/>
          <p14:tracePt t="84915" x="1536700" y="4170363"/>
          <p14:tracePt t="84920" x="1536700" y="4241800"/>
          <p14:tracePt t="84947" x="1554163" y="4268788"/>
          <p14:tracePt t="84964" x="1581150" y="4295775"/>
          <p14:tracePt t="84969" x="1633538" y="4348163"/>
          <p14:tracePt t="84981" x="1704975" y="4367213"/>
          <p14:tracePt t="85006" x="1785938" y="4394200"/>
          <p14:tracePt t="85018" x="1982788" y="4438650"/>
          <p14:tracePt t="85040" x="2081213" y="4446588"/>
          <p14:tracePt t="85055" x="2160588" y="4473575"/>
          <p14:tracePt t="85067" x="2276475" y="4518025"/>
          <p14:tracePt t="85091" x="2312988" y="4537075"/>
          <p14:tracePt t="85106" x="2428875" y="4554538"/>
          <p14:tracePt t="85126" x="2509838" y="4562475"/>
          <p14:tracePt t="85139" x="2554288" y="4581525"/>
          <p14:tracePt t="85150" x="2625725" y="4581525"/>
          <p14:tracePt t="85166" x="2670175" y="4581525"/>
          <p14:tracePt t="85187" x="2705100" y="4581525"/>
          <p14:tracePt t="85200" x="2732088" y="4572000"/>
          <p14:tracePt t="85224" x="2759075" y="4562475"/>
          <p14:tracePt t="85236" x="2795588" y="4537075"/>
          <p14:tracePt t="85260" x="2795588" y="4527550"/>
          <p14:tracePt t="85272" x="2822575" y="4518025"/>
          <p14:tracePt t="85285" x="2847975" y="4500563"/>
          <p14:tracePt t="85308" x="2857500" y="4491038"/>
          <p14:tracePt t="85323" x="2874963" y="4473575"/>
          <p14:tracePt t="85335" x="2874963" y="4456113"/>
          <p14:tracePt t="85358" x="2874963" y="4446588"/>
          <p14:tracePt t="85369" x="2874963" y="4384675"/>
          <p14:tracePt t="85394" x="2874963" y="4357688"/>
          <p14:tracePt t="85418" x="2874963" y="4303713"/>
          <p14:tracePt t="85432" x="2874963" y="4268788"/>
          <p14:tracePt t="85443" x="2867025" y="4241800"/>
          <p14:tracePt t="85454" x="2786063" y="4179888"/>
          <p14:tracePt t="85471" x="2768600" y="4160838"/>
          <p14:tracePt t="85492" x="2751138" y="4143375"/>
          <p14:tracePt t="85504" x="2741613" y="4108450"/>
          <p14:tracePt t="85529" x="2724150" y="4089400"/>
          <p14:tracePt t="85541" x="2687638" y="4081463"/>
          <p14:tracePt t="85553" x="2652713" y="4071938"/>
          <p14:tracePt t="85577" x="2616200" y="4071938"/>
          <p14:tracePt t="85589" x="2455863" y="4071938"/>
          <p14:tracePt t="85613" x="2322513" y="4089400"/>
          <p14:tracePt t="85637" x="2009775" y="4152900"/>
          <p14:tracePt t="85652" x="1874838" y="4187825"/>
          <p14:tracePt t="85662" x="1731963" y="4224338"/>
          <p14:tracePt t="85675" x="1482725" y="4303713"/>
          <p14:tracePt t="85698" x="1419225" y="4330700"/>
          <p14:tracePt t="85711" x="1384300" y="4340225"/>
          <p14:tracePt t="85724" x="1276350" y="4384675"/>
          <p14:tracePt t="85748" x="1241425" y="4411663"/>
          <p14:tracePt t="85760" x="1196975" y="4438650"/>
          <p14:tracePt t="85792" x="1187450" y="4438650"/>
          <p14:tracePt t="85793" x="1179513" y="4438650"/>
          <p14:tracePt t="85809" x="1179513" y="4456113"/>
          <p14:tracePt t="85847" x="1179513" y="4473575"/>
          <p14:tracePt t="85856" x="1204913" y="4483100"/>
          <p14:tracePt t="85869" x="1231900" y="4500563"/>
          <p14:tracePt t="85882" x="1268413" y="4518025"/>
          <p14:tracePt t="85894" x="1339850" y="4554538"/>
          <p14:tracePt t="85908" x="1384300" y="4581525"/>
          <p14:tracePt t="85931" x="1419225" y="4608513"/>
          <p14:tracePt t="85944" x="1509713" y="4643438"/>
          <p14:tracePt t="85966" x="1571625" y="4660900"/>
          <p14:tracePt t="85978" x="1724025" y="4714875"/>
          <p14:tracePt t="85991" x="1795463" y="4724400"/>
          <p14:tracePt t="86014" x="1866900" y="4732338"/>
          <p14:tracePt t="86028" x="2017713" y="4741863"/>
          <p14:tracePt t="86052" x="2098675" y="4741863"/>
          <p14:tracePt t="86065" x="2187575" y="4741863"/>
          <p14:tracePt t="86076" x="2322513" y="4687888"/>
          <p14:tracePt t="86090" x="2401888" y="4633913"/>
          <p14:tracePt t="86113" x="2446338" y="4608513"/>
          <p14:tracePt t="86127" x="2509838" y="4562475"/>
          <p14:tracePt t="86149" x="2527300" y="4545013"/>
          <p14:tracePt t="86163" x="2562225" y="4510088"/>
          <p14:tracePt t="86186" x="2571750" y="4483100"/>
          <p14:tracePt t="86198" x="2589213" y="4483100"/>
          <p14:tracePt t="86211" x="2616200" y="4438650"/>
          <p14:tracePt t="86236" x="2633663" y="4419600"/>
          <p14:tracePt t="86248" x="2633663" y="4402138"/>
          <p14:tracePt t="86272" x="2633663" y="4394200"/>
          <p14:tracePt t="86289" x="2633663" y="4375150"/>
          <p14:tracePt t="86290" x="2633663" y="4357688"/>
          <p14:tracePt t="86308" x="2633663" y="4330700"/>
          <p14:tracePt t="86331" x="2633663" y="4303713"/>
          <p14:tracePt t="86346" x="2608263" y="4251325"/>
          <p14:tracePt t="86371" x="2544763" y="4205288"/>
          <p14:tracePt t="86382" x="2517775" y="4179888"/>
          <p14:tracePt t="86395" x="2482850" y="4133850"/>
          <p14:tracePt t="86417" x="2482850" y="4125913"/>
          <p14:tracePt t="86429" x="2473325" y="4108450"/>
          <p14:tracePt t="86453" x="2465388" y="4108450"/>
          <p14:tracePt t="86480" x="2455863" y="4098925"/>
          <p14:tracePt t="86493" x="2438400" y="4089400"/>
          <p14:tracePt t="86515" x="2428875" y="4089400"/>
          <p14:tracePt t="86567" x="2401888" y="4089400"/>
          <p14:tracePt t="86576" x="2366963" y="4089400"/>
          <p14:tracePt t="86589" x="2330450" y="4089400"/>
          <p14:tracePt t="86600" x="2303463" y="4108450"/>
          <p14:tracePt t="86907" x="2286000" y="4116388"/>
          <p14:tracePt t="86916" x="2268538" y="4125913"/>
          <p14:tracePt t="86930" x="2241550" y="4133850"/>
          <p14:tracePt t="86941" x="2205038" y="4143375"/>
          <p14:tracePt t="86953" x="2143125" y="4160838"/>
          <p14:tracePt t="86966" x="1955800" y="4170363"/>
          <p14:tracePt t="86990" x="1893888" y="4179888"/>
          <p14:tracePt t="87004" x="1776413" y="4179888"/>
          <p14:tracePt t="87026" x="1704975" y="4179888"/>
          <p14:tracePt t="87039" x="1625600" y="4179888"/>
          <p14:tracePt t="87050" x="1473200" y="4179888"/>
          <p14:tracePt t="87077" x="1384300" y="4179888"/>
          <p14:tracePt t="87087" x="1196975" y="4179888"/>
          <p14:tracePt t="87116" x="1125538" y="4179888"/>
          <p14:tracePt t="87125" x="1071563" y="4179888"/>
          <p14:tracePt t="87136" x="1027113" y="4179888"/>
          <p14:tracePt t="87166" x="1000125" y="4179888"/>
          <p14:tracePt t="87167" x="955675" y="4179888"/>
          <p14:tracePt t="87196" x="928688" y="4187825"/>
          <p14:tracePt t="87213" x="884238" y="4197350"/>
          <p14:tracePt t="87222" x="884238" y="4205288"/>
          <p14:tracePt t="87234" x="874713" y="4205288"/>
          <p14:tracePt t="87258" x="866775" y="4224338"/>
          <p14:tracePt t="87551" x="866775" y="4232275"/>
          <p14:tracePt t="87562" x="866775" y="4241800"/>
          <p14:tracePt t="87575" x="866775" y="4259263"/>
          <p14:tracePt t="87601" x="866775" y="4276725"/>
          <p14:tracePt t="87612" x="866775" y="4286250"/>
          <p14:tracePt t="87636" x="866775" y="4295775"/>
          <p14:tracePt t="87650" x="866775" y="4303713"/>
          <p14:tracePt t="88465" x="884238" y="4303713"/>
          <p14:tracePt t="88476" x="946150" y="4303713"/>
          <p14:tracePt t="88487" x="1017588" y="4295775"/>
          <p14:tracePt t="88499" x="1125538" y="4295775"/>
          <p14:tracePt t="88512" x="1204913" y="4295775"/>
          <p14:tracePt t="88524" x="1276350" y="4295775"/>
          <p14:tracePt t="88537" x="1339850" y="4295775"/>
          <p14:tracePt t="88548" x="1465263" y="4295775"/>
          <p14:tracePt t="88574" x="1581150" y="4295775"/>
          <p14:tracePt t="88598" x="1608138" y="4295775"/>
          <p14:tracePt t="88611" x="1643063" y="4295775"/>
          <p14:tracePt t="88622" x="1679575" y="4295775"/>
          <p14:tracePt t="88633" x="1758950" y="4268788"/>
          <p14:tracePt t="88663" x="1812925" y="4259263"/>
          <p14:tracePt t="88665" x="1847850" y="4251325"/>
          <p14:tracePt t="89171" x="1874838" y="4241800"/>
          <p14:tracePt t="89182" x="1911350" y="4241800"/>
          <p14:tracePt t="89196" x="1955800" y="4232275"/>
          <p14:tracePt t="89207" x="1990725" y="4232275"/>
          <p14:tracePt t="89219" x="2108200" y="4232275"/>
          <p14:tracePt t="89244" x="2170113" y="4232275"/>
          <p14:tracePt t="89255" x="2295525" y="4232275"/>
          <p14:tracePt t="89268" x="2339975" y="4232275"/>
          <p14:tracePt t="89284" x="2393950" y="4232275"/>
          <p14:tracePt t="89306" x="2465388" y="4232275"/>
          <p14:tracePt t="89328" x="2482850" y="4232275"/>
          <p14:tracePt t="89342" x="2500313" y="4232275"/>
          <p14:tracePt t="89353" x="2517775" y="4232275"/>
          <p14:tracePt t="89718" x="2598738" y="4197350"/>
          <p14:tracePt t="89731" x="2741613" y="4143375"/>
          <p14:tracePt t="89743" x="3009900" y="4062413"/>
          <p14:tracePt t="89777" x="3232150" y="4027488"/>
          <p14:tracePt t="89792" x="3340100" y="4027488"/>
          <p14:tracePt t="89807" x="3438525" y="4017963"/>
          <p14:tracePt t="89815" x="3527425" y="4017963"/>
          <p14:tracePt t="89828" x="3608388" y="4010025"/>
          <p14:tracePt t="89841" x="3687763" y="4010025"/>
          <p14:tracePt t="89867" x="3714750" y="4010025"/>
          <p14:tracePt t="91500"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66" name="Text Box 2"/>
          <p:cNvSpPr txBox="1">
            <a:spLocks noChangeArrowheads="1"/>
          </p:cNvSpPr>
          <p:nvPr/>
        </p:nvSpPr>
        <p:spPr bwMode="auto">
          <a:xfrm>
            <a:off x="101352" y="67271"/>
            <a:ext cx="5406752" cy="769441"/>
          </a:xfrm>
          <a:prstGeom prst="rect">
            <a:avLst/>
          </a:prstGeom>
          <a:noFill/>
          <a:ln w="9525">
            <a:noFill/>
            <a:miter lim="800000"/>
            <a:headEnd/>
            <a:tailEnd/>
          </a:ln>
        </p:spPr>
        <p:txBody>
          <a:bodyPr wrap="square">
            <a:spAutoFit/>
          </a:bodyPr>
          <a:lstStyle/>
          <a:p>
            <a:r>
              <a:rPr lang="en-US" sz="2200" dirty="0">
                <a:solidFill>
                  <a:srgbClr val="0000FF"/>
                </a:solidFill>
                <a:latin typeface="Times New Roman" pitchFamily="18" charset="0"/>
              </a:rPr>
              <a:t>Ways to change the energy of a </a:t>
            </a:r>
            <a:r>
              <a:rPr lang="en-US" sz="2200" i="1" dirty="0">
                <a:solidFill>
                  <a:srgbClr val="0000FF"/>
                </a:solidFill>
                <a:latin typeface="Times New Roman" pitchFamily="18" charset="0"/>
              </a:rPr>
              <a:t>N</a:t>
            </a:r>
            <a:r>
              <a:rPr lang="en-US" sz="2200" dirty="0">
                <a:solidFill>
                  <a:srgbClr val="0000FF"/>
                </a:solidFill>
                <a:latin typeface="Times New Roman" pitchFamily="18" charset="0"/>
              </a:rPr>
              <a:t>-molecule ideal gas system</a:t>
            </a:r>
          </a:p>
        </p:txBody>
      </p:sp>
      <p:graphicFrame>
        <p:nvGraphicFramePr>
          <p:cNvPr id="99365" name="Object 37"/>
          <p:cNvGraphicFramePr>
            <a:graphicFrameLocks noChangeAspect="1"/>
          </p:cNvGraphicFramePr>
          <p:nvPr>
            <p:extLst>
              <p:ext uri="{D42A27DB-BD31-4B8C-83A1-F6EECF244321}">
                <p14:modId xmlns:p14="http://schemas.microsoft.com/office/powerpoint/2010/main" val="781927177"/>
              </p:ext>
            </p:extLst>
          </p:nvPr>
        </p:nvGraphicFramePr>
        <p:xfrm>
          <a:off x="5461000" y="195263"/>
          <a:ext cx="3271838" cy="614362"/>
        </p:xfrm>
        <a:graphic>
          <a:graphicData uri="http://schemas.openxmlformats.org/presentationml/2006/ole">
            <mc:AlternateContent xmlns:mc="http://schemas.openxmlformats.org/markup-compatibility/2006">
              <mc:Choice xmlns:v="urn:schemas-microsoft-com:vml" Requires="v">
                <p:oleObj spid="_x0000_s254981" name="Équation" r:id="rId6" imgW="2374560" imgH="444240" progId="Equation.3">
                  <p:embed/>
                </p:oleObj>
              </mc:Choice>
              <mc:Fallback>
                <p:oleObj name="Équation" r:id="rId6" imgW="2374560" imgH="444240" progId="Equation.3">
                  <p:embed/>
                  <p:pic>
                    <p:nvPicPr>
                      <p:cNvPr id="0" name=""/>
                      <p:cNvPicPr>
                        <a:picLocks noChangeAspect="1" noChangeArrowheads="1"/>
                      </p:cNvPicPr>
                      <p:nvPr/>
                    </p:nvPicPr>
                    <p:blipFill>
                      <a:blip r:embed="rId7"/>
                      <a:srcRect/>
                      <a:stretch>
                        <a:fillRect/>
                      </a:stretch>
                    </p:blipFill>
                    <p:spPr bwMode="auto">
                      <a:xfrm>
                        <a:off x="5461000" y="195263"/>
                        <a:ext cx="3271838" cy="614362"/>
                      </a:xfrm>
                      <a:prstGeom prst="rect">
                        <a:avLst/>
                      </a:prstGeom>
                      <a:noFill/>
                      <a:extLst/>
                    </p:spPr>
                  </p:pic>
                </p:oleObj>
              </mc:Fallback>
            </mc:AlternateContent>
          </a:graphicData>
        </a:graphic>
      </p:graphicFrame>
      <p:graphicFrame>
        <p:nvGraphicFramePr>
          <p:cNvPr id="4365" name="Group 269"/>
          <p:cNvGraphicFramePr>
            <a:graphicFrameLocks noGrp="1"/>
          </p:cNvGraphicFramePr>
          <p:nvPr>
            <p:extLst>
              <p:ext uri="{D42A27DB-BD31-4B8C-83A1-F6EECF244321}">
                <p14:modId xmlns:p14="http://schemas.microsoft.com/office/powerpoint/2010/main" val="4153026566"/>
              </p:ext>
            </p:extLst>
          </p:nvPr>
        </p:nvGraphicFramePr>
        <p:xfrm>
          <a:off x="2411760" y="944725"/>
          <a:ext cx="6592190" cy="5859078"/>
        </p:xfrm>
        <a:graphic>
          <a:graphicData uri="http://schemas.openxmlformats.org/drawingml/2006/table">
            <a:tbl>
              <a:tblPr/>
              <a:tblGrid>
                <a:gridCol w="3451121">
                  <a:extLst>
                    <a:ext uri="{9D8B030D-6E8A-4147-A177-3AD203B41FA5}">
                      <a16:colId xmlns="" xmlns:a16="http://schemas.microsoft.com/office/drawing/2014/main" val="20000"/>
                    </a:ext>
                  </a:extLst>
                </a:gridCol>
                <a:gridCol w="3141069">
                  <a:extLst>
                    <a:ext uri="{9D8B030D-6E8A-4147-A177-3AD203B41FA5}">
                      <a16:colId xmlns="" xmlns:a16="http://schemas.microsoft.com/office/drawing/2014/main" val="20001"/>
                    </a:ext>
                  </a:extLst>
                </a:gridCol>
              </a:tblGrid>
              <a:tr h="1919296">
                <a:tc>
                  <a:txBody>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CA" sz="2000" b="0" i="0" u="none" strike="noStrike" cap="none" normalizeH="0" baseline="0" dirty="0">
                          <a:ln>
                            <a:noFill/>
                          </a:ln>
                          <a:solidFill>
                            <a:schemeClr val="tx1"/>
                          </a:solidFill>
                          <a:effectLst/>
                          <a:latin typeface="Times New Roman" pitchFamily="18" charset="0"/>
                        </a:rPr>
                        <a:t> Change the distribution of molecules among the stat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CA"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1983991">
                <a:tc>
                  <a:txBody>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CA" sz="2000" b="0" i="0" u="none" strike="noStrike" cap="none" normalizeH="0" baseline="0" dirty="0">
                          <a:ln>
                            <a:noFill/>
                          </a:ln>
                          <a:solidFill>
                            <a:schemeClr val="tx1"/>
                          </a:solidFill>
                          <a:effectLst/>
                          <a:latin typeface="Times New Roman" pitchFamily="18" charset="0"/>
                        </a:rPr>
                        <a:t> Change the volume </a:t>
                      </a:r>
                      <a:r>
                        <a:rPr kumimoji="0" lang="en-CA" sz="2000" b="0" i="1" u="none" strike="noStrike" cap="none" normalizeH="0" baseline="0" dirty="0">
                          <a:ln>
                            <a:noFill/>
                          </a:ln>
                          <a:solidFill>
                            <a:schemeClr val="tx1"/>
                          </a:solidFill>
                          <a:effectLst/>
                          <a:latin typeface="Times New Roman" pitchFamily="18" charset="0"/>
                        </a:rPr>
                        <a:t>V</a:t>
                      </a:r>
                      <a:r>
                        <a:rPr kumimoji="0" lang="en-CA" sz="2000" b="0" i="0" u="none" strike="noStrike" cap="none" normalizeH="0" baseline="0" dirty="0">
                          <a:ln>
                            <a:noFill/>
                          </a:ln>
                          <a:solidFill>
                            <a:schemeClr val="tx1"/>
                          </a:solidFill>
                          <a:effectLst/>
                          <a:latin typeface="Times New Roman" pitchFamily="18" charset="0"/>
                        </a:rPr>
                        <a:t> (which changes energy levels) without changing the distribution </a:t>
                      </a:r>
                    </a:p>
                    <a:p>
                      <a:pPr marL="0" marR="0" lvl="0" indent="0" algn="l" defTabSz="914400" rtl="0" eaLnBrk="0" fontAlgn="base" latinLnBrk="0" hangingPunct="0">
                        <a:lnSpc>
                          <a:spcPct val="100000"/>
                        </a:lnSpc>
                        <a:spcBef>
                          <a:spcPct val="20000"/>
                        </a:spcBef>
                        <a:spcAft>
                          <a:spcPct val="0"/>
                        </a:spcAft>
                        <a:buClrTx/>
                        <a:buSzTx/>
                        <a:buFontTx/>
                        <a:buNone/>
                        <a:tabLst/>
                      </a:pPr>
                      <a:endParaRPr kumimoji="0" lang="en-CA" sz="2000" b="0"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CA"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955791">
                <a:tc>
                  <a:txBody>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CA" sz="2000" b="0" i="0" u="none" strike="noStrike" cap="none" normalizeH="0" baseline="0" dirty="0">
                          <a:ln>
                            <a:noFill/>
                          </a:ln>
                          <a:solidFill>
                            <a:schemeClr val="tx1"/>
                          </a:solidFill>
                          <a:effectLst/>
                          <a:latin typeface="Times New Roman" pitchFamily="18" charset="0"/>
                        </a:rPr>
                        <a:t> Change the number of molecules in the system without changing the leve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CA"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grpSp>
        <p:nvGrpSpPr>
          <p:cNvPr id="2" name="Group 1"/>
          <p:cNvGrpSpPr/>
          <p:nvPr/>
        </p:nvGrpSpPr>
        <p:grpSpPr>
          <a:xfrm>
            <a:off x="6463989" y="1160748"/>
            <a:ext cx="2176463" cy="5281613"/>
            <a:chOff x="6480212" y="1273175"/>
            <a:chExt cx="2176463" cy="5281613"/>
          </a:xfrm>
        </p:grpSpPr>
        <p:grpSp>
          <p:nvGrpSpPr>
            <p:cNvPr id="99381" name="Group 270"/>
            <p:cNvGrpSpPr>
              <a:grpSpLocks/>
            </p:cNvGrpSpPr>
            <p:nvPr/>
          </p:nvGrpSpPr>
          <p:grpSpPr bwMode="auto">
            <a:xfrm>
              <a:off x="6480212" y="1273175"/>
              <a:ext cx="2176463" cy="5281613"/>
              <a:chOff x="3742" y="757"/>
              <a:chExt cx="1371" cy="3327"/>
            </a:xfrm>
          </p:grpSpPr>
          <p:grpSp>
            <p:nvGrpSpPr>
              <p:cNvPr id="99384" name="Group 258"/>
              <p:cNvGrpSpPr>
                <a:grpSpLocks noChangeAspect="1"/>
              </p:cNvGrpSpPr>
              <p:nvPr/>
            </p:nvGrpSpPr>
            <p:grpSpPr bwMode="auto">
              <a:xfrm>
                <a:off x="3790" y="3185"/>
                <a:ext cx="1283" cy="899"/>
                <a:chOff x="3470" y="3929"/>
                <a:chExt cx="1425" cy="999"/>
              </a:xfrm>
            </p:grpSpPr>
            <p:grpSp>
              <p:nvGrpSpPr>
                <p:cNvPr id="99473" name="Group 132"/>
                <p:cNvGrpSpPr>
                  <a:grpSpLocks noChangeAspect="1"/>
                </p:cNvGrpSpPr>
                <p:nvPr/>
              </p:nvGrpSpPr>
              <p:grpSpPr bwMode="auto">
                <a:xfrm>
                  <a:off x="4332" y="3929"/>
                  <a:ext cx="563" cy="999"/>
                  <a:chOff x="5100" y="2503"/>
                  <a:chExt cx="662" cy="1175"/>
                </a:xfrm>
              </p:grpSpPr>
              <p:sp>
                <p:nvSpPr>
                  <p:cNvPr id="99496" name="Line 7"/>
                  <p:cNvSpPr>
                    <a:spLocks noChangeAspect="1" noChangeShapeType="1"/>
                  </p:cNvSpPr>
                  <p:nvPr/>
                </p:nvSpPr>
                <p:spPr bwMode="auto">
                  <a:xfrm>
                    <a:off x="5100" y="3635"/>
                    <a:ext cx="651" cy="5"/>
                  </a:xfrm>
                  <a:prstGeom prst="line">
                    <a:avLst/>
                  </a:prstGeom>
                  <a:noFill/>
                  <a:ln w="15875">
                    <a:solidFill>
                      <a:schemeClr val="tx1"/>
                    </a:solidFill>
                    <a:round/>
                    <a:headEnd/>
                    <a:tailEnd/>
                  </a:ln>
                </p:spPr>
                <p:txBody>
                  <a:bodyPr/>
                  <a:lstStyle/>
                  <a:p>
                    <a:endParaRPr lang="en-US"/>
                  </a:p>
                </p:txBody>
              </p:sp>
              <p:sp>
                <p:nvSpPr>
                  <p:cNvPr id="99497" name="Line 8"/>
                  <p:cNvSpPr>
                    <a:spLocks noChangeAspect="1" noChangeShapeType="1"/>
                  </p:cNvSpPr>
                  <p:nvPr/>
                </p:nvSpPr>
                <p:spPr bwMode="auto">
                  <a:xfrm>
                    <a:off x="5100" y="3351"/>
                    <a:ext cx="651" cy="0"/>
                  </a:xfrm>
                  <a:prstGeom prst="line">
                    <a:avLst/>
                  </a:prstGeom>
                  <a:noFill/>
                  <a:ln w="15875">
                    <a:solidFill>
                      <a:schemeClr val="tx1"/>
                    </a:solidFill>
                    <a:round/>
                    <a:headEnd/>
                    <a:tailEnd/>
                  </a:ln>
                </p:spPr>
                <p:txBody>
                  <a:bodyPr/>
                  <a:lstStyle/>
                  <a:p>
                    <a:endParaRPr lang="en-US"/>
                  </a:p>
                </p:txBody>
              </p:sp>
              <p:sp>
                <p:nvSpPr>
                  <p:cNvPr id="99498" name="Line 9"/>
                  <p:cNvSpPr>
                    <a:spLocks noChangeAspect="1" noChangeShapeType="1"/>
                  </p:cNvSpPr>
                  <p:nvPr/>
                </p:nvSpPr>
                <p:spPr bwMode="auto">
                  <a:xfrm flipV="1">
                    <a:off x="5100" y="3252"/>
                    <a:ext cx="662" cy="0"/>
                  </a:xfrm>
                  <a:prstGeom prst="line">
                    <a:avLst/>
                  </a:prstGeom>
                  <a:noFill/>
                  <a:ln w="15875">
                    <a:solidFill>
                      <a:schemeClr val="tx1"/>
                    </a:solidFill>
                    <a:round/>
                    <a:headEnd/>
                    <a:tailEnd/>
                  </a:ln>
                </p:spPr>
                <p:txBody>
                  <a:bodyPr/>
                  <a:lstStyle/>
                  <a:p>
                    <a:endParaRPr lang="en-US"/>
                  </a:p>
                </p:txBody>
              </p:sp>
              <p:sp>
                <p:nvSpPr>
                  <p:cNvPr id="99499" name="Line 10"/>
                  <p:cNvSpPr>
                    <a:spLocks noChangeAspect="1" noChangeShapeType="1"/>
                  </p:cNvSpPr>
                  <p:nvPr/>
                </p:nvSpPr>
                <p:spPr bwMode="auto">
                  <a:xfrm flipV="1">
                    <a:off x="5100" y="3134"/>
                    <a:ext cx="644" cy="0"/>
                  </a:xfrm>
                  <a:prstGeom prst="line">
                    <a:avLst/>
                  </a:prstGeom>
                  <a:noFill/>
                  <a:ln w="15875">
                    <a:solidFill>
                      <a:schemeClr val="tx1"/>
                    </a:solidFill>
                    <a:round/>
                    <a:headEnd/>
                    <a:tailEnd/>
                  </a:ln>
                </p:spPr>
                <p:txBody>
                  <a:bodyPr/>
                  <a:lstStyle/>
                  <a:p>
                    <a:endParaRPr lang="en-US"/>
                  </a:p>
                </p:txBody>
              </p:sp>
              <p:sp>
                <p:nvSpPr>
                  <p:cNvPr id="99500" name="Line 11"/>
                  <p:cNvSpPr>
                    <a:spLocks noChangeAspect="1" noChangeShapeType="1"/>
                  </p:cNvSpPr>
                  <p:nvPr/>
                </p:nvSpPr>
                <p:spPr bwMode="auto">
                  <a:xfrm flipV="1">
                    <a:off x="5103" y="2894"/>
                    <a:ext cx="637" cy="4"/>
                  </a:xfrm>
                  <a:prstGeom prst="line">
                    <a:avLst/>
                  </a:prstGeom>
                  <a:noFill/>
                  <a:ln w="15875">
                    <a:solidFill>
                      <a:schemeClr val="tx1"/>
                    </a:solidFill>
                    <a:round/>
                    <a:headEnd/>
                    <a:tailEnd/>
                  </a:ln>
                </p:spPr>
                <p:txBody>
                  <a:bodyPr/>
                  <a:lstStyle/>
                  <a:p>
                    <a:endParaRPr lang="en-US"/>
                  </a:p>
                </p:txBody>
              </p:sp>
              <p:sp>
                <p:nvSpPr>
                  <p:cNvPr id="99501" name="Line 12"/>
                  <p:cNvSpPr>
                    <a:spLocks noChangeAspect="1" noChangeShapeType="1"/>
                  </p:cNvSpPr>
                  <p:nvPr/>
                </p:nvSpPr>
                <p:spPr bwMode="auto">
                  <a:xfrm>
                    <a:off x="5103" y="2546"/>
                    <a:ext cx="657" cy="1"/>
                  </a:xfrm>
                  <a:prstGeom prst="line">
                    <a:avLst/>
                  </a:prstGeom>
                  <a:noFill/>
                  <a:ln w="15875">
                    <a:solidFill>
                      <a:schemeClr val="tx1"/>
                    </a:solidFill>
                    <a:round/>
                    <a:headEnd/>
                    <a:tailEnd/>
                  </a:ln>
                </p:spPr>
                <p:txBody>
                  <a:bodyPr/>
                  <a:lstStyle/>
                  <a:p>
                    <a:endParaRPr lang="en-US"/>
                  </a:p>
                </p:txBody>
              </p:sp>
              <p:sp>
                <p:nvSpPr>
                  <p:cNvPr id="99502" name="Oval 15"/>
                  <p:cNvSpPr>
                    <a:spLocks noChangeAspect="1" noChangeArrowheads="1"/>
                  </p:cNvSpPr>
                  <p:nvPr/>
                </p:nvSpPr>
                <p:spPr bwMode="auto">
                  <a:xfrm>
                    <a:off x="5225" y="3595"/>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3" name="Oval 16"/>
                  <p:cNvSpPr>
                    <a:spLocks noChangeAspect="1" noChangeArrowheads="1"/>
                  </p:cNvSpPr>
                  <p:nvPr/>
                </p:nvSpPr>
                <p:spPr bwMode="auto">
                  <a:xfrm>
                    <a:off x="5313" y="3599"/>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4" name="Oval 17"/>
                  <p:cNvSpPr>
                    <a:spLocks noChangeAspect="1" noChangeArrowheads="1"/>
                  </p:cNvSpPr>
                  <p:nvPr/>
                </p:nvSpPr>
                <p:spPr bwMode="auto">
                  <a:xfrm>
                    <a:off x="5400" y="3599"/>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5" name="Oval 19"/>
                  <p:cNvSpPr>
                    <a:spLocks noChangeAspect="1" noChangeArrowheads="1"/>
                  </p:cNvSpPr>
                  <p:nvPr/>
                </p:nvSpPr>
                <p:spPr bwMode="auto">
                  <a:xfrm>
                    <a:off x="5221" y="3308"/>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6" name="Oval 22"/>
                  <p:cNvSpPr>
                    <a:spLocks noChangeAspect="1" noChangeArrowheads="1"/>
                  </p:cNvSpPr>
                  <p:nvPr/>
                </p:nvSpPr>
                <p:spPr bwMode="auto">
                  <a:xfrm>
                    <a:off x="5209" y="3090"/>
                    <a:ext cx="53"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7" name="Oval 23"/>
                  <p:cNvSpPr>
                    <a:spLocks noChangeAspect="1" noChangeArrowheads="1"/>
                  </p:cNvSpPr>
                  <p:nvPr/>
                </p:nvSpPr>
                <p:spPr bwMode="auto">
                  <a:xfrm>
                    <a:off x="5296" y="3090"/>
                    <a:ext cx="54"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8" name="Oval 24"/>
                  <p:cNvSpPr>
                    <a:spLocks noChangeAspect="1" noChangeArrowheads="1"/>
                  </p:cNvSpPr>
                  <p:nvPr/>
                </p:nvSpPr>
                <p:spPr bwMode="auto">
                  <a:xfrm>
                    <a:off x="5384" y="3090"/>
                    <a:ext cx="53"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09" name="Oval 27"/>
                  <p:cNvSpPr>
                    <a:spLocks noChangeAspect="1" noChangeArrowheads="1"/>
                  </p:cNvSpPr>
                  <p:nvPr/>
                </p:nvSpPr>
                <p:spPr bwMode="auto">
                  <a:xfrm>
                    <a:off x="5209" y="2851"/>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510" name="Oval 29"/>
                  <p:cNvSpPr>
                    <a:spLocks noChangeAspect="1" noChangeArrowheads="1"/>
                  </p:cNvSpPr>
                  <p:nvPr/>
                </p:nvSpPr>
                <p:spPr bwMode="auto">
                  <a:xfrm>
                    <a:off x="5199" y="2503"/>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nvGrpSpPr>
                <p:cNvPr id="99474" name="Group 157"/>
                <p:cNvGrpSpPr>
                  <a:grpSpLocks noChangeAspect="1"/>
                </p:cNvGrpSpPr>
                <p:nvPr/>
              </p:nvGrpSpPr>
              <p:grpSpPr bwMode="auto">
                <a:xfrm>
                  <a:off x="3470" y="3929"/>
                  <a:ext cx="563" cy="999"/>
                  <a:chOff x="3268" y="1236"/>
                  <a:chExt cx="563" cy="999"/>
                </a:xfrm>
              </p:grpSpPr>
              <p:sp>
                <p:nvSpPr>
                  <p:cNvPr id="99475" name="Line 7"/>
                  <p:cNvSpPr>
                    <a:spLocks noChangeAspect="1" noChangeShapeType="1"/>
                  </p:cNvSpPr>
                  <p:nvPr/>
                </p:nvSpPr>
                <p:spPr bwMode="auto">
                  <a:xfrm>
                    <a:off x="3268" y="2198"/>
                    <a:ext cx="554" cy="5"/>
                  </a:xfrm>
                  <a:prstGeom prst="line">
                    <a:avLst/>
                  </a:prstGeom>
                  <a:noFill/>
                  <a:ln w="15875">
                    <a:solidFill>
                      <a:schemeClr val="tx1"/>
                    </a:solidFill>
                    <a:round/>
                    <a:headEnd/>
                    <a:tailEnd/>
                  </a:ln>
                </p:spPr>
                <p:txBody>
                  <a:bodyPr/>
                  <a:lstStyle/>
                  <a:p>
                    <a:endParaRPr lang="en-US"/>
                  </a:p>
                </p:txBody>
              </p:sp>
              <p:sp>
                <p:nvSpPr>
                  <p:cNvPr id="99476" name="Line 8"/>
                  <p:cNvSpPr>
                    <a:spLocks noChangeAspect="1" noChangeShapeType="1"/>
                  </p:cNvSpPr>
                  <p:nvPr/>
                </p:nvSpPr>
                <p:spPr bwMode="auto">
                  <a:xfrm>
                    <a:off x="3268" y="1957"/>
                    <a:ext cx="554" cy="0"/>
                  </a:xfrm>
                  <a:prstGeom prst="line">
                    <a:avLst/>
                  </a:prstGeom>
                  <a:noFill/>
                  <a:ln w="15875">
                    <a:solidFill>
                      <a:schemeClr val="tx1"/>
                    </a:solidFill>
                    <a:round/>
                    <a:headEnd/>
                    <a:tailEnd/>
                  </a:ln>
                </p:spPr>
                <p:txBody>
                  <a:bodyPr/>
                  <a:lstStyle/>
                  <a:p>
                    <a:endParaRPr lang="en-US"/>
                  </a:p>
                </p:txBody>
              </p:sp>
              <p:sp>
                <p:nvSpPr>
                  <p:cNvPr id="99477" name="Line 9"/>
                  <p:cNvSpPr>
                    <a:spLocks noChangeAspect="1" noChangeShapeType="1"/>
                  </p:cNvSpPr>
                  <p:nvPr/>
                </p:nvSpPr>
                <p:spPr bwMode="auto">
                  <a:xfrm flipV="1">
                    <a:off x="3268" y="1873"/>
                    <a:ext cx="563" cy="0"/>
                  </a:xfrm>
                  <a:prstGeom prst="line">
                    <a:avLst/>
                  </a:prstGeom>
                  <a:noFill/>
                  <a:ln w="15875">
                    <a:solidFill>
                      <a:schemeClr val="tx1"/>
                    </a:solidFill>
                    <a:round/>
                    <a:headEnd/>
                    <a:tailEnd/>
                  </a:ln>
                </p:spPr>
                <p:txBody>
                  <a:bodyPr/>
                  <a:lstStyle/>
                  <a:p>
                    <a:endParaRPr lang="en-US"/>
                  </a:p>
                </p:txBody>
              </p:sp>
              <p:sp>
                <p:nvSpPr>
                  <p:cNvPr id="99478" name="Line 10"/>
                  <p:cNvSpPr>
                    <a:spLocks noChangeAspect="1" noChangeShapeType="1"/>
                  </p:cNvSpPr>
                  <p:nvPr/>
                </p:nvSpPr>
                <p:spPr bwMode="auto">
                  <a:xfrm flipV="1">
                    <a:off x="3268" y="1772"/>
                    <a:ext cx="548" cy="0"/>
                  </a:xfrm>
                  <a:prstGeom prst="line">
                    <a:avLst/>
                  </a:prstGeom>
                  <a:noFill/>
                  <a:ln w="15875">
                    <a:solidFill>
                      <a:schemeClr val="tx1"/>
                    </a:solidFill>
                    <a:round/>
                    <a:headEnd/>
                    <a:tailEnd/>
                  </a:ln>
                </p:spPr>
                <p:txBody>
                  <a:bodyPr/>
                  <a:lstStyle/>
                  <a:p>
                    <a:endParaRPr lang="en-US"/>
                  </a:p>
                </p:txBody>
              </p:sp>
              <p:sp>
                <p:nvSpPr>
                  <p:cNvPr id="99479" name="Line 11"/>
                  <p:cNvSpPr>
                    <a:spLocks noChangeAspect="1" noChangeShapeType="1"/>
                  </p:cNvSpPr>
                  <p:nvPr/>
                </p:nvSpPr>
                <p:spPr bwMode="auto">
                  <a:xfrm flipV="1">
                    <a:off x="3271" y="1568"/>
                    <a:ext cx="541" cy="4"/>
                  </a:xfrm>
                  <a:prstGeom prst="line">
                    <a:avLst/>
                  </a:prstGeom>
                  <a:noFill/>
                  <a:ln w="15875">
                    <a:solidFill>
                      <a:schemeClr val="tx1"/>
                    </a:solidFill>
                    <a:round/>
                    <a:headEnd/>
                    <a:tailEnd/>
                  </a:ln>
                </p:spPr>
                <p:txBody>
                  <a:bodyPr/>
                  <a:lstStyle/>
                  <a:p>
                    <a:endParaRPr lang="en-US"/>
                  </a:p>
                </p:txBody>
              </p:sp>
              <p:sp>
                <p:nvSpPr>
                  <p:cNvPr id="99480" name="Line 12"/>
                  <p:cNvSpPr>
                    <a:spLocks noChangeAspect="1" noChangeShapeType="1"/>
                  </p:cNvSpPr>
                  <p:nvPr/>
                </p:nvSpPr>
                <p:spPr bwMode="auto">
                  <a:xfrm>
                    <a:off x="3271" y="1273"/>
                    <a:ext cx="558" cy="0"/>
                  </a:xfrm>
                  <a:prstGeom prst="line">
                    <a:avLst/>
                  </a:prstGeom>
                  <a:noFill/>
                  <a:ln w="15875">
                    <a:solidFill>
                      <a:schemeClr val="tx1"/>
                    </a:solidFill>
                    <a:round/>
                    <a:headEnd/>
                    <a:tailEnd/>
                  </a:ln>
                </p:spPr>
                <p:txBody>
                  <a:bodyPr/>
                  <a:lstStyle/>
                  <a:p>
                    <a:endParaRPr lang="en-US"/>
                  </a:p>
                </p:txBody>
              </p:sp>
              <p:sp>
                <p:nvSpPr>
                  <p:cNvPr id="99481" name="Oval 15"/>
                  <p:cNvSpPr>
                    <a:spLocks noChangeAspect="1" noChangeArrowheads="1"/>
                  </p:cNvSpPr>
                  <p:nvPr/>
                </p:nvSpPr>
                <p:spPr bwMode="auto">
                  <a:xfrm>
                    <a:off x="3375" y="2164"/>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2" name="Oval 16"/>
                  <p:cNvSpPr>
                    <a:spLocks noChangeAspect="1" noChangeArrowheads="1"/>
                  </p:cNvSpPr>
                  <p:nvPr/>
                </p:nvSpPr>
                <p:spPr bwMode="auto">
                  <a:xfrm>
                    <a:off x="3449"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3" name="Oval 17"/>
                  <p:cNvSpPr>
                    <a:spLocks noChangeAspect="1" noChangeArrowheads="1"/>
                  </p:cNvSpPr>
                  <p:nvPr/>
                </p:nvSpPr>
                <p:spPr bwMode="auto">
                  <a:xfrm>
                    <a:off x="3523"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4" name="Oval 18"/>
                  <p:cNvSpPr>
                    <a:spLocks noChangeAspect="1" noChangeArrowheads="1"/>
                  </p:cNvSpPr>
                  <p:nvPr/>
                </p:nvSpPr>
                <p:spPr bwMode="auto">
                  <a:xfrm>
                    <a:off x="3597"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5" name="Oval 19"/>
                  <p:cNvSpPr>
                    <a:spLocks noChangeAspect="1" noChangeArrowheads="1"/>
                  </p:cNvSpPr>
                  <p:nvPr/>
                </p:nvSpPr>
                <p:spPr bwMode="auto">
                  <a:xfrm>
                    <a:off x="3371" y="1920"/>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6" name="Oval 20"/>
                  <p:cNvSpPr>
                    <a:spLocks noChangeAspect="1" noChangeArrowheads="1"/>
                  </p:cNvSpPr>
                  <p:nvPr/>
                </p:nvSpPr>
                <p:spPr bwMode="auto">
                  <a:xfrm>
                    <a:off x="3445" y="1920"/>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7" name="Oval 21"/>
                  <p:cNvSpPr>
                    <a:spLocks noChangeAspect="1" noChangeArrowheads="1"/>
                  </p:cNvSpPr>
                  <p:nvPr/>
                </p:nvSpPr>
                <p:spPr bwMode="auto">
                  <a:xfrm>
                    <a:off x="3361" y="182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8" name="Oval 22"/>
                  <p:cNvSpPr>
                    <a:spLocks noChangeAspect="1" noChangeArrowheads="1"/>
                  </p:cNvSpPr>
                  <p:nvPr/>
                </p:nvSpPr>
                <p:spPr bwMode="auto">
                  <a:xfrm>
                    <a:off x="3361"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89" name="Oval 23"/>
                  <p:cNvSpPr>
                    <a:spLocks noChangeAspect="1" noChangeArrowheads="1"/>
                  </p:cNvSpPr>
                  <p:nvPr/>
                </p:nvSpPr>
                <p:spPr bwMode="auto">
                  <a:xfrm>
                    <a:off x="3435" y="1735"/>
                    <a:ext cx="46"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90" name="Oval 24"/>
                  <p:cNvSpPr>
                    <a:spLocks noChangeAspect="1" noChangeArrowheads="1"/>
                  </p:cNvSpPr>
                  <p:nvPr/>
                </p:nvSpPr>
                <p:spPr bwMode="auto">
                  <a:xfrm>
                    <a:off x="3510"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91" name="Oval 25"/>
                  <p:cNvSpPr>
                    <a:spLocks noChangeAspect="1" noChangeArrowheads="1"/>
                  </p:cNvSpPr>
                  <p:nvPr/>
                </p:nvSpPr>
                <p:spPr bwMode="auto">
                  <a:xfrm>
                    <a:off x="3584"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92" name="Oval 26"/>
                  <p:cNvSpPr>
                    <a:spLocks noChangeAspect="1" noChangeArrowheads="1"/>
                  </p:cNvSpPr>
                  <p:nvPr/>
                </p:nvSpPr>
                <p:spPr bwMode="auto">
                  <a:xfrm>
                    <a:off x="3658" y="1735"/>
                    <a:ext cx="46"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93" name="Oval 27"/>
                  <p:cNvSpPr>
                    <a:spLocks noChangeAspect="1" noChangeArrowheads="1"/>
                  </p:cNvSpPr>
                  <p:nvPr/>
                </p:nvSpPr>
                <p:spPr bwMode="auto">
                  <a:xfrm>
                    <a:off x="3361" y="1532"/>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94" name="Oval 28"/>
                  <p:cNvSpPr>
                    <a:spLocks noChangeAspect="1" noChangeArrowheads="1"/>
                  </p:cNvSpPr>
                  <p:nvPr/>
                </p:nvSpPr>
                <p:spPr bwMode="auto">
                  <a:xfrm>
                    <a:off x="3435" y="1532"/>
                    <a:ext cx="46"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95" name="Oval 29"/>
                  <p:cNvSpPr>
                    <a:spLocks noChangeAspect="1" noChangeArrowheads="1"/>
                  </p:cNvSpPr>
                  <p:nvPr/>
                </p:nvSpPr>
                <p:spPr bwMode="auto">
                  <a:xfrm>
                    <a:off x="3353" y="1236"/>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grpSp>
            <p:nvGrpSpPr>
              <p:cNvPr id="99385" name="Group 256"/>
              <p:cNvGrpSpPr>
                <a:grpSpLocks noChangeAspect="1"/>
              </p:cNvGrpSpPr>
              <p:nvPr/>
            </p:nvGrpSpPr>
            <p:grpSpPr bwMode="auto">
              <a:xfrm>
                <a:off x="3810" y="1982"/>
                <a:ext cx="1303" cy="981"/>
                <a:chOff x="3538" y="2340"/>
                <a:chExt cx="1448" cy="1090"/>
              </a:xfrm>
            </p:grpSpPr>
            <p:grpSp>
              <p:nvGrpSpPr>
                <p:cNvPr id="99431" name="Group 107"/>
                <p:cNvGrpSpPr>
                  <a:grpSpLocks noChangeAspect="1"/>
                </p:cNvGrpSpPr>
                <p:nvPr/>
              </p:nvGrpSpPr>
              <p:grpSpPr bwMode="auto">
                <a:xfrm>
                  <a:off x="4423" y="2726"/>
                  <a:ext cx="563" cy="704"/>
                  <a:chOff x="4082" y="2965"/>
                  <a:chExt cx="662" cy="828"/>
                </a:xfrm>
              </p:grpSpPr>
              <p:sp>
                <p:nvSpPr>
                  <p:cNvPr id="99454" name="Line 7"/>
                  <p:cNvSpPr>
                    <a:spLocks noChangeAspect="1" noChangeShapeType="1"/>
                  </p:cNvSpPr>
                  <p:nvPr/>
                </p:nvSpPr>
                <p:spPr bwMode="auto">
                  <a:xfrm>
                    <a:off x="4082" y="3749"/>
                    <a:ext cx="651" cy="6"/>
                  </a:xfrm>
                  <a:prstGeom prst="line">
                    <a:avLst/>
                  </a:prstGeom>
                  <a:noFill/>
                  <a:ln w="15875">
                    <a:solidFill>
                      <a:schemeClr val="tx1"/>
                    </a:solidFill>
                    <a:round/>
                    <a:headEnd/>
                    <a:tailEnd/>
                  </a:ln>
                </p:spPr>
                <p:txBody>
                  <a:bodyPr/>
                  <a:lstStyle/>
                  <a:p>
                    <a:endParaRPr lang="en-US"/>
                  </a:p>
                </p:txBody>
              </p:sp>
              <p:sp>
                <p:nvSpPr>
                  <p:cNvPr id="99455" name="Line 8"/>
                  <p:cNvSpPr>
                    <a:spLocks noChangeAspect="1" noChangeShapeType="1"/>
                  </p:cNvSpPr>
                  <p:nvPr/>
                </p:nvSpPr>
                <p:spPr bwMode="auto">
                  <a:xfrm>
                    <a:off x="4082" y="3473"/>
                    <a:ext cx="651" cy="0"/>
                  </a:xfrm>
                  <a:prstGeom prst="line">
                    <a:avLst/>
                  </a:prstGeom>
                  <a:noFill/>
                  <a:ln w="15875">
                    <a:solidFill>
                      <a:schemeClr val="tx1"/>
                    </a:solidFill>
                    <a:round/>
                    <a:headEnd/>
                    <a:tailEnd/>
                  </a:ln>
                </p:spPr>
                <p:txBody>
                  <a:bodyPr/>
                  <a:lstStyle/>
                  <a:p>
                    <a:endParaRPr lang="en-US"/>
                  </a:p>
                </p:txBody>
              </p:sp>
              <p:sp>
                <p:nvSpPr>
                  <p:cNvPr id="99456" name="Line 9"/>
                  <p:cNvSpPr>
                    <a:spLocks noChangeAspect="1" noChangeShapeType="1"/>
                  </p:cNvSpPr>
                  <p:nvPr/>
                </p:nvSpPr>
                <p:spPr bwMode="auto">
                  <a:xfrm flipV="1">
                    <a:off x="4082" y="3381"/>
                    <a:ext cx="662" cy="0"/>
                  </a:xfrm>
                  <a:prstGeom prst="line">
                    <a:avLst/>
                  </a:prstGeom>
                  <a:noFill/>
                  <a:ln w="15875">
                    <a:solidFill>
                      <a:schemeClr val="tx1"/>
                    </a:solidFill>
                    <a:round/>
                    <a:headEnd/>
                    <a:tailEnd/>
                  </a:ln>
                </p:spPr>
                <p:txBody>
                  <a:bodyPr/>
                  <a:lstStyle/>
                  <a:p>
                    <a:endParaRPr lang="en-US"/>
                  </a:p>
                </p:txBody>
              </p:sp>
              <p:sp>
                <p:nvSpPr>
                  <p:cNvPr id="99457" name="Line 11"/>
                  <p:cNvSpPr>
                    <a:spLocks noChangeAspect="1" noChangeShapeType="1"/>
                  </p:cNvSpPr>
                  <p:nvPr/>
                </p:nvSpPr>
                <p:spPr bwMode="auto">
                  <a:xfrm flipV="1">
                    <a:off x="4085" y="3250"/>
                    <a:ext cx="637" cy="3"/>
                  </a:xfrm>
                  <a:prstGeom prst="line">
                    <a:avLst/>
                  </a:prstGeom>
                  <a:noFill/>
                  <a:ln w="15875">
                    <a:solidFill>
                      <a:schemeClr val="tx1"/>
                    </a:solidFill>
                    <a:round/>
                    <a:headEnd/>
                    <a:tailEnd/>
                  </a:ln>
                </p:spPr>
                <p:txBody>
                  <a:bodyPr/>
                  <a:lstStyle/>
                  <a:p>
                    <a:endParaRPr lang="en-US"/>
                  </a:p>
                </p:txBody>
              </p:sp>
              <p:sp>
                <p:nvSpPr>
                  <p:cNvPr id="99458" name="Line 12"/>
                  <p:cNvSpPr>
                    <a:spLocks noChangeAspect="1" noChangeShapeType="1"/>
                  </p:cNvSpPr>
                  <p:nvPr/>
                </p:nvSpPr>
                <p:spPr bwMode="auto">
                  <a:xfrm>
                    <a:off x="4083" y="3009"/>
                    <a:ext cx="657" cy="0"/>
                  </a:xfrm>
                  <a:prstGeom prst="line">
                    <a:avLst/>
                  </a:prstGeom>
                  <a:noFill/>
                  <a:ln w="15875">
                    <a:solidFill>
                      <a:schemeClr val="tx1"/>
                    </a:solidFill>
                    <a:round/>
                    <a:headEnd/>
                    <a:tailEnd/>
                  </a:ln>
                </p:spPr>
                <p:txBody>
                  <a:bodyPr/>
                  <a:lstStyle/>
                  <a:p>
                    <a:endParaRPr lang="en-US"/>
                  </a:p>
                </p:txBody>
              </p:sp>
              <p:sp>
                <p:nvSpPr>
                  <p:cNvPr id="99459" name="Oval 15"/>
                  <p:cNvSpPr>
                    <a:spLocks noChangeAspect="1" noChangeArrowheads="1"/>
                  </p:cNvSpPr>
                  <p:nvPr/>
                </p:nvSpPr>
                <p:spPr bwMode="auto">
                  <a:xfrm>
                    <a:off x="4208" y="3710"/>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0" name="Oval 16"/>
                  <p:cNvSpPr>
                    <a:spLocks noChangeAspect="1" noChangeArrowheads="1"/>
                  </p:cNvSpPr>
                  <p:nvPr/>
                </p:nvSpPr>
                <p:spPr bwMode="auto">
                  <a:xfrm>
                    <a:off x="4295" y="3713"/>
                    <a:ext cx="53"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1" name="Oval 17"/>
                  <p:cNvSpPr>
                    <a:spLocks noChangeAspect="1" noChangeArrowheads="1"/>
                  </p:cNvSpPr>
                  <p:nvPr/>
                </p:nvSpPr>
                <p:spPr bwMode="auto">
                  <a:xfrm>
                    <a:off x="4493" y="3711"/>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2" name="Oval 18"/>
                  <p:cNvSpPr>
                    <a:spLocks noChangeAspect="1" noChangeArrowheads="1"/>
                  </p:cNvSpPr>
                  <p:nvPr/>
                </p:nvSpPr>
                <p:spPr bwMode="auto">
                  <a:xfrm>
                    <a:off x="4397" y="3711"/>
                    <a:ext cx="54"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3" name="Oval 19"/>
                  <p:cNvSpPr>
                    <a:spLocks noChangeAspect="1" noChangeArrowheads="1"/>
                  </p:cNvSpPr>
                  <p:nvPr/>
                </p:nvSpPr>
                <p:spPr bwMode="auto">
                  <a:xfrm>
                    <a:off x="4203" y="3430"/>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4" name="Oval 20"/>
                  <p:cNvSpPr>
                    <a:spLocks noChangeAspect="1" noChangeArrowheads="1"/>
                  </p:cNvSpPr>
                  <p:nvPr/>
                </p:nvSpPr>
                <p:spPr bwMode="auto">
                  <a:xfrm>
                    <a:off x="4290" y="3430"/>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5" name="Oval 21"/>
                  <p:cNvSpPr>
                    <a:spLocks noChangeAspect="1" noChangeArrowheads="1"/>
                  </p:cNvSpPr>
                  <p:nvPr/>
                </p:nvSpPr>
                <p:spPr bwMode="auto">
                  <a:xfrm>
                    <a:off x="4191" y="3328"/>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6" name="Oval 23"/>
                  <p:cNvSpPr>
                    <a:spLocks noChangeAspect="1" noChangeArrowheads="1"/>
                  </p:cNvSpPr>
                  <p:nvPr/>
                </p:nvSpPr>
                <p:spPr bwMode="auto">
                  <a:xfrm>
                    <a:off x="4618" y="3193"/>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7" name="Oval 24"/>
                  <p:cNvSpPr>
                    <a:spLocks noChangeAspect="1" noChangeArrowheads="1"/>
                  </p:cNvSpPr>
                  <p:nvPr/>
                </p:nvSpPr>
                <p:spPr bwMode="auto">
                  <a:xfrm>
                    <a:off x="4463" y="3207"/>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8" name="Oval 25"/>
                  <p:cNvSpPr>
                    <a:spLocks noChangeAspect="1" noChangeArrowheads="1"/>
                  </p:cNvSpPr>
                  <p:nvPr/>
                </p:nvSpPr>
                <p:spPr bwMode="auto">
                  <a:xfrm>
                    <a:off x="4273" y="2965"/>
                    <a:ext cx="53"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69" name="Oval 26"/>
                  <p:cNvSpPr>
                    <a:spLocks noChangeAspect="1" noChangeArrowheads="1"/>
                  </p:cNvSpPr>
                  <p:nvPr/>
                </p:nvSpPr>
                <p:spPr bwMode="auto">
                  <a:xfrm>
                    <a:off x="4377" y="3205"/>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70" name="Oval 27"/>
                  <p:cNvSpPr>
                    <a:spLocks noChangeAspect="1" noChangeArrowheads="1"/>
                  </p:cNvSpPr>
                  <p:nvPr/>
                </p:nvSpPr>
                <p:spPr bwMode="auto">
                  <a:xfrm>
                    <a:off x="4191" y="3207"/>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71" name="Oval 28"/>
                  <p:cNvSpPr>
                    <a:spLocks noChangeAspect="1" noChangeArrowheads="1"/>
                  </p:cNvSpPr>
                  <p:nvPr/>
                </p:nvSpPr>
                <p:spPr bwMode="auto">
                  <a:xfrm>
                    <a:off x="4279" y="3207"/>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72" name="Oval 29"/>
                  <p:cNvSpPr>
                    <a:spLocks noChangeAspect="1" noChangeArrowheads="1"/>
                  </p:cNvSpPr>
                  <p:nvPr/>
                </p:nvSpPr>
                <p:spPr bwMode="auto">
                  <a:xfrm>
                    <a:off x="4179" y="2965"/>
                    <a:ext cx="54"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nvGrpSpPr>
                <p:cNvPr id="99432" name="Group 135"/>
                <p:cNvGrpSpPr>
                  <a:grpSpLocks noChangeAspect="1"/>
                </p:cNvGrpSpPr>
                <p:nvPr/>
              </p:nvGrpSpPr>
              <p:grpSpPr bwMode="auto">
                <a:xfrm>
                  <a:off x="3538" y="2340"/>
                  <a:ext cx="563" cy="999"/>
                  <a:chOff x="3268" y="1236"/>
                  <a:chExt cx="563" cy="999"/>
                </a:xfrm>
              </p:grpSpPr>
              <p:sp>
                <p:nvSpPr>
                  <p:cNvPr id="99433" name="Line 7"/>
                  <p:cNvSpPr>
                    <a:spLocks noChangeAspect="1" noChangeShapeType="1"/>
                  </p:cNvSpPr>
                  <p:nvPr/>
                </p:nvSpPr>
                <p:spPr bwMode="auto">
                  <a:xfrm>
                    <a:off x="3268" y="2198"/>
                    <a:ext cx="554" cy="5"/>
                  </a:xfrm>
                  <a:prstGeom prst="line">
                    <a:avLst/>
                  </a:prstGeom>
                  <a:noFill/>
                  <a:ln w="15875">
                    <a:solidFill>
                      <a:schemeClr val="tx1"/>
                    </a:solidFill>
                    <a:round/>
                    <a:headEnd/>
                    <a:tailEnd/>
                  </a:ln>
                </p:spPr>
                <p:txBody>
                  <a:bodyPr/>
                  <a:lstStyle/>
                  <a:p>
                    <a:endParaRPr lang="en-US"/>
                  </a:p>
                </p:txBody>
              </p:sp>
              <p:sp>
                <p:nvSpPr>
                  <p:cNvPr id="99434" name="Line 8"/>
                  <p:cNvSpPr>
                    <a:spLocks noChangeAspect="1" noChangeShapeType="1"/>
                  </p:cNvSpPr>
                  <p:nvPr/>
                </p:nvSpPr>
                <p:spPr bwMode="auto">
                  <a:xfrm>
                    <a:off x="3268" y="1957"/>
                    <a:ext cx="554" cy="0"/>
                  </a:xfrm>
                  <a:prstGeom prst="line">
                    <a:avLst/>
                  </a:prstGeom>
                  <a:noFill/>
                  <a:ln w="15875">
                    <a:solidFill>
                      <a:schemeClr val="tx1"/>
                    </a:solidFill>
                    <a:round/>
                    <a:headEnd/>
                    <a:tailEnd/>
                  </a:ln>
                </p:spPr>
                <p:txBody>
                  <a:bodyPr/>
                  <a:lstStyle/>
                  <a:p>
                    <a:endParaRPr lang="en-US"/>
                  </a:p>
                </p:txBody>
              </p:sp>
              <p:sp>
                <p:nvSpPr>
                  <p:cNvPr id="99435" name="Line 9"/>
                  <p:cNvSpPr>
                    <a:spLocks noChangeAspect="1" noChangeShapeType="1"/>
                  </p:cNvSpPr>
                  <p:nvPr/>
                </p:nvSpPr>
                <p:spPr bwMode="auto">
                  <a:xfrm flipV="1">
                    <a:off x="3268" y="1873"/>
                    <a:ext cx="563" cy="0"/>
                  </a:xfrm>
                  <a:prstGeom prst="line">
                    <a:avLst/>
                  </a:prstGeom>
                  <a:noFill/>
                  <a:ln w="15875">
                    <a:solidFill>
                      <a:schemeClr val="tx1"/>
                    </a:solidFill>
                    <a:round/>
                    <a:headEnd/>
                    <a:tailEnd/>
                  </a:ln>
                </p:spPr>
                <p:txBody>
                  <a:bodyPr/>
                  <a:lstStyle/>
                  <a:p>
                    <a:endParaRPr lang="en-US"/>
                  </a:p>
                </p:txBody>
              </p:sp>
              <p:sp>
                <p:nvSpPr>
                  <p:cNvPr id="99436" name="Line 10"/>
                  <p:cNvSpPr>
                    <a:spLocks noChangeAspect="1" noChangeShapeType="1"/>
                  </p:cNvSpPr>
                  <p:nvPr/>
                </p:nvSpPr>
                <p:spPr bwMode="auto">
                  <a:xfrm flipV="1">
                    <a:off x="3268" y="1772"/>
                    <a:ext cx="548" cy="0"/>
                  </a:xfrm>
                  <a:prstGeom prst="line">
                    <a:avLst/>
                  </a:prstGeom>
                  <a:noFill/>
                  <a:ln w="15875">
                    <a:solidFill>
                      <a:schemeClr val="tx1"/>
                    </a:solidFill>
                    <a:round/>
                    <a:headEnd/>
                    <a:tailEnd/>
                  </a:ln>
                </p:spPr>
                <p:txBody>
                  <a:bodyPr/>
                  <a:lstStyle/>
                  <a:p>
                    <a:endParaRPr lang="en-US"/>
                  </a:p>
                </p:txBody>
              </p:sp>
              <p:sp>
                <p:nvSpPr>
                  <p:cNvPr id="99437" name="Line 11"/>
                  <p:cNvSpPr>
                    <a:spLocks noChangeAspect="1" noChangeShapeType="1"/>
                  </p:cNvSpPr>
                  <p:nvPr/>
                </p:nvSpPr>
                <p:spPr bwMode="auto">
                  <a:xfrm flipV="1">
                    <a:off x="3271" y="1568"/>
                    <a:ext cx="541" cy="4"/>
                  </a:xfrm>
                  <a:prstGeom prst="line">
                    <a:avLst/>
                  </a:prstGeom>
                  <a:noFill/>
                  <a:ln w="15875">
                    <a:solidFill>
                      <a:schemeClr val="tx1"/>
                    </a:solidFill>
                    <a:round/>
                    <a:headEnd/>
                    <a:tailEnd/>
                  </a:ln>
                </p:spPr>
                <p:txBody>
                  <a:bodyPr/>
                  <a:lstStyle/>
                  <a:p>
                    <a:endParaRPr lang="en-US"/>
                  </a:p>
                </p:txBody>
              </p:sp>
              <p:sp>
                <p:nvSpPr>
                  <p:cNvPr id="99438" name="Line 12"/>
                  <p:cNvSpPr>
                    <a:spLocks noChangeAspect="1" noChangeShapeType="1"/>
                  </p:cNvSpPr>
                  <p:nvPr/>
                </p:nvSpPr>
                <p:spPr bwMode="auto">
                  <a:xfrm>
                    <a:off x="3271" y="1273"/>
                    <a:ext cx="558" cy="0"/>
                  </a:xfrm>
                  <a:prstGeom prst="line">
                    <a:avLst/>
                  </a:prstGeom>
                  <a:noFill/>
                  <a:ln w="15875">
                    <a:solidFill>
                      <a:schemeClr val="tx1"/>
                    </a:solidFill>
                    <a:round/>
                    <a:headEnd/>
                    <a:tailEnd/>
                  </a:ln>
                </p:spPr>
                <p:txBody>
                  <a:bodyPr/>
                  <a:lstStyle/>
                  <a:p>
                    <a:endParaRPr lang="en-US"/>
                  </a:p>
                </p:txBody>
              </p:sp>
              <p:sp>
                <p:nvSpPr>
                  <p:cNvPr id="99439" name="Oval 15"/>
                  <p:cNvSpPr>
                    <a:spLocks noChangeAspect="1" noChangeArrowheads="1"/>
                  </p:cNvSpPr>
                  <p:nvPr/>
                </p:nvSpPr>
                <p:spPr bwMode="auto">
                  <a:xfrm>
                    <a:off x="3375" y="2164"/>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0" name="Oval 16"/>
                  <p:cNvSpPr>
                    <a:spLocks noChangeAspect="1" noChangeArrowheads="1"/>
                  </p:cNvSpPr>
                  <p:nvPr/>
                </p:nvSpPr>
                <p:spPr bwMode="auto">
                  <a:xfrm>
                    <a:off x="3449"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1" name="Oval 17"/>
                  <p:cNvSpPr>
                    <a:spLocks noChangeAspect="1" noChangeArrowheads="1"/>
                  </p:cNvSpPr>
                  <p:nvPr/>
                </p:nvSpPr>
                <p:spPr bwMode="auto">
                  <a:xfrm>
                    <a:off x="3523"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2" name="Oval 18"/>
                  <p:cNvSpPr>
                    <a:spLocks noChangeAspect="1" noChangeArrowheads="1"/>
                  </p:cNvSpPr>
                  <p:nvPr/>
                </p:nvSpPr>
                <p:spPr bwMode="auto">
                  <a:xfrm>
                    <a:off x="3597"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3" name="Oval 19"/>
                  <p:cNvSpPr>
                    <a:spLocks noChangeAspect="1" noChangeArrowheads="1"/>
                  </p:cNvSpPr>
                  <p:nvPr/>
                </p:nvSpPr>
                <p:spPr bwMode="auto">
                  <a:xfrm>
                    <a:off x="3371" y="1920"/>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4" name="Oval 20"/>
                  <p:cNvSpPr>
                    <a:spLocks noChangeAspect="1" noChangeArrowheads="1"/>
                  </p:cNvSpPr>
                  <p:nvPr/>
                </p:nvSpPr>
                <p:spPr bwMode="auto">
                  <a:xfrm>
                    <a:off x="3445" y="1920"/>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5" name="Oval 21"/>
                  <p:cNvSpPr>
                    <a:spLocks noChangeAspect="1" noChangeArrowheads="1"/>
                  </p:cNvSpPr>
                  <p:nvPr/>
                </p:nvSpPr>
                <p:spPr bwMode="auto">
                  <a:xfrm>
                    <a:off x="3361" y="182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6" name="Oval 22"/>
                  <p:cNvSpPr>
                    <a:spLocks noChangeAspect="1" noChangeArrowheads="1"/>
                  </p:cNvSpPr>
                  <p:nvPr/>
                </p:nvSpPr>
                <p:spPr bwMode="auto">
                  <a:xfrm>
                    <a:off x="3361"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7" name="Oval 23"/>
                  <p:cNvSpPr>
                    <a:spLocks noChangeAspect="1" noChangeArrowheads="1"/>
                  </p:cNvSpPr>
                  <p:nvPr/>
                </p:nvSpPr>
                <p:spPr bwMode="auto">
                  <a:xfrm>
                    <a:off x="3435" y="1735"/>
                    <a:ext cx="46"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8" name="Oval 24"/>
                  <p:cNvSpPr>
                    <a:spLocks noChangeAspect="1" noChangeArrowheads="1"/>
                  </p:cNvSpPr>
                  <p:nvPr/>
                </p:nvSpPr>
                <p:spPr bwMode="auto">
                  <a:xfrm>
                    <a:off x="3510"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49" name="Oval 25"/>
                  <p:cNvSpPr>
                    <a:spLocks noChangeAspect="1" noChangeArrowheads="1"/>
                  </p:cNvSpPr>
                  <p:nvPr/>
                </p:nvSpPr>
                <p:spPr bwMode="auto">
                  <a:xfrm>
                    <a:off x="3584"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50" name="Oval 26"/>
                  <p:cNvSpPr>
                    <a:spLocks noChangeAspect="1" noChangeArrowheads="1"/>
                  </p:cNvSpPr>
                  <p:nvPr/>
                </p:nvSpPr>
                <p:spPr bwMode="auto">
                  <a:xfrm>
                    <a:off x="3658" y="1735"/>
                    <a:ext cx="46"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51" name="Oval 27"/>
                  <p:cNvSpPr>
                    <a:spLocks noChangeAspect="1" noChangeArrowheads="1"/>
                  </p:cNvSpPr>
                  <p:nvPr/>
                </p:nvSpPr>
                <p:spPr bwMode="auto">
                  <a:xfrm>
                    <a:off x="3361" y="1532"/>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52" name="Oval 28"/>
                  <p:cNvSpPr>
                    <a:spLocks noChangeAspect="1" noChangeArrowheads="1"/>
                  </p:cNvSpPr>
                  <p:nvPr/>
                </p:nvSpPr>
                <p:spPr bwMode="auto">
                  <a:xfrm>
                    <a:off x="3435" y="1532"/>
                    <a:ext cx="46"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53" name="Oval 29"/>
                  <p:cNvSpPr>
                    <a:spLocks noChangeAspect="1" noChangeArrowheads="1"/>
                  </p:cNvSpPr>
                  <p:nvPr/>
                </p:nvSpPr>
                <p:spPr bwMode="auto">
                  <a:xfrm>
                    <a:off x="3353" y="1236"/>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grpSp>
            <p:nvGrpSpPr>
              <p:cNvPr id="99386" name="Group 203"/>
              <p:cNvGrpSpPr>
                <a:grpSpLocks noChangeAspect="1"/>
              </p:cNvGrpSpPr>
              <p:nvPr/>
            </p:nvGrpSpPr>
            <p:grpSpPr bwMode="auto">
              <a:xfrm>
                <a:off x="3742" y="757"/>
                <a:ext cx="1233" cy="903"/>
                <a:chOff x="3211" y="935"/>
                <a:chExt cx="1370" cy="1003"/>
              </a:xfrm>
            </p:grpSpPr>
            <p:grpSp>
              <p:nvGrpSpPr>
                <p:cNvPr id="99387" name="Group 204"/>
                <p:cNvGrpSpPr>
                  <a:grpSpLocks noChangeAspect="1"/>
                </p:cNvGrpSpPr>
                <p:nvPr/>
              </p:nvGrpSpPr>
              <p:grpSpPr bwMode="auto">
                <a:xfrm>
                  <a:off x="3211" y="935"/>
                  <a:ext cx="563" cy="999"/>
                  <a:chOff x="3268" y="1236"/>
                  <a:chExt cx="563" cy="999"/>
                </a:xfrm>
              </p:grpSpPr>
              <p:sp>
                <p:nvSpPr>
                  <p:cNvPr id="99410" name="Line 7"/>
                  <p:cNvSpPr>
                    <a:spLocks noChangeAspect="1" noChangeShapeType="1"/>
                  </p:cNvSpPr>
                  <p:nvPr/>
                </p:nvSpPr>
                <p:spPr bwMode="auto">
                  <a:xfrm>
                    <a:off x="3268" y="2198"/>
                    <a:ext cx="554" cy="5"/>
                  </a:xfrm>
                  <a:prstGeom prst="line">
                    <a:avLst/>
                  </a:prstGeom>
                  <a:noFill/>
                  <a:ln w="15875">
                    <a:solidFill>
                      <a:schemeClr val="tx1"/>
                    </a:solidFill>
                    <a:round/>
                    <a:headEnd/>
                    <a:tailEnd/>
                  </a:ln>
                </p:spPr>
                <p:txBody>
                  <a:bodyPr/>
                  <a:lstStyle/>
                  <a:p>
                    <a:endParaRPr lang="en-US"/>
                  </a:p>
                </p:txBody>
              </p:sp>
              <p:sp>
                <p:nvSpPr>
                  <p:cNvPr id="99411" name="Line 8"/>
                  <p:cNvSpPr>
                    <a:spLocks noChangeAspect="1" noChangeShapeType="1"/>
                  </p:cNvSpPr>
                  <p:nvPr/>
                </p:nvSpPr>
                <p:spPr bwMode="auto">
                  <a:xfrm>
                    <a:off x="3268" y="1957"/>
                    <a:ext cx="554" cy="0"/>
                  </a:xfrm>
                  <a:prstGeom prst="line">
                    <a:avLst/>
                  </a:prstGeom>
                  <a:noFill/>
                  <a:ln w="15875">
                    <a:solidFill>
                      <a:schemeClr val="tx1"/>
                    </a:solidFill>
                    <a:round/>
                    <a:headEnd/>
                    <a:tailEnd/>
                  </a:ln>
                </p:spPr>
                <p:txBody>
                  <a:bodyPr/>
                  <a:lstStyle/>
                  <a:p>
                    <a:endParaRPr lang="en-US"/>
                  </a:p>
                </p:txBody>
              </p:sp>
              <p:sp>
                <p:nvSpPr>
                  <p:cNvPr id="99412" name="Line 9"/>
                  <p:cNvSpPr>
                    <a:spLocks noChangeAspect="1" noChangeShapeType="1"/>
                  </p:cNvSpPr>
                  <p:nvPr/>
                </p:nvSpPr>
                <p:spPr bwMode="auto">
                  <a:xfrm flipV="1">
                    <a:off x="3268" y="1873"/>
                    <a:ext cx="563" cy="0"/>
                  </a:xfrm>
                  <a:prstGeom prst="line">
                    <a:avLst/>
                  </a:prstGeom>
                  <a:noFill/>
                  <a:ln w="15875">
                    <a:solidFill>
                      <a:schemeClr val="tx1"/>
                    </a:solidFill>
                    <a:round/>
                    <a:headEnd/>
                    <a:tailEnd/>
                  </a:ln>
                </p:spPr>
                <p:txBody>
                  <a:bodyPr/>
                  <a:lstStyle/>
                  <a:p>
                    <a:endParaRPr lang="en-US"/>
                  </a:p>
                </p:txBody>
              </p:sp>
              <p:sp>
                <p:nvSpPr>
                  <p:cNvPr id="99413" name="Line 10"/>
                  <p:cNvSpPr>
                    <a:spLocks noChangeAspect="1" noChangeShapeType="1"/>
                  </p:cNvSpPr>
                  <p:nvPr/>
                </p:nvSpPr>
                <p:spPr bwMode="auto">
                  <a:xfrm flipV="1">
                    <a:off x="3268" y="1772"/>
                    <a:ext cx="548" cy="0"/>
                  </a:xfrm>
                  <a:prstGeom prst="line">
                    <a:avLst/>
                  </a:prstGeom>
                  <a:noFill/>
                  <a:ln w="15875">
                    <a:solidFill>
                      <a:schemeClr val="tx1"/>
                    </a:solidFill>
                    <a:round/>
                    <a:headEnd/>
                    <a:tailEnd/>
                  </a:ln>
                </p:spPr>
                <p:txBody>
                  <a:bodyPr/>
                  <a:lstStyle/>
                  <a:p>
                    <a:endParaRPr lang="en-US"/>
                  </a:p>
                </p:txBody>
              </p:sp>
              <p:sp>
                <p:nvSpPr>
                  <p:cNvPr id="99414" name="Line 11"/>
                  <p:cNvSpPr>
                    <a:spLocks noChangeAspect="1" noChangeShapeType="1"/>
                  </p:cNvSpPr>
                  <p:nvPr/>
                </p:nvSpPr>
                <p:spPr bwMode="auto">
                  <a:xfrm flipV="1">
                    <a:off x="3271" y="1568"/>
                    <a:ext cx="541" cy="4"/>
                  </a:xfrm>
                  <a:prstGeom prst="line">
                    <a:avLst/>
                  </a:prstGeom>
                  <a:noFill/>
                  <a:ln w="15875">
                    <a:solidFill>
                      <a:schemeClr val="tx1"/>
                    </a:solidFill>
                    <a:round/>
                    <a:headEnd/>
                    <a:tailEnd/>
                  </a:ln>
                </p:spPr>
                <p:txBody>
                  <a:bodyPr/>
                  <a:lstStyle/>
                  <a:p>
                    <a:endParaRPr lang="en-US"/>
                  </a:p>
                </p:txBody>
              </p:sp>
              <p:sp>
                <p:nvSpPr>
                  <p:cNvPr id="99415" name="Line 12"/>
                  <p:cNvSpPr>
                    <a:spLocks noChangeAspect="1" noChangeShapeType="1"/>
                  </p:cNvSpPr>
                  <p:nvPr/>
                </p:nvSpPr>
                <p:spPr bwMode="auto">
                  <a:xfrm>
                    <a:off x="3271" y="1273"/>
                    <a:ext cx="558" cy="0"/>
                  </a:xfrm>
                  <a:prstGeom prst="line">
                    <a:avLst/>
                  </a:prstGeom>
                  <a:noFill/>
                  <a:ln w="15875">
                    <a:solidFill>
                      <a:schemeClr val="tx1"/>
                    </a:solidFill>
                    <a:round/>
                    <a:headEnd/>
                    <a:tailEnd/>
                  </a:ln>
                </p:spPr>
                <p:txBody>
                  <a:bodyPr/>
                  <a:lstStyle/>
                  <a:p>
                    <a:endParaRPr lang="en-US"/>
                  </a:p>
                </p:txBody>
              </p:sp>
              <p:sp>
                <p:nvSpPr>
                  <p:cNvPr id="99416" name="Oval 15"/>
                  <p:cNvSpPr>
                    <a:spLocks noChangeAspect="1" noChangeArrowheads="1"/>
                  </p:cNvSpPr>
                  <p:nvPr/>
                </p:nvSpPr>
                <p:spPr bwMode="auto">
                  <a:xfrm>
                    <a:off x="3375" y="2164"/>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17" name="Oval 16"/>
                  <p:cNvSpPr>
                    <a:spLocks noChangeAspect="1" noChangeArrowheads="1"/>
                  </p:cNvSpPr>
                  <p:nvPr/>
                </p:nvSpPr>
                <p:spPr bwMode="auto">
                  <a:xfrm>
                    <a:off x="3449"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18" name="Oval 17"/>
                  <p:cNvSpPr>
                    <a:spLocks noChangeAspect="1" noChangeArrowheads="1"/>
                  </p:cNvSpPr>
                  <p:nvPr/>
                </p:nvSpPr>
                <p:spPr bwMode="auto">
                  <a:xfrm>
                    <a:off x="3523"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19" name="Oval 18"/>
                  <p:cNvSpPr>
                    <a:spLocks noChangeAspect="1" noChangeArrowheads="1"/>
                  </p:cNvSpPr>
                  <p:nvPr/>
                </p:nvSpPr>
                <p:spPr bwMode="auto">
                  <a:xfrm>
                    <a:off x="3597" y="216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0" name="Oval 19"/>
                  <p:cNvSpPr>
                    <a:spLocks noChangeAspect="1" noChangeArrowheads="1"/>
                  </p:cNvSpPr>
                  <p:nvPr/>
                </p:nvSpPr>
                <p:spPr bwMode="auto">
                  <a:xfrm>
                    <a:off x="3371" y="1920"/>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1" name="Oval 20"/>
                  <p:cNvSpPr>
                    <a:spLocks noChangeAspect="1" noChangeArrowheads="1"/>
                  </p:cNvSpPr>
                  <p:nvPr/>
                </p:nvSpPr>
                <p:spPr bwMode="auto">
                  <a:xfrm>
                    <a:off x="3445" y="1920"/>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2" name="Oval 21"/>
                  <p:cNvSpPr>
                    <a:spLocks noChangeAspect="1" noChangeArrowheads="1"/>
                  </p:cNvSpPr>
                  <p:nvPr/>
                </p:nvSpPr>
                <p:spPr bwMode="auto">
                  <a:xfrm>
                    <a:off x="3361" y="1828"/>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3" name="Oval 22"/>
                  <p:cNvSpPr>
                    <a:spLocks noChangeAspect="1" noChangeArrowheads="1"/>
                  </p:cNvSpPr>
                  <p:nvPr/>
                </p:nvSpPr>
                <p:spPr bwMode="auto">
                  <a:xfrm>
                    <a:off x="3361"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4" name="Oval 23"/>
                  <p:cNvSpPr>
                    <a:spLocks noChangeAspect="1" noChangeArrowheads="1"/>
                  </p:cNvSpPr>
                  <p:nvPr/>
                </p:nvSpPr>
                <p:spPr bwMode="auto">
                  <a:xfrm>
                    <a:off x="3435" y="1735"/>
                    <a:ext cx="46"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5" name="Oval 24"/>
                  <p:cNvSpPr>
                    <a:spLocks noChangeAspect="1" noChangeArrowheads="1"/>
                  </p:cNvSpPr>
                  <p:nvPr/>
                </p:nvSpPr>
                <p:spPr bwMode="auto">
                  <a:xfrm>
                    <a:off x="3510"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6" name="Oval 25"/>
                  <p:cNvSpPr>
                    <a:spLocks noChangeAspect="1" noChangeArrowheads="1"/>
                  </p:cNvSpPr>
                  <p:nvPr/>
                </p:nvSpPr>
                <p:spPr bwMode="auto">
                  <a:xfrm>
                    <a:off x="3584" y="1735"/>
                    <a:ext cx="45"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7" name="Oval 26"/>
                  <p:cNvSpPr>
                    <a:spLocks noChangeAspect="1" noChangeArrowheads="1"/>
                  </p:cNvSpPr>
                  <p:nvPr/>
                </p:nvSpPr>
                <p:spPr bwMode="auto">
                  <a:xfrm>
                    <a:off x="3658" y="1735"/>
                    <a:ext cx="46" cy="68"/>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8" name="Oval 27"/>
                  <p:cNvSpPr>
                    <a:spLocks noChangeAspect="1" noChangeArrowheads="1"/>
                  </p:cNvSpPr>
                  <p:nvPr/>
                </p:nvSpPr>
                <p:spPr bwMode="auto">
                  <a:xfrm>
                    <a:off x="3361" y="1532"/>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29" name="Oval 28"/>
                  <p:cNvSpPr>
                    <a:spLocks noChangeAspect="1" noChangeArrowheads="1"/>
                  </p:cNvSpPr>
                  <p:nvPr/>
                </p:nvSpPr>
                <p:spPr bwMode="auto">
                  <a:xfrm>
                    <a:off x="3435" y="1532"/>
                    <a:ext cx="46"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30" name="Oval 29"/>
                  <p:cNvSpPr>
                    <a:spLocks noChangeAspect="1" noChangeArrowheads="1"/>
                  </p:cNvSpPr>
                  <p:nvPr/>
                </p:nvSpPr>
                <p:spPr bwMode="auto">
                  <a:xfrm>
                    <a:off x="3353" y="1236"/>
                    <a:ext cx="45" cy="6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nvGrpSpPr>
                <p:cNvPr id="99388" name="Group 226"/>
                <p:cNvGrpSpPr>
                  <a:grpSpLocks noChangeAspect="1"/>
                </p:cNvGrpSpPr>
                <p:nvPr/>
              </p:nvGrpSpPr>
              <p:grpSpPr bwMode="auto">
                <a:xfrm>
                  <a:off x="4018" y="938"/>
                  <a:ext cx="563" cy="1000"/>
                  <a:chOff x="4075" y="1239"/>
                  <a:chExt cx="662" cy="1176"/>
                </a:xfrm>
              </p:grpSpPr>
              <p:sp>
                <p:nvSpPr>
                  <p:cNvPr id="99389" name="Line 7"/>
                  <p:cNvSpPr>
                    <a:spLocks noChangeAspect="1" noChangeShapeType="1"/>
                  </p:cNvSpPr>
                  <p:nvPr/>
                </p:nvSpPr>
                <p:spPr bwMode="auto">
                  <a:xfrm>
                    <a:off x="4075" y="2371"/>
                    <a:ext cx="651" cy="6"/>
                  </a:xfrm>
                  <a:prstGeom prst="line">
                    <a:avLst/>
                  </a:prstGeom>
                  <a:noFill/>
                  <a:ln w="15875">
                    <a:solidFill>
                      <a:schemeClr val="tx1"/>
                    </a:solidFill>
                    <a:round/>
                    <a:headEnd/>
                    <a:tailEnd/>
                  </a:ln>
                </p:spPr>
                <p:txBody>
                  <a:bodyPr/>
                  <a:lstStyle/>
                  <a:p>
                    <a:endParaRPr lang="en-US"/>
                  </a:p>
                </p:txBody>
              </p:sp>
              <p:sp>
                <p:nvSpPr>
                  <p:cNvPr id="99390" name="Line 8"/>
                  <p:cNvSpPr>
                    <a:spLocks noChangeAspect="1" noChangeShapeType="1"/>
                  </p:cNvSpPr>
                  <p:nvPr/>
                </p:nvSpPr>
                <p:spPr bwMode="auto">
                  <a:xfrm>
                    <a:off x="4075" y="2088"/>
                    <a:ext cx="651" cy="0"/>
                  </a:xfrm>
                  <a:prstGeom prst="line">
                    <a:avLst/>
                  </a:prstGeom>
                  <a:noFill/>
                  <a:ln w="15875">
                    <a:solidFill>
                      <a:schemeClr val="tx1"/>
                    </a:solidFill>
                    <a:round/>
                    <a:headEnd/>
                    <a:tailEnd/>
                  </a:ln>
                </p:spPr>
                <p:txBody>
                  <a:bodyPr/>
                  <a:lstStyle/>
                  <a:p>
                    <a:endParaRPr lang="en-US"/>
                  </a:p>
                </p:txBody>
              </p:sp>
              <p:sp>
                <p:nvSpPr>
                  <p:cNvPr id="99391" name="Line 9"/>
                  <p:cNvSpPr>
                    <a:spLocks noChangeAspect="1" noChangeShapeType="1"/>
                  </p:cNvSpPr>
                  <p:nvPr/>
                </p:nvSpPr>
                <p:spPr bwMode="auto">
                  <a:xfrm flipV="1">
                    <a:off x="4075" y="1989"/>
                    <a:ext cx="662" cy="0"/>
                  </a:xfrm>
                  <a:prstGeom prst="line">
                    <a:avLst/>
                  </a:prstGeom>
                  <a:noFill/>
                  <a:ln w="15875">
                    <a:solidFill>
                      <a:schemeClr val="tx1"/>
                    </a:solidFill>
                    <a:round/>
                    <a:headEnd/>
                    <a:tailEnd/>
                  </a:ln>
                </p:spPr>
                <p:txBody>
                  <a:bodyPr/>
                  <a:lstStyle/>
                  <a:p>
                    <a:endParaRPr lang="en-US"/>
                  </a:p>
                </p:txBody>
              </p:sp>
              <p:sp>
                <p:nvSpPr>
                  <p:cNvPr id="99392" name="Line 10"/>
                  <p:cNvSpPr>
                    <a:spLocks noChangeAspect="1" noChangeShapeType="1"/>
                  </p:cNvSpPr>
                  <p:nvPr/>
                </p:nvSpPr>
                <p:spPr bwMode="auto">
                  <a:xfrm flipV="1">
                    <a:off x="4075" y="1870"/>
                    <a:ext cx="644" cy="0"/>
                  </a:xfrm>
                  <a:prstGeom prst="line">
                    <a:avLst/>
                  </a:prstGeom>
                  <a:noFill/>
                  <a:ln w="15875">
                    <a:solidFill>
                      <a:schemeClr val="tx1"/>
                    </a:solidFill>
                    <a:round/>
                    <a:headEnd/>
                    <a:tailEnd/>
                  </a:ln>
                </p:spPr>
                <p:txBody>
                  <a:bodyPr/>
                  <a:lstStyle/>
                  <a:p>
                    <a:endParaRPr lang="en-US"/>
                  </a:p>
                </p:txBody>
              </p:sp>
              <p:sp>
                <p:nvSpPr>
                  <p:cNvPr id="99393" name="Line 11"/>
                  <p:cNvSpPr>
                    <a:spLocks noChangeAspect="1" noChangeShapeType="1"/>
                  </p:cNvSpPr>
                  <p:nvPr/>
                </p:nvSpPr>
                <p:spPr bwMode="auto">
                  <a:xfrm flipV="1">
                    <a:off x="4078" y="1631"/>
                    <a:ext cx="637" cy="3"/>
                  </a:xfrm>
                  <a:prstGeom prst="line">
                    <a:avLst/>
                  </a:prstGeom>
                  <a:noFill/>
                  <a:ln w="15875">
                    <a:solidFill>
                      <a:schemeClr val="tx1"/>
                    </a:solidFill>
                    <a:round/>
                    <a:headEnd/>
                    <a:tailEnd/>
                  </a:ln>
                </p:spPr>
                <p:txBody>
                  <a:bodyPr/>
                  <a:lstStyle/>
                  <a:p>
                    <a:endParaRPr lang="en-US"/>
                  </a:p>
                </p:txBody>
              </p:sp>
              <p:sp>
                <p:nvSpPr>
                  <p:cNvPr id="99394" name="Line 12"/>
                  <p:cNvSpPr>
                    <a:spLocks noChangeAspect="1" noChangeShapeType="1"/>
                  </p:cNvSpPr>
                  <p:nvPr/>
                </p:nvSpPr>
                <p:spPr bwMode="auto">
                  <a:xfrm>
                    <a:off x="4078" y="1283"/>
                    <a:ext cx="657" cy="0"/>
                  </a:xfrm>
                  <a:prstGeom prst="line">
                    <a:avLst/>
                  </a:prstGeom>
                  <a:noFill/>
                  <a:ln w="15875">
                    <a:solidFill>
                      <a:schemeClr val="tx1"/>
                    </a:solidFill>
                    <a:round/>
                    <a:headEnd/>
                    <a:tailEnd/>
                  </a:ln>
                </p:spPr>
                <p:txBody>
                  <a:bodyPr/>
                  <a:lstStyle/>
                  <a:p>
                    <a:endParaRPr lang="en-US"/>
                  </a:p>
                </p:txBody>
              </p:sp>
              <p:sp>
                <p:nvSpPr>
                  <p:cNvPr id="99395" name="Oval 15"/>
                  <p:cNvSpPr>
                    <a:spLocks noChangeAspect="1" noChangeArrowheads="1"/>
                  </p:cNvSpPr>
                  <p:nvPr/>
                </p:nvSpPr>
                <p:spPr bwMode="auto">
                  <a:xfrm>
                    <a:off x="4201" y="2332"/>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396" name="Oval 16"/>
                  <p:cNvSpPr>
                    <a:spLocks noChangeAspect="1" noChangeArrowheads="1"/>
                  </p:cNvSpPr>
                  <p:nvPr/>
                </p:nvSpPr>
                <p:spPr bwMode="auto">
                  <a:xfrm>
                    <a:off x="4288" y="2335"/>
                    <a:ext cx="53"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397" name="Oval 17"/>
                  <p:cNvSpPr>
                    <a:spLocks noChangeAspect="1" noChangeArrowheads="1"/>
                  </p:cNvSpPr>
                  <p:nvPr/>
                </p:nvSpPr>
                <p:spPr bwMode="auto">
                  <a:xfrm>
                    <a:off x="4276" y="1936"/>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398" name="Oval 18"/>
                  <p:cNvSpPr>
                    <a:spLocks noChangeAspect="1" noChangeArrowheads="1"/>
                  </p:cNvSpPr>
                  <p:nvPr/>
                </p:nvSpPr>
                <p:spPr bwMode="auto">
                  <a:xfrm>
                    <a:off x="4390" y="1933"/>
                    <a:ext cx="54"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399" name="Oval 19"/>
                  <p:cNvSpPr>
                    <a:spLocks noChangeAspect="1" noChangeArrowheads="1"/>
                  </p:cNvSpPr>
                  <p:nvPr/>
                </p:nvSpPr>
                <p:spPr bwMode="auto">
                  <a:xfrm>
                    <a:off x="4196" y="2045"/>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0" name="Oval 20"/>
                  <p:cNvSpPr>
                    <a:spLocks noChangeAspect="1" noChangeArrowheads="1"/>
                  </p:cNvSpPr>
                  <p:nvPr/>
                </p:nvSpPr>
                <p:spPr bwMode="auto">
                  <a:xfrm>
                    <a:off x="4283" y="2045"/>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1" name="Oval 21"/>
                  <p:cNvSpPr>
                    <a:spLocks noChangeAspect="1" noChangeArrowheads="1"/>
                  </p:cNvSpPr>
                  <p:nvPr/>
                </p:nvSpPr>
                <p:spPr bwMode="auto">
                  <a:xfrm>
                    <a:off x="4184" y="1936"/>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2" name="Oval 22"/>
                  <p:cNvSpPr>
                    <a:spLocks noChangeAspect="1" noChangeArrowheads="1"/>
                  </p:cNvSpPr>
                  <p:nvPr/>
                </p:nvSpPr>
                <p:spPr bwMode="auto">
                  <a:xfrm>
                    <a:off x="4184" y="1827"/>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3" name="Oval 23"/>
                  <p:cNvSpPr>
                    <a:spLocks noChangeAspect="1" noChangeArrowheads="1"/>
                  </p:cNvSpPr>
                  <p:nvPr/>
                </p:nvSpPr>
                <p:spPr bwMode="auto">
                  <a:xfrm>
                    <a:off x="4272" y="1827"/>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4" name="Oval 24"/>
                  <p:cNvSpPr>
                    <a:spLocks noChangeAspect="1" noChangeArrowheads="1"/>
                  </p:cNvSpPr>
                  <p:nvPr/>
                </p:nvSpPr>
                <p:spPr bwMode="auto">
                  <a:xfrm>
                    <a:off x="4359" y="1827"/>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5" name="Oval 25"/>
                  <p:cNvSpPr>
                    <a:spLocks noChangeAspect="1" noChangeArrowheads="1"/>
                  </p:cNvSpPr>
                  <p:nvPr/>
                </p:nvSpPr>
                <p:spPr bwMode="auto">
                  <a:xfrm>
                    <a:off x="4268" y="1239"/>
                    <a:ext cx="53"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6" name="Oval 26"/>
                  <p:cNvSpPr>
                    <a:spLocks noChangeAspect="1" noChangeArrowheads="1"/>
                  </p:cNvSpPr>
                  <p:nvPr/>
                </p:nvSpPr>
                <p:spPr bwMode="auto">
                  <a:xfrm>
                    <a:off x="4370" y="1586"/>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7" name="Oval 27"/>
                  <p:cNvSpPr>
                    <a:spLocks noChangeAspect="1" noChangeArrowheads="1"/>
                  </p:cNvSpPr>
                  <p:nvPr/>
                </p:nvSpPr>
                <p:spPr bwMode="auto">
                  <a:xfrm>
                    <a:off x="4184" y="1588"/>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8" name="Oval 28"/>
                  <p:cNvSpPr>
                    <a:spLocks noChangeAspect="1" noChangeArrowheads="1"/>
                  </p:cNvSpPr>
                  <p:nvPr/>
                </p:nvSpPr>
                <p:spPr bwMode="auto">
                  <a:xfrm>
                    <a:off x="4272" y="1588"/>
                    <a:ext cx="53" cy="79"/>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sp>
                <p:nvSpPr>
                  <p:cNvPr id="99409" name="Oval 29"/>
                  <p:cNvSpPr>
                    <a:spLocks noChangeAspect="1" noChangeArrowheads="1"/>
                  </p:cNvSpPr>
                  <p:nvPr/>
                </p:nvSpPr>
                <p:spPr bwMode="auto">
                  <a:xfrm>
                    <a:off x="4174" y="1239"/>
                    <a:ext cx="54" cy="80"/>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p:grpSp>
        </p:grpSp>
        <p:sp>
          <p:nvSpPr>
            <p:cNvPr id="99382" name="Line 12"/>
            <p:cNvSpPr>
              <a:spLocks noChangeAspect="1" noChangeShapeType="1"/>
            </p:cNvSpPr>
            <p:nvPr/>
          </p:nvSpPr>
          <p:spPr bwMode="auto">
            <a:xfrm>
              <a:off x="7845425" y="3576638"/>
              <a:ext cx="796925" cy="0"/>
            </a:xfrm>
            <a:prstGeom prst="line">
              <a:avLst/>
            </a:prstGeom>
            <a:noFill/>
            <a:ln w="15875">
              <a:solidFill>
                <a:schemeClr val="tx1"/>
              </a:solidFill>
              <a:round/>
              <a:headEnd/>
              <a:tailEnd/>
            </a:ln>
          </p:spPr>
          <p:txBody>
            <a:bodyPr/>
            <a:lstStyle/>
            <a:p>
              <a:endParaRPr lang="en-US"/>
            </a:p>
          </p:txBody>
        </p:sp>
        <p:sp>
          <p:nvSpPr>
            <p:cNvPr id="99383" name="Oval 29"/>
            <p:cNvSpPr>
              <a:spLocks noChangeAspect="1" noChangeArrowheads="1"/>
            </p:cNvSpPr>
            <p:nvPr/>
          </p:nvSpPr>
          <p:spPr bwMode="auto">
            <a:xfrm>
              <a:off x="7962900" y="3522663"/>
              <a:ext cx="63500" cy="96837"/>
            </a:xfrm>
            <a:prstGeom prst="ellipse">
              <a:avLst/>
            </a:prstGeom>
            <a:solidFill>
              <a:srgbClr val="FF0000"/>
            </a:solidFill>
            <a:ln w="9525">
              <a:solidFill>
                <a:schemeClr val="tx1"/>
              </a:solidFill>
              <a:round/>
              <a:headEnd/>
              <a:tailEnd/>
            </a:ln>
          </p:spPr>
          <p:txBody>
            <a:bodyPr wrap="none" anchor="ctr"/>
            <a:lstStyle/>
            <a:p>
              <a:endParaRPr lang="en-CA">
                <a:latin typeface="Times New Roman" pitchFamily="18" charset="0"/>
              </a:endParaRPr>
            </a:p>
          </p:txBody>
        </p:sp>
      </p:grpSp>
      <mc:AlternateContent xmlns:mc="http://schemas.openxmlformats.org/markup-compatibility/2006" xmlns:a14="http://schemas.microsoft.com/office/drawing/2010/main">
        <mc:Choice Requires="a14">
          <p:sp>
            <p:nvSpPr>
              <p:cNvPr id="4" name="TextBox 3"/>
              <p:cNvSpPr txBox="1"/>
              <p:nvPr/>
            </p:nvSpPr>
            <p:spPr>
              <a:xfrm>
                <a:off x="2591780" y="1880828"/>
                <a:ext cx="3217419" cy="8710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CA" i="1" smtClean="0">
                              <a:latin typeface="Cambria Math"/>
                            </a:rPr>
                          </m:ctrlPr>
                        </m:fPr>
                        <m:num>
                          <m:sSup>
                            <m:sSupPr>
                              <m:ctrlPr>
                                <a:rPr lang="en-CA" i="1" smtClean="0">
                                  <a:latin typeface="Cambria Math"/>
                                </a:rPr>
                              </m:ctrlPr>
                            </m:sSupPr>
                            <m:e>
                              <m:r>
                                <a:rPr lang="en-CA" b="0" i="1" smtClean="0">
                                  <a:latin typeface="Cambria Math"/>
                                </a:rPr>
                                <m:t>h</m:t>
                              </m:r>
                            </m:e>
                            <m:sup>
                              <m:r>
                                <a:rPr lang="en-CA" b="0" i="1" smtClean="0">
                                  <a:latin typeface="Cambria Math"/>
                                </a:rPr>
                                <m:t>2</m:t>
                              </m:r>
                            </m:sup>
                          </m:sSup>
                        </m:num>
                        <m:den>
                          <m:r>
                            <a:rPr lang="en-CA" b="0" i="1" smtClean="0">
                              <a:latin typeface="Cambria Math"/>
                            </a:rPr>
                            <m:t>8</m:t>
                          </m:r>
                          <m:r>
                            <a:rPr lang="en-CA" b="0" i="1" smtClean="0">
                              <a:latin typeface="Cambria Math"/>
                            </a:rPr>
                            <m:t>𝑚</m:t>
                          </m:r>
                          <m:sSup>
                            <m:sSupPr>
                              <m:ctrlPr>
                                <a:rPr lang="en-CA" b="0" i="1" smtClean="0">
                                  <a:latin typeface="Cambria Math"/>
                                </a:rPr>
                              </m:ctrlPr>
                            </m:sSupPr>
                            <m:e>
                              <m:r>
                                <a:rPr lang="en-CA" b="0" i="1" smtClean="0">
                                  <a:latin typeface="Cambria Math"/>
                                </a:rPr>
                                <m:t>𝑉</m:t>
                              </m:r>
                            </m:e>
                            <m:sup>
                              <m:r>
                                <a:rPr lang="en-CA" b="0" i="1" smtClean="0">
                                  <a:latin typeface="Cambria Math"/>
                                </a:rPr>
                                <m:t>2/3</m:t>
                              </m:r>
                            </m:sup>
                          </m:sSup>
                        </m:den>
                      </m:f>
                      <m:nary>
                        <m:naryPr>
                          <m:chr m:val="∑"/>
                          <m:ctrlPr>
                            <a:rPr lang="en-CA" i="1">
                              <a:latin typeface="Cambria Math"/>
                            </a:rPr>
                          </m:ctrlPr>
                        </m:naryPr>
                        <m:sub>
                          <m:r>
                            <a:rPr lang="en-CA" b="0" i="1" smtClean="0">
                              <a:latin typeface="Cambria Math"/>
                              <a:ea typeface="Cambria Math"/>
                            </a:rPr>
                            <m:t>𝜈</m:t>
                          </m:r>
                          <m:r>
                            <a:rPr lang="en-CA" b="0" i="1" smtClean="0">
                              <a:latin typeface="Cambria Math"/>
                            </a:rPr>
                            <m:t>=1</m:t>
                          </m:r>
                        </m:sub>
                        <m:sup>
                          <m:r>
                            <a:rPr lang="en-CA" b="0" i="1" smtClean="0">
                              <a:latin typeface="Cambria Math"/>
                            </a:rPr>
                            <m:t>𝑁</m:t>
                          </m:r>
                        </m:sup>
                        <m:e>
                          <m:d>
                            <m:dPr>
                              <m:ctrlPr>
                                <a:rPr lang="en-CA" i="1" smtClean="0">
                                  <a:latin typeface="Cambria Math"/>
                                </a:rPr>
                              </m:ctrlPr>
                            </m:dPr>
                            <m:e>
                              <m:sSubSup>
                                <m:sSubSupPr>
                                  <m:ctrlPr>
                                    <a:rPr lang="en-CA" i="1" smtClean="0">
                                      <a:solidFill>
                                        <a:srgbClr val="FF0000"/>
                                      </a:solidFill>
                                      <a:latin typeface="Cambria Math"/>
                                    </a:rPr>
                                  </m:ctrlPr>
                                </m:sSubSupPr>
                                <m:e>
                                  <m:r>
                                    <a:rPr lang="en-CA" b="0" i="1" smtClean="0">
                                      <a:solidFill>
                                        <a:srgbClr val="FF0000"/>
                                      </a:solidFill>
                                      <a:latin typeface="Cambria Math"/>
                                    </a:rPr>
                                    <m:t>𝑛</m:t>
                                  </m:r>
                                </m:e>
                                <m:sub>
                                  <m:r>
                                    <a:rPr lang="en-CA" b="0" i="1" smtClean="0">
                                      <a:solidFill>
                                        <a:srgbClr val="FF0000"/>
                                      </a:solidFill>
                                      <a:latin typeface="Cambria Math"/>
                                    </a:rPr>
                                    <m:t>𝑥</m:t>
                                  </m:r>
                                  <m:r>
                                    <a:rPr lang="en-CA" b="0" i="1" smtClean="0">
                                      <a:solidFill>
                                        <a:srgbClr val="FF0000"/>
                                      </a:solidFill>
                                      <a:latin typeface="Cambria Math"/>
                                      <a:ea typeface="Cambria Math"/>
                                    </a:rPr>
                                    <m:t>𝜈</m:t>
                                  </m:r>
                                </m:sub>
                                <m:sup>
                                  <m:r>
                                    <a:rPr lang="en-CA" i="1">
                                      <a:solidFill>
                                        <a:srgbClr val="FF0000"/>
                                      </a:solidFill>
                                      <a:latin typeface="Cambria Math"/>
                                    </a:rPr>
                                    <m:t>2</m:t>
                                  </m:r>
                                </m:sup>
                              </m:sSubSup>
                              <m:r>
                                <a:rPr lang="en-CA" b="0" i="1" smtClean="0">
                                  <a:solidFill>
                                    <a:srgbClr val="FF0000"/>
                                  </a:solidFill>
                                  <a:latin typeface="Cambria Math"/>
                                </a:rPr>
                                <m:t>+</m:t>
                              </m:r>
                              <m:sSubSup>
                                <m:sSubSupPr>
                                  <m:ctrlPr>
                                    <a:rPr lang="en-CA" i="1">
                                      <a:solidFill>
                                        <a:srgbClr val="FF0000"/>
                                      </a:solidFill>
                                      <a:latin typeface="Cambria Math"/>
                                    </a:rPr>
                                  </m:ctrlPr>
                                </m:sSubSupPr>
                                <m:e>
                                  <m:r>
                                    <a:rPr lang="en-CA" b="0" i="1" smtClean="0">
                                      <a:solidFill>
                                        <a:srgbClr val="FF0000"/>
                                      </a:solidFill>
                                      <a:latin typeface="Cambria Math"/>
                                    </a:rPr>
                                    <m:t>𝑛</m:t>
                                  </m:r>
                                </m:e>
                                <m:sub>
                                  <m:r>
                                    <a:rPr lang="en-CA" b="0" i="1" smtClean="0">
                                      <a:solidFill>
                                        <a:srgbClr val="FF0000"/>
                                      </a:solidFill>
                                      <a:latin typeface="Cambria Math"/>
                                    </a:rPr>
                                    <m:t>𝑦</m:t>
                                  </m:r>
                                  <m:r>
                                    <a:rPr lang="en-CA" i="1">
                                      <a:solidFill>
                                        <a:srgbClr val="FF0000"/>
                                      </a:solidFill>
                                      <a:latin typeface="Cambria Math"/>
                                      <a:ea typeface="Cambria Math"/>
                                    </a:rPr>
                                    <m:t>𝜈</m:t>
                                  </m:r>
                                </m:sub>
                                <m:sup>
                                  <m:r>
                                    <a:rPr lang="en-CA" i="1">
                                      <a:solidFill>
                                        <a:srgbClr val="FF0000"/>
                                      </a:solidFill>
                                      <a:latin typeface="Cambria Math"/>
                                    </a:rPr>
                                    <m:t>2</m:t>
                                  </m:r>
                                </m:sup>
                              </m:sSubSup>
                              <m:r>
                                <a:rPr lang="en-CA" b="0" i="1" smtClean="0">
                                  <a:solidFill>
                                    <a:srgbClr val="FF0000"/>
                                  </a:solidFill>
                                  <a:latin typeface="Cambria Math"/>
                                </a:rPr>
                                <m:t>+</m:t>
                              </m:r>
                              <m:sSubSup>
                                <m:sSubSupPr>
                                  <m:ctrlPr>
                                    <a:rPr lang="en-CA" i="1">
                                      <a:solidFill>
                                        <a:srgbClr val="FF0000"/>
                                      </a:solidFill>
                                      <a:latin typeface="Cambria Math"/>
                                    </a:rPr>
                                  </m:ctrlPr>
                                </m:sSubSupPr>
                                <m:e>
                                  <m:r>
                                    <a:rPr lang="en-CA" b="0" i="1" smtClean="0">
                                      <a:solidFill>
                                        <a:srgbClr val="FF0000"/>
                                      </a:solidFill>
                                      <a:latin typeface="Cambria Math"/>
                                    </a:rPr>
                                    <m:t>𝑛</m:t>
                                  </m:r>
                                </m:e>
                                <m:sub>
                                  <m:r>
                                    <a:rPr lang="en-CA" b="0" i="1" smtClean="0">
                                      <a:solidFill>
                                        <a:srgbClr val="FF0000"/>
                                      </a:solidFill>
                                      <a:latin typeface="Cambria Math"/>
                                    </a:rPr>
                                    <m:t>𝑧</m:t>
                                  </m:r>
                                  <m:r>
                                    <a:rPr lang="en-CA" i="1">
                                      <a:solidFill>
                                        <a:srgbClr val="FF0000"/>
                                      </a:solidFill>
                                      <a:latin typeface="Cambria Math"/>
                                      <a:ea typeface="Cambria Math"/>
                                    </a:rPr>
                                    <m:t>𝜈</m:t>
                                  </m:r>
                                </m:sub>
                                <m:sup>
                                  <m:r>
                                    <a:rPr lang="en-CA" i="1">
                                      <a:solidFill>
                                        <a:srgbClr val="FF0000"/>
                                      </a:solidFill>
                                      <a:latin typeface="Cambria Math"/>
                                    </a:rPr>
                                    <m:t>2</m:t>
                                  </m:r>
                                </m:sup>
                              </m:sSubSup>
                            </m:e>
                          </m:d>
                          <m:r>
                            <a:rPr lang="en-CA" b="0" i="1" smtClean="0">
                              <a:latin typeface="Cambria Math"/>
                            </a:rPr>
                            <m:t> </m:t>
                          </m:r>
                        </m:e>
                      </m:nary>
                    </m:oMath>
                  </m:oMathPara>
                </a14:m>
                <a:endParaRPr lang="en-CA" dirty="0"/>
              </a:p>
            </p:txBody>
          </p:sp>
        </mc:Choice>
        <mc:Fallback xmlns="">
          <p:sp>
            <p:nvSpPr>
              <p:cNvPr id="4" name="TextBox 3"/>
              <p:cNvSpPr txBox="1">
                <a:spLocks noRot="1" noChangeAspect="1" noMove="1" noResize="1" noEditPoints="1" noAdjustHandles="1" noChangeArrowheads="1" noChangeShapeType="1" noTextEdit="1"/>
              </p:cNvSpPr>
              <p:nvPr/>
            </p:nvSpPr>
            <p:spPr>
              <a:xfrm>
                <a:off x="2591780" y="1880828"/>
                <a:ext cx="3217419" cy="871072"/>
              </a:xfrm>
              <a:prstGeom prst="rect">
                <a:avLst/>
              </a:prstGeom>
              <a:blipFill rotWithShape="1">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9" name="TextBox 138"/>
              <p:cNvSpPr txBox="1"/>
              <p:nvPr/>
            </p:nvSpPr>
            <p:spPr>
              <a:xfrm>
                <a:off x="2627959" y="3889884"/>
                <a:ext cx="3334952" cy="8710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CA" i="1" smtClean="0">
                              <a:latin typeface="Cambria Math"/>
                            </a:rPr>
                          </m:ctrlPr>
                        </m:fPr>
                        <m:num>
                          <m:sSup>
                            <m:sSupPr>
                              <m:ctrlPr>
                                <a:rPr lang="en-CA" i="1" smtClean="0">
                                  <a:latin typeface="Cambria Math"/>
                                </a:rPr>
                              </m:ctrlPr>
                            </m:sSupPr>
                            <m:e>
                              <m:r>
                                <a:rPr lang="en-CA" b="0" i="1" smtClean="0">
                                  <a:latin typeface="Cambria Math"/>
                                </a:rPr>
                                <m:t>h</m:t>
                              </m:r>
                            </m:e>
                            <m:sup>
                              <m:r>
                                <a:rPr lang="en-CA" b="0" i="1" smtClean="0">
                                  <a:latin typeface="Cambria Math"/>
                                </a:rPr>
                                <m:t>2</m:t>
                              </m:r>
                            </m:sup>
                          </m:sSup>
                        </m:num>
                        <m:den>
                          <m:r>
                            <a:rPr lang="en-CA" b="0" i="1" smtClean="0">
                              <a:latin typeface="Cambria Math"/>
                            </a:rPr>
                            <m:t>8</m:t>
                          </m:r>
                          <m:r>
                            <a:rPr lang="en-CA" b="0" i="1" smtClean="0">
                              <a:latin typeface="Cambria Math"/>
                            </a:rPr>
                            <m:t>𝑚</m:t>
                          </m:r>
                          <m:sSup>
                            <m:sSupPr>
                              <m:ctrlPr>
                                <a:rPr lang="en-CA" b="0" i="1" smtClean="0">
                                  <a:latin typeface="Cambria Math"/>
                                </a:rPr>
                              </m:ctrlPr>
                            </m:sSupPr>
                            <m:e>
                              <m:r>
                                <a:rPr lang="en-CA" b="0" i="1" smtClean="0">
                                  <a:solidFill>
                                    <a:srgbClr val="FF0000"/>
                                  </a:solidFill>
                                  <a:latin typeface="Cambria Math"/>
                                </a:rPr>
                                <m:t>𝑉</m:t>
                              </m:r>
                            </m:e>
                            <m:sup>
                              <m:r>
                                <a:rPr lang="en-CA" b="0" i="1" smtClean="0">
                                  <a:latin typeface="Cambria Math"/>
                                </a:rPr>
                                <m:t>2/3</m:t>
                              </m:r>
                            </m:sup>
                          </m:sSup>
                        </m:den>
                      </m:f>
                      <m:nary>
                        <m:naryPr>
                          <m:chr m:val="∑"/>
                          <m:ctrlPr>
                            <a:rPr lang="en-CA" i="1" smtClean="0">
                              <a:solidFill>
                                <a:schemeClr val="tx1"/>
                              </a:solidFill>
                              <a:latin typeface="Cambria Math"/>
                            </a:rPr>
                          </m:ctrlPr>
                        </m:naryPr>
                        <m:sub>
                          <m:r>
                            <a:rPr lang="en-CA" i="1" smtClean="0">
                              <a:solidFill>
                                <a:schemeClr val="tx1"/>
                              </a:solidFill>
                              <a:latin typeface="Cambria Math"/>
                              <a:ea typeface="Cambria Math"/>
                            </a:rPr>
                            <m:t>𝜈</m:t>
                          </m:r>
                          <m:r>
                            <a:rPr lang="en-CA" b="0" i="1" smtClean="0">
                              <a:solidFill>
                                <a:schemeClr val="tx1"/>
                              </a:solidFill>
                              <a:latin typeface="Cambria Math"/>
                            </a:rPr>
                            <m:t>=1</m:t>
                          </m:r>
                        </m:sub>
                        <m:sup>
                          <m:r>
                            <a:rPr lang="en-CA" b="0" i="1" smtClean="0">
                              <a:solidFill>
                                <a:schemeClr val="tx1"/>
                              </a:solidFill>
                              <a:latin typeface="Cambria Math"/>
                            </a:rPr>
                            <m:t>𝑁</m:t>
                          </m:r>
                        </m:sup>
                        <m:e>
                          <m:d>
                            <m:dPr>
                              <m:ctrlPr>
                                <a:rPr lang="en-CA" i="1" smtClean="0">
                                  <a:solidFill>
                                    <a:schemeClr val="tx1"/>
                                  </a:solidFill>
                                  <a:latin typeface="Cambria Math"/>
                                </a:rPr>
                              </m:ctrlPr>
                            </m:dPr>
                            <m:e>
                              <m:sSubSup>
                                <m:sSubSupPr>
                                  <m:ctrlPr>
                                    <a:rPr lang="en-CA" i="1" smtClean="0">
                                      <a:solidFill>
                                        <a:schemeClr val="tx1"/>
                                      </a:solidFill>
                                      <a:latin typeface="Cambria Math"/>
                                    </a:rPr>
                                  </m:ctrlPr>
                                </m:sSubSupPr>
                                <m:e>
                                  <m:r>
                                    <a:rPr lang="en-CA" b="0" i="1" smtClean="0">
                                      <a:solidFill>
                                        <a:schemeClr val="tx1"/>
                                      </a:solidFill>
                                      <a:latin typeface="Cambria Math"/>
                                    </a:rPr>
                                    <m:t>𝑛</m:t>
                                  </m:r>
                                </m:e>
                                <m:sub>
                                  <m:r>
                                    <a:rPr lang="en-CA" b="0" i="1" smtClean="0">
                                      <a:solidFill>
                                        <a:schemeClr val="tx1"/>
                                      </a:solidFill>
                                      <a:latin typeface="Cambria Math"/>
                                    </a:rPr>
                                    <m:t>𝑥</m:t>
                                  </m:r>
                                  <m:r>
                                    <a:rPr lang="en-CA" i="1">
                                      <a:latin typeface="Cambria Math"/>
                                      <a:ea typeface="Cambria Math"/>
                                    </a:rPr>
                                    <m:t>𝜈</m:t>
                                  </m:r>
                                </m:sub>
                                <m:sup>
                                  <m:r>
                                    <a:rPr lang="en-CA" i="1">
                                      <a:solidFill>
                                        <a:schemeClr val="tx1"/>
                                      </a:solidFill>
                                      <a:latin typeface="Cambria Math"/>
                                    </a:rPr>
                                    <m:t>2</m:t>
                                  </m:r>
                                </m:sup>
                              </m:sSubSup>
                              <m:r>
                                <a:rPr lang="en-CA" b="0" i="1" smtClean="0">
                                  <a:solidFill>
                                    <a:schemeClr val="tx1"/>
                                  </a:solidFill>
                                  <a:latin typeface="Cambria Math"/>
                                </a:rPr>
                                <m:t>+</m:t>
                              </m:r>
                              <m:sSubSup>
                                <m:sSubSupPr>
                                  <m:ctrlPr>
                                    <a:rPr lang="en-CA" i="1">
                                      <a:solidFill>
                                        <a:schemeClr val="tx1"/>
                                      </a:solidFill>
                                      <a:latin typeface="Cambria Math"/>
                                    </a:rPr>
                                  </m:ctrlPr>
                                </m:sSubSupPr>
                                <m:e>
                                  <m:r>
                                    <a:rPr lang="en-CA" b="0" i="1" smtClean="0">
                                      <a:solidFill>
                                        <a:schemeClr val="tx1"/>
                                      </a:solidFill>
                                      <a:latin typeface="Cambria Math"/>
                                    </a:rPr>
                                    <m:t>𝑛</m:t>
                                  </m:r>
                                </m:e>
                                <m:sub>
                                  <m:r>
                                    <a:rPr lang="en-CA" b="0" i="1" smtClean="0">
                                      <a:solidFill>
                                        <a:schemeClr val="tx1"/>
                                      </a:solidFill>
                                      <a:latin typeface="Cambria Math"/>
                                    </a:rPr>
                                    <m:t>𝑦</m:t>
                                  </m:r>
                                  <m:r>
                                    <a:rPr lang="en-CA" i="1">
                                      <a:latin typeface="Cambria Math"/>
                                      <a:ea typeface="Cambria Math"/>
                                    </a:rPr>
                                    <m:t>𝜈</m:t>
                                  </m:r>
                                </m:sub>
                                <m:sup>
                                  <m:r>
                                    <a:rPr lang="en-CA" i="1">
                                      <a:solidFill>
                                        <a:schemeClr val="tx1"/>
                                      </a:solidFill>
                                      <a:latin typeface="Cambria Math"/>
                                    </a:rPr>
                                    <m:t>2</m:t>
                                  </m:r>
                                </m:sup>
                              </m:sSubSup>
                              <m:r>
                                <a:rPr lang="en-CA" b="0" i="1" smtClean="0">
                                  <a:solidFill>
                                    <a:schemeClr val="tx1"/>
                                  </a:solidFill>
                                  <a:latin typeface="Cambria Math"/>
                                </a:rPr>
                                <m:t>+</m:t>
                              </m:r>
                              <m:sSubSup>
                                <m:sSubSupPr>
                                  <m:ctrlPr>
                                    <a:rPr lang="en-CA" i="1">
                                      <a:solidFill>
                                        <a:schemeClr val="tx1"/>
                                      </a:solidFill>
                                      <a:latin typeface="Cambria Math"/>
                                    </a:rPr>
                                  </m:ctrlPr>
                                </m:sSubSupPr>
                                <m:e>
                                  <m:r>
                                    <a:rPr lang="en-CA" b="0" i="1" smtClean="0">
                                      <a:solidFill>
                                        <a:schemeClr val="tx1"/>
                                      </a:solidFill>
                                      <a:latin typeface="Cambria Math"/>
                                    </a:rPr>
                                    <m:t>𝑛</m:t>
                                  </m:r>
                                </m:e>
                                <m:sub>
                                  <m:r>
                                    <a:rPr lang="en-CA" b="0" i="1" smtClean="0">
                                      <a:solidFill>
                                        <a:schemeClr val="tx1"/>
                                      </a:solidFill>
                                      <a:latin typeface="Cambria Math"/>
                                    </a:rPr>
                                    <m:t>𝑧</m:t>
                                  </m:r>
                                  <m:r>
                                    <a:rPr lang="en-CA" i="1">
                                      <a:latin typeface="Cambria Math"/>
                                      <a:ea typeface="Cambria Math"/>
                                    </a:rPr>
                                    <m:t>𝜈</m:t>
                                  </m:r>
                                </m:sub>
                                <m:sup>
                                  <m:r>
                                    <a:rPr lang="en-CA" i="1">
                                      <a:solidFill>
                                        <a:schemeClr val="tx1"/>
                                      </a:solidFill>
                                      <a:latin typeface="Cambria Math"/>
                                    </a:rPr>
                                    <m:t>2</m:t>
                                  </m:r>
                                </m:sup>
                              </m:sSubSup>
                            </m:e>
                          </m:d>
                          <m:r>
                            <a:rPr lang="en-CA" b="0" i="1" smtClean="0">
                              <a:solidFill>
                                <a:schemeClr val="tx1"/>
                              </a:solidFill>
                              <a:latin typeface="Cambria Math"/>
                            </a:rPr>
                            <m:t> </m:t>
                          </m:r>
                        </m:e>
                      </m:nary>
                    </m:oMath>
                  </m:oMathPara>
                </a14:m>
                <a:endParaRPr lang="en-CA" dirty="0"/>
              </a:p>
            </p:txBody>
          </p:sp>
        </mc:Choice>
        <mc:Fallback xmlns="">
          <p:sp>
            <p:nvSpPr>
              <p:cNvPr id="139" name="TextBox 138"/>
              <p:cNvSpPr txBox="1">
                <a:spLocks noRot="1" noChangeAspect="1" noMove="1" noResize="1" noEditPoints="1" noAdjustHandles="1" noChangeArrowheads="1" noChangeShapeType="1" noTextEdit="1"/>
              </p:cNvSpPr>
              <p:nvPr/>
            </p:nvSpPr>
            <p:spPr>
              <a:xfrm>
                <a:off x="2627959" y="3889884"/>
                <a:ext cx="3334952" cy="871072"/>
              </a:xfrm>
              <a:prstGeom prst="rect">
                <a:avLst/>
              </a:prstGeom>
              <a:blipFill rotWithShape="1">
                <a:blip r:embed="rId9"/>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0" name="TextBox 139"/>
              <p:cNvSpPr txBox="1"/>
              <p:nvPr/>
            </p:nvSpPr>
            <p:spPr>
              <a:xfrm>
                <a:off x="2591780" y="5841268"/>
                <a:ext cx="3217419" cy="8710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CA" i="1" smtClean="0">
                              <a:latin typeface="Cambria Math"/>
                            </a:rPr>
                          </m:ctrlPr>
                        </m:fPr>
                        <m:num>
                          <m:sSup>
                            <m:sSupPr>
                              <m:ctrlPr>
                                <a:rPr lang="en-CA" i="1" smtClean="0">
                                  <a:latin typeface="Cambria Math"/>
                                </a:rPr>
                              </m:ctrlPr>
                            </m:sSupPr>
                            <m:e>
                              <m:r>
                                <a:rPr lang="en-CA" b="0" i="1" smtClean="0">
                                  <a:latin typeface="Cambria Math"/>
                                </a:rPr>
                                <m:t>h</m:t>
                              </m:r>
                            </m:e>
                            <m:sup>
                              <m:r>
                                <a:rPr lang="en-CA" b="0" i="1" smtClean="0">
                                  <a:latin typeface="Cambria Math"/>
                                </a:rPr>
                                <m:t>2</m:t>
                              </m:r>
                            </m:sup>
                          </m:sSup>
                        </m:num>
                        <m:den>
                          <m:r>
                            <a:rPr lang="en-CA" b="0" i="1" smtClean="0">
                              <a:latin typeface="Cambria Math"/>
                            </a:rPr>
                            <m:t>8</m:t>
                          </m:r>
                          <m:r>
                            <a:rPr lang="en-CA" b="0" i="1" smtClean="0">
                              <a:latin typeface="Cambria Math"/>
                            </a:rPr>
                            <m:t>𝑚</m:t>
                          </m:r>
                          <m:sSup>
                            <m:sSupPr>
                              <m:ctrlPr>
                                <a:rPr lang="en-CA" b="0" i="1" smtClean="0">
                                  <a:latin typeface="Cambria Math"/>
                                </a:rPr>
                              </m:ctrlPr>
                            </m:sSupPr>
                            <m:e>
                              <m:r>
                                <a:rPr lang="en-CA" b="0" i="1" smtClean="0">
                                  <a:solidFill>
                                    <a:schemeClr val="tx1"/>
                                  </a:solidFill>
                                  <a:latin typeface="Cambria Math"/>
                                </a:rPr>
                                <m:t>𝑉</m:t>
                              </m:r>
                            </m:e>
                            <m:sup>
                              <m:r>
                                <a:rPr lang="en-CA" b="0" i="1" smtClean="0">
                                  <a:latin typeface="Cambria Math"/>
                                </a:rPr>
                                <m:t>2/3</m:t>
                              </m:r>
                            </m:sup>
                          </m:sSup>
                        </m:den>
                      </m:f>
                      <m:nary>
                        <m:naryPr>
                          <m:chr m:val="∑"/>
                          <m:ctrlPr>
                            <a:rPr lang="en-CA" i="1" smtClean="0">
                              <a:solidFill>
                                <a:schemeClr val="tx1"/>
                              </a:solidFill>
                              <a:latin typeface="Cambria Math"/>
                            </a:rPr>
                          </m:ctrlPr>
                        </m:naryPr>
                        <m:sub>
                          <m:r>
                            <a:rPr lang="en-CA" b="0" i="1" smtClean="0">
                              <a:solidFill>
                                <a:schemeClr val="tx1"/>
                              </a:solidFill>
                              <a:latin typeface="Cambria Math"/>
                              <a:ea typeface="Cambria Math"/>
                            </a:rPr>
                            <m:t>𝜈</m:t>
                          </m:r>
                          <m:r>
                            <a:rPr lang="en-CA" b="0" i="1" smtClean="0">
                              <a:solidFill>
                                <a:schemeClr val="tx1"/>
                              </a:solidFill>
                              <a:latin typeface="Cambria Math"/>
                            </a:rPr>
                            <m:t>=1</m:t>
                          </m:r>
                        </m:sub>
                        <m:sup>
                          <m:r>
                            <a:rPr lang="en-CA" b="0" i="1" smtClean="0">
                              <a:solidFill>
                                <a:srgbClr val="FF0000"/>
                              </a:solidFill>
                              <a:latin typeface="Cambria Math"/>
                            </a:rPr>
                            <m:t>𝑁</m:t>
                          </m:r>
                        </m:sup>
                        <m:e>
                          <m:d>
                            <m:dPr>
                              <m:ctrlPr>
                                <a:rPr lang="en-CA" i="1" smtClean="0">
                                  <a:solidFill>
                                    <a:schemeClr val="tx1"/>
                                  </a:solidFill>
                                  <a:latin typeface="Cambria Math"/>
                                </a:rPr>
                              </m:ctrlPr>
                            </m:dPr>
                            <m:e>
                              <m:sSubSup>
                                <m:sSubSupPr>
                                  <m:ctrlPr>
                                    <a:rPr lang="en-CA" i="1" smtClean="0">
                                      <a:latin typeface="Cambria Math"/>
                                    </a:rPr>
                                  </m:ctrlPr>
                                </m:sSubSupPr>
                                <m:e>
                                  <m:r>
                                    <a:rPr lang="en-CA" b="0" i="1" smtClean="0">
                                      <a:latin typeface="Cambria Math"/>
                                    </a:rPr>
                                    <m:t>𝑛</m:t>
                                  </m:r>
                                </m:e>
                                <m:sub>
                                  <m:r>
                                    <a:rPr lang="en-CA" b="0" i="1" smtClean="0">
                                      <a:latin typeface="Cambria Math"/>
                                    </a:rPr>
                                    <m:t>𝑥</m:t>
                                  </m:r>
                                  <m:r>
                                    <a:rPr lang="en-CA" i="1">
                                      <a:latin typeface="Cambria Math"/>
                                      <a:ea typeface="Cambria Math"/>
                                    </a:rPr>
                                    <m:t>𝜈</m:t>
                                  </m:r>
                                </m:sub>
                                <m:sup>
                                  <m:r>
                                    <a:rPr lang="en-CA" i="1">
                                      <a:latin typeface="Cambria Math"/>
                                    </a:rPr>
                                    <m:t>2</m:t>
                                  </m:r>
                                </m:sup>
                              </m:sSubSup>
                              <m:r>
                                <a:rPr lang="en-CA" i="1">
                                  <a:latin typeface="Cambria Math"/>
                                </a:rPr>
                                <m:t>+</m:t>
                              </m:r>
                              <m:sSubSup>
                                <m:sSubSupPr>
                                  <m:ctrlPr>
                                    <a:rPr lang="en-CA" i="1">
                                      <a:latin typeface="Cambria Math"/>
                                    </a:rPr>
                                  </m:ctrlPr>
                                </m:sSubSupPr>
                                <m:e>
                                  <m:r>
                                    <a:rPr lang="en-CA" b="0" i="1" smtClean="0">
                                      <a:latin typeface="Cambria Math"/>
                                    </a:rPr>
                                    <m:t>𝑛</m:t>
                                  </m:r>
                                </m:e>
                                <m:sub>
                                  <m:r>
                                    <a:rPr lang="en-CA" b="0" i="1" smtClean="0">
                                      <a:latin typeface="Cambria Math"/>
                                    </a:rPr>
                                    <m:t>𝑦</m:t>
                                  </m:r>
                                  <m:r>
                                    <a:rPr lang="en-CA" i="1">
                                      <a:latin typeface="Cambria Math"/>
                                      <a:ea typeface="Cambria Math"/>
                                    </a:rPr>
                                    <m:t>𝜈</m:t>
                                  </m:r>
                                </m:sub>
                                <m:sup>
                                  <m:r>
                                    <a:rPr lang="en-CA" i="1">
                                      <a:latin typeface="Cambria Math"/>
                                    </a:rPr>
                                    <m:t>2</m:t>
                                  </m:r>
                                </m:sup>
                              </m:sSubSup>
                              <m:r>
                                <a:rPr lang="en-CA" i="1">
                                  <a:latin typeface="Cambria Math"/>
                                </a:rPr>
                                <m:t>+</m:t>
                              </m:r>
                              <m:sSubSup>
                                <m:sSubSupPr>
                                  <m:ctrlPr>
                                    <a:rPr lang="en-CA" i="1">
                                      <a:latin typeface="Cambria Math"/>
                                    </a:rPr>
                                  </m:ctrlPr>
                                </m:sSubSupPr>
                                <m:e>
                                  <m:r>
                                    <a:rPr lang="en-CA" b="0" i="1" smtClean="0">
                                      <a:latin typeface="Cambria Math"/>
                                    </a:rPr>
                                    <m:t>𝑛</m:t>
                                  </m:r>
                                </m:e>
                                <m:sub>
                                  <m:r>
                                    <a:rPr lang="en-CA" b="0" i="1" smtClean="0">
                                      <a:latin typeface="Cambria Math"/>
                                    </a:rPr>
                                    <m:t>𝑧</m:t>
                                  </m:r>
                                  <m:r>
                                    <a:rPr lang="en-CA" i="1">
                                      <a:latin typeface="Cambria Math"/>
                                      <a:ea typeface="Cambria Math"/>
                                    </a:rPr>
                                    <m:t>𝜈</m:t>
                                  </m:r>
                                </m:sub>
                                <m:sup>
                                  <m:r>
                                    <a:rPr lang="en-CA" i="1">
                                      <a:latin typeface="Cambria Math"/>
                                    </a:rPr>
                                    <m:t>2</m:t>
                                  </m:r>
                                </m:sup>
                              </m:sSubSup>
                            </m:e>
                          </m:d>
                          <m:r>
                            <a:rPr lang="en-CA" b="0" i="1" smtClean="0">
                              <a:solidFill>
                                <a:schemeClr val="tx1"/>
                              </a:solidFill>
                              <a:latin typeface="Cambria Math"/>
                            </a:rPr>
                            <m:t> </m:t>
                          </m:r>
                        </m:e>
                      </m:nary>
                    </m:oMath>
                  </m:oMathPara>
                </a14:m>
                <a:endParaRPr lang="en-CA" dirty="0"/>
              </a:p>
            </p:txBody>
          </p:sp>
        </mc:Choice>
        <mc:Fallback xmlns="">
          <p:sp>
            <p:nvSpPr>
              <p:cNvPr id="140" name="TextBox 139"/>
              <p:cNvSpPr txBox="1">
                <a:spLocks noRot="1" noChangeAspect="1" noMove="1" noResize="1" noEditPoints="1" noAdjustHandles="1" noChangeArrowheads="1" noChangeShapeType="1" noTextEdit="1"/>
              </p:cNvSpPr>
              <p:nvPr/>
            </p:nvSpPr>
            <p:spPr>
              <a:xfrm>
                <a:off x="2591780" y="5841268"/>
                <a:ext cx="3217419" cy="871072"/>
              </a:xfrm>
              <a:prstGeom prst="rect">
                <a:avLst/>
              </a:prstGeom>
              <a:blipFill rotWithShape="1">
                <a:blip r:embed="rId10"/>
                <a:stretch>
                  <a:fillRect/>
                </a:stretch>
              </a:blipFill>
            </p:spPr>
            <p:txBody>
              <a:bodyPr/>
              <a:lstStyle/>
              <a:p>
                <a:r>
                  <a:rPr lang="en-CA">
                    <a:noFill/>
                  </a:rPr>
                  <a:t> </a:t>
                </a:r>
              </a:p>
            </p:txBody>
          </p:sp>
        </mc:Fallback>
      </mc:AlternateContent>
      <p:sp>
        <p:nvSpPr>
          <p:cNvPr id="141" name="Text Box 2"/>
          <p:cNvSpPr txBox="1">
            <a:spLocks noChangeArrowheads="1"/>
          </p:cNvSpPr>
          <p:nvPr/>
        </p:nvSpPr>
        <p:spPr bwMode="auto">
          <a:xfrm>
            <a:off x="287524" y="1022963"/>
            <a:ext cx="1944216" cy="3139321"/>
          </a:xfrm>
          <a:prstGeom prst="rect">
            <a:avLst/>
          </a:prstGeom>
          <a:noFill/>
          <a:ln w="9525">
            <a:noFill/>
            <a:miter lim="800000"/>
            <a:headEnd/>
            <a:tailEnd/>
          </a:ln>
        </p:spPr>
        <p:txBody>
          <a:bodyPr wrap="square">
            <a:spAutoFit/>
          </a:bodyPr>
          <a:lstStyle/>
          <a:p>
            <a:r>
              <a:rPr lang="en-US" sz="2200" dirty="0">
                <a:latin typeface="Times New Roman" pitchFamily="18" charset="0"/>
              </a:rPr>
              <a:t>The energy is a function of the quantum state, the volume, and the number of ideal gas molecules in the system; </a:t>
            </a:r>
            <a:r>
              <a:rPr lang="en-US" sz="2200" i="1" dirty="0">
                <a:latin typeface="Times New Roman" pitchFamily="18" charset="0"/>
              </a:rPr>
              <a:t>E</a:t>
            </a:r>
            <a:r>
              <a:rPr lang="en-US" sz="2200" b="1" baseline="-25000" dirty="0">
                <a:latin typeface="Times New Roman" pitchFamily="18" charset="0"/>
              </a:rPr>
              <a:t>n</a:t>
            </a:r>
            <a:r>
              <a:rPr lang="en-US" sz="2200" dirty="0">
                <a:latin typeface="Times New Roman" pitchFamily="18" charset="0"/>
              </a:rPr>
              <a:t>(</a:t>
            </a:r>
            <a:r>
              <a:rPr lang="en-US" sz="2200" i="1" dirty="0">
                <a:latin typeface="Times New Roman" pitchFamily="18" charset="0"/>
              </a:rPr>
              <a:t>N</a:t>
            </a:r>
            <a:r>
              <a:rPr lang="en-US" sz="2200" dirty="0">
                <a:latin typeface="Times New Roman" pitchFamily="18" charset="0"/>
              </a:rPr>
              <a:t>,</a:t>
            </a:r>
            <a:r>
              <a:rPr lang="en-US" sz="2200" i="1" dirty="0">
                <a:latin typeface="Times New Roman" pitchFamily="18" charset="0"/>
              </a:rPr>
              <a:t>V</a:t>
            </a:r>
            <a:r>
              <a:rPr lang="en-US" sz="2200" dirty="0">
                <a:latin typeface="Times New Roman" pitchFamily="18" charset="0"/>
              </a:rPr>
              <a:t>)</a:t>
            </a:r>
          </a:p>
        </p:txBody>
      </p:sp>
      <p:sp>
        <p:nvSpPr>
          <p:cNvPr id="3" name="Right Arrow 2"/>
          <p:cNvSpPr/>
          <p:nvPr/>
        </p:nvSpPr>
        <p:spPr>
          <a:xfrm>
            <a:off x="7344308" y="1962754"/>
            <a:ext cx="240789" cy="45719"/>
          </a:xfrm>
          <a:prstGeom prst="rightArrow">
            <a:avLst/>
          </a:prstGeom>
          <a:solidFill>
            <a:schemeClr val="bg1"/>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42" name="Right Arrow 141"/>
          <p:cNvSpPr/>
          <p:nvPr/>
        </p:nvSpPr>
        <p:spPr>
          <a:xfrm>
            <a:off x="7463559" y="4031353"/>
            <a:ext cx="240789" cy="45719"/>
          </a:xfrm>
          <a:prstGeom prst="rightArrow">
            <a:avLst/>
          </a:prstGeom>
          <a:solidFill>
            <a:schemeClr val="bg1"/>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43" name="Right Arrow 142"/>
          <p:cNvSpPr/>
          <p:nvPr/>
        </p:nvSpPr>
        <p:spPr>
          <a:xfrm>
            <a:off x="7452320" y="5841268"/>
            <a:ext cx="240789" cy="45719"/>
          </a:xfrm>
          <a:prstGeom prst="rightArrow">
            <a:avLst/>
          </a:prstGeom>
          <a:solidFill>
            <a:schemeClr val="bg1"/>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55013" y="6069013"/>
            <a:ext cx="609600" cy="609600"/>
          </a:xfrm>
          <a:prstGeom prst="rect">
            <a:avLst/>
          </a:prstGeom>
        </p:spPr>
      </p:pic>
    </p:spTree>
    <p:extLst>
      <p:ext uri="{BB962C8B-B14F-4D97-AF65-F5344CB8AC3E}">
        <p14:creationId xmlns:p14="http://schemas.microsoft.com/office/powerpoint/2010/main" val="3552133019"/>
      </p:ext>
    </p:extLst>
  </p:cSld>
  <p:clrMapOvr>
    <a:masterClrMapping/>
  </p:clrMapOvr>
  <mc:AlternateContent xmlns:mc="http://schemas.openxmlformats.org/markup-compatibility/2006" xmlns:p14="http://schemas.microsoft.com/office/powerpoint/2010/main">
    <mc:Choice Requires="p14">
      <p:transition spd="slow" p14:dur="2000" advTm="36973"/>
    </mc:Choice>
    <mc:Fallback xmlns="">
      <p:transition spd="slow" advTm="369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74" name="Group 38"/>
          <p:cNvGraphicFramePr>
            <a:graphicFrameLocks noGrp="1"/>
          </p:cNvGraphicFramePr>
          <p:nvPr>
            <p:extLst>
              <p:ext uri="{D42A27DB-BD31-4B8C-83A1-F6EECF244321}">
                <p14:modId xmlns:p14="http://schemas.microsoft.com/office/powerpoint/2010/main" val="2403792953"/>
              </p:ext>
            </p:extLst>
          </p:nvPr>
        </p:nvGraphicFramePr>
        <p:xfrm>
          <a:off x="441460" y="2672916"/>
          <a:ext cx="8471696" cy="3056198"/>
        </p:xfrm>
        <a:graphic>
          <a:graphicData uri="http://schemas.openxmlformats.org/drawingml/2006/table">
            <a:tbl>
              <a:tblPr/>
              <a:tblGrid>
                <a:gridCol w="2491953">
                  <a:extLst>
                    <a:ext uri="{9D8B030D-6E8A-4147-A177-3AD203B41FA5}">
                      <a16:colId xmlns:a16="http://schemas.microsoft.com/office/drawing/2014/main" xmlns="" val="20000"/>
                    </a:ext>
                  </a:extLst>
                </a:gridCol>
                <a:gridCol w="3798827">
                  <a:extLst>
                    <a:ext uri="{9D8B030D-6E8A-4147-A177-3AD203B41FA5}">
                      <a16:colId xmlns:a16="http://schemas.microsoft.com/office/drawing/2014/main" xmlns="" val="20001"/>
                    </a:ext>
                  </a:extLst>
                </a:gridCol>
                <a:gridCol w="2180916">
                  <a:extLst>
                    <a:ext uri="{9D8B030D-6E8A-4147-A177-3AD203B41FA5}">
                      <a16:colId xmlns:a16="http://schemas.microsoft.com/office/drawing/2014/main" xmlns="" val="20002"/>
                    </a:ext>
                  </a:extLst>
                </a:gridCol>
              </a:tblGrid>
              <a:tr h="73014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Distributions:</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2000" b="0" i="0" u="none" strike="noStrike" cap="none" normalizeH="0" baseline="-30000" dirty="0">
                          <a:ln>
                            <a:noFill/>
                          </a:ln>
                          <a:solidFill>
                            <a:schemeClr val="tx1"/>
                          </a:solidFill>
                          <a:effectLst/>
                          <a:latin typeface="Times New Roman" pitchFamily="18" charset="0"/>
                          <a:cs typeface="Times New Roman" pitchFamily="18" charset="0"/>
                        </a:rPr>
                        <a:t>1</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20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2000" b="0" i="0" u="none" strike="noStrike" cap="none" normalizeH="0" baseline="-30000" dirty="0">
                          <a:ln>
                            <a:noFill/>
                          </a:ln>
                          <a:solidFill>
                            <a:schemeClr val="tx1"/>
                          </a:solidFill>
                          <a:effectLst/>
                          <a:latin typeface="Times New Roman" pitchFamily="18" charset="0"/>
                          <a:cs typeface="Times New Roman" pitchFamily="18" charset="0"/>
                        </a:rPr>
                        <a:t>3</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 …, </a:t>
                      </a:r>
                      <a:r>
                        <a:rPr kumimoji="0" lang="en-US" sz="20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2000" b="0" i="0" u="none" strike="noStrike" cap="none" normalizeH="0" baseline="-30000" dirty="0">
                          <a:ln>
                            <a:noFill/>
                          </a:ln>
                          <a:solidFill>
                            <a:schemeClr val="tx1"/>
                          </a:solidFill>
                          <a:effectLst/>
                          <a:latin typeface="Times New Roman" pitchFamily="18" charset="0"/>
                          <a:cs typeface="Times New Roman" pitchFamily="18" charset="0"/>
                        </a:rPr>
                        <a:t>6</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Degeneracy (weigh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 of each distribution</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Probability of each distribution </a:t>
                      </a:r>
                      <a:r>
                        <a:rPr kumimoji="0" lang="en-US" sz="2000" b="0" i="1" u="none" strike="noStrike" cap="none" normalizeH="0" baseline="0" dirty="0">
                          <a:ln>
                            <a:noFill/>
                          </a:ln>
                          <a:solidFill>
                            <a:srgbClr val="FF0000"/>
                          </a:solidFill>
                          <a:effectLst/>
                          <a:latin typeface="Times New Roman" pitchFamily="18" charset="0"/>
                          <a:cs typeface="Times New Roman" pitchFamily="18" charset="0"/>
                        </a:rPr>
                        <a:t>P</a:t>
                      </a: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a:t>
                      </a:r>
                      <a:r>
                        <a:rPr kumimoji="0" lang="en-US" sz="2000" b="0" i="1" u="none" strike="noStrike" cap="none" normalizeH="0" baseline="0" dirty="0">
                          <a:ln>
                            <a:noFill/>
                          </a:ln>
                          <a:solidFill>
                            <a:srgbClr val="FF0000"/>
                          </a:solidFill>
                          <a:effectLst/>
                          <a:latin typeface="Times New Roman" pitchFamily="18" charset="0"/>
                          <a:cs typeface="Times New Roman" pitchFamily="18" charset="0"/>
                        </a:rPr>
                        <a:t>d</a:t>
                      </a:r>
                      <a:r>
                        <a:rPr kumimoji="0" lang="en-US" sz="2000" b="0" i="1" u="none" strike="noStrike" cap="none" normalizeH="0" baseline="-25000" dirty="0">
                          <a:ln>
                            <a:noFill/>
                          </a:ln>
                          <a:solidFill>
                            <a:srgbClr val="FF0000"/>
                          </a:solidFill>
                          <a:effectLst/>
                          <a:latin typeface="Times New Roman" pitchFamily="18" charset="0"/>
                          <a:cs typeface="Times New Roman" pitchFamily="18" charset="0"/>
                        </a:rPr>
                        <a:t>i</a:t>
                      </a:r>
                      <a:r>
                        <a:rPr kumimoji="0" lang="en-US" sz="2000" b="0" i="0" u="none" strike="noStrike" cap="none" normalizeH="0" baseline="0" dirty="0">
                          <a:ln>
                            <a:noFill/>
                          </a:ln>
                          <a:solidFill>
                            <a:srgbClr val="FF0000"/>
                          </a:solidFill>
                          <a:effectLst/>
                          <a:latin typeface="Times New Roman" pitchFamily="18" charset="0"/>
                          <a:cs typeface="Times New Roman" pitchFamily="18" charset="0"/>
                        </a:rPr>
                        <a:t>)</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294190">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1</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4,0,0,0,0,1}</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2</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1,0,0,1,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3</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0,1,1,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4</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2,0,1,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5</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1,2,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6</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1,3,1,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a:ln>
                            <a:noFill/>
                          </a:ln>
                          <a:solidFill>
                            <a:schemeClr val="tx1"/>
                          </a:solidFill>
                          <a:effectLst/>
                          <a:latin typeface="Times New Roman" pitchFamily="18" charset="0"/>
                          <a:cs typeface="Times New Roman" pitchFamily="18" charset="0"/>
                        </a:rPr>
                        <a:t>d</a:t>
                      </a:r>
                      <a:r>
                        <a:rPr kumimoji="0" lang="en-US" sz="2000" b="0" i="0" u="none" strike="noStrike" cap="none" normalizeH="0" baseline="-25000" dirty="0">
                          <a:ln>
                            <a:noFill/>
                          </a:ln>
                          <a:solidFill>
                            <a:schemeClr val="tx1"/>
                          </a:solidFill>
                          <a:effectLst/>
                          <a:latin typeface="Times New Roman" pitchFamily="18" charset="0"/>
                          <a:cs typeface="Times New Roman" pitchFamily="18" charset="0"/>
                        </a:rPr>
                        <a:t>7</a:t>
                      </a:r>
                      <a:r>
                        <a:rPr kumimoji="0" lang="en-US" sz="2000" b="0" i="0" u="none" strike="noStrike" cap="none" normalizeH="0" baseline="0" dirty="0">
                          <a:ln>
                            <a:noFill/>
                          </a:ln>
                          <a:solidFill>
                            <a:schemeClr val="tx1"/>
                          </a:solidFill>
                          <a:effectLst/>
                          <a:latin typeface="Times New Roman" pitchFamily="18" charset="0"/>
                          <a:cs typeface="Times New Roman" pitchFamily="18" charset="0"/>
                        </a:rPr>
                        <a:t>:{0,5,0,0,0,0}</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W</a:t>
                      </a:r>
                      <a:r>
                        <a:rPr kumimoji="0" lang="en-US" sz="2000" b="0" i="0" u="none" strike="noStrike" cap="none" normalizeH="0" baseline="0" dirty="0" smtClean="0">
                          <a:ln>
                            <a:noFill/>
                          </a:ln>
                          <a:solidFill>
                            <a:schemeClr val="tx1"/>
                          </a:solidFill>
                          <a:effectLst/>
                          <a:latin typeface="Times New Roman" pitchFamily="18" charset="0"/>
                          <a:cs typeface="Times New Roman" pitchFamily="18" charset="0"/>
                        </a:rPr>
                        <a:t> = 5!/[4!0!0!0!0!1!...] = 5</a:t>
                      </a:r>
                      <a:endParaRPr kumimoji="0" lang="en-US" sz="20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1</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5/12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0/12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0/12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0/12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30/12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20/12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2000" b="0" i="0" u="none" strike="noStrike" cap="none" normalizeH="0" baseline="0" dirty="0">
                          <a:ln>
                            <a:noFill/>
                          </a:ln>
                          <a:solidFill>
                            <a:schemeClr val="tx1"/>
                          </a:solidFill>
                          <a:effectLst/>
                          <a:latin typeface="Times New Roman" pitchFamily="18" charset="0"/>
                          <a:cs typeface="Times New Roman" pitchFamily="18" charset="0"/>
                        </a:rPr>
                        <a:t>1/126</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43104" name="Object 96"/>
          <p:cNvGraphicFramePr>
            <a:graphicFrameLocks noChangeAspect="1"/>
          </p:cNvGraphicFramePr>
          <p:nvPr>
            <p:extLst>
              <p:ext uri="{D42A27DB-BD31-4B8C-83A1-F6EECF244321}">
                <p14:modId xmlns:p14="http://schemas.microsoft.com/office/powerpoint/2010/main" val="3936865946"/>
              </p:ext>
            </p:extLst>
          </p:nvPr>
        </p:nvGraphicFramePr>
        <p:xfrm>
          <a:off x="5233252" y="2865574"/>
          <a:ext cx="1437197" cy="347402"/>
        </p:xfrm>
        <a:graphic>
          <a:graphicData uri="http://schemas.openxmlformats.org/presentationml/2006/ole">
            <mc:AlternateContent xmlns:mc="http://schemas.openxmlformats.org/markup-compatibility/2006">
              <mc:Choice xmlns:v="urn:schemas-microsoft-com:vml" Requires="v">
                <p:oleObj spid="_x0000_s206147" name="Equation" r:id="rId7" imgW="1041120" imgH="253800" progId="Equation.3">
                  <p:embed/>
                </p:oleObj>
              </mc:Choice>
              <mc:Fallback>
                <p:oleObj name="Equation" r:id="rId7" imgW="1041120" imgH="253800" progId="Equation.3">
                  <p:embed/>
                  <p:pic>
                    <p:nvPicPr>
                      <p:cNvPr id="0" name=""/>
                      <p:cNvPicPr>
                        <a:picLocks noChangeAspect="1" noChangeArrowheads="1"/>
                      </p:cNvPicPr>
                      <p:nvPr/>
                    </p:nvPicPr>
                    <p:blipFill>
                      <a:blip r:embed="rId8"/>
                      <a:srcRect/>
                      <a:stretch>
                        <a:fillRect/>
                      </a:stretch>
                    </p:blipFill>
                    <p:spPr bwMode="auto">
                      <a:xfrm>
                        <a:off x="5233252" y="2865574"/>
                        <a:ext cx="1437197" cy="347402"/>
                      </a:xfrm>
                      <a:prstGeom prst="rect">
                        <a:avLst/>
                      </a:prstGeom>
                      <a:noFill/>
                      <a:extLst/>
                    </p:spPr>
                  </p:pic>
                </p:oleObj>
              </mc:Fallback>
            </mc:AlternateContent>
          </a:graphicData>
        </a:graphic>
      </p:graphicFrame>
      <p:sp>
        <p:nvSpPr>
          <p:cNvPr id="453662" name="Text Box 30"/>
          <p:cNvSpPr txBox="1">
            <a:spLocks noChangeArrowheads="1"/>
          </p:cNvSpPr>
          <p:nvPr/>
        </p:nvSpPr>
        <p:spPr bwMode="auto">
          <a:xfrm>
            <a:off x="304756" y="5733256"/>
            <a:ext cx="8610600" cy="1015663"/>
          </a:xfrm>
          <a:prstGeom prst="rect">
            <a:avLst/>
          </a:prstGeom>
          <a:noFill/>
          <a:ln w="9525">
            <a:noFill/>
            <a:miter lim="800000"/>
            <a:headEnd/>
            <a:tailEnd/>
          </a:ln>
        </p:spPr>
        <p:txBody>
          <a:bodyPr>
            <a:spAutoFit/>
          </a:bodyPr>
          <a:lstStyle/>
          <a:p>
            <a:pPr>
              <a:buFontTx/>
              <a:buChar char="•"/>
            </a:pPr>
            <a:r>
              <a:rPr lang="en-US" sz="2000" dirty="0">
                <a:latin typeface="Times New Roman" pitchFamily="18" charset="0"/>
              </a:rPr>
              <a:t> A total of 126 microstates of the molecules give the same macrostate</a:t>
            </a:r>
          </a:p>
          <a:p>
            <a:pPr>
              <a:buFontTx/>
              <a:buChar char="•"/>
            </a:pPr>
            <a:r>
              <a:rPr lang="en-US" sz="2000" dirty="0">
                <a:latin typeface="Times New Roman" pitchFamily="18" charset="0"/>
              </a:rPr>
              <a:t> All 126 microstates are equally probable </a:t>
            </a:r>
            <a:r>
              <a:rPr lang="en-US" sz="2000" dirty="0" smtClean="0">
                <a:latin typeface="Times New Roman" pitchFamily="18" charset="0"/>
              </a:rPr>
              <a:t>(law of equal a priori probabilities) but </a:t>
            </a:r>
            <a:r>
              <a:rPr lang="en-US" sz="2000" dirty="0">
                <a:latin typeface="Times New Roman" pitchFamily="18" charset="0"/>
              </a:rPr>
              <a:t>different </a:t>
            </a:r>
            <a:r>
              <a:rPr lang="en-US" sz="2000" dirty="0" smtClean="0">
                <a:latin typeface="Times New Roman" pitchFamily="18" charset="0"/>
              </a:rPr>
              <a:t>distributions (macrostates), </a:t>
            </a:r>
            <a:r>
              <a:rPr lang="en-US" sz="2000" i="1" dirty="0">
                <a:latin typeface="Times New Roman" pitchFamily="18" charset="0"/>
              </a:rPr>
              <a:t>d</a:t>
            </a:r>
            <a:r>
              <a:rPr lang="en-US" sz="2000" i="1" baseline="-25000" dirty="0">
                <a:latin typeface="Times New Roman" pitchFamily="18" charset="0"/>
              </a:rPr>
              <a:t>i</a:t>
            </a:r>
            <a:r>
              <a:rPr lang="en-US" sz="2000" dirty="0">
                <a:latin typeface="Times New Roman" pitchFamily="18" charset="0"/>
              </a:rPr>
              <a:t>, show up with different probability</a:t>
            </a:r>
          </a:p>
        </p:txBody>
      </p:sp>
      <p:graphicFrame>
        <p:nvGraphicFramePr>
          <p:cNvPr id="43105" name="Object 97"/>
          <p:cNvGraphicFramePr>
            <a:graphicFrameLocks noChangeAspect="1"/>
          </p:cNvGraphicFramePr>
          <p:nvPr/>
        </p:nvGraphicFramePr>
        <p:xfrm>
          <a:off x="7899400" y="1416050"/>
          <a:ext cx="150813" cy="279400"/>
        </p:xfrm>
        <a:graphic>
          <a:graphicData uri="http://schemas.openxmlformats.org/presentationml/2006/ole">
            <mc:AlternateContent xmlns:mc="http://schemas.openxmlformats.org/markup-compatibility/2006">
              <mc:Choice xmlns:v="urn:schemas-microsoft-com:vml" Requires="v">
                <p:oleObj spid="_x0000_s206148" name="Equation" r:id="rId9" imgW="114151" imgH="215619" progId="Equation.3">
                  <p:embed/>
                </p:oleObj>
              </mc:Choice>
              <mc:Fallback>
                <p:oleObj name="Equation" r:id="rId9" imgW="114151"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9400" y="1416050"/>
                        <a:ext cx="1508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124" name="Slide Number Placeholder 6"/>
          <p:cNvSpPr>
            <a:spLocks noGrp="1"/>
          </p:cNvSpPr>
          <p:nvPr>
            <p:ph type="sldNum" sz="quarter" idx="12"/>
          </p:nvPr>
        </p:nvSpPr>
        <p:spPr>
          <a:xfrm>
            <a:off x="6938900" y="6337126"/>
            <a:ext cx="2133600" cy="476250"/>
          </a:xfrm>
          <a:noFill/>
        </p:spPr>
        <p:txBody>
          <a:bodyPr/>
          <a:lstStyle/>
          <a:p>
            <a:fld id="{57501985-A2DE-4FE4-87A2-17EBE98D095E}" type="slidenum">
              <a:rPr lang="en-US" smtClean="0"/>
              <a:pPr/>
              <a:t>3</a:t>
            </a:fld>
            <a:endParaRPr lang="en-US" dirty="0"/>
          </a:p>
        </p:txBody>
      </p:sp>
      <p:sp>
        <p:nvSpPr>
          <p:cNvPr id="9" name="Text Box 29"/>
          <p:cNvSpPr txBox="1">
            <a:spLocks noChangeArrowheads="1"/>
          </p:cNvSpPr>
          <p:nvPr/>
        </p:nvSpPr>
        <p:spPr bwMode="auto">
          <a:xfrm>
            <a:off x="193983" y="818982"/>
            <a:ext cx="6366038" cy="400110"/>
          </a:xfrm>
          <a:prstGeom prst="rect">
            <a:avLst/>
          </a:prstGeom>
          <a:noFill/>
          <a:ln w="9525">
            <a:noFill/>
            <a:miter lim="800000"/>
            <a:headEnd/>
            <a:tailEnd/>
          </a:ln>
        </p:spPr>
        <p:txBody>
          <a:bodyPr wrap="none">
            <a:spAutoFit/>
          </a:bodyPr>
          <a:lstStyle/>
          <a:p>
            <a:pPr algn="ctr"/>
            <a:r>
              <a:rPr lang="en-US" sz="2000" dirty="0">
                <a:solidFill>
                  <a:srgbClr val="FF0000"/>
                </a:solidFill>
                <a:latin typeface="Times New Roman" pitchFamily="18" charset="0"/>
              </a:rPr>
              <a:t>Distributions (</a:t>
            </a:r>
            <a:r>
              <a:rPr lang="en-US" sz="2000" i="1" dirty="0">
                <a:solidFill>
                  <a:srgbClr val="FF0000"/>
                </a:solidFill>
                <a:latin typeface="Times New Roman" pitchFamily="18" charset="0"/>
              </a:rPr>
              <a:t>d</a:t>
            </a:r>
            <a:r>
              <a:rPr lang="en-US" sz="2000" i="1" baseline="-25000" dirty="0">
                <a:solidFill>
                  <a:srgbClr val="FF0000"/>
                </a:solidFill>
                <a:latin typeface="Times New Roman" pitchFamily="18" charset="0"/>
              </a:rPr>
              <a:t>i</a:t>
            </a:r>
            <a:r>
              <a:rPr lang="en-US" sz="2000" dirty="0">
                <a:solidFill>
                  <a:srgbClr val="FF0000"/>
                </a:solidFill>
                <a:latin typeface="Times New Roman" pitchFamily="18" charset="0"/>
              </a:rPr>
              <a:t>) show how molecules occupy energy levels</a:t>
            </a:r>
          </a:p>
        </p:txBody>
      </p:sp>
      <p:graphicFrame>
        <p:nvGraphicFramePr>
          <p:cNvPr id="2" name="Object 1"/>
          <p:cNvGraphicFramePr>
            <a:graphicFrameLocks noChangeAspect="1"/>
          </p:cNvGraphicFramePr>
          <p:nvPr>
            <p:extLst>
              <p:ext uri="{D42A27DB-BD31-4B8C-83A1-F6EECF244321}">
                <p14:modId xmlns:p14="http://schemas.microsoft.com/office/powerpoint/2010/main" val="2803629955"/>
              </p:ext>
            </p:extLst>
          </p:nvPr>
        </p:nvGraphicFramePr>
        <p:xfrm>
          <a:off x="5330924" y="5229200"/>
          <a:ext cx="1257300" cy="395287"/>
        </p:xfrm>
        <a:graphic>
          <a:graphicData uri="http://schemas.openxmlformats.org/presentationml/2006/ole">
            <mc:AlternateContent xmlns:mc="http://schemas.openxmlformats.org/markup-compatibility/2006">
              <mc:Choice xmlns:v="urn:schemas-microsoft-com:vml" Requires="v">
                <p:oleObj spid="_x0000_s206149" name="Equation" r:id="rId11" imgW="761760" imgH="241200" progId="Equation.3">
                  <p:embed/>
                </p:oleObj>
              </mc:Choice>
              <mc:Fallback>
                <p:oleObj name="Equation" r:id="rId11" imgW="761760" imgH="241200" progId="Equation.3">
                  <p:embed/>
                  <p:pic>
                    <p:nvPicPr>
                      <p:cNvPr id="0" name=""/>
                      <p:cNvPicPr>
                        <a:picLocks noChangeAspect="1" noChangeArrowheads="1"/>
                      </p:cNvPicPr>
                      <p:nvPr/>
                    </p:nvPicPr>
                    <p:blipFill>
                      <a:blip r:embed="rId12"/>
                      <a:srcRect/>
                      <a:stretch>
                        <a:fillRect/>
                      </a:stretch>
                    </p:blipFill>
                    <p:spPr bwMode="auto">
                      <a:xfrm>
                        <a:off x="5330924" y="5229200"/>
                        <a:ext cx="1257300" cy="395287"/>
                      </a:xfrm>
                      <a:prstGeom prst="rect">
                        <a:avLst/>
                      </a:prstGeom>
                      <a:noFill/>
                      <a:ln>
                        <a:noFill/>
                      </a:ln>
                    </p:spPr>
                  </p:pic>
                </p:oleObj>
              </mc:Fallback>
            </mc:AlternateContent>
          </a:graphicData>
        </a:graphic>
      </p:graphicFrame>
      <p:sp>
        <p:nvSpPr>
          <p:cNvPr id="3" name="Rectangle 2"/>
          <p:cNvSpPr/>
          <p:nvPr/>
        </p:nvSpPr>
        <p:spPr>
          <a:xfrm>
            <a:off x="287524" y="1556792"/>
            <a:ext cx="5508613" cy="646331"/>
          </a:xfrm>
          <a:prstGeom prst="rect">
            <a:avLst/>
          </a:prstGeom>
        </p:spPr>
        <p:txBody>
          <a:bodyPr wrap="square">
            <a:spAutoFit/>
          </a:bodyPr>
          <a:lstStyle/>
          <a:p>
            <a:pPr lvl="0">
              <a:tabLst>
                <a:tab pos="342900" algn="l"/>
                <a:tab pos="457200" algn="l"/>
                <a:tab pos="571500" algn="l"/>
              </a:tabLst>
            </a:pPr>
            <a:r>
              <a:rPr lang="en-US" i="1" dirty="0" err="1">
                <a:latin typeface="Times New Roman" pitchFamily="18" charset="0"/>
              </a:rPr>
              <a:t>a</a:t>
            </a:r>
            <a:r>
              <a:rPr lang="en-US" i="1" baseline="-30000" dirty="0" err="1">
                <a:latin typeface="Times New Roman" pitchFamily="18" charset="0"/>
              </a:rPr>
              <a:t>j</a:t>
            </a:r>
            <a:r>
              <a:rPr lang="en-US" i="1" dirty="0">
                <a:latin typeface="Times New Roman" pitchFamily="18" charset="0"/>
              </a:rPr>
              <a:t> </a:t>
            </a:r>
            <a:r>
              <a:rPr lang="en-US" dirty="0">
                <a:latin typeface="Times New Roman" pitchFamily="18" charset="0"/>
              </a:rPr>
              <a:t>:  Number of molecules that  occupy energy level </a:t>
            </a:r>
            <a:r>
              <a:rPr lang="en-US" i="1" dirty="0">
                <a:latin typeface="Times New Roman" pitchFamily="18" charset="0"/>
              </a:rPr>
              <a:t>j</a:t>
            </a:r>
            <a:r>
              <a:rPr lang="en-US" dirty="0">
                <a:latin typeface="Times New Roman" pitchFamily="18" charset="0"/>
              </a:rPr>
              <a:t> in each distribution (occupancy of state </a:t>
            </a:r>
            <a:r>
              <a:rPr lang="en-US" i="1" dirty="0">
                <a:latin typeface="Times New Roman" pitchFamily="18" charset="0"/>
              </a:rPr>
              <a:t>j</a:t>
            </a:r>
            <a:r>
              <a:rPr lang="en-US" dirty="0">
                <a:latin typeface="Times New Roman" pitchFamily="18" charset="0"/>
              </a:rPr>
              <a:t>)</a:t>
            </a:r>
          </a:p>
        </p:txBody>
      </p:sp>
      <p:grpSp>
        <p:nvGrpSpPr>
          <p:cNvPr id="4" name="Group 3"/>
          <p:cNvGrpSpPr/>
          <p:nvPr/>
        </p:nvGrpSpPr>
        <p:grpSpPr>
          <a:xfrm>
            <a:off x="6588224" y="260648"/>
            <a:ext cx="2188681" cy="2197405"/>
            <a:chOff x="755576" y="6860777"/>
            <a:chExt cx="1928898" cy="1932819"/>
          </a:xfrm>
        </p:grpSpPr>
        <p:pic>
          <p:nvPicPr>
            <p:cNvPr id="12" name="Picture 11" descr="F:\2011\Statistical Mechanics Course\2014 Course\Figures\Levels 2.jpg"/>
            <p:cNvPicPr>
              <a:picLocks noChangeAspect="1"/>
            </p:cNvPicPr>
            <p:nvPr/>
          </p:nvPicPr>
          <p:blipFill rotWithShape="1">
            <a:blip r:embed="rId13"/>
            <a:srcRect l="5399" r="84124" b="17006"/>
            <a:stretch/>
          </p:blipFill>
          <p:spPr bwMode="auto">
            <a:xfrm>
              <a:off x="755576" y="6860778"/>
              <a:ext cx="908097" cy="1932818"/>
            </a:xfrm>
            <a:prstGeom prst="rect">
              <a:avLst/>
            </a:prstGeom>
            <a:noFill/>
            <a:ln w="9525">
              <a:noFill/>
              <a:miter lim="800000"/>
              <a:headEnd/>
              <a:tailEnd/>
            </a:ln>
          </p:spPr>
        </p:pic>
        <p:pic>
          <p:nvPicPr>
            <p:cNvPr id="13" name="Picture 12" descr="F:\2011\Statistical Mechanics Course\2014 Course\Figures\Levels 2.jpg"/>
            <p:cNvPicPr>
              <a:picLocks noChangeAspect="1"/>
            </p:cNvPicPr>
            <p:nvPr/>
          </p:nvPicPr>
          <p:blipFill rotWithShape="1">
            <a:blip r:embed="rId13"/>
            <a:srcRect l="63746" t="29305" r="24384" b="18778"/>
            <a:stretch/>
          </p:blipFill>
          <p:spPr bwMode="auto">
            <a:xfrm>
              <a:off x="1637414" y="7527850"/>
              <a:ext cx="1028798" cy="1265745"/>
            </a:xfrm>
            <a:prstGeom prst="rect">
              <a:avLst/>
            </a:prstGeom>
            <a:noFill/>
            <a:ln w="9525">
              <a:noFill/>
              <a:miter lim="800000"/>
              <a:headEnd/>
              <a:tailEnd/>
            </a:ln>
          </p:spPr>
        </p:pic>
        <p:pic>
          <p:nvPicPr>
            <p:cNvPr id="14" name="Picture 13" descr="F:\2011\Statistical Mechanics Course\2014 Course\Figures\Levels 2.jpg"/>
            <p:cNvPicPr>
              <a:picLocks noChangeAspect="1"/>
            </p:cNvPicPr>
            <p:nvPr/>
          </p:nvPicPr>
          <p:blipFill rotWithShape="1">
            <a:blip r:embed="rId13"/>
            <a:srcRect l="63746" t="-1" r="24384" b="59390"/>
            <a:stretch/>
          </p:blipFill>
          <p:spPr bwMode="auto">
            <a:xfrm>
              <a:off x="1655676" y="6860777"/>
              <a:ext cx="1028798" cy="1164431"/>
            </a:xfrm>
            <a:prstGeom prst="rect">
              <a:avLst/>
            </a:prstGeom>
            <a:noFill/>
            <a:ln w="9525">
              <a:noFill/>
              <a:miter lim="800000"/>
              <a:headEnd/>
              <a:tailEnd/>
            </a:ln>
          </p:spPr>
        </p:pic>
      </p:grpSp>
      <p:sp>
        <p:nvSpPr>
          <p:cNvPr id="16" name="Rectangle 15"/>
          <p:cNvSpPr/>
          <p:nvPr/>
        </p:nvSpPr>
        <p:spPr>
          <a:xfrm>
            <a:off x="6048164" y="1497558"/>
            <a:ext cx="622285" cy="923330"/>
          </a:xfrm>
          <a:prstGeom prst="rect">
            <a:avLst/>
          </a:prstGeom>
        </p:spPr>
        <p:txBody>
          <a:bodyPr wrap="none">
            <a:spAutoFit/>
          </a:bodyPr>
          <a:lstStyle/>
          <a:p>
            <a:pPr lvl="0" algn="ctr">
              <a:tabLst>
                <a:tab pos="342900" algn="l"/>
                <a:tab pos="457200" algn="l"/>
                <a:tab pos="571500" algn="l"/>
              </a:tabLst>
            </a:pPr>
            <a:r>
              <a:rPr lang="en-US" i="1" dirty="0">
                <a:latin typeface="Times New Roman" pitchFamily="18" charset="0"/>
              </a:rPr>
              <a:t>a</a:t>
            </a:r>
            <a:r>
              <a:rPr lang="en-US" baseline="-30000" dirty="0">
                <a:latin typeface="Times New Roman" pitchFamily="18" charset="0"/>
              </a:rPr>
              <a:t>3</a:t>
            </a:r>
            <a:r>
              <a:rPr lang="en-US" dirty="0">
                <a:latin typeface="Times New Roman" pitchFamily="18" charset="0"/>
              </a:rPr>
              <a:t>=2</a:t>
            </a:r>
          </a:p>
          <a:p>
            <a:pPr lvl="0" algn="ctr">
              <a:tabLst>
                <a:tab pos="342900" algn="l"/>
                <a:tab pos="457200" algn="l"/>
                <a:tab pos="571500" algn="l"/>
              </a:tabLst>
            </a:pPr>
            <a:r>
              <a:rPr lang="en-US" i="1" dirty="0">
                <a:latin typeface="Times New Roman" pitchFamily="18" charset="0"/>
              </a:rPr>
              <a:t>a</a:t>
            </a:r>
            <a:r>
              <a:rPr lang="en-US" baseline="-30000" dirty="0">
                <a:latin typeface="Times New Roman" pitchFamily="18" charset="0"/>
              </a:rPr>
              <a:t>2</a:t>
            </a:r>
            <a:r>
              <a:rPr lang="en-US" dirty="0">
                <a:latin typeface="Times New Roman" pitchFamily="18" charset="0"/>
              </a:rPr>
              <a:t>=1</a:t>
            </a:r>
          </a:p>
          <a:p>
            <a:pPr lvl="0" algn="ctr">
              <a:tabLst>
                <a:tab pos="342900" algn="l"/>
                <a:tab pos="457200" algn="l"/>
                <a:tab pos="571500" algn="l"/>
              </a:tabLst>
            </a:pPr>
            <a:r>
              <a:rPr lang="en-US" i="1" dirty="0">
                <a:latin typeface="Times New Roman" pitchFamily="18" charset="0"/>
              </a:rPr>
              <a:t>a</a:t>
            </a:r>
            <a:r>
              <a:rPr lang="en-US" baseline="-30000" dirty="0">
                <a:latin typeface="Times New Roman" pitchFamily="18" charset="0"/>
              </a:rPr>
              <a:t>1</a:t>
            </a:r>
            <a:r>
              <a:rPr lang="en-US" dirty="0">
                <a:latin typeface="Times New Roman" pitchFamily="18" charset="0"/>
              </a:rPr>
              <a:t>=2</a:t>
            </a:r>
          </a:p>
        </p:txBody>
      </p:sp>
      <p:sp>
        <p:nvSpPr>
          <p:cNvPr id="43122" name="Text Box 29"/>
          <p:cNvSpPr txBox="1">
            <a:spLocks noChangeArrowheads="1"/>
          </p:cNvSpPr>
          <p:nvPr/>
        </p:nvSpPr>
        <p:spPr bwMode="auto">
          <a:xfrm>
            <a:off x="533999" y="44624"/>
            <a:ext cx="7962437" cy="430887"/>
          </a:xfrm>
          <a:prstGeom prst="rect">
            <a:avLst/>
          </a:prstGeom>
          <a:noFill/>
          <a:ln w="9525">
            <a:noFill/>
            <a:miter lim="800000"/>
            <a:headEnd/>
            <a:tailEnd/>
          </a:ln>
        </p:spPr>
        <p:txBody>
          <a:bodyPr wrap="none">
            <a:spAutoFit/>
          </a:bodyPr>
          <a:lstStyle/>
          <a:p>
            <a:pPr algn="ctr"/>
            <a:r>
              <a:rPr lang="en-US" sz="2200" dirty="0">
                <a:solidFill>
                  <a:srgbClr val="0000FF"/>
                </a:solidFill>
                <a:latin typeface="Times New Roman" pitchFamily="18" charset="0"/>
              </a:rPr>
              <a:t>Possible distributions satisfying the two constraints on the macrostate</a:t>
            </a: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4157669042"/>
      </p:ext>
    </p:extLst>
  </p:cSld>
  <p:clrMapOvr>
    <a:masterClrMapping/>
  </p:clrMapOvr>
  <mc:AlternateContent xmlns:mc="http://schemas.openxmlformats.org/markup-compatibility/2006" xmlns:p14="http://schemas.microsoft.com/office/powerpoint/2010/main">
    <mc:Choice Requires="p14">
      <p:transition spd="slow" p14:dur="2000" advTm="235720"/>
    </mc:Choice>
    <mc:Fallback xmlns="">
      <p:transition spd="slow" advTm="2357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3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bldLst>
      <p:bldP spid="453662" grpId="0"/>
    </p:bldLst>
  </p:timing>
  <p:extLst mod="1">
    <p:ext uri="{3A86A75C-4F4B-4683-9AE1-C65F6400EC91}">
      <p14:laserTraceLst xmlns:p14="http://schemas.microsoft.com/office/powerpoint/2010/main">
        <p14:tracePtLst>
          <p14:tracePt t="7469" x="3965575" y="6510338"/>
          <p14:tracePt t="7780" x="3973513" y="6429375"/>
          <p14:tracePt t="7793" x="4071938" y="6072188"/>
          <p14:tracePt t="7820" x="4116388" y="5830888"/>
          <p14:tracePt t="7830" x="4187825" y="5589588"/>
          <p14:tracePt t="7843" x="4330700" y="5143500"/>
          <p14:tracePt t="7854" x="4419600" y="4938713"/>
          <p14:tracePt t="7887" x="4500563" y="4795838"/>
          <p14:tracePt t="7899" x="4562475" y="4652963"/>
          <p14:tracePt t="7904" x="4741863" y="4348163"/>
          <p14:tracePt t="7927" x="4848225" y="4232275"/>
          <p14:tracePt t="7950" x="5303838" y="3919538"/>
          <p14:tracePt t="8157" x="5303838" y="3894138"/>
          <p14:tracePt t="8168" x="5303838" y="3848100"/>
          <p14:tracePt t="8182" x="5276850" y="3768725"/>
          <p14:tracePt t="8193" x="5268913" y="3643313"/>
          <p14:tracePt t="8207" x="5268913" y="3500438"/>
          <p14:tracePt t="8215" x="5268913" y="3143250"/>
          <p14:tracePt t="8243" x="5268913" y="3009900"/>
          <p14:tracePt t="8255" x="5268913" y="2768600"/>
          <p14:tracePt t="8279" x="5268913" y="2679700"/>
          <p14:tracePt t="8293" x="5251450" y="2608263"/>
          <p14:tracePt t="8305" x="5224463" y="2554288"/>
          <p14:tracePt t="8329" x="5205413" y="2536825"/>
          <p14:tracePt t="8340" x="5187950" y="2536825"/>
          <p14:tracePt t="8584" x="5126038" y="2536825"/>
          <p14:tracePt t="8596" x="5018088" y="2536825"/>
          <p14:tracePt t="8609" x="4848225" y="2554288"/>
          <p14:tracePt t="8621" x="4483100" y="2643188"/>
          <p14:tracePt t="8642" x="4000500" y="2840038"/>
          <p14:tracePt t="8645" x="3438525" y="3089275"/>
          <p14:tracePt t="8657" x="2411413" y="3581400"/>
          <p14:tracePt t="8681" x="2009775" y="3830638"/>
          <p14:tracePt t="8692" x="1419225" y="4232275"/>
          <p14:tracePt t="8717" x="1303338" y="4322763"/>
          <p14:tracePt t="8730" x="1204913" y="4394200"/>
          <p14:tracePt t="8744" x="1108075" y="4473575"/>
          <p14:tracePt t="8766" x="1089025" y="4483100"/>
          <p14:tracePt t="8778" x="1089025" y="4500563"/>
          <p14:tracePt t="9071" x="1081088" y="4473575"/>
          <p14:tracePt t="9084" x="1062038" y="4429125"/>
          <p14:tracePt t="9095" x="1062038" y="4367213"/>
          <p14:tracePt t="9107" x="1081088" y="4295775"/>
          <p14:tracePt t="9120" x="1098550" y="4232275"/>
          <p14:tracePt t="9132" x="1179513" y="4098925"/>
          <p14:tracePt t="9145" x="1250950" y="4010025"/>
          <p14:tracePt t="9171" x="1438275" y="3840163"/>
          <p14:tracePt t="9199" x="1554163" y="3759200"/>
          <p14:tracePt t="9205" x="1731963" y="3643313"/>
          <p14:tracePt t="9230" x="1830388" y="3608388"/>
          <p14:tracePt t="9245" x="1911350" y="3581400"/>
          <p14:tracePt t="9522" x="1928813" y="3571875"/>
          <p14:tracePt t="9534" x="1965325" y="3536950"/>
          <p14:tracePt t="9547" x="2143125" y="3419475"/>
          <p14:tracePt t="9558" x="2633663" y="3108325"/>
          <p14:tracePt t="9570" x="3652838" y="2616200"/>
          <p14:tracePt t="9599" x="3990975" y="2517775"/>
          <p14:tracePt t="9608" x="4152900" y="2482850"/>
          <p14:tracePt t="9619" x="4259263" y="2473325"/>
          <p14:tracePt t="9630" x="4411663" y="2473325"/>
          <p14:tracePt t="9656" x="4500563" y="2473325"/>
          <p14:tracePt t="9668" x="4643438" y="2482850"/>
          <p14:tracePt t="9699" x="4705350" y="2482850"/>
          <p14:tracePt t="9707" x="4830763" y="2482850"/>
          <p14:tracePt t="9948" x="4875213" y="2482850"/>
          <p14:tracePt t="9960" x="4956175" y="2482850"/>
          <p14:tracePt t="9985" x="5286375" y="2438400"/>
          <p14:tracePt t="9998" x="5653088" y="2357438"/>
          <p14:tracePt t="10012" x="6419850" y="2143125"/>
          <p14:tracePt t="10032" x="6786563" y="2062163"/>
          <p14:tracePt t="10047" x="7062788" y="1990725"/>
          <p14:tracePt t="10057" x="7232650" y="1982788"/>
          <p14:tracePt t="10071" x="7510463" y="1965325"/>
          <p14:tracePt t="10095" x="7599363" y="1965325"/>
          <p14:tracePt t="10668" x="7572375" y="1965325"/>
          <p14:tracePt t="10681" x="7545388" y="1965325"/>
          <p14:tracePt t="10690" x="7500938" y="1973263"/>
          <p14:tracePt t="10704" x="7402513" y="1990725"/>
          <p14:tracePt t="10711" x="7232650" y="2017713"/>
          <p14:tracePt t="10729" x="6510338" y="2152650"/>
          <p14:tracePt t="10752" x="6170613" y="2224088"/>
          <p14:tracePt t="10764" x="5894388" y="2295525"/>
          <p14:tracePt t="10778" x="5616575" y="2357438"/>
          <p14:tracePt t="10800" x="5527675" y="2384425"/>
          <p14:tracePt t="10813" x="5348288" y="2428875"/>
          <p14:tracePt t="10825" x="5295900" y="2446338"/>
          <p14:tracePt t="10848" x="5251450" y="2465388"/>
          <p14:tracePt t="10862" x="5180013" y="2500313"/>
          <p14:tracePt t="10877" x="5180013" y="2517775"/>
          <p14:tracePt t="11118" x="5170488" y="2527300"/>
          <p14:tracePt t="11126" x="5170488" y="2536825"/>
          <p14:tracePt t="11166" x="5197475" y="2536825"/>
          <p14:tracePt t="11178" x="5232400" y="2536825"/>
          <p14:tracePt t="11191" x="5295900" y="2509838"/>
          <p14:tracePt t="11202" x="5394325" y="2500313"/>
          <p14:tracePt t="11213" x="5670550" y="2438400"/>
          <p14:tracePt t="11245" x="5822950" y="2411413"/>
          <p14:tracePt t="11251" x="5965825" y="2401888"/>
          <p14:tracePt t="11264" x="6330950" y="2357438"/>
          <p14:tracePt t="11288" x="6537325" y="2330450"/>
          <p14:tracePt t="11300" x="6715125" y="2286000"/>
          <p14:tracePt t="11313" x="7045325" y="2232025"/>
          <p14:tracePt t="11335" x="7161213" y="2224088"/>
          <p14:tracePt t="11580" x="7153275" y="2224088"/>
          <p14:tracePt t="11607" x="7161213" y="2224088"/>
          <p14:tracePt t="11620" x="7197725" y="2224088"/>
          <p14:tracePt t="11636" x="7277100" y="2224088"/>
          <p14:tracePt t="11638" x="7385050" y="2224088"/>
          <p14:tracePt t="11653" x="7491413" y="2224088"/>
          <p14:tracePt t="11666" x="7680325" y="2232025"/>
          <p14:tracePt t="11699" x="7724775" y="2241550"/>
          <p14:tracePt t="11702" x="7769225" y="2259013"/>
          <p14:tracePt t="11749" x="7769225" y="2268538"/>
          <p14:tracePt t="11788" x="7786688" y="2268538"/>
          <p14:tracePt t="11800" x="7804150" y="2268538"/>
          <p14:tracePt t="11859" x="7831138" y="2268538"/>
          <p14:tracePt t="11873" x="7848600" y="2268538"/>
          <p14:tracePt t="11884" x="7858125" y="2268538"/>
          <p14:tracePt t="11896" x="7858125" y="2259013"/>
          <p14:tracePt t="11917" x="7867650" y="2259013"/>
          <p14:tracePt t="11930" x="7885113" y="2251075"/>
          <p14:tracePt t="11946" x="7894638" y="2251075"/>
          <p14:tracePt t="11957" x="7902575" y="2251075"/>
          <p14:tracePt t="11969" x="7929563" y="2232025"/>
          <p14:tracePt t="11994" x="7956550" y="2224088"/>
          <p14:tracePt t="12008" x="7991475" y="2205038"/>
          <p14:tracePt t="12019" x="8054975" y="2160588"/>
          <p14:tracePt t="12042" x="8081963" y="2133600"/>
          <p14:tracePt t="12054" x="8099425" y="2108200"/>
          <p14:tracePt t="12396" x="8134350" y="2108200"/>
          <p14:tracePt t="12407" x="8170863" y="2108200"/>
          <p14:tracePt t="12421" x="8197850" y="2108200"/>
          <p14:tracePt t="12433" x="8224838" y="2116138"/>
          <p14:tracePt t="12458" x="8242300" y="2125663"/>
          <p14:tracePt t="12470" x="8251825" y="2125663"/>
          <p14:tracePt t="12568" x="8259763" y="2125663"/>
          <p14:tracePt t="12653" x="8269288" y="2125663"/>
          <p14:tracePt t="13128" x="8269288" y="2143125"/>
          <p14:tracePt t="13139" x="8269288" y="2160588"/>
          <p14:tracePt t="13151" x="8269288" y="2170113"/>
          <p14:tracePt t="13162" x="8269288" y="2179638"/>
          <p14:tracePt t="13175" x="8269288" y="2187575"/>
          <p14:tracePt t="13286" x="8269288" y="2197100"/>
          <p14:tracePt t="13296" x="8269288" y="2205038"/>
          <p14:tracePt t="13309" x="8269288" y="2214563"/>
          <p14:tracePt t="13335" x="8269288" y="2224088"/>
          <p14:tracePt t="13345" x="8269288" y="2232025"/>
          <p14:tracePt t="13358" x="8269288" y="2241550"/>
          <p14:tracePt t="13385" x="8269288" y="2251075"/>
          <p14:tracePt t="13395" x="8269288" y="2259013"/>
          <p14:tracePt t="13419" x="8269288" y="2268538"/>
          <p14:tracePt t="13436" x="8269288" y="2276475"/>
          <p14:tracePt t="13443" x="8269288" y="2286000"/>
          <p14:tracePt t="13462" x="8269288" y="2295525"/>
          <p14:tracePt t="13480" x="8269288" y="2312988"/>
          <p14:tracePt t="13497" x="8269288" y="2322513"/>
          <p14:tracePt t="13514" x="8259763" y="2330450"/>
          <p14:tracePt t="13518" x="8242300" y="2357438"/>
          <p14:tracePt t="13531" x="8215313" y="2374900"/>
          <p14:tracePt t="13553" x="8089900" y="2401888"/>
          <p14:tracePt t="13576" x="7966075" y="2411413"/>
          <p14:tracePt t="13590" x="7858125" y="2411413"/>
          <p14:tracePt t="13602" x="7572375" y="2411413"/>
          <p14:tracePt t="13626" x="7419975" y="2411413"/>
          <p14:tracePt t="13638" x="7126288" y="2401888"/>
          <p14:tracePt t="13670" x="7018338" y="2384425"/>
          <p14:tracePt t="13676" x="6956425" y="2366963"/>
          <p14:tracePt t="13687" x="6884988" y="2339975"/>
          <p14:tracePt t="14054" x="6858000" y="2339975"/>
          <p14:tracePt t="14073" x="6804025" y="2339975"/>
          <p14:tracePt t="14077" x="6724650" y="2339975"/>
          <p14:tracePt t="14088" x="6527800" y="2339975"/>
          <p14:tracePt t="14114" x="6296025" y="2339975"/>
          <p14:tracePt t="14126" x="6224588" y="2330450"/>
          <p14:tracePt t="14137" x="6161088" y="2330450"/>
          <p14:tracePt t="14153" x="6126163" y="2322513"/>
          <p14:tracePt t="14174" x="6081713" y="2322513"/>
          <p14:tracePt t="14210" x="6062663" y="2322513"/>
          <p14:tracePt t="14222" x="6054725" y="2330450"/>
          <p14:tracePt t="14234" x="6045200" y="2330450"/>
          <p14:tracePt t="15022" x="0" y="0"/>
        </p14:tracePtLst>
        <p14:tracePtLst>
          <p14:tracePt t="19971" x="8242300" y="2062163"/>
          <p14:tracePt t="20383" x="8242300" y="2071688"/>
          <p14:tracePt t="20396" x="8242300" y="2081213"/>
          <p14:tracePt t="20409" x="8242300" y="2108200"/>
          <p14:tracePt t="20422" x="8242300" y="2125663"/>
          <p14:tracePt t="20439" x="8242300" y="2152650"/>
          <p14:tracePt t="20447" x="8242300" y="2187575"/>
          <p14:tracePt t="20470" x="8242300" y="2232025"/>
          <p14:tracePt t="20496" x="8242300" y="2241550"/>
          <p14:tracePt t="20514" x="8242300" y="2259013"/>
          <p14:tracePt t="20517" x="8242300" y="2276475"/>
          <p14:tracePt t="20812" x="8215313" y="2259013"/>
          <p14:tracePt t="20824" x="8197850" y="2205038"/>
          <p14:tracePt t="20834" x="8153400" y="2098675"/>
          <p14:tracePt t="20848" x="8116888" y="1822450"/>
          <p14:tracePt t="20872" x="8108950" y="1670050"/>
          <p14:tracePt t="20885" x="8108950" y="1411288"/>
          <p14:tracePt t="20896" x="8108950" y="1322388"/>
          <p14:tracePt t="20921" x="8108950" y="1241425"/>
          <p14:tracePt t="20932" x="8108950" y="1098550"/>
          <p14:tracePt t="20963" x="8108950" y="1054100"/>
          <p14:tracePt t="20971" x="8116888" y="1017588"/>
          <p14:tracePt t="20982" x="8126413" y="973138"/>
          <p14:tracePt t="21013" x="8134350" y="955675"/>
          <p14:tracePt t="21019" x="8170863" y="928688"/>
          <p14:tracePt t="21031" x="8215313" y="901700"/>
          <p14:tracePt t="21053" x="8269288" y="866775"/>
          <p14:tracePt t="21276" x="8269288" y="874713"/>
          <p14:tracePt t="21289" x="8269288" y="919163"/>
          <p14:tracePt t="21299" x="8251825" y="982663"/>
          <p14:tracePt t="21310" x="8242300" y="1081088"/>
          <p14:tracePt t="21322" x="8215313" y="1258888"/>
          <p14:tracePt t="21322" x="8205788" y="1374775"/>
          <p14:tracePt t="21359" x="8188325" y="1571625"/>
          <p14:tracePt t="21386" x="8188325" y="1652588"/>
          <p14:tracePt t="21396" x="8188325" y="1724025"/>
          <p14:tracePt t="21407" x="8197850" y="1776413"/>
          <p14:tracePt t="21418" x="8205788" y="1822450"/>
          <p14:tracePt t="21811" x="8143875" y="1857375"/>
          <p14:tracePt t="21825" x="8062913" y="1893888"/>
          <p14:tracePt t="21835" x="7939088" y="1946275"/>
          <p14:tracePt t="21846" x="7796213" y="2017713"/>
          <p14:tracePt t="21857" x="7402513" y="2241550"/>
          <p14:tracePt t="21887" x="7259638" y="2303463"/>
          <p14:tracePt t="21895" x="7153275" y="2357438"/>
          <p14:tracePt t="21907" x="6973888" y="2411413"/>
          <p14:tracePt t="21931" x="6902450" y="2446338"/>
          <p14:tracePt t="21954" x="6840538" y="2500313"/>
          <p14:tracePt t="21967" x="6823075" y="2527300"/>
          <p14:tracePt t="21980" x="6813550" y="2536825"/>
          <p14:tracePt t="22247" x="6796088" y="2536825"/>
          <p14:tracePt t="22263" x="6777038" y="2536825"/>
          <p14:tracePt t="22273" x="6751638" y="2536825"/>
          <p14:tracePt t="22285" x="6724650" y="2536825"/>
          <p14:tracePt t="22297" x="6661150" y="2509838"/>
          <p14:tracePt t="22308" x="6608763" y="2490788"/>
          <p14:tracePt t="22333" x="6572250" y="2473325"/>
          <p14:tracePt t="22345" x="6491288" y="2428875"/>
          <p14:tracePt t="22368" x="6473825" y="2428875"/>
          <p14:tracePt t="22383" x="6456363" y="2419350"/>
          <p14:tracePt t="22395" x="6419850" y="2401888"/>
          <p14:tracePt t="22417" x="6402388" y="2401888"/>
          <p14:tracePt t="22431" x="6375400" y="2401888"/>
          <p14:tracePt t="22444" x="6367463" y="2401888"/>
          <p14:tracePt t="22880" x="6357938" y="2401888"/>
          <p14:tracePt t="22893" x="6348413" y="2401888"/>
          <p14:tracePt t="22930" x="6340475" y="2401888"/>
          <p14:tracePt t="22944" x="6330950" y="2401888"/>
          <p14:tracePt t="22953" x="6323013" y="2401888"/>
          <p14:tracePt t="22980" x="6313488" y="2401888"/>
          <p14:tracePt t="22991" x="6303963" y="2401888"/>
          <p14:tracePt t="23004" x="6296025" y="2401888"/>
          <p14:tracePt t="23030" x="6286500" y="2401888"/>
          <p14:tracePt t="23068" x="6276975" y="2401888"/>
          <p14:tracePt t="23091" x="6259513" y="2393950"/>
          <p14:tracePt t="23102" x="6251575" y="2393950"/>
          <p14:tracePt t="23112" x="6242050" y="2384425"/>
          <p14:tracePt t="23139" x="6232525" y="2384425"/>
          <p14:tracePt t="24197" x="6242050" y="2384425"/>
          <p14:tracePt t="24209" x="6251575" y="2384425"/>
          <p14:tracePt t="24215" x="6259513" y="2384425"/>
          <p14:tracePt t="24234" x="6269038" y="2384425"/>
          <p14:tracePt t="24262" x="6276975" y="2384425"/>
          <p14:tracePt t="24270" x="6296025" y="2384425"/>
          <p14:tracePt t="24296" x="6303963" y="2384425"/>
          <p14:tracePt t="24306" x="6323013" y="2384425"/>
          <p14:tracePt t="25622" x="6313488" y="2374900"/>
          <p14:tracePt t="25635" x="6313488" y="2366963"/>
          <p14:tracePt t="25637" x="6303963" y="2357438"/>
          <p14:tracePt t="25666" x="6296025" y="2339975"/>
          <p14:tracePt t="25684" x="6286500" y="2312988"/>
          <p14:tracePt t="25694" x="6286500" y="2303463"/>
          <p14:tracePt t="25711" x="6269038" y="2268538"/>
          <p14:tracePt t="25722" x="6259513" y="2241550"/>
          <p14:tracePt t="25744" x="6251575" y="2232025"/>
          <p14:tracePt t="25755" x="6251575" y="2187575"/>
          <p14:tracePt t="25781" x="6242050" y="2170113"/>
          <p14:tracePt t="25791" x="6242050" y="2152650"/>
          <p14:tracePt t="25821" x="6242050" y="2143125"/>
          <p14:tracePt t="25828" x="6242050" y="2125663"/>
          <p14:tracePt t="26121" x="6224588" y="2125663"/>
          <p14:tracePt t="26135" x="6197600" y="2125663"/>
          <p14:tracePt t="26140" x="6170613" y="2116138"/>
          <p14:tracePt t="26157" x="6153150" y="2108200"/>
          <p14:tracePt t="26169" x="6126163" y="2098675"/>
          <p14:tracePt t="26181" x="6089650" y="2089150"/>
          <p14:tracePt t="26191" x="6062663" y="2081213"/>
          <p14:tracePt t="26205" x="6037263" y="2071688"/>
          <p14:tracePt t="26222" x="6027738" y="2071688"/>
          <p14:tracePt t="26243" x="6018213" y="2062163"/>
          <p14:tracePt t="26329" x="6018213" y="2054225"/>
          <p14:tracePt t="26343" x="6027738" y="2044700"/>
          <p14:tracePt t="26353" x="6037263" y="2044700"/>
          <p14:tracePt t="26415" x="6054725" y="2044700"/>
          <p14:tracePt t="26425" x="6062663" y="2044700"/>
          <p14:tracePt t="26452" x="6072188" y="2044700"/>
          <p14:tracePt t="26465" x="6081713" y="2044700"/>
          <p14:tracePt t="26480" x="6089650" y="2044700"/>
          <p14:tracePt t="26499" x="6108700" y="2044700"/>
          <p14:tracePt t="26511" x="6116638" y="2044700"/>
          <p14:tracePt t="26523" x="6126163" y="2044700"/>
          <p14:tracePt t="26544" x="6134100" y="2044700"/>
          <p14:tracePt t="27193" x="6134100" y="2027238"/>
          <p14:tracePt t="27204" x="6116638" y="2017713"/>
          <p14:tracePt t="27217" x="6108700" y="2000250"/>
          <p14:tracePt t="27229" x="6099175" y="1990725"/>
          <p14:tracePt t="27240" x="6081713" y="1973263"/>
          <p14:tracePt t="27253" x="6054725" y="1911350"/>
          <p14:tracePt t="27277" x="6045200" y="1884363"/>
          <p14:tracePt t="27289" x="6045200" y="1857375"/>
          <p14:tracePt t="27306" x="6045200" y="1812925"/>
          <p14:tracePt t="27328" x="6045200" y="1785938"/>
          <p14:tracePt t="27339" x="6045200" y="1758950"/>
          <p14:tracePt t="27367" x="6045200" y="1751013"/>
          <p14:tracePt t="27375" x="6054725" y="1731963"/>
          <p14:tracePt t="29383" x="6062663" y="1731963"/>
          <p14:tracePt t="29408" x="6072188" y="1731963"/>
          <p14:tracePt t="29434" x="6081713" y="1731963"/>
          <p14:tracePt t="29452" x="6099175" y="1724025"/>
          <p14:tracePt t="29470" x="6126163" y="1724025"/>
          <p14:tracePt t="29481" x="6161088" y="1724025"/>
          <p14:tracePt t="29502" x="6215063" y="1714500"/>
          <p14:tracePt t="29530" x="6242050" y="1714500"/>
          <p14:tracePt t="29543" x="6259513" y="1714500"/>
          <p14:tracePt t="29554" x="6323013" y="1704975"/>
          <p14:tracePt t="29579" x="6348413" y="1704975"/>
          <p14:tracePt t="29591" x="6367463" y="1704975"/>
          <p14:tracePt t="29604" x="6419850" y="1704975"/>
          <p14:tracePt t="29627" x="6456363" y="1704975"/>
          <p14:tracePt t="29637" x="6510338" y="1704975"/>
          <p14:tracePt t="29664" x="6537325" y="1704975"/>
          <p14:tracePt t="29678" x="6562725" y="1704975"/>
          <p14:tracePt t="29689" x="6599238" y="1704975"/>
          <p14:tracePt t="29704" x="6626225" y="1704975"/>
          <p14:tracePt t="29721" x="6670675" y="1704975"/>
          <p14:tracePt t="30054" x="6616700" y="1704975"/>
          <p14:tracePt t="30069" x="6537325" y="1687513"/>
          <p14:tracePt t="30078" x="6438900" y="1652588"/>
          <p14:tracePt t="30090" x="6340475" y="1616075"/>
          <p14:tracePt t="30103" x="6161088" y="1517650"/>
          <p14:tracePt t="30127" x="6089650" y="1465263"/>
          <p14:tracePt t="30140" x="6037263" y="1419225"/>
          <p14:tracePt t="30155" x="6000750" y="1366838"/>
          <p14:tracePt t="30172" x="5973763" y="1330325"/>
          <p14:tracePt t="30174" x="5946775" y="1276350"/>
          <p14:tracePt t="30201" x="5938838" y="1250950"/>
          <p14:tracePt t="30209" x="5938838" y="1231900"/>
          <p14:tracePt t="30236" x="5938838" y="1223963"/>
          <p14:tracePt t="30248" x="5938838" y="1214438"/>
          <p14:tracePt t="30285" x="5973763" y="1187450"/>
          <p14:tracePt t="30299" x="6010275" y="1179513"/>
          <p14:tracePt t="30310" x="6045200" y="1169988"/>
          <p14:tracePt t="30326" x="6072188" y="1160463"/>
          <p14:tracePt t="30333" x="6081713" y="1160463"/>
          <p14:tracePt t="30347" x="6099175" y="1160463"/>
          <p14:tracePt t="30360" x="6099175" y="1169988"/>
          <p14:tracePt t="30384" x="6108700" y="1196975"/>
          <p14:tracePt t="30396" x="6108700" y="1214438"/>
          <p14:tracePt t="30420" x="6108700" y="1231900"/>
          <p14:tracePt t="30431" x="6108700" y="1250950"/>
          <p14:tracePt t="30444" x="6116638" y="1303338"/>
          <p14:tracePt t="30469" x="6126163" y="1330325"/>
          <p14:tracePt t="30481" x="6134100" y="1366838"/>
          <p14:tracePt t="30505" x="6143625" y="1393825"/>
          <p14:tracePt t="30518" x="6161088" y="1428750"/>
          <p14:tracePt t="30530" x="6170613" y="1428750"/>
          <p14:tracePt t="30553" x="6170613" y="1438275"/>
          <p14:tracePt t="30603" x="6180138" y="1438275"/>
          <p14:tracePt t="30652" x="6188075" y="1438275"/>
          <p14:tracePt t="30667" x="6197600" y="1428750"/>
          <p14:tracePt t="30675" x="6197600" y="1419225"/>
          <p14:tracePt t="30688" x="6197600" y="1411288"/>
          <p14:tracePt t="30699" x="6215063" y="1374775"/>
          <p14:tracePt t="30714" x="6224588" y="1347788"/>
          <p14:tracePt t="30737" x="6232525" y="1322388"/>
          <p14:tracePt t="30749" x="6259513" y="1276350"/>
          <p14:tracePt t="30772" x="6259513" y="1250950"/>
          <p14:tracePt t="30785" x="6296025" y="1152525"/>
          <p14:tracePt t="30798" x="6303963" y="1071563"/>
          <p14:tracePt t="30821" x="6340475" y="990600"/>
          <p14:tracePt t="30832" x="6438900" y="795338"/>
          <p14:tracePt t="30857" x="6483350" y="696913"/>
          <p14:tracePt t="30870" x="6500813" y="642938"/>
          <p14:tracePt t="30883" x="6537325" y="561975"/>
          <p14:tracePt t="30907" x="6537325" y="527050"/>
          <p14:tracePt t="30918" x="6572250" y="473075"/>
          <p14:tracePt t="30932" x="6581775" y="446088"/>
          <p14:tracePt t="30954" x="6626225" y="428625"/>
          <p14:tracePt t="33402" x="6608763" y="428625"/>
          <p14:tracePt t="33414" x="6581775" y="446088"/>
          <p14:tracePt t="33425" x="6527800" y="465138"/>
          <p14:tracePt t="33435" x="6438900" y="500063"/>
          <p14:tracePt t="33449" x="6323013" y="561975"/>
          <p14:tracePt t="33461" x="6134100" y="669925"/>
          <p14:tracePt t="33472" x="5473700" y="1017588"/>
          <p14:tracePt t="33496" x="5108575" y="1223963"/>
          <p14:tracePt t="33509" x="4768850" y="1419225"/>
          <p14:tracePt t="33522" x="4330700" y="1724025"/>
          <p14:tracePt t="33544" x="4214813" y="1812925"/>
          <p14:tracePt t="33558" x="4098925" y="1938338"/>
          <p14:tracePt t="33582" x="4071938" y="1965325"/>
          <p14:tracePt t="33861" x="4000500" y="1965325"/>
          <p14:tracePt t="33875" x="3902075" y="1982788"/>
          <p14:tracePt t="33887" x="3776663" y="2017713"/>
          <p14:tracePt t="33902" x="3616325" y="2081213"/>
          <p14:tracePt t="33923" x="3562350" y="2098675"/>
          <p14:tracePt t="33936" x="3536950" y="2108200"/>
          <p14:tracePt t="33963" x="3527425" y="2108200"/>
          <p14:tracePt t="33995" x="3544888" y="2098675"/>
          <p14:tracePt t="34009" x="3625850" y="2081213"/>
          <p14:tracePt t="34020" x="3697288" y="2071688"/>
          <p14:tracePt t="34031" x="3803650" y="2044700"/>
          <p14:tracePt t="34047" x="4259263" y="1982788"/>
          <p14:tracePt t="34075" x="4545013" y="1965325"/>
          <p14:tracePt t="34082" x="4803775" y="1946275"/>
          <p14:tracePt t="34093" x="5143500" y="1946275"/>
          <p14:tracePt t="34118" x="5295900" y="1955800"/>
          <p14:tracePt t="34126" x="5599113" y="1990725"/>
          <p14:tracePt t="34155" x="5724525" y="2027238"/>
          <p14:tracePt t="34167" x="5822950" y="2081213"/>
          <p14:tracePt t="34178" x="5956300" y="2125663"/>
          <p14:tracePt t="34203" x="6027738" y="2125663"/>
          <p14:tracePt t="34217" x="6099175" y="2089150"/>
          <p14:tracePt t="34386" x="6089650" y="2089150"/>
          <p14:tracePt t="34398" x="6081713" y="2089150"/>
          <p14:tracePt t="34422" x="6062663" y="2089150"/>
          <p14:tracePt t="34435" x="6037263" y="2081213"/>
          <p14:tracePt t="34448" x="5991225" y="2071688"/>
          <p14:tracePt t="34461" x="5902325" y="2054225"/>
          <p14:tracePt t="34472" x="5759450" y="2044700"/>
          <p14:tracePt t="34483" x="5259388" y="2000250"/>
          <p14:tracePt t="34513" x="4875213" y="1955800"/>
          <p14:tracePt t="34520" x="4483100" y="1901825"/>
          <p14:tracePt t="34533" x="3803650" y="1822450"/>
          <p14:tracePt t="34546" x="3554413" y="1822450"/>
          <p14:tracePt t="34580" x="3170238" y="1884363"/>
          <p14:tracePt t="34584" x="3027363" y="1955800"/>
          <p14:tracePt t="34605" x="2894013" y="2027238"/>
          <p14:tracePt t="34617" x="2652713" y="2179638"/>
          <p14:tracePt t="34633" x="2554288" y="2241550"/>
          <p14:tracePt t="34901" x="2536825" y="2251075"/>
          <p14:tracePt t="34910" x="2490788" y="2276475"/>
          <p14:tracePt t="34921" x="2455863" y="2312988"/>
          <p14:tracePt t="34950" x="2366963" y="2374900"/>
          <p14:tracePt t="34959" x="2251075" y="2465388"/>
          <p14:tracePt t="34971" x="2116138" y="2581275"/>
          <p14:tracePt t="34984" x="1785938" y="2857500"/>
          <p14:tracePt t="35017" x="1652588" y="3027363"/>
          <p14:tracePt t="35020" x="1482725" y="3500438"/>
          <p14:tracePt t="35043" x="1465263" y="3697288"/>
          <p14:tracePt t="35056" x="1482725" y="3875088"/>
          <p14:tracePt t="35069" x="1571625" y="4098925"/>
          <p14:tracePt t="35093" x="1616075" y="4133850"/>
          <p14:tracePt t="35106" x="1660525" y="4143375"/>
          <p14:tracePt t="35411" x="1643063" y="4125913"/>
          <p14:tracePt t="35421" x="1608138" y="4062413"/>
          <p14:tracePt t="35437" x="1571625" y="3983038"/>
          <p14:tracePt t="35447" x="1544638" y="3902075"/>
          <p14:tracePt t="35458" x="1509713" y="3679825"/>
          <p14:tracePt t="35485" x="1482725" y="3598863"/>
          <p14:tracePt t="35496" x="1473200" y="3517900"/>
          <p14:tracePt t="35507" x="1419225" y="3429000"/>
          <p14:tracePt t="35531" x="1401763" y="3402013"/>
          <p14:tracePt t="35545" x="1374775" y="3375025"/>
          <p14:tracePt t="35555" x="1347788" y="3348038"/>
          <p14:tracePt t="35581" x="1330325" y="3340100"/>
          <p14:tracePt t="35592" x="1322388" y="3340100"/>
          <p14:tracePt t="35630" x="1312863" y="3340100"/>
          <p14:tracePt t="35755" x="1312863" y="3367088"/>
          <p14:tracePt t="35762" x="1312863" y="3402013"/>
          <p14:tracePt t="35777" x="1312863" y="3429000"/>
          <p14:tracePt t="35790" x="1312863" y="3465513"/>
          <p14:tracePt t="35800" x="1312863" y="3509963"/>
          <p14:tracePt t="35812" x="1330325" y="3705225"/>
          <p14:tracePt t="35835" x="1357313" y="3848100"/>
          <p14:tracePt t="35849" x="1384300" y="3983038"/>
          <p14:tracePt t="35861" x="1446213" y="4340225"/>
          <p14:tracePt t="35874" x="1509713" y="4527550"/>
          <p14:tracePt t="35895" x="1544638" y="4679950"/>
          <p14:tracePt t="35909" x="1660525" y="4902200"/>
          <p14:tracePt t="35934" x="1697038" y="4956175"/>
          <p14:tracePt t="36385" x="1697038" y="4973638"/>
          <p14:tracePt t="36397" x="1697038" y="5010150"/>
          <p14:tracePt t="36408" x="1697038" y="5054600"/>
          <p14:tracePt t="36421" x="1697038" y="5143500"/>
          <p14:tracePt t="36433" x="1697038" y="5340350"/>
          <p14:tracePt t="36457" x="1724025" y="5419725"/>
          <p14:tracePt t="36470" x="1731963" y="5491163"/>
          <p14:tracePt t="36480" x="1741488" y="5572125"/>
          <p14:tracePt t="36513" x="1741488" y="5581650"/>
          <p14:tracePt t="36517" x="1751013" y="5608638"/>
          <p14:tracePt t="36592" x="1751013" y="5581650"/>
          <p14:tracePt t="36602" x="1741488" y="5527675"/>
          <p14:tracePt t="36615" x="1714500" y="5446713"/>
          <p14:tracePt t="36627" x="1687513" y="5357813"/>
          <p14:tracePt t="36637" x="1652588" y="5054600"/>
          <p14:tracePt t="36652" x="1633538" y="4830763"/>
          <p14:tracePt t="36677" x="1633538" y="4581525"/>
          <p14:tracePt t="36688" x="1633538" y="4330700"/>
          <p14:tracePt t="36701" x="1643063" y="4000500"/>
          <p14:tracePt t="36716" x="1670050" y="3875088"/>
          <p14:tracePt t="36738" x="1687513" y="3786188"/>
          <p14:tracePt t="36749" x="1724025" y="3670300"/>
          <p14:tracePt t="36775" x="1741488" y="3625850"/>
          <p14:tracePt t="36786" x="1768475" y="3589338"/>
          <p14:tracePt t="36812" x="1785938" y="3571875"/>
          <p14:tracePt t="37115" x="1776413" y="3589338"/>
          <p14:tracePt t="37127" x="1758950" y="3598863"/>
          <p14:tracePt t="37134" x="1751013" y="3608388"/>
          <p14:tracePt t="37152" x="1741488" y="3670300"/>
          <p14:tracePt t="37174" x="1724025" y="3714750"/>
          <p14:tracePt t="37186" x="1697038" y="3919538"/>
          <p14:tracePt t="37219" x="1687513" y="4054475"/>
          <p14:tracePt t="37224" x="1670050" y="4330700"/>
          <p14:tracePt t="37238" x="1670050" y="4465638"/>
          <p14:tracePt t="37261" x="1670050" y="4598988"/>
          <p14:tracePt t="37272" x="1714500" y="4946650"/>
          <p14:tracePt t="37299" x="1768475" y="5072063"/>
          <p14:tracePt t="37808" x="1768475" y="5062538"/>
          <p14:tracePt t="37821" x="1768475" y="5037138"/>
          <p14:tracePt t="37832" x="1758950" y="4973638"/>
          <p14:tracePt t="37844" x="1751013" y="4894263"/>
          <p14:tracePt t="37862" x="1731963" y="4670425"/>
          <p14:tracePt t="37883" x="1724025" y="4545013"/>
          <p14:tracePt t="37894" x="1724025" y="4419600"/>
          <p14:tracePt t="37907" x="1724025" y="4268788"/>
          <p14:tracePt t="37918" x="1724025" y="4089400"/>
          <p14:tracePt t="37932" x="1724025" y="3938588"/>
          <p14:tracePt t="37943" x="1724025" y="3741738"/>
          <p14:tracePt t="37970" x="1724025" y="3616325"/>
          <p14:tracePt t="37981" x="1724025" y="3581400"/>
          <p14:tracePt t="38003" x="1731963" y="3544888"/>
          <p14:tracePt t="38016" x="1731963" y="3527425"/>
          <p14:tracePt t="38030" x="1741488" y="3509963"/>
          <p14:tracePt t="38055" x="1751013" y="3509963"/>
          <p14:tracePt t="38467" x="1741488" y="3517900"/>
          <p14:tracePt t="38479" x="1731963" y="3527425"/>
          <p14:tracePt t="38491" x="1724025" y="3544888"/>
          <p14:tracePt t="38516" x="1714500" y="3562350"/>
          <p14:tracePt t="38527" x="1704975" y="3581400"/>
          <p14:tracePt t="38541" x="1697038" y="3608388"/>
          <p14:tracePt t="38551" x="1679575" y="3643313"/>
          <p14:tracePt t="38576" x="1670050" y="3670300"/>
          <p14:tracePt t="38588" x="1670050" y="3687763"/>
          <p14:tracePt t="38602" x="1660525" y="3741738"/>
          <p14:tracePt t="38626" x="1660525" y="3776663"/>
          <p14:tracePt t="38639" x="1660525" y="3919538"/>
          <p14:tracePt t="38649" x="1660525" y="4000500"/>
          <p14:tracePt t="38673" x="1670050" y="4098925"/>
          <p14:tracePt t="38687" x="1714500" y="4313238"/>
          <p14:tracePt t="38720" x="1803400" y="4562475"/>
          <p14:tracePt t="39003" x="1803400" y="4581525"/>
          <p14:tracePt t="39014" x="1795463" y="4598988"/>
          <p14:tracePt t="39027" x="1776413" y="4625975"/>
          <p14:tracePt t="39039" x="1731963" y="4759325"/>
          <p14:tracePt t="39063" x="1714500" y="4840288"/>
          <p14:tracePt t="39074" x="1704975" y="4946650"/>
          <p14:tracePt t="39088" x="1687513" y="5160963"/>
          <p14:tracePt t="39111" x="1687513" y="5241925"/>
          <p14:tracePt t="39136" x="1687513" y="5367338"/>
          <p14:tracePt t="39139" x="1687513" y="5438775"/>
          <p14:tracePt t="39153" x="1687513" y="5491163"/>
          <p14:tracePt t="39173" x="1704975" y="5581650"/>
          <p14:tracePt t="39186" x="1714500" y="5626100"/>
          <p14:tracePt t="39210" x="1724025" y="5643563"/>
          <p14:tracePt t="39218" x="1724025" y="5653088"/>
          <p14:tracePt t="39636" x="1724025" y="5643563"/>
          <p14:tracePt t="39647" x="1697038" y="5608638"/>
          <p14:tracePt t="39661" x="1643063" y="5518150"/>
          <p14:tracePt t="39674" x="1608138" y="5384800"/>
          <p14:tracePt t="39684" x="1562100" y="5180013"/>
          <p14:tracePt t="39696" x="1536700" y="5010150"/>
          <p14:tracePt t="39710" x="1536700" y="4687888"/>
          <p14:tracePt t="39734" x="1536700" y="4527550"/>
          <p14:tracePt t="39746" x="1536700" y="4286250"/>
          <p14:tracePt t="39759" x="1536700" y="4187825"/>
          <p14:tracePt t="39782" x="1554163" y="4108450"/>
          <p14:tracePt t="39794" x="1571625" y="3983038"/>
          <p14:tracePt t="39824" x="1589088" y="3956050"/>
          <p14:tracePt t="39831" x="1608138" y="3929063"/>
          <p14:tracePt t="39843" x="1625600" y="3902075"/>
          <p14:tracePt t="40170" x="1625600" y="3884613"/>
          <p14:tracePt t="40184" x="1625600" y="3848100"/>
          <p14:tracePt t="40199" x="1625600" y="3795713"/>
          <p14:tracePt t="40209" x="1616075" y="3751263"/>
          <p14:tracePt t="40217" x="1616075" y="3705225"/>
          <p14:tracePt t="40233" x="1616075" y="3633788"/>
          <p14:tracePt t="40262" x="1616075" y="3608388"/>
          <p14:tracePt t="40269" x="1616075" y="3589338"/>
          <p14:tracePt t="40281" x="1616075" y="3536950"/>
          <p14:tracePt t="40312" x="1616075" y="3517900"/>
          <p14:tracePt t="40316" x="1616075" y="3500438"/>
          <p14:tracePt t="40341" x="1616075" y="3490913"/>
          <p14:tracePt t="40367" x="1616075" y="3482975"/>
          <p14:tracePt t="40769" x="1616075" y="3500438"/>
          <p14:tracePt t="40779" x="1608138" y="3517900"/>
          <p14:tracePt t="40792" x="1598613" y="3527425"/>
          <p14:tracePt t="40805" x="1581150" y="3581400"/>
          <p14:tracePt t="40831" x="1581150" y="3608388"/>
          <p14:tracePt t="40841" x="1571625" y="3643313"/>
          <p14:tracePt t="40853" x="1571625" y="3705225"/>
          <p14:tracePt t="40879" x="1571625" y="3786188"/>
          <p14:tracePt t="40904" x="1571625" y="3822700"/>
          <p14:tracePt t="40918" x="1571625" y="3884613"/>
          <p14:tracePt t="40926" x="1571625" y="3929063"/>
          <p14:tracePt t="40938" x="1589088" y="4044950"/>
          <p14:tracePt t="40962" x="1616075" y="4108450"/>
          <p14:tracePt t="40976" x="1633538" y="4160838"/>
          <p14:tracePt t="40988" x="1670050" y="4303713"/>
          <p14:tracePt t="41010" x="1687513" y="4340225"/>
          <p14:tracePt t="41365" x="1687513" y="4357688"/>
          <p14:tracePt t="41377" x="1687513" y="4384675"/>
          <p14:tracePt t="41390" x="1687513" y="4411663"/>
          <p14:tracePt t="41401" x="1679575" y="4429125"/>
          <p14:tracePt t="41414" x="1670050" y="4483100"/>
          <p14:tracePt t="41427" x="1670050" y="4616450"/>
          <p14:tracePt t="41438" x="1670050" y="4697413"/>
          <p14:tracePt t="41463" x="1670050" y="4786313"/>
          <p14:tracePt t="41474" x="1704975" y="4929188"/>
          <p14:tracePt t="41498" x="1731963" y="5027613"/>
          <p14:tracePt t="41511" x="1768475" y="5108575"/>
          <p14:tracePt t="41525" x="1857375" y="5232400"/>
          <p14:tracePt t="41973" x="1857375" y="5259388"/>
          <p14:tracePt t="41985" x="1874838" y="5295900"/>
          <p14:tracePt t="41999" x="1893888" y="5330825"/>
          <p14:tracePt t="42010" x="1911350" y="5375275"/>
          <p14:tracePt t="42023" x="1946275" y="5438775"/>
          <p14:tracePt t="42035" x="1982788" y="5510213"/>
          <p14:tracePt t="42046" x="2036763" y="5653088"/>
          <p14:tracePt t="42077" x="2054225" y="5705475"/>
          <p14:tracePt t="42083" x="2071688" y="5741988"/>
          <p14:tracePt t="42101" x="2081213" y="5786438"/>
          <p14:tracePt t="42157" x="2125663" y="5670550"/>
          <p14:tracePt t="42169" x="2152650" y="5545138"/>
          <p14:tracePt t="42180" x="2160588" y="5483225"/>
          <p14:tracePt t="42200" x="2170113" y="5429250"/>
          <p14:tracePt t="42207" x="2179638" y="5411788"/>
          <p14:tracePt t="42216" x="2179638" y="5394325"/>
          <p14:tracePt t="42363" x="2179638" y="5367338"/>
          <p14:tracePt t="42377" x="2179638" y="5330825"/>
          <p14:tracePt t="42388" x="2179638" y="5303838"/>
          <p14:tracePt t="42400" x="2197100" y="5214938"/>
          <p14:tracePt t="42414" x="2205038" y="5180013"/>
          <p14:tracePt t="42437" x="2214563" y="5133975"/>
          <p14:tracePt t="42449" x="2303463" y="4919663"/>
          <p14:tracePt t="42473" x="2357438" y="4795838"/>
          <p14:tracePt t="42486" x="2509838" y="4572000"/>
          <p14:tracePt t="42498" x="2562225" y="4500563"/>
          <p14:tracePt t="42521" x="2652713" y="4411663"/>
          <p14:tracePt t="42535" x="2901950" y="4286250"/>
          <p14:tracePt t="42548" x="3062288" y="4232275"/>
          <p14:tracePt t="42571" x="3205163" y="4187825"/>
          <p14:tracePt t="43107" x="3187700" y="4187825"/>
          <p14:tracePt t="43116" x="3125788" y="4187825"/>
          <p14:tracePt t="43148" x="3044825" y="4187825"/>
          <p14:tracePt t="43157" x="2938463" y="4179888"/>
          <p14:tracePt t="43167" x="2795588" y="4170363"/>
          <p14:tracePt t="43178" x="2643188" y="4143375"/>
          <p14:tracePt t="43193" x="2509838" y="4116388"/>
          <p14:tracePt t="43203" x="2330450" y="4081463"/>
          <p14:tracePt t="43220" x="2295525" y="4062413"/>
          <p14:tracePt t="43240" x="2276475" y="4027488"/>
          <p14:tracePt t="43582" x="2251075" y="4027488"/>
          <p14:tracePt t="43593" x="2197100" y="4000500"/>
          <p14:tracePt t="43605" x="2071688" y="3919538"/>
          <p14:tracePt t="43618" x="1874838" y="3822700"/>
          <p14:tracePt t="43644" x="1473200" y="3562350"/>
          <p14:tracePt t="43654" x="1366838" y="3490913"/>
          <p14:tracePt t="43670" x="1223963" y="3419475"/>
          <p14:tracePt t="43679" x="1204913" y="3411538"/>
          <p14:tracePt t="43694" x="1187450" y="3402013"/>
          <p14:tracePt t="43716" x="1179513" y="3402013"/>
          <p14:tracePt t="43739" x="1169988" y="3402013"/>
          <p14:tracePt t="43851" x="1169988" y="3419475"/>
          <p14:tracePt t="43863" x="1169988" y="3446463"/>
          <p14:tracePt t="43874" x="1169988" y="3455988"/>
          <p14:tracePt t="43886" x="1169988" y="3465513"/>
          <p14:tracePt t="43898" x="1169988" y="3482975"/>
          <p14:tracePt t="43911" x="1169988" y="3500438"/>
          <p14:tracePt t="43936" x="1169988" y="3509963"/>
          <p14:tracePt t="43947" x="1169988" y="3536950"/>
          <p14:tracePt t="43981" x="1169988" y="3554413"/>
          <p14:tracePt t="43996" x="1169988" y="3571875"/>
          <p14:tracePt t="44010" x="1169988" y="3581400"/>
          <p14:tracePt t="44020" x="1169988" y="3598863"/>
          <p14:tracePt t="44031" x="1196975" y="3652838"/>
          <p14:tracePt t="44056" x="1241425" y="3714750"/>
          <p14:tracePt t="44068" x="1285875" y="3786188"/>
          <p14:tracePt t="44081" x="1455738" y="3938588"/>
          <p14:tracePt t="44094" x="1544638" y="4054475"/>
          <p14:tracePt t="44116" x="1633538" y="4152900"/>
          <p14:tracePt t="44423" x="1633538" y="4170363"/>
          <p14:tracePt t="44433" x="1633538" y="4179888"/>
          <p14:tracePt t="44532" x="1625600" y="4179888"/>
          <p14:tracePt t="44544" x="1616075" y="4160838"/>
          <p14:tracePt t="44555" x="1608138" y="4133850"/>
          <p14:tracePt t="44568" x="1608138" y="4054475"/>
          <p14:tracePt t="44593" x="1616075" y="3990975"/>
          <p14:tracePt t="44604" x="1643063" y="3875088"/>
          <p14:tracePt t="44617" x="1652588" y="3840163"/>
          <p14:tracePt t="44633" x="1660525" y="3768725"/>
          <p14:tracePt t="44653" x="1660525" y="3741738"/>
          <p14:tracePt t="44677" x="1660525" y="3732213"/>
          <p14:tracePt t="44690" x="1660525" y="3724275"/>
          <p14:tracePt t="44703" x="1697038" y="3697288"/>
          <p14:tracePt t="44718" x="1714500" y="3687763"/>
          <p14:tracePt t="45496" x="1704975" y="3670300"/>
          <p14:tracePt t="45512" x="1652588" y="3643313"/>
          <p14:tracePt t="45517" x="1616075" y="3625850"/>
          <p14:tracePt t="45530" x="1509713" y="3581400"/>
          <p14:tracePt t="45542" x="1482725" y="3571875"/>
          <p14:tracePt t="45574" x="1428750" y="3562350"/>
          <p14:tracePt t="45580" x="1401763" y="3554413"/>
          <p14:tracePt t="45592" x="1347788" y="3554413"/>
          <p14:tracePt t="45616" x="1322388" y="3554413"/>
          <p14:tracePt t="45629" x="1303338" y="3554413"/>
          <p14:tracePt t="45652" x="1285875" y="3554413"/>
          <p14:tracePt t="45664" x="1276350" y="3554413"/>
          <p14:tracePt t="45677" x="1268413" y="3554413"/>
          <p14:tracePt t="45736" x="1258888" y="3554413"/>
          <p14:tracePt t="45945" x="1268413" y="3554413"/>
          <p14:tracePt t="45957" x="1295400" y="3571875"/>
          <p14:tracePt t="45969" x="1322388" y="3581400"/>
          <p14:tracePt t="45981" x="1411288" y="3616325"/>
          <p14:tracePt t="46011" x="1465263" y="3625850"/>
          <p14:tracePt t="46017" x="1554163" y="3643313"/>
          <p14:tracePt t="46030" x="1581150" y="3643313"/>
          <p14:tracePt t="46054" x="1616075" y="3643313"/>
          <p14:tracePt t="46078" x="1687513" y="3643313"/>
          <p14:tracePt t="46359" x="1714500" y="3643313"/>
          <p14:tracePt t="46371" x="1751013" y="3643313"/>
          <p14:tracePt t="46386" x="1776413" y="3643313"/>
          <p14:tracePt t="46397" x="1830388" y="3643313"/>
          <p14:tracePt t="46408" x="1874838" y="3643313"/>
          <p14:tracePt t="46419" x="1938338" y="3643313"/>
          <p14:tracePt t="46433" x="2044700" y="3670300"/>
          <p14:tracePt t="46456" x="2098675" y="3679825"/>
          <p14:tracePt t="46467" x="2214563" y="3697288"/>
          <p14:tracePt t="46492" x="2268538" y="3714750"/>
          <p14:tracePt t="46515" x="2347913" y="3751263"/>
          <p14:tracePt t="46533" x="2401888" y="3759200"/>
          <p14:tracePt t="46542" x="2438400" y="3759200"/>
          <p14:tracePt t="46555" x="2482850" y="3768725"/>
          <p14:tracePt t="46859" x="2446338" y="3768725"/>
          <p14:tracePt t="46873" x="2366963" y="3768725"/>
          <p14:tracePt t="46887" x="2268538" y="3732213"/>
          <p14:tracePt t="46895" x="2143125" y="3687763"/>
          <p14:tracePt t="46907" x="1928813" y="3652838"/>
          <p14:tracePt t="46931" x="1847850" y="3643313"/>
          <p14:tracePt t="46944" x="1758950" y="3643313"/>
          <p14:tracePt t="46955" x="1633538" y="3633788"/>
          <p14:tracePt t="46969" x="1581150" y="3625850"/>
          <p14:tracePt t="46993" x="1509713" y="3625850"/>
          <p14:tracePt t="47017" x="1490663" y="3625850"/>
          <p14:tracePt t="47029" x="1473200" y="3625850"/>
          <p14:tracePt t="47040" x="1455738" y="3625850"/>
          <p14:tracePt t="47055" x="1428750" y="3625850"/>
          <p14:tracePt t="47077" x="1411288" y="3625850"/>
          <p14:tracePt t="47445" x="1401763" y="3625850"/>
          <p14:tracePt t="47493" x="1393825" y="3625850"/>
          <p14:tracePt t="47504" x="1384300" y="3625850"/>
          <p14:tracePt t="47515" x="1374775" y="3625850"/>
          <p14:tracePt t="47542" x="1366838" y="3625850"/>
          <p14:tracePt t="47590" x="1357313" y="3625850"/>
          <p14:tracePt t="49331" x="1366838" y="3625850"/>
          <p14:tracePt t="49344" x="1393825" y="3625850"/>
          <p14:tracePt t="49354" x="1411288" y="3625850"/>
          <p14:tracePt t="49368" x="1438275" y="3625850"/>
          <p14:tracePt t="49380" x="1482725" y="3625850"/>
          <p14:tracePt t="49441" x="1490663" y="3625850"/>
          <p14:tracePt t="49536" x="1509713" y="3625850"/>
          <p14:tracePt t="49562" x="1527175" y="3625850"/>
          <p14:tracePt t="49573" x="1536700" y="3625850"/>
          <p14:tracePt t="49585" x="1536700" y="3633788"/>
          <p14:tracePt t="49601" x="1544638" y="3633788"/>
          <p14:tracePt t="49610" x="1562100" y="3643313"/>
          <p14:tracePt t="49641" x="1571625" y="3643313"/>
          <p14:tracePt t="49646" x="1598613" y="3652838"/>
          <p14:tracePt t="49671" x="1608138" y="3660775"/>
          <p14:tracePt t="49683" x="1616075" y="3660775"/>
          <p14:tracePt t="49697" x="1625600" y="3660775"/>
          <p14:tracePt t="49976" x="1643063" y="3660775"/>
          <p14:tracePt t="49989" x="1679575" y="3660775"/>
          <p14:tracePt t="49999" x="1724025" y="3660775"/>
          <p14:tracePt t="50013" x="1866900" y="3660775"/>
          <p14:tracePt t="50038" x="1938338" y="3660775"/>
          <p14:tracePt t="50048" x="2017713" y="3660775"/>
          <p14:tracePt t="50062" x="2044700" y="3660775"/>
          <p14:tracePt t="50086" x="2062163" y="3660775"/>
          <p14:tracePt t="50099" x="2089150" y="3660775"/>
          <p14:tracePt t="50121" x="2108200" y="3660775"/>
          <p14:tracePt t="50136" x="2125663" y="3660775"/>
          <p14:tracePt t="50148" x="2179638" y="3660775"/>
          <p14:tracePt t="50171" x="2187575" y="3660775"/>
          <p14:tracePt t="50184" x="2224088" y="3660775"/>
          <p14:tracePt t="50207" x="2241550" y="3660775"/>
          <p14:tracePt t="50572" x="2241550" y="3670300"/>
          <p14:tracePt t="50622" x="2214563" y="3670300"/>
          <p14:tracePt t="50639" x="2187575" y="3679825"/>
          <p14:tracePt t="50641" x="2133600" y="3687763"/>
          <p14:tracePt t="50661" x="2089150" y="3687763"/>
          <p14:tracePt t="50671" x="1901825" y="3687763"/>
          <p14:tracePt t="50705" x="1731963" y="3687763"/>
          <p14:tracePt t="50707" x="1670050" y="3679825"/>
          <p14:tracePt t="50720" x="1608138" y="3670300"/>
          <p14:tracePt t="50735" x="1571625" y="3660775"/>
          <p14:tracePt t="50752" x="1509713" y="3643313"/>
          <p14:tracePt t="50770" x="1490663" y="3633788"/>
          <p14:tracePt t="50805" x="1482725" y="3633788"/>
          <p14:tracePt t="50867" x="1482725" y="3625850"/>
          <p14:tracePt t="50876" x="1490663" y="3616325"/>
          <p14:tracePt t="50889" x="1509713" y="3608388"/>
          <p14:tracePt t="50901" x="1527175" y="3608388"/>
          <p14:tracePt t="50914" x="1544638" y="3598863"/>
          <p14:tracePt t="50927" x="1554163" y="3598863"/>
          <p14:tracePt t="50939" x="1581150" y="3598863"/>
          <p14:tracePt t="51060" x="1589088" y="3598863"/>
          <p14:tracePt t="51088" x="1598613" y="3598863"/>
          <p14:tracePt t="51146" x="1608138" y="3598863"/>
          <p14:tracePt t="51169" x="1616075" y="3598863"/>
          <p14:tracePt t="52327" x="1608138" y="3608388"/>
          <p14:tracePt t="52338" x="1598613" y="3608388"/>
          <p14:tracePt t="52353" x="1589088" y="3625850"/>
          <p14:tracePt t="52364" x="1589088" y="3652838"/>
          <p14:tracePt t="52375" x="1581150" y="3679825"/>
          <p14:tracePt t="52388" x="1571625" y="3724275"/>
          <p14:tracePt t="52411" x="1562100" y="3751263"/>
          <p14:tracePt t="52425" x="1562100" y="3776663"/>
          <p14:tracePt t="52438" x="1562100" y="3813175"/>
          <p14:tracePt t="52461" x="1562100" y="3840163"/>
          <p14:tracePt t="52472" x="1562100" y="3867150"/>
          <p14:tracePt t="52485" x="1589088" y="3911600"/>
          <p14:tracePt t="52517" x="1598613" y="3938588"/>
          <p14:tracePt t="52520" x="1643063" y="3983038"/>
          <p14:tracePt t="52838" x="1679575" y="3983038"/>
          <p14:tracePt t="52849" x="1714500" y="3973513"/>
          <p14:tracePt t="52863" x="1751013" y="3973513"/>
          <p14:tracePt t="52874" x="1795463" y="3973513"/>
          <p14:tracePt t="52890" x="1812925" y="3973513"/>
          <p14:tracePt t="52911" x="1839913" y="3973513"/>
          <p14:tracePt t="52922" x="1866900" y="4010025"/>
          <p14:tracePt t="52954" x="1884363" y="4017963"/>
          <p14:tracePt t="52959" x="1901825" y="4027488"/>
          <p14:tracePt t="52973" x="1938338" y="4054475"/>
          <p14:tracePt t="52996" x="1955800" y="4062413"/>
          <p14:tracePt t="53009" x="1990725" y="4071938"/>
          <p14:tracePt t="53337" x="2009775" y="4071938"/>
          <p14:tracePt t="53351" x="2027238" y="4062413"/>
          <p14:tracePt t="53361" x="2054225" y="4044950"/>
          <p14:tracePt t="53375" x="2062163" y="4037013"/>
          <p14:tracePt t="53385" x="2089150" y="4027488"/>
          <p14:tracePt t="53398" x="2108200" y="4027488"/>
          <p14:tracePt t="53413" x="2187575" y="3973513"/>
          <p14:tracePt t="53435" x="2214563" y="3946525"/>
          <p14:tracePt t="53446" x="2259013" y="3894138"/>
          <p14:tracePt t="53459" x="2303463" y="3840163"/>
          <p14:tracePt t="53484" x="2339975" y="3786188"/>
          <p14:tracePt t="53495" x="2374900" y="3732213"/>
          <p14:tracePt t="53531" x="2393950" y="3714750"/>
          <p14:tracePt t="53568" x="2411413" y="3714750"/>
          <p14:tracePt t="53594" x="2419350" y="3714750"/>
          <p14:tracePt t="53827" x="2401888" y="3714750"/>
          <p14:tracePt t="53838" x="2374900" y="3714750"/>
          <p14:tracePt t="53849" x="2303463" y="3714750"/>
          <p14:tracePt t="53873" x="2232025" y="3705225"/>
          <p14:tracePt t="53885" x="2125663" y="3697288"/>
          <p14:tracePt t="53899" x="1901825" y="3687763"/>
          <p14:tracePt t="53921" x="1785938" y="3670300"/>
          <p14:tracePt t="53937" x="1714500" y="3670300"/>
          <p14:tracePt t="53947" x="1616075" y="3660775"/>
          <p14:tracePt t="53971" x="1589088" y="3660775"/>
          <p14:tracePt t="53982" x="1562100" y="3660775"/>
          <p14:tracePt t="54014" x="1554163" y="3660775"/>
          <p14:tracePt t="54019" x="1536700" y="3660775"/>
          <p14:tracePt t="54047" x="1517650" y="3660775"/>
          <p14:tracePt t="54056" x="1509713" y="3660775"/>
          <p14:tracePt t="54065" x="1500188" y="3660775"/>
          <p14:tracePt t="54446" x="1490663" y="3660775"/>
          <p14:tracePt t="54459" x="1482725" y="3660775"/>
          <p14:tracePt t="54471" x="1465263" y="3670300"/>
          <p14:tracePt t="54486" x="1455738" y="3670300"/>
          <p14:tracePt t="54501" x="1438275" y="3670300"/>
          <p14:tracePt t="54519" x="1411288" y="3679825"/>
          <p14:tracePt t="54555" x="1393825" y="3679825"/>
          <p14:tracePt t="54571" x="1384300" y="3679825"/>
          <p14:tracePt t="54579" x="1366838" y="3679825"/>
          <p14:tracePt t="54592" x="1357313" y="3679825"/>
          <p14:tracePt t="54604" x="1339850" y="3679825"/>
          <p14:tracePt t="54635" x="1330325" y="3679825"/>
          <p14:tracePt t="54637" x="1322388" y="3670300"/>
          <p14:tracePt t="54690" x="1312863" y="3670300"/>
          <p14:tracePt t="54800" x="1312863" y="3660775"/>
          <p14:tracePt t="54835" x="1322388" y="3660775"/>
          <p14:tracePt t="54848" x="1374775" y="3660775"/>
          <p14:tracePt t="54872" x="1411288" y="3652838"/>
          <p14:tracePt t="54887" x="1455738" y="3652838"/>
          <p14:tracePt t="54897" x="1490663" y="3652838"/>
          <p14:tracePt t="54908" x="1571625" y="3652838"/>
          <p14:tracePt t="54923" x="1616075" y="3652838"/>
          <p14:tracePt t="54954" x="1652588" y="3652838"/>
          <p14:tracePt t="54958" x="1697038" y="3652838"/>
          <p14:tracePt t="54981" x="1724025" y="3652838"/>
          <p14:tracePt t="54997" x="1741488" y="3652838"/>
          <p14:tracePt t="55007" x="1785938" y="3660775"/>
          <p14:tracePt t="55030" x="1812925" y="3670300"/>
          <p14:tracePt t="55042" x="1857375" y="3697288"/>
          <p14:tracePt t="55066" x="1874838" y="3714750"/>
          <p14:tracePt t="55094" x="1893888" y="3741738"/>
          <p14:tracePt t="55103" x="1901825" y="3751263"/>
          <p14:tracePt t="55347" x="1866900" y="3751263"/>
          <p14:tracePt t="55357" x="1822450" y="3741738"/>
          <p14:tracePt t="55371" x="1751013" y="3724275"/>
          <p14:tracePt t="55383" x="1660525" y="3697288"/>
          <p14:tracePt t="55396" x="1455738" y="3625850"/>
          <p14:tracePt t="55419" x="1357313" y="3589338"/>
          <p14:tracePt t="55432" x="1303338" y="3571875"/>
          <p14:tracePt t="55444" x="1250950" y="3544888"/>
          <p14:tracePt t="55468" x="1241425" y="3536950"/>
          <p14:tracePt t="55629" x="1258888" y="3536950"/>
          <p14:tracePt t="55652" x="1268413" y="3536950"/>
          <p14:tracePt t="55666" x="1276350" y="3536950"/>
          <p14:tracePt t="55711" x="1285875" y="3536950"/>
          <p14:tracePt t="55761" x="1295400" y="3536950"/>
          <p14:tracePt t="55772" x="1312863" y="3544888"/>
          <p14:tracePt t="55785" x="1330325" y="3544888"/>
          <p14:tracePt t="55799" x="1357313" y="3554413"/>
          <p14:tracePt t="55812" x="1384300" y="3562350"/>
          <p14:tracePt t="55835" x="1446213" y="3581400"/>
          <p14:tracePt t="57162" x="1465263" y="3581400"/>
          <p14:tracePt t="57175" x="1482725" y="3581400"/>
          <p14:tracePt t="57187" x="1509713" y="3581400"/>
          <p14:tracePt t="57199" x="1517650" y="3581400"/>
          <p14:tracePt t="57212" x="1562100" y="3589338"/>
          <p14:tracePt t="57232" x="1581150" y="3589338"/>
          <p14:tracePt t="57247" x="1598613" y="3598863"/>
          <p14:tracePt t="57258" x="1652588" y="3598863"/>
          <p14:tracePt t="57284" x="1687513" y="3608388"/>
          <p14:tracePt t="57295" x="1795463" y="3616325"/>
          <p14:tracePt t="57327" x="1893888" y="3616325"/>
          <p14:tracePt t="57332" x="1965325" y="3616325"/>
          <p14:tracePt t="57343" x="2197100" y="3616325"/>
          <p14:tracePt t="57367" x="2322513" y="3562350"/>
          <p14:tracePt t="57736" x="2357438" y="3562350"/>
          <p14:tracePt t="57747" x="2428875" y="3562350"/>
          <p14:tracePt t="57762" x="2517775" y="3554413"/>
          <p14:tracePt t="57771" x="2652713" y="3554413"/>
          <p14:tracePt t="57783" x="2946400" y="3527425"/>
          <p14:tracePt t="57796" x="3062288" y="3527425"/>
          <p14:tracePt t="57829" x="3268663" y="3517900"/>
          <p14:tracePt t="57843" x="3340100" y="3517900"/>
          <p14:tracePt t="57856" x="3419475" y="3517900"/>
          <p14:tracePt t="57867" x="3562350" y="3517900"/>
          <p14:tracePt t="57881" x="3625850" y="3517900"/>
          <p14:tracePt t="57905" x="3705225" y="3527425"/>
          <p14:tracePt t="58416" x="3697288" y="3527425"/>
          <p14:tracePt t="58432" x="3679825" y="3527425"/>
          <p14:tracePt t="58440" x="3670300" y="3527425"/>
          <p14:tracePt t="58453" x="3589338" y="3527425"/>
          <p14:tracePt t="58469" x="3527425" y="3527425"/>
          <p14:tracePt t="58488" x="3330575" y="3527425"/>
          <p14:tracePt t="58513" x="3214688" y="3517900"/>
          <p14:tracePt t="58527" x="3108325" y="3500438"/>
          <p14:tracePt t="58538" x="2857500" y="3429000"/>
          <p14:tracePt t="58563" x="2776538" y="3394075"/>
          <p14:tracePt t="58575" x="2714625" y="3375025"/>
          <p14:tracePt t="58587" x="2652713" y="3367088"/>
          <p14:tracePt t="58611" x="2633663" y="3367088"/>
          <p14:tracePt t="58622" x="2625725" y="3367088"/>
          <p14:tracePt t="58647" x="2616200" y="3367088"/>
          <p14:tracePt t="58991" x="2598738" y="3367088"/>
          <p14:tracePt t="59000" x="2589213" y="3384550"/>
          <p14:tracePt t="59011" x="2581275" y="3402013"/>
          <p14:tracePt t="59025" x="2562225" y="3438525"/>
          <p14:tracePt t="59049" x="2554288" y="3455988"/>
          <p14:tracePt t="59062" x="2536825" y="3500438"/>
          <p14:tracePt t="59094" x="2527300" y="3517900"/>
          <p14:tracePt t="59098" x="2527300" y="3544888"/>
          <p14:tracePt t="59110" x="2527300" y="3598863"/>
          <p14:tracePt t="59135" x="2527300" y="3608388"/>
          <p14:tracePt t="59146" x="2527300" y="3633788"/>
          <p14:tracePt t="59159" x="2527300" y="3643313"/>
          <p14:tracePt t="59182" x="2527300" y="3652838"/>
          <p14:tracePt t="59196" x="2527300" y="3660775"/>
          <p14:tracePt t="59209" x="2527300" y="3670300"/>
          <p14:tracePt t="59232" x="2527300" y="3687763"/>
          <p14:tracePt t="59244" x="2527300" y="3705225"/>
          <p14:tracePt t="59274" x="2536825" y="3714750"/>
          <p14:tracePt t="60574" x="2554288" y="3714750"/>
          <p14:tracePt t="60585" x="2625725" y="3687763"/>
          <p14:tracePt t="60596" x="2786063" y="3633788"/>
          <p14:tracePt t="60609" x="3098800" y="3544888"/>
          <p14:tracePt t="60621" x="3697288" y="3429000"/>
          <p14:tracePt t="60638" x="3946525" y="3429000"/>
          <p14:tracePt t="60658" x="4251325" y="3465513"/>
          <p14:tracePt t="60689" x="4348163" y="3500438"/>
          <p14:tracePt t="60699" x="4537075" y="3536950"/>
          <p14:tracePt t="60720" x="4643438" y="3544888"/>
          <p14:tracePt t="60726" x="4795838" y="3554413"/>
          <p14:tracePt t="60741" x="5187950" y="3589338"/>
          <p14:tracePt t="60767" x="5357813" y="3616325"/>
          <p14:tracePt t="60778" x="5483225" y="3652838"/>
          <p14:tracePt t="60794" x="5572125" y="3714750"/>
          <p14:tracePt t="61121" x="5581650" y="3714750"/>
          <p14:tracePt t="61136" x="5608638" y="3714750"/>
          <p14:tracePt t="61140" x="5643563" y="3714750"/>
          <p14:tracePt t="61154" x="5688013" y="3714750"/>
          <p14:tracePt t="61169" x="5724525" y="3714750"/>
          <p14:tracePt t="61179" x="5759450" y="3714750"/>
          <p14:tracePt t="61191" x="5803900" y="3724275"/>
          <p14:tracePt t="61219" x="5830888" y="3732213"/>
          <p14:tracePt t="61224" x="5894388" y="3741738"/>
          <p14:tracePt t="61263" x="5911850" y="3741738"/>
          <p14:tracePt t="61266" x="5938838" y="3741738"/>
          <p14:tracePt t="61278" x="5973763" y="3741738"/>
          <p14:tracePt t="61609" x="5983288" y="3741738"/>
          <p14:tracePt t="61634" x="5991225" y="3741738"/>
          <p14:tracePt t="61647" x="6018213" y="3741738"/>
          <p14:tracePt t="61656" x="6037263" y="3741738"/>
          <p14:tracePt t="61667" x="6054725" y="3741738"/>
          <p14:tracePt t="61680" x="6072188" y="3741738"/>
          <p14:tracePt t="61704" x="6081713" y="3741738"/>
          <p14:tracePt t="61718" x="6099175" y="3741738"/>
          <p14:tracePt t="61754" x="6108700" y="3732213"/>
          <p14:tracePt t="61790" x="6116638" y="3732213"/>
          <p14:tracePt t="61801" x="6126163" y="3724275"/>
          <p14:tracePt t="61814" x="6134100" y="3724275"/>
          <p14:tracePt t="61826" x="6134100" y="3714750"/>
          <p14:tracePt t="62254" x="6143625" y="3724275"/>
          <p14:tracePt t="62264" x="6161088" y="3732213"/>
          <p14:tracePt t="62277" x="6170613" y="3741738"/>
          <p14:tracePt t="62301" x="6180138" y="3751263"/>
          <p14:tracePt t="62314" x="6188075" y="3759200"/>
          <p14:tracePt t="62339" x="6188075" y="3768725"/>
          <p14:tracePt t="62401" x="6197600" y="3776663"/>
          <p14:tracePt t="62412" x="6205538" y="3776663"/>
          <p14:tracePt t="62862" x="6205538" y="3759200"/>
          <p14:tracePt t="62874" x="6205538" y="3751263"/>
          <p14:tracePt t="62885" x="6205538" y="3732213"/>
          <p14:tracePt t="62897" x="6205538" y="3724275"/>
          <p14:tracePt t="62911" x="6205538" y="3705225"/>
          <p14:tracePt t="62934" x="6205538" y="3697288"/>
          <p14:tracePt t="62958" x="6205538" y="3687763"/>
          <p14:tracePt t="63031" x="6215063" y="3679825"/>
          <p14:tracePt t="63045" x="6215063" y="3670300"/>
          <p14:tracePt t="63056" x="6215063" y="3660775"/>
          <p14:tracePt t="63082" x="6215063" y="3652838"/>
          <p14:tracePt t="63093" x="6224588" y="3652838"/>
          <p14:tracePt t="63104" x="6224588" y="3633788"/>
          <p14:tracePt t="63116" x="6224588" y="3608388"/>
          <p14:tracePt t="63142" x="6224588" y="3571875"/>
          <p14:tracePt t="63144" x="6224588" y="3554413"/>
          <p14:tracePt t="63166" x="6224588" y="3527425"/>
          <p14:tracePt t="63178" x="6197600" y="3490913"/>
          <p14:tracePt t="63202" x="6197600" y="3482975"/>
          <p14:tracePt t="63219" x="6180138" y="3465513"/>
          <p14:tracePt t="63227" x="6143625" y="3446463"/>
          <p14:tracePt t="63251" x="6126163" y="3438525"/>
          <p14:tracePt t="63264" x="6054725" y="3419475"/>
          <p14:tracePt t="63287" x="6000750" y="3411538"/>
          <p14:tracePt t="63300" x="5956300" y="3411538"/>
          <p14:tracePt t="63312" x="5911850" y="3411538"/>
          <p14:tracePt t="63557" x="5830888" y="3411538"/>
          <p14:tracePt t="63569" x="5724525" y="3394075"/>
          <p14:tracePt t="63580" x="5626100" y="3375025"/>
          <p14:tracePt t="63593" x="5518150" y="3348038"/>
          <p14:tracePt t="63604" x="5438775" y="3313113"/>
          <p14:tracePt t="63616" x="5276850" y="3259138"/>
          <p14:tracePt t="63630" x="5197475" y="3232150"/>
          <p14:tracePt t="63646" x="5027613" y="3205163"/>
          <p14:tracePt t="63666" x="4946650" y="3205163"/>
          <p14:tracePt t="63690" x="4867275" y="3205163"/>
          <p14:tracePt t="63704" x="4803775" y="3205163"/>
          <p14:tracePt t="63715" x="4741863" y="3205163"/>
          <p14:tracePt t="63732" x="4714875" y="3214688"/>
          <p14:tracePt t="63751" x="4697413" y="3214688"/>
          <p14:tracePt t="64055" x="4652963" y="3214688"/>
          <p14:tracePt t="64071" x="4581525" y="3214688"/>
          <p14:tracePt t="64079" x="4500563" y="3214688"/>
          <p14:tracePt t="64092" x="4295775" y="3187700"/>
          <p14:tracePt t="64105" x="4187825" y="3170238"/>
          <p14:tracePt t="64138" x="4017963" y="3133725"/>
          <p14:tracePt t="64153" x="3965575" y="3108325"/>
          <p14:tracePt t="64167" x="3929063" y="3108325"/>
          <p14:tracePt t="64176" x="3902075" y="3098800"/>
          <p14:tracePt t="64189" x="3894138" y="3089275"/>
          <p14:tracePt t="64201" x="3884613" y="3089275"/>
          <p14:tracePt t="64226" x="3875088" y="3089275"/>
          <p14:tracePt t="64530" x="3875088" y="3081338"/>
          <p14:tracePt t="64578" x="3875088" y="3071813"/>
          <p14:tracePt t="64615" x="3884613" y="3071813"/>
          <p14:tracePt t="64633" x="3902075" y="3071813"/>
          <p14:tracePt t="64637" x="3911600" y="3062288"/>
          <p14:tracePt t="64653" x="3919538" y="3062288"/>
          <p14:tracePt t="64665" x="3929063" y="3054350"/>
          <p14:tracePt t="64677" x="3946525" y="3054350"/>
          <p14:tracePt t="64701" x="3965575" y="3054350"/>
          <p14:tracePt t="64714" x="3965575" y="3044825"/>
          <p14:tracePt t="64726" x="3990975" y="3044825"/>
          <p14:tracePt t="64761" x="4017963" y="3044825"/>
          <p14:tracePt t="64773" x="4054475" y="3036888"/>
          <p14:tracePt t="64993" x="4010025" y="3036888"/>
          <p14:tracePt t="65014" x="3919538" y="3054350"/>
          <p14:tracePt t="65020" x="3598863" y="3108325"/>
          <p14:tracePt t="65030" x="3322638" y="3179763"/>
          <p14:tracePt t="65054" x="3044825" y="3251200"/>
          <p14:tracePt t="65072" x="2857500" y="3303588"/>
          <p14:tracePt t="65079" x="2697163" y="3357563"/>
          <p14:tracePt t="65091" x="2490788" y="3411538"/>
          <p14:tracePt t="65115" x="2411413" y="3429000"/>
          <p14:tracePt t="65127" x="2295525" y="3455988"/>
          <p14:tracePt t="65144" x="2259013" y="3465513"/>
          <p14:tracePt t="65163" x="2232025" y="3473450"/>
          <p14:tracePt t="65189" x="2224088" y="3473450"/>
          <p14:tracePt t="65201" x="2224088" y="3482975"/>
          <p14:tracePt t="65212" x="2214563" y="3490913"/>
          <p14:tracePt t="65249" x="2214563" y="3500438"/>
          <p14:tracePt t="65418" x="2224088" y="3500438"/>
          <p14:tracePt t="65446" x="2241550" y="3500438"/>
          <p14:tracePt t="65458" x="2251075" y="3500438"/>
          <p14:tracePt t="65468" x="2259013" y="3500438"/>
          <p14:tracePt t="65479" x="2303463" y="3509963"/>
          <p14:tracePt t="65512" x="2322513" y="3517900"/>
          <p14:tracePt t="65517" x="2393950" y="3536950"/>
          <p14:tracePt t="65530" x="2428875" y="3544888"/>
          <p14:tracePt t="65554" x="2455863" y="3562350"/>
          <p14:tracePt t="65565" x="2509838" y="3571875"/>
          <p14:tracePt t="65589" x="2517775" y="3581400"/>
          <p14:tracePt t="65602" x="2536825" y="3581400"/>
          <p14:tracePt t="65614" x="2598738" y="3581400"/>
          <p14:tracePt t="66016" x="2608263" y="3581400"/>
          <p14:tracePt t="66028" x="2616200" y="3581400"/>
          <p14:tracePt t="66052" x="2625725" y="3589338"/>
          <p14:tracePt t="66090" x="2633663" y="3589338"/>
          <p14:tracePt t="66126" x="2643188" y="3598863"/>
          <p14:tracePt t="66163" x="2652713" y="3598863"/>
          <p14:tracePt t="66175" x="2660650" y="3598863"/>
          <p14:tracePt t="66188" x="2679700" y="3598863"/>
          <p14:tracePt t="66201" x="2687638" y="3598863"/>
          <p14:tracePt t="66455" x="2759075" y="3598863"/>
          <p14:tracePt t="66466" x="2867025" y="3598863"/>
          <p14:tracePt t="66480" x="3017838" y="3598863"/>
          <p14:tracePt t="66494" x="3340100" y="3581400"/>
          <p14:tracePt t="66516" x="3490913" y="3571875"/>
          <p14:tracePt t="66528" x="3608388" y="3571875"/>
          <p14:tracePt t="66539" x="3724275" y="3589338"/>
          <p14:tracePt t="66563" x="3776663" y="3616325"/>
          <p14:tracePt t="66576" x="3919538" y="3660775"/>
          <p14:tracePt t="66609" x="4027488" y="3660775"/>
          <p14:tracePt t="66613" x="4125913" y="3660775"/>
          <p14:tracePt t="66624" x="4348163" y="3660775"/>
          <p14:tracePt t="66639" x="4456113" y="3643313"/>
          <p14:tracePt t="66662" x="4554538" y="3616325"/>
          <p14:tracePt t="66675" x="4741863" y="3562350"/>
          <p14:tracePt t="67113" x="4751388" y="3562350"/>
          <p14:tracePt t="67128" x="4759325" y="3562350"/>
          <p14:tracePt t="67550" x="4732338" y="3571875"/>
          <p14:tracePt t="67563" x="4705350" y="3571875"/>
          <p14:tracePt t="67575" x="4679950" y="3571875"/>
          <p14:tracePt t="67588" x="4625975" y="3571875"/>
          <p14:tracePt t="67599" x="4545013" y="3571875"/>
          <p14:tracePt t="67624" x="4500563" y="3571875"/>
          <p14:tracePt t="67635" x="4446588" y="3562350"/>
          <p14:tracePt t="67650" x="4330700" y="3509963"/>
          <p14:tracePt t="67673" x="4276725" y="3490913"/>
          <p14:tracePt t="67685" x="4251325" y="3455988"/>
          <p14:tracePt t="67708" x="4251325" y="3446463"/>
          <p14:tracePt t="67735" x="4251325" y="3438525"/>
          <p14:tracePt t="67759" x="4268788" y="3438525"/>
          <p14:tracePt t="67769" x="4295775" y="3438525"/>
          <p14:tracePt t="67782" x="4313238" y="3438525"/>
          <p14:tracePt t="67795" x="4340225" y="3438525"/>
          <p14:tracePt t="67807" x="4375150" y="3446463"/>
          <p14:tracePt t="67820" x="4473575" y="3473450"/>
          <p14:tracePt t="67832" x="4554538" y="3482975"/>
          <p14:tracePt t="67855" x="4633913" y="3500438"/>
          <p14:tracePt t="67868" x="4768850" y="3544888"/>
          <p14:tracePt t="67891" x="4822825" y="3581400"/>
          <p14:tracePt t="67904" x="4884738" y="3652838"/>
          <p14:tracePt t="67937" x="4919663" y="3687763"/>
          <p14:tracePt t="67941" x="4929188" y="3714750"/>
          <p14:tracePt t="67952" x="4946650" y="3732213"/>
          <p14:tracePt t="67970" x="4973638" y="3732213"/>
          <p14:tracePt t="67983" x="4991100" y="3732213"/>
          <p14:tracePt t="68245" x="4973638" y="3724275"/>
          <p14:tracePt t="68257" x="4946650" y="3724275"/>
          <p14:tracePt t="68268" x="4929188" y="3724275"/>
          <p14:tracePt t="68283" x="4919663" y="3724275"/>
          <p14:tracePt t="68294" x="4902200" y="3724275"/>
          <p14:tracePt t="68306" x="4867275" y="3732213"/>
          <p14:tracePt t="68330" x="4857750" y="3732213"/>
          <p14:tracePt t="68342" x="4857750" y="3741738"/>
          <p14:tracePt t="68355" x="4848225" y="3741738"/>
          <p14:tracePt t="68378" x="4840288" y="3768725"/>
          <p14:tracePt t="68391" x="4822825" y="3830638"/>
          <p14:tracePt t="68403" x="4822825" y="3857625"/>
          <p14:tracePt t="68428" x="4813300" y="3875088"/>
          <p14:tracePt t="68439" x="4813300" y="3919538"/>
          <p14:tracePt t="68454" x="4813300" y="3929063"/>
          <p14:tracePt t="68476" x="4813300" y="3946525"/>
          <p14:tracePt t="68492" x="4813300" y="3965575"/>
          <p14:tracePt t="68513" x="4813300" y="3973513"/>
          <p14:tracePt t="68527" x="4830763" y="4000500"/>
          <p14:tracePt t="68554" x="4830763" y="4010025"/>
          <p14:tracePt t="68561" x="4848225" y="4010025"/>
          <p14:tracePt t="68572" x="4857750" y="4017963"/>
          <p14:tracePt t="68880" x="4857750" y="4027488"/>
          <p14:tracePt t="68902" x="4857750" y="4054475"/>
          <p14:tracePt t="68916" x="4840288" y="4081463"/>
          <p14:tracePt t="68926" x="4822825" y="4116388"/>
          <p14:tracePt t="68940" x="4813300" y="4152900"/>
          <p14:tracePt t="68951" x="4795838" y="4187825"/>
          <p14:tracePt t="68963" x="4786313" y="4224338"/>
          <p14:tracePt t="68977" x="4776788" y="4286250"/>
          <p14:tracePt t="68999" x="4776788" y="4330700"/>
          <p14:tracePt t="69011" x="4776788" y="4411663"/>
          <p14:tracePt t="69036" x="4776788" y="4446588"/>
          <p14:tracePt t="69049" x="4776788" y="4491038"/>
          <p14:tracePt t="69061" x="4776788" y="4572000"/>
          <p14:tracePt t="69085" x="4776788" y="4616450"/>
          <p14:tracePt t="69110" x="4795838" y="4714875"/>
          <p14:tracePt t="69121" x="4803775" y="4741863"/>
          <p14:tracePt t="69139" x="4813300" y="4768850"/>
          <p14:tracePt t="69149" x="4822825" y="4786313"/>
          <p14:tracePt t="69391" x="4830763" y="4776788"/>
          <p14:tracePt t="69402" x="4830763" y="4759325"/>
          <p14:tracePt t="69427" x="4830763" y="4751388"/>
          <p14:tracePt t="69523" x="4830763" y="4759325"/>
          <p14:tracePt t="69539" x="4830763" y="4786313"/>
          <p14:tracePt t="69548" x="4822825" y="4822825"/>
          <p14:tracePt t="69562" x="4813300" y="4875213"/>
          <p14:tracePt t="69573" x="4803775" y="4938713"/>
          <p14:tracePt t="69584" x="4786313" y="5062538"/>
          <p14:tracePt t="69598" x="4786313" y="5108575"/>
          <p14:tracePt t="69622" x="4786313" y="5153025"/>
          <p14:tracePt t="69635" x="4803775" y="5286375"/>
          <p14:tracePt t="69659" x="4822825" y="5394325"/>
          <p14:tracePt t="69683" x="4830763" y="5429250"/>
          <p14:tracePt t="69702" x="4848225" y="5473700"/>
          <p14:tracePt t="69706" x="4857750" y="5491163"/>
          <p14:tracePt t="69720" x="4884738" y="5554663"/>
          <p14:tracePt t="69732" x="4884738" y="5572125"/>
          <p14:tracePt t="69765" x="4894263" y="5599113"/>
          <p14:tracePt t="69779" x="4894263" y="5626100"/>
          <p14:tracePt t="73887" x="4724400" y="5670550"/>
          <p14:tracePt t="73906" x="4633913" y="5715000"/>
          <p14:tracePt t="73910" x="4608513" y="5715000"/>
          <p14:tracePt t="73924" x="4589463" y="5715000"/>
          <p14:tracePt t="73951" x="4598988" y="5715000"/>
          <p14:tracePt t="73959" x="4608513" y="5715000"/>
          <p14:tracePt t="73971" x="4687888" y="5715000"/>
          <p14:tracePt t="73985" x="4741863" y="5715000"/>
          <p14:tracePt t="74008" x="4803775" y="5697538"/>
          <p14:tracePt t="74020" x="4938713" y="5661025"/>
          <p14:tracePt t="74046" x="5108575" y="5626100"/>
          <p14:tracePt t="74073" x="5197475" y="5616575"/>
          <p14:tracePt t="74081" x="5259388" y="5616575"/>
          <p14:tracePt t="74093" x="5313363" y="5616575"/>
          <p14:tracePt t="74107" x="5357813" y="5616575"/>
          <p14:tracePt t="74135" x="5384800" y="5616575"/>
          <p14:tracePt t="74137" x="5402263" y="5616575"/>
          <p14:tracePt t="74435" x="5411788" y="5616575"/>
          <p14:tracePt t="74447" x="5438775" y="5626100"/>
          <p14:tracePt t="74461" x="5456238" y="5634038"/>
          <p14:tracePt t="74470" x="5465763" y="5634038"/>
          <p14:tracePt t="74482" x="5483225" y="5634038"/>
          <p14:tracePt t="74496" x="5491163" y="5634038"/>
          <p14:tracePt t="74508" x="5518150" y="5643563"/>
          <p14:tracePt t="74532" x="5527675" y="5643563"/>
          <p14:tracePt t="74546" x="5554663" y="5643563"/>
          <p14:tracePt t="74574" x="5581650" y="5643563"/>
          <p14:tracePt t="74581" x="5589588" y="5643563"/>
          <p14:tracePt t="74593" x="5643563" y="5634038"/>
          <p14:tracePt t="74921" x="5670550" y="5626100"/>
          <p14:tracePt t="74933" x="5705475" y="5626100"/>
          <p14:tracePt t="74948" x="5741988" y="5616575"/>
          <p14:tracePt t="74958" x="5786438" y="5608638"/>
          <p14:tracePt t="74970" x="5830888" y="5608638"/>
          <p14:tracePt t="74986" x="5857875" y="5599113"/>
          <p14:tracePt t="74996" x="5902325" y="5589588"/>
          <p14:tracePt t="75019" x="5911850" y="5589588"/>
          <p14:tracePt t="75032" x="5938838" y="5581650"/>
          <p14:tracePt t="75045" x="6000750" y="5572125"/>
          <p14:tracePt t="75077" x="6027738" y="5562600"/>
          <p14:tracePt t="75519" x="6045200" y="5562600"/>
          <p14:tracePt t="75532" x="6054725" y="5562600"/>
          <p14:tracePt t="75542" x="6062663" y="5562600"/>
          <p14:tracePt t="75554" x="6081713" y="5562600"/>
          <p14:tracePt t="75567" x="6089650" y="5562600"/>
          <p14:tracePt t="75665" x="6037263" y="5562600"/>
          <p14:tracePt t="76164" x="6054725" y="5572125"/>
          <p14:tracePt t="76177" x="6072188" y="5581650"/>
          <p14:tracePt t="76188" x="6081713" y="5581650"/>
          <p14:tracePt t="76200" x="6108700" y="5589588"/>
          <p14:tracePt t="76213" x="6134100" y="5599113"/>
          <p14:tracePt t="76224" x="6161088" y="5608638"/>
          <p14:tracePt t="76238" x="6188075" y="5608638"/>
          <p14:tracePt t="76261" x="6215063" y="5608638"/>
          <p14:tracePt t="77700" x="6224588" y="5608638"/>
          <p14:tracePt t="77723" x="6232525" y="5608638"/>
          <p14:tracePt t="77737" x="6251575" y="5599113"/>
          <p14:tracePt t="77747" x="6251575" y="5589588"/>
          <p14:tracePt t="77759" x="6269038" y="5581650"/>
          <p14:tracePt t="77772" x="6286500" y="5562600"/>
          <p14:tracePt t="77785" x="6313488" y="5545138"/>
          <p14:tracePt t="77810" x="6323013" y="5545138"/>
          <p14:tracePt t="77821" x="6340475" y="5537200"/>
          <p14:tracePt t="77893" x="6357938" y="5537200"/>
          <p14:tracePt t="77905" x="6367463" y="5537200"/>
          <p14:tracePt t="77918" x="6367463" y="5554663"/>
          <p14:tracePt t="77930" x="6384925" y="5562600"/>
          <p14:tracePt t="77955" x="6394450" y="5562600"/>
          <p14:tracePt t="77966" x="6394450" y="5572125"/>
          <p14:tracePt t="79246" x="6402388" y="5572125"/>
          <p14:tracePt t="79257" x="6411913" y="5545138"/>
          <p14:tracePt t="79269" x="6429375" y="5527675"/>
          <p14:tracePt t="79284" x="6456363" y="5483225"/>
          <p14:tracePt t="79295" x="6483350" y="5446713"/>
          <p14:tracePt t="79306" x="6500813" y="5411788"/>
          <p14:tracePt t="79321" x="6545263" y="5348288"/>
          <p14:tracePt t="79332" x="6581775" y="5295900"/>
          <p14:tracePt t="79355" x="6616700" y="5241925"/>
          <p14:tracePt t="79367" x="6732588" y="5054600"/>
          <p14:tracePt t="79392" x="6813550" y="4946650"/>
          <p14:tracePt t="79403" x="6902450" y="4813300"/>
          <p14:tracePt t="79416" x="7062788" y="4616450"/>
          <p14:tracePt t="79441" x="7126288" y="4537075"/>
          <p14:tracePt t="79452" x="7205663" y="4456113"/>
          <p14:tracePt t="79758" x="7205663" y="4438650"/>
          <p14:tracePt t="79768" x="7205663" y="4394200"/>
          <p14:tracePt t="79782" x="7205663" y="4340225"/>
          <p14:tracePt t="79793" x="7188200" y="4286250"/>
          <p14:tracePt t="79806" x="7081838" y="4152900"/>
          <p14:tracePt t="79819" x="7027863" y="4081463"/>
          <p14:tracePt t="79843" x="6919913" y="3983038"/>
          <p14:tracePt t="79856" x="6724650" y="3786188"/>
          <p14:tracePt t="79885" x="6634163" y="3732213"/>
          <p14:tracePt t="79892" x="6572250" y="3687763"/>
          <p14:tracePt t="79905" x="6527800" y="3652838"/>
          <p14:tracePt t="79928" x="6518275" y="3643313"/>
          <p14:tracePt t="79940" x="6510338" y="3633788"/>
          <p14:tracePt t="79988" x="6562725" y="3625850"/>
          <p14:tracePt t="80002" x="6616700" y="3625850"/>
          <p14:tracePt t="80014" x="6670675" y="3625850"/>
          <p14:tracePt t="80037" x="6688138" y="3625850"/>
          <p14:tracePt t="80049" x="6705600" y="3625850"/>
          <p14:tracePt t="80062" x="6715125" y="3625850"/>
          <p14:tracePt t="80076" x="6732588" y="3625850"/>
          <p14:tracePt t="80112" x="6742113" y="3625850"/>
          <p14:tracePt t="80123" x="6769100" y="3625850"/>
          <p14:tracePt t="80138" x="6831013" y="3625850"/>
          <p14:tracePt t="80148" x="6929438" y="3598863"/>
          <p14:tracePt t="80171" x="7143750" y="3527425"/>
          <p14:tracePt t="80184" x="7296150" y="3446463"/>
          <p14:tracePt t="80196" x="7429500" y="3384550"/>
          <p14:tracePt t="80208" x="7786688" y="3224213"/>
          <p14:tracePt t="80229" x="7947025" y="3187700"/>
          <p14:tracePt t="80244" x="8180388" y="3125788"/>
          <p14:tracePt t="80256" x="8259763" y="3116263"/>
          <p14:tracePt t="80562" x="8269288" y="3116263"/>
          <p14:tracePt t="80573" x="8277225" y="3143250"/>
          <p14:tracePt t="80588" x="8296275" y="3160713"/>
          <p14:tracePt t="80598" x="8313738" y="3224213"/>
          <p14:tracePt t="80610" x="8323263" y="3251200"/>
          <p14:tracePt t="80643" x="8340725" y="3286125"/>
          <p14:tracePt t="80645" x="8367713" y="3384550"/>
          <p14:tracePt t="80671" x="8385175" y="3438525"/>
          <p14:tracePt t="80682" x="8394700" y="3482975"/>
          <p14:tracePt t="80696" x="8420100" y="3554413"/>
          <p14:tracePt t="80718" x="8439150" y="3598863"/>
          <p14:tracePt t="80926" x="8412163" y="3589338"/>
          <p14:tracePt t="80939" x="8340725" y="3554413"/>
          <p14:tracePt t="80951" x="8215313" y="3509963"/>
          <p14:tracePt t="80963" x="7991475" y="3446463"/>
          <p14:tracePt t="80978" x="7385050" y="3411538"/>
          <p14:tracePt t="80999" x="7108825" y="3411538"/>
          <p14:tracePt t="81013" x="6813550" y="3438525"/>
          <p14:tracePt t="81022" x="6572250" y="3465513"/>
          <p14:tracePt t="81035" x="6394450" y="3509963"/>
          <p14:tracePt t="81048" x="6259513" y="3527425"/>
          <p14:tracePt t="81060" x="6126163" y="3544888"/>
          <p14:tracePt t="81085" x="6089650" y="3571875"/>
          <p14:tracePt t="81097" x="6072188" y="3581400"/>
          <p14:tracePt t="81121" x="6054725" y="3589338"/>
          <p14:tracePt t="81134" x="6045200" y="3589338"/>
          <p14:tracePt t="81817" x="6045200" y="3608388"/>
          <p14:tracePt t="81828" x="6054725" y="3625850"/>
          <p14:tracePt t="81840" x="6072188" y="3670300"/>
          <p14:tracePt t="81854" x="6081713" y="3697288"/>
          <p14:tracePt t="81877" x="6081713" y="3741738"/>
          <p14:tracePt t="81888" x="6089650" y="3911600"/>
          <p14:tracePt t="81912" x="6099175" y="3990975"/>
          <p14:tracePt t="81926" x="6116638" y="4089400"/>
          <p14:tracePt t="81938" x="6153150" y="4286250"/>
          <p14:tracePt t="81963" x="6205538" y="4446588"/>
          <p14:tracePt t="81975" x="6251575" y="4510088"/>
          <p14:tracePt t="82291" x="6251575" y="4518025"/>
          <p14:tracePt t="82304" x="6242050" y="4537075"/>
          <p14:tracePt t="82315" x="6232525" y="4562475"/>
          <p14:tracePt t="82328" x="6232525" y="4598988"/>
          <p14:tracePt t="82351" x="6232525" y="4616450"/>
          <p14:tracePt t="82364" x="6232525" y="4625975"/>
          <p14:tracePt t="82376" x="6232525" y="4633913"/>
          <p14:tracePt t="82424" x="6259513" y="4633913"/>
          <p14:tracePt t="82437" x="6313488" y="4608513"/>
          <p14:tracePt t="82449" x="6411913" y="4500563"/>
          <p14:tracePt t="82462" x="6769100" y="4044950"/>
          <p14:tracePt t="82475" x="6965950" y="3795713"/>
          <p14:tracePt t="82498" x="7134225" y="3589338"/>
          <p14:tracePt t="82511" x="7527925" y="3286125"/>
          <p14:tracePt t="82534" x="7786688" y="3160713"/>
          <p14:tracePt t="82547" x="8081963" y="3054350"/>
          <p14:tracePt t="82559" x="8456613" y="2938463"/>
          <p14:tracePt t="82582" x="8599488" y="2911475"/>
          <p14:tracePt t="82594" x="8705850" y="2894013"/>
          <p14:tracePt t="82839" x="8705850" y="2901950"/>
          <p14:tracePt t="82853" x="8688388" y="2911475"/>
          <p14:tracePt t="82863" x="8680450" y="2919413"/>
          <p14:tracePt t="82876" x="8661400" y="2928938"/>
          <p14:tracePt t="82887" x="8616950" y="2965450"/>
          <p14:tracePt t="82900" x="8412163" y="3044825"/>
          <p14:tracePt t="82913" x="8143875" y="3143250"/>
          <p14:tracePt t="82937" x="7670800" y="3295650"/>
          <p14:tracePt t="82949" x="6589713" y="3625850"/>
          <p14:tracePt t="82972" x="6188075" y="3705225"/>
          <p14:tracePt t="82986" x="5894388" y="3732213"/>
          <p14:tracePt t="82998" x="5537200" y="3751263"/>
          <p14:tracePt t="83023" x="5394325" y="3751263"/>
          <p14:tracePt t="83035" x="5286375" y="3751263"/>
          <p14:tracePt t="83048" x="5268913" y="3751263"/>
          <p14:tracePt t="83079" x="5251450" y="3751263"/>
          <p14:tracePt t="83314" x="5214938" y="3768725"/>
          <p14:tracePt t="83327" x="5160963" y="3803650"/>
          <p14:tracePt t="83339" x="5081588" y="3830638"/>
          <p14:tracePt t="83351" x="4652963" y="3848100"/>
          <p14:tracePt t="83375" x="4241800" y="3848100"/>
          <p14:tracePt t="83387" x="3313113" y="3848100"/>
          <p14:tracePt t="83411" x="2973388" y="3848100"/>
          <p14:tracePt t="83424" x="2786063" y="3848100"/>
          <p14:tracePt t="83435" x="2608263" y="3830638"/>
          <p14:tracePt t="83459" x="2571750" y="3803650"/>
          <p14:tracePt t="83473" x="2544763" y="3795713"/>
          <p14:tracePt t="83484" x="2536825" y="3786188"/>
          <p14:tracePt t="83873" x="2536825" y="3776663"/>
          <p14:tracePt t="83886" x="2536825" y="3768725"/>
          <p14:tracePt t="83936" x="2554288" y="3741738"/>
          <p14:tracePt t="83947" x="2581275" y="3714750"/>
          <p14:tracePt t="83959" x="2598738" y="3697288"/>
          <p14:tracePt t="83977" x="2616200" y="3679825"/>
          <p14:tracePt t="83997" x="2625725" y="3670300"/>
          <p14:tracePt t="84095" x="2625725" y="3660775"/>
          <p14:tracePt t="84143" x="2625725" y="3652838"/>
          <p14:tracePt t="84154" x="2625725" y="3643313"/>
          <p14:tracePt t="84167" x="2625725" y="3625850"/>
          <p14:tracePt t="84180" x="2616200" y="3625850"/>
          <p14:tracePt t="84191" x="2608263" y="3608388"/>
          <p14:tracePt t="84264" x="2598738" y="3608388"/>
          <p14:tracePt t="84292" x="2598738" y="3616325"/>
          <p14:tracePt t="84302" x="2589213" y="3643313"/>
          <p14:tracePt t="84313" x="2589213" y="3697288"/>
          <p14:tracePt t="84324" x="2589213" y="3732213"/>
          <p14:tracePt t="84349" x="2589213" y="3776663"/>
          <p14:tracePt t="84361" x="2589213" y="3902075"/>
          <p14:tracePt t="84375" x="2598738" y="3973513"/>
          <p14:tracePt t="84399" x="2608263" y="4044950"/>
          <p14:tracePt t="84410" x="2687638" y="4330700"/>
          <p14:tracePt t="84434" x="2741613" y="4483100"/>
          <p14:tracePt t="84445" x="2776538" y="4643438"/>
          <p14:tracePt t="84459" x="2857500" y="4991100"/>
          <p14:tracePt t="84482" x="2874963" y="5197475"/>
          <p14:tracePt t="84494" x="2901950" y="5303838"/>
          <p14:tracePt t="84800" x="2894013" y="5322888"/>
          <p14:tracePt t="84817" x="2874963" y="5357813"/>
          <p14:tracePt t="84824" x="2847975" y="5402263"/>
          <p14:tracePt t="84837" x="2822575" y="5473700"/>
          <p14:tracePt t="84849" x="2776538" y="5589588"/>
          <p14:tracePt t="84873" x="2751138" y="5643563"/>
          <p14:tracePt t="84884" x="2741613" y="5705475"/>
          <p14:tracePt t="84897" x="2741613" y="5803900"/>
          <p14:tracePt t="84922" x="2732088" y="5840413"/>
          <p14:tracePt t="84935" x="2732088" y="5867400"/>
          <p14:tracePt t="84946" x="2732088" y="5884863"/>
          <p14:tracePt t="85033" x="2768600" y="5786438"/>
          <p14:tracePt t="85043" x="2822575" y="5589588"/>
          <p14:tracePt t="85056" x="2955925" y="5259388"/>
          <p14:tracePt t="85067" x="3303588" y="4598988"/>
          <p14:tracePt t="85093" x="3517900" y="4286250"/>
          <p14:tracePt t="85104" x="3795713" y="3990975"/>
          <p14:tracePt t="85116" x="4510088" y="3500438"/>
          <p14:tracePt t="85132" x="4902200" y="3322638"/>
          <p14:tracePt t="85153" x="5491163" y="3133725"/>
          <p14:tracePt t="85165" x="5643563" y="3108325"/>
          <p14:tracePt t="85189" x="5786438" y="3108325"/>
          <p14:tracePt t="85203" x="6081713" y="3108325"/>
          <p14:tracePt t="85225" x="6296025" y="3108325"/>
          <p14:tracePt t="85235" x="6510338" y="3108325"/>
          <p14:tracePt t="85251" x="6813550" y="3125788"/>
          <p14:tracePt t="85519" x="6840538" y="3125788"/>
          <p14:tracePt t="85531" x="6884988" y="3133725"/>
          <p14:tracePt t="85542" x="6991350" y="3152775"/>
          <p14:tracePt t="85558" x="7367588" y="3205163"/>
          <p14:tracePt t="85579" x="7589838" y="3286125"/>
          <p14:tracePt t="85591" x="7742238" y="3367088"/>
          <p14:tracePt t="85603" x="7939088" y="3490913"/>
          <p14:tracePt t="85635" x="8001000" y="3544888"/>
          <p14:tracePt t="85637" x="8099425" y="3633788"/>
          <p14:tracePt t="85664" x="8126413" y="3652838"/>
          <p14:tracePt t="85677" x="8143875" y="3652838"/>
          <p14:tracePt t="85689" x="8188325" y="3581400"/>
          <p14:tracePt t="85968" x="8188325" y="3589338"/>
          <p14:tracePt t="85988" x="8188325" y="3598863"/>
          <p14:tracePt t="85997" x="8205788" y="3625850"/>
          <p14:tracePt t="86025" x="8215313" y="3643313"/>
          <p14:tracePt t="86043" x="8224838" y="3652838"/>
          <p14:tracePt t="86055" x="8232775" y="3670300"/>
          <p14:tracePt t="86071" x="8242300" y="3670300"/>
          <p14:tracePt t="86078" x="8242300" y="3679825"/>
          <p14:tracePt t="86094" x="8251825" y="3697288"/>
          <p14:tracePt t="86117" x="8259763" y="3705225"/>
          <p14:tracePt t="86469" x="8259763" y="3724275"/>
          <p14:tracePt t="86481" x="8259763" y="3741738"/>
          <p14:tracePt t="86494" x="8259763" y="3768725"/>
          <p14:tracePt t="86513" x="8269288" y="3795713"/>
          <p14:tracePt t="86520" x="8269288" y="3822700"/>
          <p14:tracePt t="86530" x="8269288" y="3867150"/>
          <p14:tracePt t="86558" x="8269288" y="3902075"/>
          <p14:tracePt t="86575" x="8277225" y="3938588"/>
          <p14:tracePt t="86579" x="8286750" y="4037013"/>
          <p14:tracePt t="86593" x="8304213" y="4071938"/>
          <p14:tracePt t="86616" x="8323263" y="4197350"/>
          <p14:tracePt t="86627" x="8340725" y="4276725"/>
          <p14:tracePt t="86650" x="8348663" y="4357688"/>
          <p14:tracePt t="86663" x="8375650" y="4545013"/>
          <p14:tracePt t="86686" x="8385175" y="4625975"/>
          <p14:tracePt t="86700" x="8394700" y="4705350"/>
          <p14:tracePt t="86712" x="8402638" y="4786313"/>
          <p14:tracePt t="87029" x="8394700" y="4803775"/>
          <p14:tracePt t="87042" x="8375650" y="4830763"/>
          <p14:tracePt t="87054" x="8348663" y="4867275"/>
          <p14:tracePt t="87065" x="8331200" y="4938713"/>
          <p14:tracePt t="87078" x="8313738" y="4983163"/>
          <p14:tracePt t="87090" x="8296275" y="5054600"/>
          <p14:tracePt t="87104" x="8277225" y="5133975"/>
          <p14:tracePt t="87126" x="8277225" y="5170488"/>
          <p14:tracePt t="87141" x="8277225" y="5205413"/>
          <p14:tracePt t="87151" x="8277225" y="5322888"/>
          <p14:tracePt t="87175" x="8277225" y="5419725"/>
          <p14:tracePt t="87200" x="8277225" y="5465763"/>
          <p14:tracePt t="87215" x="8277225" y="5510213"/>
          <p14:tracePt t="87224" x="8277225" y="5545138"/>
          <p14:tracePt t="87231" x="8277225" y="5572125"/>
          <p14:tracePt t="87250" x="8286750" y="5608638"/>
          <p14:tracePt t="87271" x="8296275" y="5634038"/>
          <p14:tracePt t="87285" x="8304213" y="5653088"/>
          <p14:tracePt t="87322" x="8304213" y="5661025"/>
          <p14:tracePt t="87333" x="8304213" y="5670550"/>
          <p14:tracePt t="87346" x="8304213" y="5680075"/>
          <p14:tracePt t="87371" x="8304213" y="5688013"/>
          <p14:tracePt t="87388" x="8304213" y="5697538"/>
          <p14:tracePt t="87406" x="8304213" y="5705475"/>
          <p14:tracePt t="87419" x="8304213" y="5715000"/>
          <p14:tracePt t="87438" x="8304213" y="5724525"/>
          <p14:tracePt t="87469" x="8304213" y="5732463"/>
          <p14:tracePt t="87528" x="8304213" y="5724525"/>
          <p14:tracePt t="87541" x="8296275" y="5616575"/>
          <p14:tracePt t="87552" x="8269288" y="5473700"/>
          <p14:tracePt t="87564" x="8251825" y="5340350"/>
          <p14:tracePt t="87577" x="8215313" y="5143500"/>
          <p14:tracePt t="87589" x="8170863" y="4786313"/>
          <p14:tracePt t="87614" x="8143875" y="4608513"/>
          <p14:tracePt t="87625" x="8134350" y="4456113"/>
          <p14:tracePt t="87637" x="8116888" y="4214813"/>
          <p14:tracePt t="87663" x="8116888" y="4152900"/>
          <p14:tracePt t="87675" x="8116888" y="4108450"/>
          <p14:tracePt t="87687" x="8197850" y="4000500"/>
          <p14:tracePt t="87712" x="8269288" y="3965575"/>
          <p14:tracePt t="87724" x="8385175" y="3911600"/>
          <p14:tracePt t="88028" x="8385175" y="3857625"/>
          <p14:tracePt t="88044" x="8385175" y="3813175"/>
          <p14:tracePt t="88053" x="8385175" y="3768725"/>
          <p14:tracePt t="88064" x="8385175" y="3724275"/>
          <p14:tracePt t="88076" x="8394700" y="3625850"/>
          <p14:tracePt t="88101" x="8394700" y="3598863"/>
          <p14:tracePt t="88112" x="8394700" y="3571875"/>
          <p14:tracePt t="88125" x="8394700" y="3554413"/>
          <p14:tracePt t="88140" x="8394700" y="3544888"/>
          <p14:tracePt t="88162" x="8402638" y="3536950"/>
          <p14:tracePt t="88309" x="8402638" y="3544888"/>
          <p14:tracePt t="88320" x="8402638" y="3571875"/>
          <p14:tracePt t="88332" x="8394700" y="3589338"/>
          <p14:tracePt t="88345" x="8394700" y="3643313"/>
          <p14:tracePt t="88358" x="8385175" y="3670300"/>
          <p14:tracePt t="88392" x="8385175" y="3776663"/>
          <p14:tracePt t="88406" x="8385175" y="3840163"/>
          <p14:tracePt t="88418" x="8385175" y="3911600"/>
          <p14:tracePt t="88430" x="8385175" y="4071938"/>
          <p14:tracePt t="88455" x="8402638" y="4152900"/>
          <p14:tracePt t="88466" x="8412163" y="4241800"/>
          <p14:tracePt t="88477" x="8474075" y="4438650"/>
          <p14:tracePt t="88514" x="8501063" y="4581525"/>
          <p14:tracePt t="88528" x="8518525" y="4660900"/>
          <p14:tracePt t="88542" x="8537575" y="4751388"/>
          <p14:tracePt t="88552" x="8562975" y="4830763"/>
          <p14:tracePt t="88833" x="8562975" y="4840288"/>
          <p14:tracePt t="88845" x="8562975" y="4848225"/>
          <p14:tracePt t="88855" x="8555038" y="4848225"/>
          <p14:tracePt t="88868" x="8555038" y="4867275"/>
          <p14:tracePt t="88881" x="8528050" y="4946650"/>
          <p14:tracePt t="88904" x="8518525" y="4983163"/>
          <p14:tracePt t="88916" x="8501063" y="5081588"/>
          <p14:tracePt t="88930" x="8491538" y="5133975"/>
          <p14:tracePt t="88953" x="8491538" y="5180013"/>
          <p14:tracePt t="88966" x="8491538" y="5322888"/>
          <p14:tracePt t="88996" x="8491538" y="5367338"/>
          <p14:tracePt t="89002" x="8491538" y="5402263"/>
          <p14:tracePt t="89015" x="8491538" y="5491163"/>
          <p14:tracePt t="89039" x="8491538" y="5527675"/>
          <p14:tracePt t="89050" x="8491538" y="5581650"/>
          <p14:tracePt t="89076" x="8491538" y="5599113"/>
          <p14:tracePt t="89087" x="8491538" y="5616575"/>
          <p14:tracePt t="89101" x="8491538" y="5634038"/>
          <p14:tracePt t="89123" x="8491538" y="5643563"/>
          <p14:tracePt t="89173" x="8491538" y="5653088"/>
          <p14:tracePt t="89184" x="8501063" y="5653088"/>
          <p14:tracePt t="89200" x="8501063" y="5670550"/>
          <p14:tracePt t="89210" x="8501063" y="5680075"/>
          <p14:tracePt t="89331" x="8501063" y="5661025"/>
          <p14:tracePt t="89343" x="8501063" y="5581650"/>
          <p14:tracePt t="89355" x="8483600" y="5473700"/>
          <p14:tracePt t="89368" x="8466138" y="5241925"/>
          <p14:tracePt t="89393" x="8447088" y="5126038"/>
          <p14:tracePt t="89404" x="8412163" y="4894263"/>
          <p14:tracePt t="89428" x="8367713" y="4732338"/>
          <p14:tracePt t="89454" x="8348663" y="4652963"/>
          <p14:tracePt t="89466" x="8340725" y="4616450"/>
          <p14:tracePt t="89477" x="8331200" y="4562475"/>
          <p14:tracePt t="89490" x="8331200" y="4518025"/>
          <p14:tracePt t="89515" x="8331200" y="4500563"/>
          <p14:tracePt t="89527" x="8331200" y="4483100"/>
          <p14:tracePt t="89795" x="8313738" y="4438650"/>
          <p14:tracePt t="89808" x="8304213" y="4394200"/>
          <p14:tracePt t="89824" x="8286750" y="4322763"/>
          <p14:tracePt t="89830" x="8286750" y="4259263"/>
          <p14:tracePt t="89843" x="8286750" y="4108450"/>
          <p14:tracePt t="89855" x="8286750" y="4017963"/>
          <p14:tracePt t="89888" x="8286750" y="3973513"/>
          <p14:tracePt t="89891" x="8286750" y="3902075"/>
          <p14:tracePt t="89915" x="8286750" y="3884613"/>
          <p14:tracePt t="89928" x="8286750" y="3857625"/>
          <p14:tracePt t="89942" x="8304213" y="3822700"/>
          <p14:tracePt t="89964" x="8313738" y="3795713"/>
          <p14:tracePt t="89977" x="8323263" y="3776663"/>
          <p14:tracePt t="89990" x="8358188" y="3741738"/>
          <p14:tracePt t="90013" x="8367713" y="3732213"/>
          <p14:tracePt t="90025" x="8375650" y="3732213"/>
          <p14:tracePt t="90224" x="8375650" y="3724275"/>
          <p14:tracePt t="90244" x="8375650" y="3714750"/>
          <p14:tracePt t="90271" x="8375650" y="3705225"/>
          <p14:tracePt t="90281" x="8375650" y="3697288"/>
          <p14:tracePt t="90294" x="8375650" y="3687763"/>
          <p14:tracePt t="90321" x="8375650" y="3679825"/>
          <p14:tracePt t="90346" x="8375650" y="3670300"/>
          <p14:tracePt t="90429" x="8358188" y="3679825"/>
          <p14:tracePt t="90440" x="8340725" y="3697288"/>
          <p14:tracePt t="90452" x="8313738" y="3732213"/>
          <p14:tracePt t="90464" x="8259763" y="3848100"/>
          <p14:tracePt t="90497" x="8242300" y="3902075"/>
          <p14:tracePt t="90500" x="8232775" y="3956050"/>
          <p14:tracePt t="90512" x="8224838" y="4044950"/>
          <p14:tracePt t="90537" x="8224838" y="4108450"/>
          <p14:tracePt t="90548" x="8224838" y="4160838"/>
          <p14:tracePt t="90562" x="8232775" y="4268788"/>
          <p14:tracePt t="90587" x="8242300" y="4322763"/>
          <p14:tracePt t="90598" x="8259763" y="4438650"/>
          <p14:tracePt t="90628" x="8286750" y="4500563"/>
          <p14:tracePt t="90632" x="8304213" y="4562475"/>
          <p14:tracePt t="90648" x="8348663" y="4714875"/>
          <p14:tracePt t="90671" x="8385175" y="4795838"/>
          <p14:tracePt t="90684" x="8447088" y="4956175"/>
          <p14:tracePt t="90696" x="8466138" y="5037138"/>
          <p14:tracePt t="90720" x="8491538" y="5099050"/>
          <p14:tracePt t="90733" x="8555038" y="5205413"/>
          <p14:tracePt t="90762" x="8582025" y="5232400"/>
          <p14:tracePt t="90769" x="8599488" y="5259388"/>
          <p14:tracePt t="90780" x="8626475" y="5330825"/>
          <p14:tracePt t="90806" x="8626475" y="5367338"/>
          <p14:tracePt t="90817" x="8626475" y="5394325"/>
          <p14:tracePt t="91121" x="8609013" y="5384800"/>
          <p14:tracePt t="91127" x="8555038" y="5295900"/>
          <p14:tracePt t="91147" x="8518525" y="5180013"/>
          <p14:tracePt t="91169" x="8483600" y="5054600"/>
          <p14:tracePt t="91181" x="8412163" y="4795838"/>
          <p14:tracePt t="91205" x="8385175" y="4643438"/>
          <p14:tracePt t="91220" x="8304213" y="4357688"/>
          <p14:tracePt t="91234" x="8277225" y="4224338"/>
          <p14:tracePt t="91250" x="8242300" y="4098925"/>
          <p14:tracePt t="91268" x="8205788" y="3884613"/>
          <p14:tracePt t="91292" x="8205788" y="3786188"/>
          <p14:tracePt t="91304" x="8205788" y="3705225"/>
          <p14:tracePt t="91318" x="8215313" y="3679825"/>
          <p14:tracePt t="91341" x="8215313" y="3660775"/>
          <p14:tracePt t="91659" x="8215313" y="3687763"/>
          <p14:tracePt t="91669" x="8215313" y="3705225"/>
          <p14:tracePt t="91685" x="8205788" y="3724275"/>
          <p14:tracePt t="91706" x="8205788" y="3732213"/>
          <p14:tracePt t="91719" x="8205788" y="3741738"/>
          <p14:tracePt t="91732" x="8205788" y="3751263"/>
          <p14:tracePt t="91930" x="0" y="0"/>
        </p14:tracePtLst>
        <p14:tracePtLst>
          <p14:tracePt t="101439" x="8412163" y="3848100"/>
          <p14:tracePt t="101795" x="8402638" y="3840163"/>
          <p14:tracePt t="101813" x="8358188" y="3813175"/>
          <p14:tracePt t="101821" x="8304213" y="3803650"/>
          <p14:tracePt t="101834" x="8242300" y="3786188"/>
          <p14:tracePt t="101846" x="8037513" y="3830638"/>
          <p14:tracePt t="101857" x="7912100" y="3884613"/>
          <p14:tracePt t="101891" x="7786688" y="3946525"/>
          <p14:tracePt t="101895" x="7483475" y="4125913"/>
          <p14:tracePt t="101919" x="7224713" y="4313238"/>
          <p14:tracePt t="101944" x="7153275" y="4375150"/>
          <p14:tracePt t="101955" x="7116763" y="4411663"/>
          <p14:tracePt t="101966" x="7081838" y="4456113"/>
          <p14:tracePt t="101980" x="7072313" y="4491038"/>
          <p14:tracePt t="102003" x="7045325" y="4518025"/>
          <p14:tracePt t="102018" x="7027863" y="4545013"/>
          <p14:tracePt t="102029" x="7010400" y="4545013"/>
          <p14:tracePt t="102259" x="6991350" y="4562475"/>
          <p14:tracePt t="102270" x="6965950" y="4581525"/>
          <p14:tracePt t="102284" x="6919913" y="4608513"/>
          <p14:tracePt t="102297" x="6769100" y="4697413"/>
          <p14:tracePt t="102328" x="6572250" y="4822825"/>
          <p14:tracePt t="102349" x="6473825" y="4911725"/>
          <p14:tracePt t="102358" x="6402388" y="4991100"/>
          <p14:tracePt t="102369" x="6348413" y="5089525"/>
          <p14:tracePt t="102381" x="6286500" y="5214938"/>
          <p14:tracePt t="102406" x="6259513" y="5268913"/>
          <p14:tracePt t="102417" x="6251575" y="5303838"/>
          <p14:tracePt t="102431" x="6242050" y="5330825"/>
          <p14:tracePt t="102463" x="6242050" y="5357813"/>
          <p14:tracePt t="102484" x="6242050" y="5375275"/>
          <p14:tracePt t="102490" x="6232525" y="5384800"/>
          <p14:tracePt t="102515" x="6232525" y="5394325"/>
          <p14:tracePt t="102796" x="6232525" y="5411788"/>
          <p14:tracePt t="102806" x="6232525" y="5446713"/>
          <p14:tracePt t="102821" x="6232525" y="5473700"/>
          <p14:tracePt t="102832" x="6232525" y="5510213"/>
          <p14:tracePt t="102843" x="6232525" y="5537200"/>
          <p14:tracePt t="102855" x="6232525" y="5554663"/>
          <p14:tracePt t="102869" x="6232525" y="5562600"/>
          <p14:tracePt t="102966" x="6242050" y="5562600"/>
          <p14:tracePt t="103075" x="6251575" y="5562600"/>
          <p14:tracePt t="103086" x="6251575" y="5554663"/>
          <p14:tracePt t="104282" x="6269038" y="5554663"/>
          <p14:tracePt t="104293" x="6269038" y="5562600"/>
          <p14:tracePt t="104305" x="6286500" y="5562600"/>
          <p14:tracePt t="104328" x="6303963" y="5581650"/>
          <p14:tracePt t="104332" x="6303963" y="5589588"/>
          <p14:tracePt t="104353" x="6313488" y="5589588"/>
          <p14:tracePt t="104415" x="6259513" y="5554663"/>
          <p14:tracePt t="105110" x="6251575" y="5554663"/>
          <p14:tracePt t="105171" x="6242050" y="5554663"/>
          <p14:tracePt t="105243" x="6232525" y="5554663"/>
          <p14:tracePt t="105552" x="6224588" y="5554663"/>
          <p14:tracePt t="105561" x="6215063" y="5545138"/>
          <p14:tracePt t="105572" x="6205538" y="5545138"/>
          <p14:tracePt t="105584" x="6197600" y="5537200"/>
          <p14:tracePt t="105597" x="6188075" y="5527675"/>
          <p14:tracePt t="105608" x="6170613" y="5518150"/>
          <p14:tracePt t="105639" x="6153150" y="5510213"/>
          <p14:tracePt t="105641" x="6099175" y="5491163"/>
          <p14:tracePt t="105669" x="6072188" y="5483225"/>
          <p14:tracePt t="105682" x="6037263" y="5473700"/>
          <p14:tracePt t="105693" x="5956300" y="5438775"/>
          <p14:tracePt t="105718" x="5867400" y="5419725"/>
          <p14:tracePt t="105741" x="5822950" y="5411788"/>
          <p14:tracePt t="105763" x="5795963" y="5402263"/>
          <p14:tracePt t="105767" x="5768975" y="5402263"/>
          <p14:tracePt t="105778" x="5751513" y="5394325"/>
          <p14:tracePt t="106134" x="5741988" y="5394325"/>
          <p14:tracePt t="106145" x="5724525" y="5402263"/>
          <p14:tracePt t="106157" x="5680075" y="5402263"/>
          <p14:tracePt t="106168" x="5599113" y="5402263"/>
          <p14:tracePt t="106183" x="5241925" y="5348288"/>
          <p14:tracePt t="106205" x="4867275" y="5232400"/>
          <p14:tracePt t="106217" x="4465638" y="5116513"/>
          <p14:tracePt t="106230" x="3741738" y="4875213"/>
          <p14:tracePt t="106262" x="3455988" y="4795838"/>
          <p14:tracePt t="106267" x="3197225" y="4687888"/>
          <p14:tracePt t="106290" x="3133725" y="4652963"/>
          <p14:tracePt t="106304" x="3098800" y="4633913"/>
          <p14:tracePt t="106329" x="3081338" y="4616450"/>
          <p14:tracePt t="106570" x="3062288" y="4616450"/>
          <p14:tracePt t="106584" x="3027363" y="4616450"/>
          <p14:tracePt t="106595" x="2982913" y="4608513"/>
          <p14:tracePt t="106610" x="2741613" y="4483100"/>
          <p14:tracePt t="106636" x="2571750" y="4348163"/>
          <p14:tracePt t="106638" x="2339975" y="4179888"/>
          <p14:tracePt t="106658" x="2170113" y="4017963"/>
          <p14:tracePt t="106668" x="1946275" y="3776663"/>
          <p14:tracePt t="106699" x="1884363" y="3697288"/>
          <p14:tracePt t="106704" x="1839913" y="3616325"/>
          <p14:tracePt t="106723" x="1795463" y="3536950"/>
          <p14:tracePt t="106733" x="1795463" y="3517900"/>
          <p14:tracePt t="106790" x="1803400" y="3517900"/>
          <p14:tracePt t="106814" x="1822450" y="3517900"/>
          <p14:tracePt t="106840" x="1830388" y="3517900"/>
          <p14:tracePt t="106950" x="1822450" y="3500438"/>
          <p14:tracePt t="106960" x="1812925" y="3490913"/>
          <p14:tracePt t="106972" x="1803400" y="3473450"/>
          <p14:tracePt t="106985" x="1803400" y="3455988"/>
          <p14:tracePt t="107009" x="1795463" y="3455988"/>
          <p14:tracePt t="107047" x="1795463" y="3446463"/>
          <p14:tracePt t="107157" x="1795463" y="3482975"/>
          <p14:tracePt t="107167" x="1785938" y="3536950"/>
          <p14:tracePt t="107180" x="1776413" y="3581400"/>
          <p14:tracePt t="107203" x="1758950" y="3705225"/>
          <p14:tracePt t="107219" x="1758950" y="3786188"/>
          <p14:tracePt t="107224" x="1758950" y="3867150"/>
          <p14:tracePt t="107240" x="1758950" y="3938588"/>
          <p14:tracePt t="107256" x="1847850" y="4133850"/>
          <p14:tracePt t="107278" x="1919288" y="4232275"/>
          <p14:tracePt t="107290" x="2036763" y="4340225"/>
          <p14:tracePt t="107571" x="2017713" y="4322763"/>
          <p14:tracePt t="107583" x="1973263" y="4251325"/>
          <p14:tracePt t="107594" x="1847850" y="3911600"/>
          <p14:tracePt t="107620" x="1795463" y="3670300"/>
          <p14:tracePt t="107643" x="1704975" y="3276600"/>
          <p14:tracePt t="107655" x="1670050" y="3160713"/>
          <p14:tracePt t="107667" x="1633538" y="3081338"/>
          <p14:tracePt t="107683" x="1581150" y="3000375"/>
          <p14:tracePt t="107694" x="1571625" y="2982913"/>
          <p14:tracePt t="107718" x="1562100" y="2965450"/>
          <p14:tracePt t="107728" x="1562100" y="2955925"/>
          <p14:tracePt t="107766" x="1571625" y="2955925"/>
          <p14:tracePt t="107777" x="1581150" y="2955925"/>
          <p14:tracePt t="108130" x="1581150" y="2965450"/>
          <p14:tracePt t="108144" x="1571625" y="2982913"/>
          <p14:tracePt t="108154" x="1562100" y="2990850"/>
          <p14:tracePt t="108167" x="1544638" y="3044825"/>
          <p14:tracePt t="108192" x="1536700" y="3081338"/>
          <p14:tracePt t="108202" x="1536700" y="3116263"/>
          <p14:tracePt t="108219" x="1544638" y="3276600"/>
          <p14:tracePt t="108229" x="1589088" y="3394075"/>
          <p14:tracePt t="108252" x="1633538" y="3517900"/>
          <p14:tracePt t="108264" x="1785938" y="3848100"/>
          <p14:tracePt t="108296" x="1874838" y="4027488"/>
          <p14:tracePt t="108300" x="2000250" y="4205288"/>
          <p14:tracePt t="108570" x="2009775" y="4205288"/>
          <p14:tracePt t="108581" x="2017713" y="4205288"/>
          <p14:tracePt t="108593" x="2044700" y="4205288"/>
          <p14:tracePt t="108605" x="2054225" y="4205288"/>
          <p14:tracePt t="108617" x="2116138" y="4224338"/>
          <p14:tracePt t="108632" x="2143125" y="4232275"/>
          <p14:tracePt t="108653" x="2214563" y="4268788"/>
          <p14:tracePt t="108667" x="2241550" y="4295775"/>
          <p14:tracePt t="108692" x="2286000" y="4313238"/>
          <p14:tracePt t="108703" x="2347913" y="4367213"/>
          <p14:tracePt t="108726" x="2374900" y="4375150"/>
          <p14:tracePt t="108732" x="2411413" y="4384675"/>
          <p14:tracePt t="108767" x="2428875" y="4384675"/>
          <p14:tracePt t="109165" x="2465388" y="4384675"/>
          <p14:tracePt t="109177" x="2527300" y="4384675"/>
          <p14:tracePt t="109190" x="2589213" y="4384675"/>
          <p14:tracePt t="109202" x="2687638" y="4384675"/>
          <p14:tracePt t="109215" x="2786063" y="4384675"/>
          <p14:tracePt t="109227" x="2911475" y="4411663"/>
          <p14:tracePt t="109238" x="3179763" y="4446588"/>
          <p14:tracePt t="109263" x="3286125" y="4473575"/>
          <p14:tracePt t="109274" x="3367088" y="4491038"/>
          <p14:tracePt t="109290" x="3482975" y="4527550"/>
          <p14:tracePt t="109311" x="3527425" y="4527550"/>
          <p14:tracePt t="109324" x="3571875" y="4527550"/>
          <p14:tracePt t="109616" x="3598863" y="4537075"/>
          <p14:tracePt t="109628" x="3633788" y="4545013"/>
          <p14:tracePt t="109644" x="3670300" y="4562475"/>
          <p14:tracePt t="109652" x="3741738" y="4581525"/>
          <p14:tracePt t="109665" x="3803650" y="4608513"/>
          <p14:tracePt t="109676" x="3929063" y="4687888"/>
          <p14:tracePt t="109702" x="3983038" y="4714875"/>
          <p14:tracePt t="109714" x="4027488" y="4768850"/>
          <p14:tracePt t="109726" x="4133850" y="4884738"/>
          <p14:tracePt t="109750" x="4205288" y="4938713"/>
          <p14:tracePt t="109761" x="4357688" y="5045075"/>
          <p14:tracePt t="109788" x="4429125" y="5089525"/>
          <p14:tracePt t="110054" x="4446588" y="5089525"/>
          <p14:tracePt t="110066" x="4473575" y="5099050"/>
          <p14:tracePt t="110079" x="4545013" y="5116513"/>
          <p14:tracePt t="110091" x="4652963" y="5153025"/>
          <p14:tracePt t="110102" x="4776788" y="5187950"/>
          <p14:tracePt t="110115" x="4956175" y="5286375"/>
          <p14:tracePt t="110129" x="5010150" y="5303838"/>
          <p14:tracePt t="110152" x="5062538" y="5340350"/>
          <p14:tracePt t="110164" x="5126038" y="5384800"/>
          <p14:tracePt t="110188" x="5153025" y="5411788"/>
          <p14:tracePt t="110200" x="5180013" y="5419725"/>
          <p14:tracePt t="110214" x="5187950" y="5419725"/>
          <p14:tracePt t="110273" x="5170488" y="5419725"/>
          <p14:tracePt t="110287" x="5143500" y="5394325"/>
          <p14:tracePt t="110299" x="5116513" y="5375275"/>
          <p14:tracePt t="110311" x="5099050" y="5348288"/>
          <p14:tracePt t="110322" x="5037138" y="5295900"/>
          <p14:tracePt t="110335" x="4902200" y="5180013"/>
          <p14:tracePt t="110363" x="4830763" y="5108575"/>
          <p14:tracePt t="110371" x="4741863" y="5018088"/>
          <p14:tracePt t="110383" x="4581525" y="4848225"/>
          <p14:tracePt t="110407" x="4491038" y="4751388"/>
          <p14:tracePt t="110420" x="4438650" y="4679950"/>
          <p14:tracePt t="110432" x="4340225" y="4572000"/>
          <p14:tracePt t="110456" x="4303713" y="4527550"/>
          <p14:tracePt t="110468" x="4286250" y="4473575"/>
          <p14:tracePt t="110482" x="4286250" y="4456113"/>
          <p14:tracePt t="110797" x="4241800" y="4456113"/>
          <p14:tracePt t="110810" x="4179888" y="4456113"/>
          <p14:tracePt t="110822" x="3938588" y="4438650"/>
          <p14:tracePt t="110847" x="3670300" y="4394200"/>
          <p14:tracePt t="110859" x="3054350" y="4322763"/>
          <p14:tracePt t="110887" x="2830513" y="4303713"/>
          <p14:tracePt t="110894" x="2608263" y="4303713"/>
          <p14:tracePt t="110906" x="2455863" y="4303713"/>
          <p14:tracePt t="110921" x="2214563" y="4303713"/>
          <p14:tracePt t="110950" x="2152650" y="4303713"/>
          <p14:tracePt t="110957" x="2081213" y="4303713"/>
          <p14:tracePt t="110969" x="2062163" y="4303713"/>
          <p14:tracePt t="111224" x="2044700" y="4303713"/>
          <p14:tracePt t="111236" x="2017713" y="4303713"/>
          <p14:tracePt t="111248" x="2000250" y="4303713"/>
          <p14:tracePt t="111261" x="1928813" y="4259263"/>
          <p14:tracePt t="111285" x="1874838" y="4187825"/>
          <p14:tracePt t="111297" x="1785938" y="4089400"/>
          <p14:tracePt t="111310" x="1714500" y="4000500"/>
          <p14:tracePt t="111322" x="1616075" y="3919538"/>
          <p14:tracePt t="111344" x="1581150" y="3875088"/>
          <p14:tracePt t="111358" x="1544638" y="3830638"/>
          <p14:tracePt t="111389" x="1536700" y="3822700"/>
          <p14:tracePt t="111394" x="1517650" y="3795713"/>
          <p14:tracePt t="111406" x="1509713" y="3786188"/>
          <p14:tracePt t="111578" x="1509713" y="3803650"/>
          <p14:tracePt t="111589" x="1509713" y="3813175"/>
          <p14:tracePt t="111603" x="1509713" y="3830638"/>
          <p14:tracePt t="111615" x="1509713" y="3848100"/>
          <p14:tracePt t="111626" x="1509713" y="3884613"/>
          <p14:tracePt t="111641" x="1509713" y="3894138"/>
          <p14:tracePt t="111664" x="1509713" y="3919538"/>
          <p14:tracePt t="111686" x="1509713" y="3929063"/>
          <p14:tracePt t="111699" x="1509713" y="3938588"/>
          <p14:tracePt t="111711" x="1527175" y="3965575"/>
          <p14:tracePt t="111733" x="1544638" y="3983038"/>
          <p14:tracePt t="111749" x="1554163" y="4010025"/>
          <p14:tracePt t="111760" x="1589088" y="4071938"/>
          <p14:tracePt t="111784" x="1608138" y="4108450"/>
          <p14:tracePt t="111796" x="1652588" y="4160838"/>
          <p14:tracePt t="111827" x="1704975" y="4197350"/>
          <p14:tracePt t="111833" x="1758950" y="4224338"/>
          <p14:tracePt t="112101" x="1758950" y="4251325"/>
          <p14:tracePt t="112114" x="1776413" y="4303713"/>
          <p14:tracePt t="112130" x="1812925" y="4340225"/>
          <p14:tracePt t="112150" x="1874838" y="4446588"/>
          <p14:tracePt t="112183" x="1928813" y="4510088"/>
          <p14:tracePt t="112197" x="1946275" y="4527550"/>
          <p14:tracePt t="112214" x="1955800" y="4545013"/>
          <p14:tracePt t="112222" x="1973263" y="4562475"/>
          <p14:tracePt t="112229" x="1982788" y="4572000"/>
          <p14:tracePt t="112249" x="1982788" y="4581525"/>
          <p14:tracePt t="112344" x="1982788" y="4589463"/>
          <p14:tracePt t="112357" x="1990725" y="4589463"/>
          <p14:tracePt t="112395" x="1990725" y="4598988"/>
          <p14:tracePt t="113100" x="1990725" y="4608513"/>
          <p14:tracePt t="113113" x="1965325" y="4616450"/>
          <p14:tracePt t="113124" x="1884363" y="4616450"/>
          <p14:tracePt t="113157" x="1839913" y="4616450"/>
          <p14:tracePt t="113161" x="1776413" y="4616450"/>
          <p14:tracePt t="113172" x="1598613" y="4554538"/>
          <p14:tracePt t="113201" x="1500188" y="4518025"/>
          <p14:tracePt t="113209" x="1374775" y="4465638"/>
          <p14:tracePt t="113220" x="1160463" y="4295775"/>
          <p14:tracePt t="113239" x="1062038" y="4125913"/>
          <p14:tracePt t="113259" x="1054100" y="4062413"/>
          <p14:tracePt t="113282" x="1054100" y="4027488"/>
          <p14:tracePt t="113294" x="1062038" y="3990975"/>
          <p14:tracePt t="113306" x="1081088" y="3973513"/>
          <p14:tracePt t="113331" x="1108075" y="3946525"/>
          <p14:tracePt t="113344" x="1258888" y="3848100"/>
          <p14:tracePt t="113367" x="1509713" y="3697288"/>
          <p14:tracePt t="113393" x="1660525" y="3616325"/>
          <p14:tracePt t="113405" x="1785938" y="3527425"/>
          <p14:tracePt t="113746" x="1785938" y="3536950"/>
          <p14:tracePt t="113763" x="1785938" y="3544888"/>
          <p14:tracePt t="113773" x="1776413" y="3554413"/>
          <p14:tracePt t="113782" x="1751013" y="3616325"/>
          <p14:tracePt t="113805" x="1741488" y="3697288"/>
          <p14:tracePt t="113832" x="1731963" y="3776663"/>
          <p14:tracePt t="113842" x="1731963" y="3840163"/>
          <p14:tracePt t="113856" x="1731963" y="3929063"/>
          <p14:tracePt t="113868" x="1731963" y="4037013"/>
          <p14:tracePt t="113880" x="1731963" y="4251325"/>
          <p14:tracePt t="113903" x="1731963" y="4330700"/>
          <p14:tracePt t="113916" x="1758950" y="4456113"/>
          <p14:tracePt t="113940" x="1776413" y="4500563"/>
          <p14:tracePt t="113953" x="1785938" y="4518025"/>
          <p14:tracePt t="113964" x="1803400" y="4545013"/>
          <p14:tracePt t="114257" x="1785938" y="4545013"/>
          <p14:tracePt t="114270" x="1751013" y="4545013"/>
          <p14:tracePt t="114281" x="1704975" y="4545013"/>
          <p14:tracePt t="114293" x="1643063" y="4545013"/>
          <p14:tracePt t="114307" x="1581150" y="4545013"/>
          <p14:tracePt t="114314" x="1500188" y="4562475"/>
          <p14:tracePt t="114343" x="1473200" y="4562475"/>
          <p14:tracePt t="114354" x="1455738" y="4572000"/>
          <p14:tracePt t="114366" x="1446213" y="4581525"/>
          <p14:tracePt t="114404" x="1419225" y="4589463"/>
          <p14:tracePt t="114416" x="1411288" y="4589463"/>
          <p14:tracePt t="114428" x="1401763" y="4608513"/>
          <p14:tracePt t="114440" x="1384300" y="4608513"/>
          <p14:tracePt t="114451" x="1384300" y="4616450"/>
          <p14:tracePt t="114488" x="1374775" y="4616450"/>
          <p14:tracePt t="114499" x="1374775" y="4625975"/>
          <p14:tracePt t="114683" x="1384300" y="4616450"/>
          <p14:tracePt t="114722" x="1393825" y="4616450"/>
          <p14:tracePt t="114756" x="1393825" y="4608513"/>
          <p14:tracePt t="114792" x="1401763" y="4608513"/>
          <p14:tracePt t="114805" x="1411288" y="4608513"/>
          <p14:tracePt t="114816" x="1419225" y="4608513"/>
          <p14:tracePt t="114843" x="1428750" y="4608513"/>
          <p14:tracePt t="114857" x="1438275" y="4608513"/>
          <p14:tracePt t="114865" x="1446213" y="4608513"/>
          <p14:tracePt t="114876" x="1455738" y="4608513"/>
          <p14:tracePt t="114892" x="1473200" y="4608513"/>
          <p14:tracePt t="114914" x="1482725" y="4608513"/>
          <p14:tracePt t="114926" x="1490663" y="4598988"/>
          <p14:tracePt t="114940" x="1509713" y="4589463"/>
          <p14:tracePt t="114953" x="1517650" y="4589463"/>
          <p14:tracePt t="115318" x="1527175" y="4589463"/>
          <p14:tracePt t="115377" x="1536700" y="4589463"/>
          <p14:tracePt t="115486" x="1536700" y="4581525"/>
          <p14:tracePt t="115500" x="1536700" y="4572000"/>
          <p14:tracePt t="115511" x="1536700" y="4554538"/>
          <p14:tracePt t="115537" x="1536700" y="4545013"/>
          <p14:tracePt t="115548" x="1536700" y="4527550"/>
          <p14:tracePt t="115560" x="1536700" y="4518025"/>
          <p14:tracePt t="115584" x="1536700" y="4510088"/>
          <p14:tracePt t="115599" x="1536700" y="4500563"/>
          <p14:tracePt t="115634" x="1536700" y="4491038"/>
          <p14:tracePt t="115699" x="1527175" y="4491038"/>
          <p14:tracePt t="115743" x="1517650" y="4491038"/>
          <p14:tracePt t="115758" x="1509713" y="4491038"/>
          <p14:tracePt t="115767" x="1509713" y="4510088"/>
          <p14:tracePt t="115780" x="1482725" y="4527550"/>
          <p14:tracePt t="115809" x="1473200" y="4527550"/>
          <p14:tracePt t="115816" x="1473200" y="4537075"/>
          <p14:tracePt t="115829" x="1455738" y="4545013"/>
          <p14:tracePt t="115853" x="1446213" y="4554538"/>
          <p14:tracePt t="115866" x="1401763" y="4562475"/>
          <p14:tracePt t="115889" x="1374775" y="4562475"/>
          <p14:tracePt t="115915" x="1357313" y="4562475"/>
          <p14:tracePt t="115926" x="1347788" y="4562475"/>
          <p14:tracePt t="116387" x="1357313" y="4562475"/>
          <p14:tracePt t="116403" x="1374775" y="4562475"/>
          <p14:tracePt t="116424" x="1393825" y="4562475"/>
          <p14:tracePt t="116440" x="1419225" y="4562475"/>
          <p14:tracePt t="116451" x="1446213" y="4572000"/>
          <p14:tracePt t="116466" x="1562100" y="4598988"/>
          <p14:tracePt t="116487" x="1660525" y="4616450"/>
          <p14:tracePt t="116497" x="1751013" y="4643438"/>
          <p14:tracePt t="116510" x="1866900" y="4670425"/>
          <p14:tracePt t="116522" x="1938338" y="4679950"/>
          <p14:tracePt t="116535" x="2071688" y="4697413"/>
          <p14:tracePt t="116559" x="2116138" y="4697413"/>
          <p14:tracePt t="116570" x="2170113" y="4687888"/>
          <p14:tracePt t="116923" x="2179638" y="4679950"/>
          <p14:tracePt t="116937" x="2214563" y="4670425"/>
          <p14:tracePt t="116948" x="2438400" y="4608513"/>
          <p14:tracePt t="116976" x="2589213" y="4581525"/>
          <p14:tracePt t="116986" x="2741613" y="4581525"/>
          <p14:tracePt t="116997" x="2874963" y="4581525"/>
          <p14:tracePt t="117009" x="3000375" y="4581525"/>
          <p14:tracePt t="117023" x="3251200" y="4608513"/>
          <p14:tracePt t="117046" x="3340100" y="4616450"/>
          <p14:tracePt t="117060" x="3500438" y="4643438"/>
          <p14:tracePt t="117089" x="3562350" y="4660900"/>
          <p14:tracePt t="117095" x="3616325" y="4670425"/>
          <p14:tracePt t="117106" x="3768725" y="4670425"/>
          <p14:tracePt t="117138" x="3840163" y="4670425"/>
          <p14:tracePt t="117533" x="3867150" y="4670425"/>
          <p14:tracePt t="117545" x="3894138" y="4670425"/>
          <p14:tracePt t="117558" x="3919538" y="4670425"/>
          <p14:tracePt t="117575" x="3965575" y="4660900"/>
          <p14:tracePt t="117582" x="4017963" y="4643438"/>
          <p14:tracePt t="117595" x="4143375" y="4633913"/>
          <p14:tracePt t="117610" x="4205288" y="4625975"/>
          <p14:tracePt t="117626" x="4348163" y="4608513"/>
          <p14:tracePt t="117655" x="4394200" y="4608513"/>
          <p14:tracePt t="117667" x="4456113" y="4589463"/>
          <p14:tracePt t="117680" x="4545013" y="4572000"/>
          <p14:tracePt t="117703" x="4572000" y="4572000"/>
          <p14:tracePt t="117716" x="4581525" y="4572000"/>
          <p14:tracePt t="118314" x="4643438" y="4572000"/>
          <p14:tracePt t="118325" x="4687888" y="4572000"/>
          <p14:tracePt t="118336" x="4830763" y="4581525"/>
          <p14:tracePt t="118362" x="4894263" y="4589463"/>
          <p14:tracePt t="118373" x="4956175" y="4608513"/>
          <p14:tracePt t="118387" x="5099050" y="4643438"/>
          <p14:tracePt t="118410" x="5180013" y="4652963"/>
          <p14:tracePt t="118423" x="5259388" y="4660900"/>
          <p14:tracePt t="118435" x="5384800" y="4660900"/>
          <p14:tracePt t="118458" x="5429250" y="4660900"/>
          <p14:tracePt t="118472" x="5483225" y="4660900"/>
          <p14:tracePt t="118788" x="5438775" y="4660900"/>
          <p14:tracePt t="118801" x="5375275" y="4660900"/>
          <p14:tracePt t="118811" x="5303838" y="4660900"/>
          <p14:tracePt t="118825" x="5081588" y="4652963"/>
          <p14:tracePt t="118848" x="5010150" y="4625975"/>
          <p14:tracePt t="118861" x="4911725" y="4616450"/>
          <p14:tracePt t="118874" x="4830763" y="4589463"/>
          <p14:tracePt t="118890" x="4741863" y="4562475"/>
          <p14:tracePt t="118911" x="4705350" y="4554538"/>
          <p14:tracePt t="118922" x="4670425" y="4554538"/>
          <p14:tracePt t="118954" x="4660900" y="4554538"/>
          <p14:tracePt t="118958" x="4633913" y="4554538"/>
          <p14:tracePt t="118984" x="4625975" y="4554538"/>
          <p14:tracePt t="119019" x="4616450" y="4554538"/>
          <p14:tracePt t="119081" x="4616450" y="4545013"/>
          <p14:tracePt t="119396" x="4633913" y="4545013"/>
          <p14:tracePt t="119409" x="4643438" y="4545013"/>
          <p14:tracePt t="119433" x="4652963" y="4545013"/>
          <p14:tracePt t="119445" x="4660900" y="4545013"/>
          <p14:tracePt t="120470" x="4643438" y="4545013"/>
          <p14:tracePt t="120481" x="4589463" y="4545013"/>
          <p14:tracePt t="120496" x="4241800" y="4545013"/>
          <p14:tracePt t="120507" x="3938588" y="4545013"/>
          <p14:tracePt t="120531" x="3562350" y="4545013"/>
          <p14:tracePt t="120542" x="3027363" y="4545013"/>
          <p14:tracePt t="120565" x="2894013" y="4545013"/>
          <p14:tracePt t="120578" x="2803525" y="4545013"/>
          <p14:tracePt t="120590" x="2751138" y="4545013"/>
          <p14:tracePt t="120602" x="2724150" y="4537075"/>
          <p14:tracePt t="120626" x="2714625" y="4537075"/>
          <p14:tracePt t="120667" x="2705100" y="4537075"/>
          <p14:tracePt t="120701" x="2724150" y="4537075"/>
          <p14:tracePt t="120714" x="2759075" y="4537075"/>
          <p14:tracePt t="121419" x="2759075" y="4527550"/>
          <p14:tracePt t="121442" x="2759075" y="4518025"/>
          <p14:tracePt t="121469" x="2795588" y="4510088"/>
          <p14:tracePt t="121479" x="2894013" y="4500563"/>
          <p14:tracePt t="121491" x="3009900" y="4500563"/>
          <p14:tracePt t="121509" x="3160713" y="4500563"/>
          <p14:tracePt t="121517" x="3348038" y="4500563"/>
          <p14:tracePt t="121529" x="3732213" y="4510088"/>
          <p14:tracePt t="121552" x="3929063" y="4518025"/>
          <p14:tracePt t="121566" x="4313238" y="4537075"/>
          <p14:tracePt t="121577" x="4483100" y="4537075"/>
          <p14:tracePt t="121602" x="4625975" y="4518025"/>
          <p14:tracePt t="121613" x="4840288" y="4465638"/>
          <p14:tracePt t="121629" x="4938713" y="4446588"/>
          <p14:tracePt t="121650" x="5027613" y="4419600"/>
          <p14:tracePt t="121662" x="5153025" y="4419600"/>
          <p14:tracePt t="121686" x="5170488" y="4419600"/>
          <p14:tracePt t="121968" x="5214938" y="4419600"/>
          <p14:tracePt t="121978" x="5251450" y="4419600"/>
          <p14:tracePt t="122001" x="5330825" y="4438650"/>
          <p14:tracePt t="122016" x="5384800" y="4465638"/>
          <p14:tracePt t="122028" x="5456238" y="4491038"/>
          <p14:tracePt t="122040" x="5537200" y="4510088"/>
          <p14:tracePt t="122053" x="5616575" y="4527550"/>
          <p14:tracePt t="122065" x="5732463" y="4572000"/>
          <p14:tracePt t="122093" x="5848350" y="4608513"/>
          <p14:tracePt t="122114" x="5911850" y="4608513"/>
          <p14:tracePt t="122406" x="5894388" y="4589463"/>
          <p14:tracePt t="122418" x="5822950" y="4554538"/>
          <p14:tracePt t="122430" x="5724525" y="4500563"/>
          <p14:tracePt t="122442" x="5599113" y="4438650"/>
          <p14:tracePt t="122454" x="5357813" y="4340225"/>
          <p14:tracePt t="122478" x="5251450" y="4286250"/>
          <p14:tracePt t="122490" x="5153025" y="4232275"/>
          <p14:tracePt t="122503" x="4983163" y="4071938"/>
          <p14:tracePt t="122528" x="4911725" y="4000500"/>
          <p14:tracePt t="122540" x="4867275" y="3929063"/>
          <p14:tracePt t="122553" x="4822825" y="3867150"/>
          <p14:tracePt t="122576" x="4813300" y="3848100"/>
          <p14:tracePt t="122588" x="4813300" y="3840163"/>
          <p14:tracePt t="122630" x="4830763" y="3822700"/>
          <p14:tracePt t="122641" x="4894263" y="3795713"/>
          <p14:tracePt t="122903" x="4875213" y="3822700"/>
          <p14:tracePt t="122916" x="4857750" y="3875088"/>
          <p14:tracePt t="122928" x="4830763" y="3965575"/>
          <p14:tracePt t="122942" x="4786313" y="4062413"/>
          <p14:tracePt t="122953" x="4751388" y="4170363"/>
          <p14:tracePt t="122965" x="4714875" y="4268788"/>
          <p14:tracePt t="122978" x="4660900" y="4473575"/>
          <p14:tracePt t="122990" x="4652963" y="4554538"/>
          <p14:tracePt t="123015" x="4652963" y="4625975"/>
          <p14:tracePt t="123025" x="4660900" y="4741863"/>
          <p14:tracePt t="123060" x="4697413" y="4813300"/>
          <p14:tracePt t="123064" x="4732338" y="4875213"/>
          <p14:tracePt t="123075" x="4768850" y="4965700"/>
          <p14:tracePt t="123100" x="4768850" y="4991100"/>
          <p14:tracePt t="123111" x="4776788" y="5010150"/>
          <p14:tracePt t="123140" x="4786313" y="5018088"/>
          <p14:tracePt t="123355" x="4768850" y="5018088"/>
          <p14:tracePt t="123368" x="4714875" y="4956175"/>
          <p14:tracePt t="123379" x="4419600" y="4589463"/>
          <p14:tracePt t="123405" x="4205288" y="4438650"/>
          <p14:tracePt t="123417" x="4037013" y="4303713"/>
          <p14:tracePt t="123429" x="3732213" y="4125913"/>
          <p14:tracePt t="123453" x="3625850" y="4062413"/>
          <p14:tracePt t="123465" x="3536950" y="3990975"/>
          <p14:tracePt t="123478" x="3438525" y="3902075"/>
          <p14:tracePt t="123502" x="3419475" y="3875088"/>
          <p14:tracePt t="123514" x="3419475" y="3857625"/>
          <p14:tracePt t="123538" x="3419475" y="3840163"/>
          <p14:tracePt t="123600" x="3429000" y="3822700"/>
          <p14:tracePt t="123612" x="3446463" y="3803650"/>
          <p14:tracePt t="123624" x="3473450" y="3776663"/>
          <p14:tracePt t="123635" x="3517900" y="3741738"/>
          <p14:tracePt t="123648" x="3562350" y="3633788"/>
          <p14:tracePt t="123671" x="3581400" y="3581400"/>
          <p14:tracePt t="123689" x="3544888" y="3509963"/>
          <p14:tracePt t="123699" x="3509963" y="3473450"/>
          <p14:tracePt t="123722" x="3438525" y="3455988"/>
          <p14:tracePt t="123727" x="3340100" y="3438525"/>
          <p14:tracePt t="123762" x="3303588" y="3429000"/>
          <p14:tracePt t="123769" x="3268663" y="3429000"/>
          <p14:tracePt t="123782" x="3259138" y="3429000"/>
          <p14:tracePt t="123805" x="3251200" y="3429000"/>
          <p14:tracePt t="123854" x="3259138" y="3419475"/>
          <p14:tracePt t="123868" x="3286125" y="3419475"/>
          <p14:tracePt t="123885" x="3303588" y="3419475"/>
          <p14:tracePt t="123890" x="3330575" y="3419475"/>
          <p14:tracePt t="123904" x="3340100" y="3419475"/>
          <p14:tracePt t="123917" x="3402013" y="3429000"/>
          <p14:tracePt t="123941" x="3438525" y="3446463"/>
          <p14:tracePt t="123953" x="3517900" y="3509963"/>
          <p14:tracePt t="123965" x="3581400" y="3571875"/>
          <p14:tracePt t="123988" x="3633788" y="3670300"/>
          <p14:tracePt t="124002" x="3795713" y="3929063"/>
          <p14:tracePt t="124014" x="3894138" y="4089400"/>
          <p14:tracePt t="124037" x="3965575" y="4214813"/>
          <p14:tracePt t="124050" x="4089400" y="4411663"/>
          <p14:tracePt t="124075" x="4179888" y="4537075"/>
          <p14:tracePt t="124087" x="4224338" y="4581525"/>
          <p14:tracePt t="124111" x="4276725" y="4608513"/>
          <p14:tracePt t="124123" x="4340225" y="4616450"/>
          <p14:tracePt t="124379" x="4446588" y="4581525"/>
          <p14:tracePt t="124390" x="4751388" y="4446588"/>
          <p14:tracePt t="124404" x="5276850" y="4268788"/>
          <p14:tracePt t="124415" x="5803900" y="4116388"/>
          <p14:tracePt t="124427" x="6170613" y="4037013"/>
          <p14:tracePt t="124451" x="6680200" y="3956050"/>
          <p14:tracePt t="124454" x="6831013" y="3946525"/>
          <p14:tracePt t="124476" x="6983413" y="3929063"/>
          <p14:tracePt t="124489" x="7242175" y="3929063"/>
          <p14:tracePt t="124513" x="7375525" y="3929063"/>
          <p14:tracePt t="124526" x="7500938" y="3929063"/>
          <p14:tracePt t="124536" x="7715250" y="3919538"/>
          <p14:tracePt t="124561" x="7777163" y="3919538"/>
          <p14:tracePt t="124575" x="7840663" y="3919538"/>
          <p14:tracePt t="124635" x="7840663" y="3938588"/>
          <p14:tracePt t="124647" x="7823200" y="3946525"/>
          <p14:tracePt t="124658" x="7786688" y="3965575"/>
          <p14:tracePt t="124671" x="7769225" y="3965575"/>
          <p14:tracePt t="124703" x="7742238" y="3983038"/>
          <p14:tracePt t="124707" x="7715250" y="3990975"/>
          <p14:tracePt t="124820" x="7715250" y="4010025"/>
          <p14:tracePt t="124829" x="7705725" y="4044950"/>
          <p14:tracePt t="124840" x="7688263" y="4081463"/>
          <p14:tracePt t="124854" x="7661275" y="4160838"/>
          <p14:tracePt t="124865" x="7626350" y="4295775"/>
          <p14:tracePt t="124877" x="7572375" y="4456113"/>
          <p14:tracePt t="124890" x="7500938" y="4822825"/>
          <p14:tracePt t="124914" x="7473950" y="4991100"/>
          <p14:tracePt t="124928" x="7446963" y="5241925"/>
          <p14:tracePt t="124951" x="7446963" y="5394325"/>
          <p14:tracePt t="124963" x="7446963" y="5527675"/>
          <p14:tracePt t="124979" x="7500938" y="5776913"/>
          <p14:tracePt t="124999" x="7527925" y="5884863"/>
          <p14:tracePt t="125013" x="7537450" y="5919788"/>
          <p14:tracePt t="125025" x="7545388" y="5956300"/>
          <p14:tracePt t="125050" x="7545388" y="5965825"/>
          <p14:tracePt t="125062" x="7554913" y="5983288"/>
          <p14:tracePt t="125135" x="7527925" y="5973763"/>
          <p14:tracePt t="125147" x="7491413" y="5965825"/>
          <p14:tracePt t="125157" x="7439025" y="5946775"/>
          <p14:tracePt t="125169" x="7385050" y="5919788"/>
          <p14:tracePt t="125183" x="7323138" y="5884863"/>
          <p14:tracePt t="125195" x="7010400" y="5705475"/>
          <p14:tracePt t="125219" x="6661150" y="5419725"/>
          <p14:tracePt t="125231" x="6170613" y="5081588"/>
          <p14:tracePt t="125243" x="5116513" y="4608513"/>
          <p14:tracePt t="125268" x="4679950" y="4446588"/>
          <p14:tracePt t="125279" x="3990975" y="4251325"/>
          <p14:tracePt t="125308" x="3803650" y="4197350"/>
          <p14:tracePt t="125317" x="3679825" y="4143375"/>
          <p14:tracePt t="125328" x="3544888" y="4089400"/>
          <p14:tracePt t="125352" x="3527425" y="4071938"/>
          <p14:tracePt t="125635" x="3509963" y="4071938"/>
          <p14:tracePt t="125653" x="3490913" y="4071938"/>
          <p14:tracePt t="125661" x="3465513" y="4062413"/>
          <p14:tracePt t="125671" x="3438525" y="4054475"/>
          <p14:tracePt t="125681" x="3429000" y="4054475"/>
          <p14:tracePt t="125706" x="3419475" y="4054475"/>
          <p14:tracePt t="125755" x="3429000" y="4071938"/>
          <p14:tracePt t="125767" x="3517900" y="4143375"/>
          <p14:tracePt t="125779" x="3633788" y="4259263"/>
          <p14:tracePt t="125791" x="3786188" y="4438650"/>
          <p14:tracePt t="125805" x="3911600" y="4652963"/>
          <p14:tracePt t="125816" x="4089400" y="5000625"/>
          <p14:tracePt t="125842" x="4232275" y="5268913"/>
          <p14:tracePt t="125864" x="4303713" y="5367338"/>
          <p14:tracePt t="125877" x="4348163" y="5429250"/>
          <p14:tracePt t="126095" x="4375150" y="5429250"/>
          <p14:tracePt t="126109" x="4510088" y="5429250"/>
          <p14:tracePt t="126136" x="4633913" y="5446713"/>
          <p14:tracePt t="126138" x="4776788" y="5473700"/>
          <p14:tracePt t="126158" x="4965700" y="5500688"/>
          <p14:tracePt t="126169" x="5537200" y="5589588"/>
          <p14:tracePt t="126200" x="5776913" y="5653088"/>
          <p14:tracePt t="126205" x="5965825" y="5697538"/>
          <p14:tracePt t="126218" x="6143625" y="5768975"/>
          <p14:tracePt t="126233" x="6180138" y="5786438"/>
          <p14:tracePt t="126252" x="6259513" y="5795963"/>
          <p14:tracePt t="126547" x="6259513" y="5759450"/>
          <p14:tracePt t="126558" x="6276975" y="5705475"/>
          <p14:tracePt t="126574" x="6296025" y="5661025"/>
          <p14:tracePt t="126585" x="6313488" y="5608638"/>
          <p14:tracePt t="126595" x="6323013" y="5554663"/>
          <p14:tracePt t="126606" x="6340475" y="5500688"/>
          <p14:tracePt t="126636" x="6348413" y="5483225"/>
          <p14:tracePt t="126638" x="6348413" y="5473700"/>
          <p14:tracePt t="126657" x="6357938" y="5473700"/>
          <p14:tracePt t="126742" x="6357938" y="5465763"/>
          <p14:tracePt t="127095" x="6357938" y="5473700"/>
          <p14:tracePt t="127109" x="6348413" y="5483225"/>
          <p14:tracePt t="127122" x="6340475" y="5491163"/>
          <p14:tracePt t="127166" x="6340475" y="5500688"/>
          <p14:tracePt t="127339" x="6330950" y="5500688"/>
          <p14:tracePt t="127731" x="6330950" y="5510213"/>
          <p14:tracePt t="127755" x="6323013" y="5510213"/>
          <p14:tracePt t="127765" x="6323013" y="5518150"/>
          <p14:tracePt t="128839" x="6313488" y="5518150"/>
          <p14:tracePt t="128851" x="6296025" y="5527675"/>
          <p14:tracePt t="128863" x="6286500" y="5527675"/>
          <p14:tracePt t="128874" x="6259513" y="5527675"/>
          <p14:tracePt t="128886" x="6232525" y="5527675"/>
          <p14:tracePt t="128898" x="6205538" y="5537200"/>
          <p14:tracePt t="128909" x="6089650" y="5537200"/>
          <p14:tracePt t="128923" x="5965825" y="5537200"/>
          <p14:tracePt t="128947" x="5776913" y="5537200"/>
          <p14:tracePt t="128957" x="5081588" y="5483225"/>
          <p14:tracePt t="128983" x="4751388" y="5429250"/>
          <p14:tracePt t="128995" x="4313238" y="5303838"/>
          <p14:tracePt t="129007" x="4214813" y="5241925"/>
          <p14:tracePt t="129035" x="4125913" y="5160963"/>
          <p14:tracePt t="129374" x="4108450" y="5160963"/>
          <p14:tracePt t="129384" x="4027488" y="5126038"/>
          <p14:tracePt t="129397" x="3938588" y="5081588"/>
          <p14:tracePt t="129410" x="3759200" y="4965700"/>
          <p14:tracePt t="129421" x="3544888" y="4813300"/>
          <p14:tracePt t="129433" x="3313113" y="4643438"/>
          <p14:tracePt t="129446" x="2973388" y="4429125"/>
          <p14:tracePt t="129470" x="2857500" y="4357688"/>
          <p14:tracePt t="129483" x="2768600" y="4313238"/>
          <p14:tracePt t="129511" x="2751138" y="4295775"/>
          <p14:tracePt t="129521" x="2741613" y="4295775"/>
          <p14:tracePt t="129539" x="2741613" y="4286250"/>
          <p14:tracePt t="129920" x="2741613" y="4251325"/>
          <p14:tracePt t="129935" x="2751138" y="4214813"/>
          <p14:tracePt t="129948" x="2786063" y="4133850"/>
          <p14:tracePt t="129957" x="2867025" y="4017963"/>
          <p14:tracePt t="129970" x="3160713" y="3759200"/>
          <p14:tracePt t="129982" x="3295650" y="3652838"/>
          <p14:tracePt t="130016" x="3465513" y="3527425"/>
          <p14:tracePt t="130031" x="3500438" y="3509963"/>
          <p14:tracePt t="130043" x="3616325" y="3465513"/>
          <p14:tracePt t="130067" x="3705225" y="3465513"/>
          <p14:tracePt t="130079" x="3813175" y="3455988"/>
          <p14:tracePt t="130092" x="3956050" y="3455988"/>
          <p14:tracePt t="130107" x="4133850" y="3527425"/>
          <p14:tracePt t="130129" x="4179888" y="3598863"/>
          <p14:tracePt t="130397" x="4197350" y="3589338"/>
          <p14:tracePt t="130420" x="4268788" y="3527425"/>
          <p14:tracePt t="130430" x="4367213" y="3465513"/>
          <p14:tracePt t="130445" x="4465638" y="3394075"/>
          <p14:tracePt t="130457" x="4670425" y="3232150"/>
          <p14:tracePt t="130470" x="4741863" y="3160713"/>
          <p14:tracePt t="130493" x="4803775" y="3089275"/>
          <p14:tracePt t="130505" x="4919663" y="2973388"/>
          <p14:tracePt t="130531" x="4973638" y="2928938"/>
          <p14:tracePt t="130542" x="5027613" y="2884488"/>
          <p14:tracePt t="130575" x="5054600" y="2857500"/>
          <p14:tracePt t="130579" x="5072063" y="2857500"/>
          <p14:tracePt t="130652" x="5062538" y="2884488"/>
          <p14:tracePt t="130666" x="5037138" y="2919413"/>
          <p14:tracePt t="130676" x="5010150" y="2946400"/>
          <p14:tracePt t="130957" x="5000625" y="2955925"/>
          <p14:tracePt t="130969" x="4991100" y="2965450"/>
          <p14:tracePt t="131006" x="4983163" y="2982913"/>
          <p14:tracePt t="131017" x="4965700" y="3009900"/>
          <p14:tracePt t="131029" x="4919663" y="3071813"/>
          <p14:tracePt t="131053" x="4911725" y="3125788"/>
          <p14:tracePt t="131075" x="4894263" y="3160713"/>
          <p14:tracePt t="131078" x="4857750" y="3286125"/>
          <p14:tracePt t="131103" x="4848225" y="3446463"/>
          <p14:tracePt t="131115" x="4830763" y="3527425"/>
          <p14:tracePt t="131127" x="4822825" y="3616325"/>
          <p14:tracePt t="131142" x="4822825" y="3705225"/>
          <p14:tracePt t="131160" x="4830763" y="3938588"/>
          <p14:tracePt t="131188" x="4848225" y="4037013"/>
          <p14:tracePt t="131200" x="4875213" y="4098925"/>
          <p14:tracePt t="131212" x="4919663" y="4232275"/>
          <p14:tracePt t="131227" x="4946650" y="4268788"/>
          <p14:tracePt t="131577" x="4919663" y="4322763"/>
          <p14:tracePt t="131590" x="4884738" y="4429125"/>
          <p14:tracePt t="131602" x="4857750" y="4473575"/>
          <p14:tracePt t="131627" x="4848225" y="4527550"/>
          <p14:tracePt t="131634" x="4840288" y="4616450"/>
          <p14:tracePt t="131652" x="4803775" y="4813300"/>
          <p14:tracePt t="131674" x="4803775" y="4902200"/>
          <p14:tracePt t="131686" x="4803775" y="4991100"/>
          <p14:tracePt t="131699" x="4803775" y="5224463"/>
          <p14:tracePt t="131724" x="4830763" y="5330825"/>
          <p14:tracePt t="131734" x="4867275" y="5438775"/>
          <p14:tracePt t="131749" x="4902200" y="5643563"/>
          <p14:tracePt t="131773" x="4929188" y="5724525"/>
          <p14:tracePt t="131785" x="4946650" y="5822950"/>
          <p14:tracePt t="131799" x="4991100" y="5938838"/>
          <p14:tracePt t="131820" x="5000625" y="5956300"/>
          <p14:tracePt t="131834" x="5000625" y="5973763"/>
          <p14:tracePt t="131857" x="5000625" y="5983288"/>
          <p14:tracePt t="131886" x="5000625" y="5991225"/>
          <p14:tracePt t="131945" x="4991100" y="5983288"/>
          <p14:tracePt t="131956" x="4991100" y="5956300"/>
          <p14:tracePt t="131967" x="4956175" y="5902325"/>
          <p14:tracePt t="131979" x="4929188" y="5768975"/>
          <p14:tracePt t="131993" x="4894263" y="5589588"/>
          <p14:tracePt t="132003" x="4813300" y="5081588"/>
          <p14:tracePt t="132016" x="4759325" y="4813300"/>
          <p14:tracePt t="132040" x="4732338" y="4608513"/>
          <p14:tracePt t="132053" x="4705350" y="4241800"/>
          <p14:tracePt t="132077" x="4705350" y="4108450"/>
          <p14:tracePt t="132088" x="4705350" y="3990975"/>
          <p14:tracePt t="132102" x="4732338" y="3813175"/>
          <p14:tracePt t="132126" x="4776788" y="3732213"/>
          <p14:tracePt t="132139" x="4946650" y="3625850"/>
          <p14:tracePt t="132161" x="5037138" y="3598863"/>
          <p14:tracePt t="132468" x="5037138" y="3608388"/>
          <p14:tracePt t="132478" x="5037138" y="3625850"/>
          <p14:tracePt t="132492" x="5037138" y="3643313"/>
          <p14:tracePt t="132504" x="5037138" y="3679825"/>
          <p14:tracePt t="132514" x="5037138" y="3724275"/>
          <p14:tracePt t="132529" x="5037138" y="3786188"/>
          <p14:tracePt t="132541" x="5054600" y="3956050"/>
          <p14:tracePt t="132563" x="5072063" y="4037013"/>
          <p14:tracePt t="132576" x="5081588" y="4116388"/>
          <p14:tracePt t="132589" x="5116513" y="4303713"/>
          <p14:tracePt t="132613" x="5143500" y="4402138"/>
          <p14:tracePt t="132624" x="5214938" y="4562475"/>
          <p14:tracePt t="132640" x="5251450" y="4625975"/>
          <p14:tracePt t="132660" x="5303838" y="4705350"/>
          <p14:tracePt t="133138" x="5303838" y="4643438"/>
          <p14:tracePt t="133150" x="5276850" y="4527550"/>
          <p14:tracePt t="133161" x="5232400" y="4402138"/>
          <p14:tracePt t="133172" x="5180013" y="4268788"/>
          <p14:tracePt t="133186" x="5126038" y="4125913"/>
          <p14:tracePt t="133198" x="5045075" y="3919538"/>
          <p14:tracePt t="133211" x="5018088" y="3803650"/>
          <p14:tracePt t="133227" x="4983163" y="3724275"/>
          <p14:tracePt t="133248" x="4973638" y="3598863"/>
          <p14:tracePt t="133270" x="4973638" y="3571875"/>
          <p14:tracePt t="133282" x="4973638" y="3554413"/>
          <p14:tracePt t="133299" x="4973638" y="3536950"/>
          <p14:tracePt t="133327" x="4973638" y="3527425"/>
          <p14:tracePt t="134148" x="4973638" y="3544888"/>
          <p14:tracePt t="134160" x="4973638" y="3581400"/>
          <p14:tracePt t="134171" x="4973638" y="3608388"/>
          <p14:tracePt t="134185" x="4983163" y="3670300"/>
          <p14:tracePt t="134197" x="4983163" y="3714750"/>
          <p14:tracePt t="134210" x="4991100" y="3786188"/>
          <p14:tracePt t="134220" x="5027613" y="3956050"/>
          <p14:tracePt t="134235" x="5062538" y="4054475"/>
          <p14:tracePt t="134253" x="5116513" y="4197350"/>
          <p14:tracePt t="134282" x="5143500" y="4276725"/>
          <p14:tracePt t="134294" x="5160963" y="4348163"/>
          <p14:tracePt t="134305" x="5170488" y="4384675"/>
          <p14:tracePt t="134538" x="5160963" y="4348163"/>
          <p14:tracePt t="134549" x="5116513" y="4241800"/>
          <p14:tracePt t="134561" x="5072063" y="4089400"/>
          <p14:tracePt t="134577" x="4965700" y="3625850"/>
          <p14:tracePt t="134598" x="4938713" y="3446463"/>
          <p14:tracePt t="134610" x="4902200" y="3340100"/>
          <p14:tracePt t="134623" x="4894263" y="3205163"/>
          <p14:tracePt t="134639" x="4894263" y="3179763"/>
          <p14:tracePt t="134660" x="4902200" y="3152775"/>
          <p14:tracePt t="134685" x="4929188" y="3152775"/>
          <p14:tracePt t="134698" x="4938713" y="3152775"/>
          <p14:tracePt t="134708" x="4965700" y="3160713"/>
          <p14:tracePt t="134733" x="4965700" y="3170238"/>
          <p14:tracePt t="134744" x="4965700" y="3179763"/>
          <p14:tracePt t="134757" x="4965700" y="3187700"/>
          <p14:tracePt t="134783" x="4965700" y="3197225"/>
          <p14:tracePt t="134811" x="4965700" y="3205163"/>
          <p14:tracePt t="134824" x="4965700" y="3232150"/>
          <p14:tracePt t="134830" x="4965700" y="3259138"/>
          <p14:tracePt t="134842" x="4965700" y="3286125"/>
          <p14:tracePt t="134866" x="4965700" y="3313113"/>
          <p14:tracePt t="134878" x="4965700" y="3322638"/>
          <p14:tracePt t="134895" x="4965700" y="3375025"/>
          <p14:tracePt t="134916" x="4965700" y="3402013"/>
          <p14:tracePt t="134927" x="4965700" y="3446463"/>
          <p14:tracePt t="134953" x="4973638" y="3544888"/>
          <p14:tracePt t="134977" x="4983163" y="3608388"/>
          <p14:tracePt t="134988" x="5010150" y="3687763"/>
          <p14:tracePt t="135003" x="5089525" y="3867150"/>
          <p14:tracePt t="135014" x="5143500" y="3973513"/>
          <p14:tracePt t="135046" x="5268913" y="4205288"/>
          <p14:tracePt t="135061" x="5330825" y="4303713"/>
          <p14:tracePt t="135293" x="5330825" y="4295775"/>
          <p14:tracePt t="135306" x="5330825" y="4251325"/>
          <p14:tracePt t="135318" x="5303838" y="4197350"/>
          <p14:tracePt t="135330" x="5251450" y="4000500"/>
          <p14:tracePt t="135346" x="5197475" y="3894138"/>
          <p14:tracePt t="135367" x="5116513" y="3697288"/>
          <p14:tracePt t="135381" x="5062538" y="3616325"/>
          <p14:tracePt t="135403" x="5027613" y="3536950"/>
          <p14:tracePt t="135415" x="5000625" y="3482975"/>
          <p14:tracePt t="135431" x="4965700" y="3438525"/>
          <p14:tracePt t="135452" x="4956175" y="3438525"/>
          <p14:tracePt t="135513" x="4946650" y="3438525"/>
          <p14:tracePt t="135526" x="4946650" y="3446463"/>
          <p14:tracePt t="135536" x="4946650" y="3455988"/>
          <p14:tracePt t="135548" x="4946650" y="3500438"/>
          <p14:tracePt t="135573" x="4946650" y="3536950"/>
          <p14:tracePt t="135584" x="4946650" y="3554413"/>
          <p14:tracePt t="135598" x="4956175" y="3643313"/>
          <p14:tracePt t="135620" x="4965700" y="3687763"/>
          <p14:tracePt t="135636" x="4973638" y="3822700"/>
          <p14:tracePt t="135648" x="4991100" y="3929063"/>
          <p14:tracePt t="135670" x="4991100" y="4037013"/>
          <p14:tracePt t="135683" x="5037138" y="4340225"/>
          <p14:tracePt t="135707" x="5081588" y="4518025"/>
          <p14:tracePt t="135718" x="5187950" y="4946650"/>
          <p14:tracePt t="135732" x="5251450" y="5170488"/>
          <p14:tracePt t="135765" x="5313363" y="5313363"/>
          <p14:tracePt t="135769" x="5375275" y="5438775"/>
          <p14:tracePt t="136011" x="5367338" y="5411788"/>
          <p14:tracePt t="136023" x="5330825" y="5340350"/>
          <p14:tracePt t="136036" x="5303838" y="5170488"/>
          <p14:tracePt t="136048" x="5259388" y="4956175"/>
          <p14:tracePt t="136060" x="5232400" y="4687888"/>
          <p14:tracePt t="136072" x="5160963" y="4197350"/>
          <p14:tracePt t="136086" x="5153025" y="4044950"/>
          <p14:tracePt t="136109" x="5126038" y="3768725"/>
          <p14:tracePt t="136121" x="5126038" y="3660775"/>
          <p14:tracePt t="136137" x="5126038" y="3571875"/>
          <p14:tracePt t="136158" x="5153025" y="3482975"/>
          <p14:tracePt t="136174" x="5241925" y="3367088"/>
          <p14:tracePt t="136185" x="5259388" y="3348038"/>
          <p14:tracePt t="136207" x="5268913" y="3340100"/>
          <p14:tracePt t="136256" x="5259388" y="3357563"/>
          <p14:tracePt t="136267" x="5232400" y="3402013"/>
          <p14:tracePt t="136281" x="5205413" y="3490913"/>
          <p14:tracePt t="136304" x="5180013" y="3544888"/>
          <p14:tracePt t="136317" x="5180013" y="3589338"/>
          <p14:tracePt t="136328" x="5170488" y="3625850"/>
          <p14:tracePt t="136342" x="5160963" y="3768725"/>
          <p14:tracePt t="136376" x="5153025" y="3848100"/>
          <p14:tracePt t="136389" x="5143500" y="4081463"/>
          <p14:tracePt t="136418" x="5143500" y="4214813"/>
          <p14:tracePt t="136426" x="5143500" y="4367213"/>
          <p14:tracePt t="136437" x="5143500" y="4679950"/>
          <p14:tracePt t="136462" x="5160963" y="4848225"/>
          <p14:tracePt t="136474" x="5197475" y="5037138"/>
          <p14:tracePt t="136492" x="5357813" y="5429250"/>
          <p14:tracePt t="136512" x="5419725" y="5554663"/>
          <p14:tracePt t="136524" x="5483225" y="5653088"/>
          <p14:tracePt t="136730" x="5483225" y="5634038"/>
          <p14:tracePt t="136742" x="5465763" y="5599113"/>
          <p14:tracePt t="136761" x="5438775" y="5545138"/>
          <p14:tracePt t="136767" x="5394325" y="5357813"/>
          <p14:tracePt t="136780" x="5367338" y="5224463"/>
          <p14:tracePt t="136812" x="5357813" y="5037138"/>
          <p14:tracePt t="136815" x="5340350" y="4867275"/>
          <p14:tracePt t="136828" x="5286375" y="4446588"/>
          <p14:tracePt t="136852" x="5259388" y="4295775"/>
          <p14:tracePt t="136864" x="5241925" y="4089400"/>
          <p14:tracePt t="136876" x="5241925" y="4017963"/>
          <p14:tracePt t="136901" x="5241925" y="3956050"/>
          <p14:tracePt t="136912" x="5241925" y="3884613"/>
          <p14:tracePt t="136938" x="5251450" y="3857625"/>
          <p14:tracePt t="136949" x="5259388" y="3848100"/>
          <p14:tracePt t="136961" x="5268913" y="3848100"/>
          <p14:tracePt t="137022" x="5276850" y="3848100"/>
          <p14:tracePt t="137039" x="5276850" y="3867150"/>
          <p14:tracePt t="137048" x="5276850" y="3884613"/>
          <p14:tracePt t="137059" x="5276850" y="3902075"/>
          <p14:tracePt t="137072" x="5276850" y="3929063"/>
          <p14:tracePt t="137084" x="5276850" y="3965575"/>
          <p14:tracePt t="137095" x="5276850" y="4017963"/>
          <p14:tracePt t="137110" x="5276850" y="4044950"/>
          <p14:tracePt t="137128" x="5286375" y="4108450"/>
          <p14:tracePt t="137147" x="5286375" y="4125913"/>
          <p14:tracePt t="137169" x="5295900" y="4160838"/>
          <p14:tracePt t="137180" x="5322888" y="4241800"/>
          <p14:tracePt t="137206" x="5330825" y="4259263"/>
          <p14:tracePt t="137216" x="5348288" y="4295775"/>
          <p14:tracePt t="137228" x="5411788" y="4367213"/>
          <p14:tracePt t="137246" x="5465763" y="4402138"/>
          <p14:tracePt t="137266" x="5554663" y="4419600"/>
          <p14:tracePt t="137646" x="5572125" y="4411663"/>
          <p14:tracePt t="137657" x="5608638" y="4394200"/>
          <p14:tracePt t="137669" x="5688013" y="4348163"/>
          <p14:tracePt t="137680" x="5830888" y="4268788"/>
          <p14:tracePt t="137698" x="6062663" y="4170363"/>
          <p14:tracePt t="137704" x="6286500" y="4089400"/>
          <p14:tracePt t="137717" x="6732588" y="3946525"/>
          <p14:tracePt t="137733" x="6858000" y="3902075"/>
          <p14:tracePt t="137754" x="7045325" y="3884613"/>
          <p14:tracePt t="137767" x="7134225" y="3884613"/>
          <p14:tracePt t="137790" x="7215188" y="3884613"/>
          <p14:tracePt t="137803" x="7323138" y="3884613"/>
          <p14:tracePt t="137827" x="7385050" y="3884613"/>
          <p14:tracePt t="137838" x="7439025" y="3884613"/>
          <p14:tracePt t="137850" x="7554913" y="3938588"/>
          <p14:tracePt t="137875" x="7626350" y="3983038"/>
          <p14:tracePt t="137888" x="7732713" y="4037013"/>
          <p14:tracePt t="137901" x="7902575" y="4152900"/>
          <p14:tracePt t="137924" x="7929563" y="4205288"/>
          <p14:tracePt t="137935" x="7929563" y="4303713"/>
          <p14:tracePt t="137961" x="7929563" y="4322763"/>
          <p14:tracePt t="137973" x="7929563" y="4340225"/>
          <p14:tracePt t="137985" x="7894638" y="4340225"/>
          <p14:tracePt t="138003" x="7848600" y="4340225"/>
          <p14:tracePt t="138022" x="7813675" y="4340225"/>
          <p14:tracePt t="138071" x="7786688" y="4340225"/>
          <p14:tracePt t="138082" x="7732713" y="4340225"/>
          <p14:tracePt t="138100" x="7670800" y="4340225"/>
          <p14:tracePt t="138108" x="7572375" y="4330700"/>
          <p14:tracePt t="138120" x="7537450" y="4330700"/>
          <p14:tracePt t="138135" x="7510463" y="4322763"/>
          <p14:tracePt t="138155" x="7483475" y="4313238"/>
          <p14:tracePt t="138181" x="7473950" y="4303713"/>
          <p14:tracePt t="138240" x="7483475" y="4295775"/>
          <p14:tracePt t="138258" x="7510463" y="4276725"/>
          <p14:tracePt t="138266" x="7554913" y="4241800"/>
          <p14:tracePt t="138279" x="7608888" y="4197350"/>
          <p14:tracePt t="138290" x="7796213" y="4081463"/>
          <p14:tracePt t="138316" x="7894638" y="4017963"/>
          <p14:tracePt t="138328" x="8072438" y="3894138"/>
          <p14:tracePt t="138338" x="8161338" y="3822700"/>
          <p14:tracePt t="138363" x="8259763" y="3759200"/>
          <p14:tracePt t="138374" x="8420100" y="3652838"/>
          <p14:tracePt t="138389" x="8510588" y="3608388"/>
          <p14:tracePt t="138411" x="8589963" y="3562350"/>
          <p14:tracePt t="138425" x="8742363" y="3482975"/>
          <p14:tracePt t="138438" x="8786813" y="3455988"/>
          <p14:tracePt t="138460" x="8894763" y="3419475"/>
          <p14:tracePt t="138485" x="8956675" y="3394075"/>
          <p14:tracePt t="138497" x="9028113" y="3384550"/>
          <p14:tracePt t="138509" x="9117013" y="3330575"/>
          <p14:tracePt t="138727" x="9109075" y="3340100"/>
          <p14:tracePt t="138739" x="9099550" y="3348038"/>
          <p14:tracePt t="138752" x="9099550" y="3357563"/>
          <p14:tracePt t="138764" x="9072563" y="3357563"/>
          <p14:tracePt t="138778" x="9001125" y="3402013"/>
          <p14:tracePt t="138800" x="8947150" y="3411538"/>
          <p14:tracePt t="138813" x="8894763" y="3429000"/>
          <p14:tracePt t="138827" x="8777288" y="3473450"/>
          <p14:tracePt t="138851" x="8724900" y="3490913"/>
          <p14:tracePt t="138863" x="8616950" y="3527425"/>
          <p14:tracePt t="138876" x="8545513" y="3544888"/>
          <p14:tracePt t="138898" x="8510588" y="3554413"/>
          <p14:tracePt t="138911" x="8447088" y="3581400"/>
          <p14:tracePt t="138937" x="8385175" y="3608388"/>
          <p14:tracePt t="138963" x="8358188" y="3625850"/>
          <p14:tracePt t="138972" x="8340725" y="3633788"/>
          <p14:tracePt t="138983" x="8331200" y="3643313"/>
          <p14:tracePt t="138996" x="8313738" y="3643313"/>
          <p14:tracePt t="139471" x="8323263" y="3643313"/>
          <p14:tracePt t="139485" x="8331200" y="3643313"/>
          <p14:tracePt t="139508" x="8340725" y="3652838"/>
          <p14:tracePt t="139519" x="8340725" y="3660775"/>
          <p14:tracePt t="139532" x="8348663" y="3687763"/>
          <p14:tracePt t="139544" x="8367713" y="3724275"/>
          <p14:tracePt t="139556" x="8367713" y="3768725"/>
          <p14:tracePt t="139568" x="8394700" y="3929063"/>
          <p14:tracePt t="139593" x="8394700" y="4027488"/>
          <p14:tracePt t="139606" x="8394700" y="4152900"/>
          <p14:tracePt t="139618" x="8429625" y="4384675"/>
          <p14:tracePt t="139633" x="8466138" y="4510088"/>
          <p14:tracePt t="139654" x="8528050" y="4759325"/>
          <p14:tracePt t="139666" x="8537575" y="4867275"/>
          <p14:tracePt t="139691" x="8555038" y="4973638"/>
          <p14:tracePt t="139706" x="8562975" y="5143500"/>
          <p14:tracePt t="139716" x="8609013" y="5214938"/>
          <p14:tracePt t="139732" x="8634413" y="5251450"/>
          <p14:tracePt t="140155" x="8634413" y="5259388"/>
          <p14:tracePt t="140166" x="8634413" y="5276850"/>
          <p14:tracePt t="140190" x="8634413" y="5295900"/>
          <p14:tracePt t="140202" x="8626475" y="5313363"/>
          <p14:tracePt t="140212" x="8616950" y="5313363"/>
          <p14:tracePt t="140224" x="8616950" y="5330825"/>
          <p14:tracePt t="140234" x="8609013" y="5367338"/>
          <p14:tracePt t="140265" x="8609013" y="5402263"/>
          <p14:tracePt t="140275" x="8609013" y="5411788"/>
          <p14:tracePt t="140288" x="8609013" y="5419725"/>
          <p14:tracePt t="140311" x="8609013" y="5429250"/>
          <p14:tracePt t="142689" x="8589963" y="5438775"/>
          <p14:tracePt t="142712" x="8582025" y="5446713"/>
          <p14:tracePt t="142724" x="8572500" y="5446713"/>
          <p14:tracePt t="142748" x="8562975" y="5456238"/>
          <p14:tracePt t="142763" x="8545513" y="5473700"/>
          <p14:tracePt t="142774" x="8518525" y="5483225"/>
          <p14:tracePt t="142792" x="8474075" y="5510213"/>
          <p14:tracePt t="142799" x="8420100" y="5527675"/>
          <p14:tracePt t="142810" x="8269288" y="5589588"/>
          <p14:tracePt t="142835" x="8161338" y="5626100"/>
          <p14:tracePt t="142847" x="7939088" y="5688013"/>
          <p14:tracePt t="142859" x="7831138" y="5705475"/>
          <p14:tracePt t="142883" x="7751763" y="5732463"/>
          <p14:tracePt t="142895" x="7643813" y="5741988"/>
          <p14:tracePt t="142919" x="7616825" y="5751513"/>
          <p14:tracePt t="142932" x="7572375" y="5751513"/>
          <p14:tracePt t="142944" x="7562850" y="5751513"/>
          <p14:tracePt t="143262" x="7545388" y="5751513"/>
          <p14:tracePt t="143273" x="7527925" y="5751513"/>
          <p14:tracePt t="143285" x="7473950" y="5751513"/>
          <p14:tracePt t="143297" x="7367588" y="5776913"/>
          <p14:tracePt t="143322" x="7143750" y="5822950"/>
          <p14:tracePt t="143333" x="6357938" y="6081713"/>
          <p14:tracePt t="143358" x="6010275" y="6215063"/>
          <p14:tracePt t="143370" x="5776913" y="6313488"/>
          <p14:tracePt t="143383" x="5572125" y="6384925"/>
          <p14:tracePt t="143409" x="5510213" y="6402388"/>
          <p14:tracePt t="143420" x="5419725" y="6429375"/>
          <p14:tracePt t="143448" x="5384800" y="6438900"/>
          <p14:tracePt t="143455" x="5348288" y="6446838"/>
          <p14:tracePt t="143467" x="5303838" y="6473825"/>
          <p14:tracePt t="143833" x="5286375" y="6483350"/>
          <p14:tracePt t="143847" x="5259388" y="6483350"/>
          <p14:tracePt t="143858" x="5241925" y="6483350"/>
          <p14:tracePt t="143870" x="5153025" y="6473825"/>
          <p14:tracePt t="143893" x="5099050" y="6438900"/>
          <p14:tracePt t="143906" x="4911725" y="6348413"/>
          <p14:tracePt t="143939" x="4813300" y="6286500"/>
          <p14:tracePt t="143947" x="4643438" y="6197600"/>
          <p14:tracePt t="143968" x="4589463" y="6170613"/>
          <p14:tracePt t="143980" x="4537075" y="6134100"/>
          <p14:tracePt t="143991" x="4510088" y="6108700"/>
          <p14:tracePt t="144004" x="4491038" y="6099175"/>
          <p14:tracePt t="144186" x="4473575" y="6099175"/>
          <p14:tracePt t="144199" x="4438650" y="6099175"/>
          <p14:tracePt t="144210" x="4394200" y="6099175"/>
          <p14:tracePt t="144223" x="4330700" y="6099175"/>
          <p14:tracePt t="144228" x="4224338" y="6072188"/>
          <p14:tracePt t="144248" x="3990975" y="5973763"/>
          <p14:tracePt t="144261" x="3840163" y="5875338"/>
          <p14:tracePt t="144285" x="3705225" y="5768975"/>
          <p14:tracePt t="144296" x="3598863" y="5670550"/>
          <p14:tracePt t="144307" x="3500438" y="5572125"/>
          <p14:tracePt t="144663" x="3419475" y="5491163"/>
          <p14:tracePt t="144674" x="3295650" y="5357813"/>
          <p14:tracePt t="144691" x="3143250" y="5143500"/>
          <p14:tracePt t="144700" x="2982913" y="4867275"/>
          <p14:tracePt t="144711" x="2786063" y="4545013"/>
          <p14:tracePt t="144735" x="2741613" y="4473575"/>
          <p14:tracePt t="144747" x="2687638" y="4429125"/>
          <p14:tracePt t="144760" x="2670175" y="4419600"/>
          <p14:tracePt t="144783" x="2660650" y="4419600"/>
          <p14:tracePt t="144797" x="2643188" y="4419600"/>
          <p14:tracePt t="144826" x="2633663" y="4419600"/>
          <p14:tracePt t="144843" x="2625725" y="4419600"/>
          <p14:tracePt t="144856" x="2616200" y="4419600"/>
          <p14:tracePt t="144893" x="2608263" y="4429125"/>
          <p14:tracePt t="144906" x="2608263" y="4438650"/>
          <p14:tracePt t="145283" x="2608263" y="4384675"/>
          <p14:tracePt t="145294" x="2608263" y="4322763"/>
          <p14:tracePt t="145308" x="2598738" y="4224338"/>
          <p14:tracePt t="145335" x="2598738" y="4160838"/>
          <p14:tracePt t="145344" x="2598738" y="4089400"/>
          <p14:tracePt t="145355" x="2598738" y="4010025"/>
          <p14:tracePt t="145368" x="2608263" y="3929063"/>
          <p14:tracePt t="145382" x="2633663" y="3786188"/>
          <p14:tracePt t="145403" x="2652713" y="3732213"/>
          <p14:tracePt t="145416" x="2670175" y="3660775"/>
          <p14:tracePt t="145442" x="2679700" y="3633788"/>
          <p14:tracePt t="145478" x="2687638" y="3633788"/>
          <p14:tracePt t="145538" x="2697163" y="3633788"/>
          <p14:tracePt t="145551" x="2705100" y="3633788"/>
          <p14:tracePt t="145638" x="2705100" y="3643313"/>
          <p14:tracePt t="145648" x="2697163" y="3652838"/>
          <p14:tracePt t="145660" x="2687638" y="3652838"/>
          <p14:tracePt t="145675" x="2679700" y="3670300"/>
          <p14:tracePt t="145685" x="2670175" y="3697288"/>
          <p14:tracePt t="145709" x="2660650" y="3714750"/>
          <p14:tracePt t="145722" x="2652713" y="3751263"/>
          <p14:tracePt t="145735" x="2643188" y="3751263"/>
          <p14:tracePt t="145752" x="2643188" y="3768725"/>
          <p14:tracePt t="145771" x="2633663" y="3803650"/>
          <p14:tracePt t="145795" x="2625725" y="3830638"/>
          <p14:tracePt t="145807" x="2625725" y="3857625"/>
          <p14:tracePt t="145819" x="2625725" y="3902075"/>
          <p14:tracePt t="145844" x="2625725" y="3929063"/>
          <p14:tracePt t="145854" x="2625725" y="3983038"/>
          <p14:tracePt t="145885" x="2625725" y="4000500"/>
          <p14:tracePt t="145893" x="2633663" y="4037013"/>
          <p14:tracePt t="145904" x="2652713" y="4152900"/>
          <p14:tracePt t="145927" x="2670175" y="4214813"/>
          <p14:tracePt t="145940" x="2705100" y="4303713"/>
          <p14:tracePt t="145953" x="2714625" y="4330700"/>
          <p14:tracePt t="145978" x="2724150" y="4367213"/>
          <p14:tracePt t="146256" x="2714625" y="4357688"/>
          <p14:tracePt t="146269" x="2705100" y="4340225"/>
          <p14:tracePt t="146282" x="2687638" y="4322763"/>
          <p14:tracePt t="146297" x="2679700" y="4295775"/>
          <p14:tracePt t="146307" x="2670175" y="4276725"/>
          <p14:tracePt t="146367" x="2687638" y="4295775"/>
          <p14:tracePt t="146383" x="2732088" y="4357688"/>
          <p14:tracePt t="146391" x="2803525" y="4473575"/>
          <p14:tracePt t="146405" x="2938463" y="4625975"/>
          <p14:tracePt t="146416" x="3116263" y="4803775"/>
          <p14:tracePt t="146427" x="3411538" y="5126038"/>
          <p14:tracePt t="146453" x="3500438" y="5224463"/>
          <p14:tracePt t="146465" x="3581400" y="5322888"/>
          <p14:tracePt t="146476" x="3679825" y="5473700"/>
          <p14:tracePt t="146758" x="3741738" y="5473700"/>
          <p14:tracePt t="146769" x="3848100" y="5473700"/>
          <p14:tracePt t="146780" x="4152900" y="5500688"/>
          <p14:tracePt t="146795" x="4303713" y="5500688"/>
          <p14:tracePt t="146827" x="4473575" y="5500688"/>
          <p14:tracePt t="146832" x="4938713" y="5510213"/>
          <p14:tracePt t="146843" x="5187950" y="5510213"/>
          <p14:tracePt t="146866" x="5402263" y="5510213"/>
          <p14:tracePt t="146879" x="5680075" y="5554663"/>
          <p14:tracePt t="147207" x="5705475" y="5554663"/>
          <p14:tracePt t="147219" x="5759450" y="5554663"/>
          <p14:tracePt t="147232" x="5857875" y="5554663"/>
          <p14:tracePt t="147244" x="5946775" y="5554663"/>
          <p14:tracePt t="147256" x="6037263" y="5554663"/>
          <p14:tracePt t="147269" x="6134100" y="5562600"/>
          <p14:tracePt t="147281" x="6242050" y="5581650"/>
          <p14:tracePt t="147305" x="6269038" y="5589588"/>
          <p14:tracePt t="147318" x="6296025" y="5589588"/>
          <p14:tracePt t="147341" x="6303963" y="5589588"/>
          <p14:tracePt t="147355" x="6340475" y="5589588"/>
          <p14:tracePt t="147368" x="6394450" y="5589588"/>
          <p14:tracePt t="147390" x="6411913" y="5589588"/>
          <p14:tracePt t="147403" x="6419850" y="5589588"/>
          <p14:tracePt t="150074" x="6429375" y="5572125"/>
          <p14:tracePt t="150087" x="6429375" y="5554663"/>
          <p14:tracePt t="150105" x="6438900" y="5554663"/>
          <p14:tracePt t="150113" x="6626225" y="5000625"/>
          <p14:tracePt t="150124" x="7037388" y="3813175"/>
          <p14:tracePt t="150139" x="7134225" y="3446463"/>
          <p14:tracePt t="150161" x="7348538" y="2840038"/>
          <p14:tracePt t="150172" x="7456488" y="2581275"/>
          <p14:tracePt t="150198" x="7527925" y="2384425"/>
          <p14:tracePt t="150210" x="7634288" y="2143125"/>
          <p14:tracePt t="150233" x="7670800" y="2062163"/>
          <p14:tracePt t="150246" x="7697788" y="2009775"/>
          <p14:tracePt t="150258" x="7732713" y="1973263"/>
          <p14:tracePt t="150550" x="7732713" y="1893888"/>
          <p14:tracePt t="150561" x="7732713" y="1803400"/>
          <p14:tracePt t="150575" x="7732713" y="1697038"/>
          <p14:tracePt t="150586" x="7732713" y="1589088"/>
          <p14:tracePt t="150600" x="7742238" y="1374775"/>
          <p14:tracePt t="150611" x="7751763" y="1285875"/>
          <p14:tracePt t="150627" x="7751763" y="1223963"/>
          <p14:tracePt t="150647" x="7769225" y="1143000"/>
          <p14:tracePt t="150660" x="7777163" y="1108075"/>
          <p14:tracePt t="150684" x="7823200" y="1081088"/>
          <p14:tracePt t="150696" x="7858125" y="1036638"/>
          <p14:tracePt t="150707" x="7902575" y="1017588"/>
          <p14:tracePt t="151257" x="7920038" y="982663"/>
          <p14:tracePt t="151270" x="7939088" y="938213"/>
          <p14:tracePt t="151281" x="7974013" y="884238"/>
          <p14:tracePt t="151293" x="8018463" y="822325"/>
          <p14:tracePt t="151306" x="8072438" y="758825"/>
          <p14:tracePt t="151318" x="8188325" y="660400"/>
          <p14:tracePt t="151343" x="8205788" y="642938"/>
          <p14:tracePt t="151355" x="8224838" y="633413"/>
          <p14:tracePt t="151370" x="8232775" y="633413"/>
          <p14:tracePt t="151391" x="8242300" y="633413"/>
          <p14:tracePt t="151404" x="8251825" y="652463"/>
          <p14:tracePt t="151437" x="8296275" y="687388"/>
          <p14:tracePt t="151453" x="8313738" y="696913"/>
          <p14:tracePt t="151464" x="8331200" y="714375"/>
          <p14:tracePt t="151476" x="8340725" y="741363"/>
          <p14:tracePt t="151488" x="8358188" y="768350"/>
          <p14:tracePt t="151501" x="8375650" y="839788"/>
          <p14:tracePt t="151517" x="8375650" y="866775"/>
          <p14:tracePt t="151537" x="8385175" y="946150"/>
          <p14:tracePt t="151562" x="8385175" y="990600"/>
          <p14:tracePt t="151573" x="8385175" y="1036638"/>
          <p14:tracePt t="151586" x="8385175" y="1143000"/>
          <p14:tracePt t="151610" x="8385175" y="1204913"/>
          <p14:tracePt t="151622" x="8385175" y="1295400"/>
          <p14:tracePt t="151638" x="8375650" y="1536700"/>
          <p14:tracePt t="151658" x="8367713" y="1679575"/>
          <p14:tracePt t="151671" x="8340725" y="1919288"/>
          <p14:tracePt t="151702" x="8340725" y="2044700"/>
          <p14:tracePt t="151709" x="8331200" y="2125663"/>
          <p14:tracePt t="151720" x="8323263" y="2197100"/>
          <p14:tracePt t="151757" x="8313738" y="2214563"/>
          <p14:tracePt t="152114" x="8286750" y="2205038"/>
          <p14:tracePt t="152122" x="8269288" y="2197100"/>
          <p14:tracePt t="152140" x="8259763" y="2187575"/>
          <p14:tracePt t="152146" x="8242300" y="2179638"/>
          <p14:tracePt t="152158" x="8205788" y="2152650"/>
          <p14:tracePt t="152170" x="8188325" y="2116138"/>
          <p14:tracePt t="152203" x="8153400" y="2044700"/>
          <p14:tracePt t="152208" x="8072438" y="1822450"/>
          <p14:tracePt t="152220" x="8027988" y="1670050"/>
          <p14:tracePt t="152243" x="7983538" y="1357313"/>
          <p14:tracePt t="152257" x="7966075" y="1250950"/>
          <p14:tracePt t="152280" x="7966075" y="1143000"/>
          <p14:tracePt t="152294" x="7983538" y="946150"/>
          <p14:tracePt t="152324" x="8010525" y="866775"/>
          <p14:tracePt t="152330" x="8027988" y="776288"/>
          <p14:tracePt t="152342" x="8037513" y="750888"/>
          <p14:tracePt t="152365" x="8037513" y="741363"/>
          <p14:tracePt t="152377" x="8081963" y="704850"/>
          <p14:tracePt t="152842" x="8089900" y="704850"/>
          <p14:tracePt t="152855" x="8099425" y="704850"/>
          <p14:tracePt t="152866" x="8108950" y="704850"/>
          <p14:tracePt t="152878" x="8116888" y="704850"/>
          <p14:tracePt t="152890" x="8126413" y="704850"/>
          <p14:tracePt t="152917" x="8143875" y="704850"/>
          <p14:tracePt t="152925" x="8153400" y="704850"/>
          <p14:tracePt t="152950" x="8161338" y="704850"/>
          <p14:tracePt t="152967" x="8170863" y="704850"/>
          <p14:tracePt t="152979" x="8180388" y="704850"/>
          <p14:tracePt t="153001" x="8188325" y="714375"/>
          <p14:tracePt t="153439" x="8197850" y="731838"/>
          <p14:tracePt t="153450" x="8197850" y="741363"/>
          <p14:tracePt t="153462" x="8205788" y="768350"/>
          <p14:tracePt t="153475" x="8205788" y="785813"/>
          <p14:tracePt t="153486" x="8205788" y="795338"/>
          <p14:tracePt t="153504" x="8205788" y="830263"/>
          <p14:tracePt t="153517" x="8205788" y="847725"/>
          <p14:tracePt t="153536" x="8205788" y="919163"/>
          <p14:tracePt t="153558" x="8197850" y="973138"/>
          <p14:tracePt t="153571" x="8170863" y="1089025"/>
          <p14:tracePt t="153596" x="8170863" y="1108075"/>
          <p14:tracePt t="153623" x="8170863" y="1133475"/>
          <p14:tracePt t="153628" x="8170863" y="1143000"/>
          <p14:tracePt t="153635" x="8180388" y="1152525"/>
          <p14:tracePt t="153657" x="8188325" y="1160463"/>
          <p14:tracePt t="153975" x="8180388" y="1169988"/>
          <p14:tracePt t="153986" x="8161338" y="1196975"/>
          <p14:tracePt t="153999" x="8134350" y="1223963"/>
          <p14:tracePt t="154011" x="8072438" y="1322388"/>
          <p14:tracePt t="154034" x="8037513" y="1393825"/>
          <p14:tracePt t="154047" x="8010525" y="1446213"/>
          <p14:tracePt t="154058" x="7939088" y="1554163"/>
          <p14:tracePt t="154094" x="7902575" y="1643063"/>
          <p14:tracePt t="154109" x="7885113" y="1697038"/>
          <p14:tracePt t="154121" x="7858125" y="1751013"/>
          <p14:tracePt t="154140" x="7858125" y="1776413"/>
          <p14:tracePt t="154147" x="7858125" y="1857375"/>
          <p14:tracePt t="154157" x="7858125" y="1893888"/>
          <p14:tracePt t="154180" x="7858125" y="1919288"/>
          <p14:tracePt t="154193" x="7885113" y="1965325"/>
          <p14:tracePt t="154217" x="7902575" y="1973263"/>
          <p14:tracePt t="154522" x="7902575" y="1982788"/>
          <p14:tracePt t="154534" x="7902575" y="1990725"/>
          <p14:tracePt t="154547" x="7894638" y="2000250"/>
          <p14:tracePt t="154573" x="7885113" y="2009775"/>
          <p14:tracePt t="154584" x="7885113" y="2017713"/>
          <p14:tracePt t="154595" x="7875588" y="2027238"/>
          <p14:tracePt t="154644" x="7867650" y="2027238"/>
          <p14:tracePt t="154681" x="7867650" y="2036763"/>
          <p14:tracePt t="154698" x="7867650" y="2054225"/>
          <p14:tracePt t="154718" x="7867650" y="2062163"/>
          <p14:tracePt t="154730" x="7867650" y="2071688"/>
          <p14:tracePt t="154756" x="7867650" y="2081213"/>
          <p14:tracePt t="154765" x="7867650" y="2089150"/>
          <p14:tracePt t="154778" x="7867650" y="2098675"/>
          <p14:tracePt t="154790" x="7867650" y="2108200"/>
          <p14:tracePt t="154803" x="7867650" y="2116138"/>
          <p14:tracePt t="154814" x="7867650" y="2125663"/>
          <p14:tracePt t="154838" x="7867650" y="2133600"/>
          <p14:tracePt t="155619" x="7867650" y="2152650"/>
          <p14:tracePt t="155634" x="7867650" y="2160588"/>
          <p14:tracePt t="155636" x="7858125" y="2179638"/>
          <p14:tracePt t="155655" x="7858125" y="2197100"/>
          <p14:tracePt t="155693" x="7848600" y="2205038"/>
          <p14:tracePt t="155705" x="7848600" y="2214563"/>
          <p14:tracePt t="155814" x="7840663" y="2214563"/>
          <p14:tracePt t="164828" x="7840663" y="2197100"/>
          <p14:tracePt t="164840" x="7840663" y="2170113"/>
          <p14:tracePt t="164858" x="7840663" y="2125663"/>
          <p14:tracePt t="164878" x="7848600" y="2089150"/>
          <p14:tracePt t="164890" x="7848600" y="2071688"/>
          <p14:tracePt t="164901" x="7848600" y="2044700"/>
          <p14:tracePt t="164914" x="7848600" y="1990725"/>
          <p14:tracePt t="164937" x="7848600" y="1982788"/>
          <p14:tracePt t="164951" x="7858125" y="1938338"/>
          <p14:tracePt t="164975" x="7858125" y="1928813"/>
          <p14:tracePt t="164987" x="7867650" y="1919288"/>
          <p14:tracePt t="165000" x="7867650" y="1901825"/>
          <p14:tracePt t="165025" x="7875588" y="1893888"/>
          <p14:tracePt t="165319" x="7894638" y="1839913"/>
          <p14:tracePt t="165327" x="7894638" y="1776413"/>
          <p14:tracePt t="165340" x="7902575" y="1741488"/>
          <p14:tracePt t="165353" x="7902575" y="1724025"/>
          <p14:tracePt t="165364" x="7902575" y="1704975"/>
          <p14:tracePt t="165378" x="7902575" y="1697038"/>
          <p14:tracePt t="165390" x="7902575" y="1687513"/>
          <p14:tracePt t="165511" x="7902575" y="1704975"/>
          <p14:tracePt t="165523" x="7902575" y="1714500"/>
          <p14:tracePt t="165534" x="7902575" y="1731963"/>
          <p14:tracePt t="165552" x="7894638" y="1758950"/>
          <p14:tracePt t="165561" x="7885113" y="1803400"/>
          <p14:tracePt t="165572" x="7875588" y="1830388"/>
          <p14:tracePt t="165596" x="7875588" y="1874838"/>
          <p14:tracePt t="165609" x="7867650" y="1946275"/>
          <p14:tracePt t="165638" x="7867650" y="1982788"/>
          <p14:tracePt t="165640" x="7867650" y="2009775"/>
          <p14:tracePt t="165660" x="7867650" y="2054225"/>
          <p14:tracePt t="165674" x="7867650" y="2081213"/>
          <p14:tracePt t="165692" x="7867650" y="2098675"/>
          <p14:tracePt t="166157" x="7867650" y="2108200"/>
          <p14:tracePt t="166169" x="7867650" y="2133600"/>
          <p14:tracePt t="166181" x="7867650" y="2160588"/>
          <p14:tracePt t="166204" x="7867650" y="2197100"/>
          <p14:tracePt t="166214" x="7867650" y="2214563"/>
          <p14:tracePt t="166231" x="7867650" y="2224088"/>
          <p14:tracePt t="166260" x="7867650" y="2232025"/>
          <p14:tracePt t="167823" x="7848600" y="2214563"/>
          <p14:tracePt t="167838" x="7840663" y="2179638"/>
          <p14:tracePt t="167849" x="7823200" y="2062163"/>
          <p14:tracePt t="167849" x="7813675" y="2000250"/>
          <p14:tracePt t="167874" x="7813675" y="1901825"/>
          <p14:tracePt t="167904" x="7813675" y="1812925"/>
          <p14:tracePt t="167920" x="7813675" y="1633538"/>
          <p14:tracePt t="167921" x="7813675" y="1571625"/>
          <p14:tracePt t="167940" x="7813675" y="1455738"/>
          <p14:tracePt t="167958" x="7813675" y="1393825"/>
          <p14:tracePt t="167985" x="7885113" y="1285875"/>
          <p14:tracePt t="167996" x="7929563" y="1231900"/>
          <p14:tracePt t="168009" x="7991475" y="1187450"/>
          <p14:tracePt t="168421" x="8010525" y="1187450"/>
          <p14:tracePt t="168435" x="8037513" y="1179513"/>
          <p14:tracePt t="168446" x="8072438" y="1169988"/>
          <p14:tracePt t="168458" x="8099425" y="1169988"/>
          <p14:tracePt t="168469" x="8116888" y="1169988"/>
          <p14:tracePt t="168483" x="8161338" y="1169988"/>
          <p14:tracePt t="168495" x="8170863" y="1169988"/>
          <p14:tracePt t="168528" x="8180388" y="1169988"/>
          <p14:tracePt t="168532" x="8215313" y="1169988"/>
          <p14:tracePt t="168545" x="8224838" y="1179513"/>
          <p14:tracePt t="168579" x="8269288" y="1204913"/>
          <p14:tracePt t="168582" x="8286750" y="1223963"/>
          <p14:tracePt t="168604" x="8313738" y="1231900"/>
          <p14:tracePt t="168618" x="8331200" y="1285875"/>
          <p14:tracePt t="168630" x="8348663" y="1322388"/>
          <p14:tracePt t="168654" x="8358188" y="1357313"/>
          <p14:tracePt t="168666" x="8394700" y="1446213"/>
          <p14:tracePt t="168690" x="8394700" y="1509713"/>
          <p14:tracePt t="168702" x="8394700" y="1589088"/>
          <p14:tracePt t="168726" x="8394700" y="1616075"/>
          <p14:tracePt t="168737" x="8402638" y="1660525"/>
          <p14:tracePt t="169127" x="8394700" y="1670050"/>
          <p14:tracePt t="169141" x="8385175" y="1670050"/>
          <p14:tracePt t="169153" x="8375650" y="1670050"/>
          <p14:tracePt t="169176" x="8340725" y="1670050"/>
          <p14:tracePt t="169193" x="8296275" y="1670050"/>
          <p14:tracePt t="169201" x="8259763" y="1670050"/>
          <p14:tracePt t="169213" x="8232775" y="1670050"/>
          <p14:tracePt t="169226" x="8224838" y="1670050"/>
          <p14:tracePt t="169238" x="8197850" y="1670050"/>
          <p14:tracePt t="169253" x="8188325" y="1670050"/>
          <p14:tracePt t="169371" x="8180388" y="1670050"/>
          <p14:tracePt t="169384" x="8153400" y="1670050"/>
          <p14:tracePt t="169396" x="8134350" y="1670050"/>
          <p14:tracePt t="169421" x="8116888" y="1670050"/>
          <p14:tracePt t="169433" x="8089900" y="1670050"/>
          <p14:tracePt t="169444" x="8081963" y="1670050"/>
          <p14:tracePt t="169456" x="8027988" y="1670050"/>
          <p14:tracePt t="169483" x="8001000" y="1670050"/>
          <p14:tracePt t="169494" x="7983538" y="1670050"/>
          <p14:tracePt t="169508" x="7947025" y="1670050"/>
          <p14:tracePt t="169529" x="7939088" y="1670050"/>
          <p14:tracePt t="169544" x="7920038" y="1670050"/>
          <p14:tracePt t="169555" x="7894638" y="1679575"/>
          <p14:tracePt t="169578" x="7875588" y="1687513"/>
          <p14:tracePt t="169591" x="7858125" y="1697038"/>
          <p14:tracePt t="169615" x="7858125" y="1704975"/>
          <p14:tracePt t="169641" x="7848600" y="1704975"/>
          <p14:tracePt t="169688" x="7848600" y="1714500"/>
          <p14:tracePt t="169701" x="7840663" y="1724025"/>
          <p14:tracePt t="169713" x="7840663" y="1731963"/>
          <p14:tracePt t="170639" x="7840663" y="1741488"/>
          <p14:tracePt t="170650" x="7840663" y="1768475"/>
          <p14:tracePt t="170664" x="7840663" y="1803400"/>
          <p14:tracePt t="170674" x="7840663" y="1830388"/>
          <p14:tracePt t="170689" x="7840663" y="1866900"/>
          <p14:tracePt t="170699" x="7840663" y="1919288"/>
          <p14:tracePt t="170724" x="7840663" y="1955800"/>
          <p14:tracePt t="170735" x="7840663" y="1973263"/>
          <p14:tracePt t="170748" x="7848600" y="2036763"/>
          <p14:tracePt t="170772" x="7858125" y="2062163"/>
          <p14:tracePt t="170785" x="7867650" y="2089150"/>
          <p14:tracePt t="170809" x="7875588" y="2108200"/>
          <p14:tracePt t="171285" x="7875588" y="2116138"/>
          <p14:tracePt t="171309" x="7875588" y="2125663"/>
          <p14:tracePt t="171323" x="7867650" y="2143125"/>
          <p14:tracePt t="171333" x="7867650" y="2152650"/>
          <p14:tracePt t="171359" x="7858125" y="2160588"/>
          <p14:tracePt t="171370" x="7858125" y="2170113"/>
          <p14:tracePt t="171386" x="7848600" y="2170113"/>
          <p14:tracePt t="171953" x="7848600" y="2179638"/>
          <p14:tracePt t="171970" x="7848600" y="2187575"/>
          <p14:tracePt t="172684" x="7848600" y="2197100"/>
          <p14:tracePt t="172746" x="7848600" y="2205038"/>
          <p14:tracePt t="172867" x="7848600" y="2214563"/>
          <p14:tracePt t="173004" x="7848600" y="2224088"/>
          <p14:tracePt t="173281" x="7848600" y="2205038"/>
          <p14:tracePt t="173294" x="7848600" y="2187575"/>
          <p14:tracePt t="173323" x="7848600" y="2170113"/>
          <p14:tracePt t="173330" x="7848600" y="2160588"/>
          <p14:tracePt t="173343" x="7848600" y="2143125"/>
          <p14:tracePt t="173356" x="7848600" y="2089150"/>
          <p14:tracePt t="173386" x="7848600" y="2062163"/>
          <p14:tracePt t="173391" x="7848600" y="1990725"/>
          <p14:tracePt t="173419" x="7848600" y="1955800"/>
          <p14:tracePt t="173437" x="7848600" y="1928813"/>
          <p14:tracePt t="173442" x="7840663" y="1866900"/>
          <p14:tracePt t="173465" x="7840663" y="1803400"/>
          <p14:tracePt t="173477" x="7840663" y="1731963"/>
          <p14:tracePt t="173490" x="7867650" y="1509713"/>
          <p14:tracePt t="173514" x="7902575" y="1384300"/>
          <p14:tracePt t="173527" x="7939088" y="1169988"/>
          <p14:tracePt t="173554" x="7956550" y="1089025"/>
          <p14:tracePt t="173573" x="7983538" y="1000125"/>
          <p14:tracePt t="173578" x="8001000" y="973138"/>
          <p14:tracePt t="173599" x="8054975" y="928688"/>
          <p14:tracePt t="173612" x="8108950" y="866775"/>
          <p14:tracePt t="173623" x="8188325" y="785813"/>
          <p14:tracePt t="173639" x="8205788" y="768350"/>
          <p14:tracePt t="173660" x="8215313" y="750888"/>
          <p14:tracePt t="174024" x="8215313" y="776288"/>
          <p14:tracePt t="174037" x="8215313" y="803275"/>
          <p14:tracePt t="174049" x="8197850" y="884238"/>
          <p14:tracePt t="174062" x="8188325" y="919163"/>
          <p14:tracePt t="174086" x="8180388" y="973138"/>
          <p14:tracePt t="174101" x="8180388" y="1017588"/>
          <p14:tracePt t="174111" x="8170863" y="1133475"/>
          <p14:tracePt t="174129" x="8170863" y="1204913"/>
          <p14:tracePt t="174147" x="8170863" y="1347788"/>
          <p14:tracePt t="174172" x="8170863" y="1544638"/>
          <p14:tracePt t="174195" x="8180388" y="1652588"/>
          <p14:tracePt t="174207" x="8205788" y="1758950"/>
          <p14:tracePt t="174219" x="8232775" y="1874838"/>
          <p14:tracePt t="174232" x="8251825" y="1955800"/>
          <p14:tracePt t="174598" x="8251825" y="1982788"/>
          <p14:tracePt t="174609" x="8251825" y="2000250"/>
          <p14:tracePt t="174625" x="8251825" y="2054225"/>
          <p14:tracePt t="174636" x="8251825" y="2089150"/>
          <p14:tracePt t="174650" x="8251825" y="2116138"/>
          <p14:tracePt t="174670" x="8251825" y="2214563"/>
          <p14:tracePt t="174683" x="8251825" y="2259013"/>
          <p14:tracePt t="174707" x="8259763" y="2312988"/>
          <p14:tracePt t="174720" x="8286750" y="2401888"/>
          <p14:tracePt t="175936" x="8269288" y="2411413"/>
          <p14:tracePt t="175951" x="8259763" y="2411413"/>
          <p14:tracePt t="175962" x="8259763" y="2419350"/>
          <p14:tracePt t="175975" x="8251825" y="2419350"/>
          <p14:tracePt t="175988" x="8242300" y="2428875"/>
          <p14:tracePt t="175999" x="8232775" y="2428875"/>
          <p14:tracePt t="176086" x="8232775" y="2438400"/>
          <p14:tracePt t="176134" x="8224838" y="2438400"/>
          <p14:tracePt t="176144" x="8224838" y="2446338"/>
          <p14:tracePt t="176158" x="8215313" y="2446338"/>
          <p14:tracePt t="176169" x="8215313" y="2455863"/>
          <p14:tracePt t="176205" x="8205788" y="2465388"/>
          <p14:tracePt t="176233" x="8197850" y="2473325"/>
          <p14:tracePt t="176244" x="8188325" y="2482850"/>
          <p14:tracePt t="176262" x="8188325" y="2490788"/>
          <p14:tracePt t="176266" x="8161338" y="2527300"/>
          <p14:tracePt t="176278" x="8143875" y="2562225"/>
          <p14:tracePt t="176303" x="8126413" y="2598738"/>
          <p14:tracePt t="176315" x="8072438" y="2679700"/>
          <p14:tracePt t="176330" x="8054975" y="2714625"/>
          <p14:tracePt t="176352" x="8010525" y="2830513"/>
          <p14:tracePt t="176363" x="8010525" y="2911475"/>
          <p14:tracePt t="176388" x="8010525" y="2973388"/>
          <p14:tracePt t="176400" x="8027988" y="3125788"/>
          <p14:tracePt t="176717" x="8037513" y="3125788"/>
          <p14:tracePt t="176777" x="8018463" y="3125788"/>
          <p14:tracePt t="176792" x="7991475" y="3125788"/>
          <p14:tracePt t="176801" x="7974013" y="3125788"/>
          <p14:tracePt t="176815" x="7929563" y="3143250"/>
          <p14:tracePt t="176828" x="7867650" y="3170238"/>
          <p14:tracePt t="176839" x="7769225" y="3197225"/>
          <p14:tracePt t="176851" x="7527925" y="3259138"/>
          <p14:tracePt t="176877" x="7402513" y="3276600"/>
          <p14:tracePt t="176887" x="7224713" y="3313113"/>
          <p14:tracePt t="176901" x="7161213" y="3340100"/>
          <p14:tracePt t="176924" x="7116763" y="3340100"/>
          <p14:tracePt t="176937" x="7045325" y="3357563"/>
          <p14:tracePt t="176960" x="7027863" y="3357563"/>
          <p14:tracePt t="176974" x="7010400" y="3367088"/>
          <p14:tracePt t="176986" x="6991350" y="3367088"/>
          <p14:tracePt t="177011" x="6983413" y="3375025"/>
          <p14:tracePt t="177266" x="6973888" y="3375025"/>
          <p14:tracePt t="177277" x="6965950" y="3357563"/>
          <p14:tracePt t="177295" x="6956425" y="3322638"/>
          <p14:tracePt t="177302" x="6938963" y="3286125"/>
          <p14:tracePt t="177314" x="6929438" y="3251200"/>
          <p14:tracePt t="177327" x="6919913" y="3214688"/>
          <p14:tracePt t="177339" x="6875463" y="3133725"/>
          <p14:tracePt t="177362" x="6848475" y="3098800"/>
          <p14:tracePt t="177375" x="6777038" y="3054350"/>
          <p14:tracePt t="177389" x="6759575" y="3044825"/>
          <p14:tracePt t="177411" x="6742113" y="3036888"/>
          <p14:tracePt t="177425" x="6724650" y="3036888"/>
          <p14:tracePt t="177464" x="6715125" y="3036888"/>
          <p14:tracePt t="177476" x="6715125" y="3062288"/>
          <p14:tracePt t="177484" x="6705600" y="3098800"/>
          <p14:tracePt t="177498" x="6705600" y="3143250"/>
          <p14:tracePt t="177510" x="6759575" y="3276600"/>
          <p14:tracePt t="177532" x="6848475" y="3357563"/>
          <p14:tracePt t="177546" x="6965950" y="3455988"/>
          <p14:tracePt t="177557" x="7170738" y="3697288"/>
          <p14:tracePt t="177583" x="7242175" y="3813175"/>
          <p14:tracePt t="177595" x="7367588" y="3990975"/>
          <p14:tracePt t="177608" x="7402513" y="4089400"/>
          <p14:tracePt t="177641" x="7483475" y="4224338"/>
          <p14:tracePt t="177874" x="7429500" y="4224338"/>
          <p14:tracePt t="177888" x="7358063" y="4214813"/>
          <p14:tracePt t="177899" x="7224713" y="4125913"/>
          <p14:tracePt t="177911" x="7180263" y="4054475"/>
          <p14:tracePt t="177936" x="7143750" y="3973513"/>
          <p14:tracePt t="177947" x="7108825" y="3795713"/>
          <p14:tracePt t="177961" x="7108825" y="3705225"/>
          <p14:tracePt t="177984" x="7126288" y="3616325"/>
          <p14:tracePt t="177998" x="7251700" y="3402013"/>
          <p14:tracePt t="178021" x="7323138" y="3313113"/>
          <p14:tracePt t="178037" x="7375525" y="3251200"/>
          <p14:tracePt t="178046" x="7527925" y="3179763"/>
          <p14:tracePt t="178070" x="7581900" y="3160713"/>
          <p14:tracePt t="178082" x="7616825" y="3160713"/>
          <p14:tracePt t="178095" x="7643813" y="3160713"/>
          <p14:tracePt t="178120" x="7661275" y="3179763"/>
          <p14:tracePt t="178128" x="7705725" y="3224213"/>
          <p14:tracePt t="178155" x="7724775" y="3259138"/>
          <p14:tracePt t="178167" x="7769225" y="3348038"/>
          <p14:tracePt t="178180" x="7796213" y="3419475"/>
          <p14:tracePt t="178204" x="7804150" y="3500438"/>
          <p14:tracePt t="178215" x="7840663" y="3643313"/>
          <p14:tracePt t="178246" x="7848600" y="3724275"/>
          <p14:tracePt t="178248" x="7858125" y="3786188"/>
          <p14:tracePt t="178263" x="7894638" y="3902075"/>
          <p14:tracePt t="178288" x="7902575" y="3973513"/>
          <p14:tracePt t="178301" x="7929563" y="4054475"/>
          <p14:tracePt t="178314" x="7947025" y="4322763"/>
          <p14:tracePt t="178336" x="7947025" y="4456113"/>
          <p14:tracePt t="178354" x="7966075" y="4776788"/>
          <p14:tracePt t="178364" x="7966075" y="4938713"/>
          <p14:tracePt t="178386" x="7966075" y="5108575"/>
          <p14:tracePt t="178398" x="8027988" y="5322888"/>
          <p14:tracePt t="178423" x="8054975" y="5375275"/>
          <p14:tracePt t="178436" x="8072438" y="5402263"/>
          <p14:tracePt t="178670" x="8062913" y="5402263"/>
          <p14:tracePt t="178691" x="8062913" y="5394325"/>
          <p14:tracePt t="178727" x="8054975" y="5394325"/>
          <p14:tracePt t="178740" x="8037513" y="5375275"/>
          <p14:tracePt t="178744" x="8027988" y="5375275"/>
          <p14:tracePt t="178764" x="8027988" y="5357813"/>
          <p14:tracePt t="178776" x="8010525" y="5330825"/>
          <p14:tracePt t="178789" x="7974013" y="5286375"/>
          <p14:tracePt t="178800" x="7920038" y="5045075"/>
          <p14:tracePt t="178824" x="7875588" y="4894263"/>
          <p14:tracePt t="178838" x="7823200" y="4572000"/>
          <p14:tracePt t="178861" x="7796213" y="4394200"/>
          <p14:tracePt t="178873" x="7786688" y="4232275"/>
          <p14:tracePt t="178890" x="7777163" y="3973513"/>
          <p14:tracePt t="178911" x="7777163" y="3875088"/>
          <p14:tracePt t="178923" x="7813675" y="3714750"/>
          <p14:tracePt t="178936" x="7840663" y="3670300"/>
          <p14:tracePt t="178959" x="7875588" y="3625850"/>
          <p14:tracePt t="178970" x="7920038" y="3581400"/>
          <p14:tracePt t="179008" x="7966075" y="3554413"/>
          <p14:tracePt t="179397" x="7966075" y="3571875"/>
          <p14:tracePt t="179409" x="7966075" y="3589338"/>
          <p14:tracePt t="179426" x="7966075" y="3616325"/>
          <p14:tracePt t="179435" x="7966075" y="3652838"/>
          <p14:tracePt t="179447" x="7966075" y="3697288"/>
          <p14:tracePt t="179459" x="7966075" y="3840163"/>
          <p14:tracePt t="179482" x="7966075" y="3911600"/>
          <p14:tracePt t="179495" x="7974013" y="4098925"/>
          <p14:tracePt t="179506" x="8010525" y="4241800"/>
          <p14:tracePt t="179534" x="8037513" y="4303713"/>
          <p14:tracePt t="179884" x="8027988" y="4313238"/>
          <p14:tracePt t="179897" x="8018463" y="4348163"/>
          <p14:tracePt t="179909" x="8001000" y="4384675"/>
          <p14:tracePt t="179921" x="8001000" y="4429125"/>
          <p14:tracePt t="179934" x="7983538" y="4518025"/>
          <p14:tracePt t="179965" x="7974013" y="4545013"/>
          <p14:tracePt t="179970" x="7966075" y="4572000"/>
          <p14:tracePt t="179981" x="7956550" y="4581525"/>
          <p14:tracePt t="179996" x="7939088" y="4608513"/>
          <p14:tracePt t="180020" x="7912100" y="4616450"/>
          <p14:tracePt t="180030" x="7840663" y="4633913"/>
          <p14:tracePt t="180055" x="7796213" y="4633913"/>
          <p14:tracePt t="180067" x="7697788" y="4633913"/>
          <p14:tracePt t="180079" x="7653338" y="4633913"/>
          <p14:tracePt t="180104" x="7589838" y="4633913"/>
          <p14:tracePt t="180115" x="7500938" y="4598988"/>
          <p14:tracePt t="180130" x="7473950" y="4581525"/>
          <p14:tracePt t="180152" x="7446963" y="4572000"/>
          <p14:tracePt t="180167" x="7394575" y="4537075"/>
          <p14:tracePt t="180189" x="7375525" y="4537075"/>
          <p14:tracePt t="180214" x="7358063" y="4537075"/>
          <p14:tracePt t="180482" x="7340600" y="4537075"/>
          <p14:tracePt t="180498" x="7296150" y="4537075"/>
          <p14:tracePt t="180506" x="7197725" y="4510088"/>
          <p14:tracePt t="180518" x="7045325" y="4473575"/>
          <p14:tracePt t="180531" x="6777038" y="4429125"/>
          <p14:tracePt t="180543" x="6357938" y="4367213"/>
          <p14:tracePt t="180555" x="5661025" y="4313238"/>
          <p14:tracePt t="180567" x="5456238" y="4295775"/>
          <p14:tracePt t="180592" x="5313363" y="4295775"/>
          <p14:tracePt t="180605" x="5126038" y="4295775"/>
          <p14:tracePt t="180627" x="5062538" y="4295775"/>
          <p14:tracePt t="180637" x="5010150" y="4295775"/>
          <p14:tracePt t="180654" x="5000625" y="4303713"/>
          <p14:tracePt t="180676" x="4983163" y="4313238"/>
          <p14:tracePt t="180701" x="4965700" y="4322763"/>
          <p14:tracePt t="180711" x="4965700" y="4330700"/>
          <p14:tracePt t="181225" x="4946650" y="4340225"/>
          <p14:tracePt t="181239" x="4911725" y="4348163"/>
          <p14:tracePt t="181244" x="4857750" y="4357688"/>
          <p14:tracePt t="181261" x="4795838" y="4357688"/>
          <p14:tracePt t="181273" x="4660900" y="4357688"/>
          <p14:tracePt t="181298" x="4598988" y="4340225"/>
          <p14:tracePt t="181310" x="4518025" y="4322763"/>
          <p14:tracePt t="181324" x="4429125" y="4251325"/>
          <p14:tracePt t="181346" x="4402138" y="4224338"/>
          <p14:tracePt t="181359" x="4394200" y="4160838"/>
          <p14:tracePt t="181389" x="4394200" y="4143375"/>
          <p14:tracePt t="181394" x="4394200" y="4133850"/>
          <p14:tracePt t="181407" x="4394200" y="4116388"/>
          <p14:tracePt t="181517" x="4411663" y="4108450"/>
          <p14:tracePt t="181527" x="4429125" y="4098925"/>
          <p14:tracePt t="181541" x="4446588" y="4098925"/>
          <p14:tracePt t="181563" x="4456113" y="4089400"/>
          <p14:tracePt t="181567" x="4473575" y="4081463"/>
          <p14:tracePt t="181579" x="4500563" y="4062413"/>
          <p14:tracePt t="181615" x="4510088" y="4062413"/>
          <p14:tracePt t="181626" x="4510088" y="4054475"/>
          <p14:tracePt t="181630" x="4545013" y="4017963"/>
          <p14:tracePt t="181650" x="4581525" y="3965575"/>
          <p14:tracePt t="181664" x="4625975" y="3875088"/>
          <p14:tracePt t="181688" x="4660900" y="3822700"/>
          <p14:tracePt t="181700" x="4679950" y="3768725"/>
          <p14:tracePt t="181711" x="4705350" y="3697288"/>
          <p14:tracePt t="181737" x="4714875" y="3660775"/>
          <p14:tracePt t="181747" x="4751388" y="3616325"/>
          <p14:tracePt t="181765" x="4786313" y="3562350"/>
          <p14:tracePt t="181785" x="4813300" y="3517900"/>
          <p14:tracePt t="181797" x="4840288" y="3482975"/>
          <p14:tracePt t="182053" x="4822825" y="3429000"/>
          <p14:tracePt t="182065" x="4795838" y="3330575"/>
          <p14:tracePt t="182082" x="4768850" y="3251200"/>
          <p14:tracePt t="182090" x="4768850" y="3160713"/>
          <p14:tracePt t="182102" x="4768850" y="3071813"/>
          <p14:tracePt t="182115" x="4768850" y="2955925"/>
          <p14:tracePt t="182130" x="4768850" y="2938463"/>
          <p14:tracePt t="182167" x="4768850" y="2928938"/>
          <p14:tracePt t="182198" x="4768850" y="2938463"/>
          <p14:tracePt t="182217" x="4768850" y="2982913"/>
          <p14:tracePt t="182223" x="4768850" y="3036888"/>
          <p14:tracePt t="182236" x="4768850" y="3098800"/>
          <p14:tracePt t="182246" x="4768850" y="3205163"/>
          <p14:tracePt t="182272" x="4768850" y="3286125"/>
          <p14:tracePt t="182285" x="4768850" y="3384550"/>
          <p14:tracePt t="182299" x="4813300" y="3652838"/>
          <p14:tracePt t="182314" x="4840288" y="3867150"/>
          <p14:tracePt t="182334" x="4956175" y="4411663"/>
          <p14:tracePt t="182357" x="5045075" y="4697413"/>
          <p14:tracePt t="182371" x="5089525" y="4938713"/>
          <p14:tracePt t="182384" x="5232400" y="5348288"/>
          <p14:tracePt t="182408" x="5295900" y="5446713"/>
          <p14:tracePt t="182749" x="5295900" y="5456238"/>
          <p14:tracePt t="182760" x="5286375" y="5456238"/>
          <p14:tracePt t="182771" x="5286375" y="5465763"/>
          <p14:tracePt t="182783" x="5286375" y="5473700"/>
          <p14:tracePt t="182796" x="5276850" y="5491163"/>
          <p14:tracePt t="182809" x="5268913" y="5518150"/>
          <p14:tracePt t="182820" x="5268913" y="5545138"/>
          <p14:tracePt t="182845" x="5259388" y="5572125"/>
          <p14:tracePt t="182856" x="5259388" y="5599113"/>
          <p14:tracePt t="182870" x="5259388" y="5634038"/>
          <p14:tracePt t="182894" x="5259388" y="5653088"/>
          <p14:tracePt t="182906" x="5259388" y="5670550"/>
          <p14:tracePt t="182919" x="5268913" y="5680075"/>
          <p14:tracePt t="182952" x="5268913" y="5697538"/>
          <p14:tracePt t="182956" x="5276850" y="5724525"/>
          <p14:tracePt t="183211" x="5268913" y="5724525"/>
          <p14:tracePt t="183226" x="5241925" y="5697538"/>
          <p14:tracePt t="183234" x="5187950" y="5581650"/>
          <p14:tracePt t="183247" x="5153025" y="5446713"/>
          <p14:tracePt t="183268" x="5099050" y="5116513"/>
          <p14:tracePt t="183277" x="5099050" y="4929188"/>
          <p14:tracePt t="183295" x="5089525" y="4776788"/>
          <p14:tracePt t="183309" x="5072063" y="4537075"/>
          <p14:tracePt t="183332" x="5072063" y="4429125"/>
          <p14:tracePt t="183346" x="5072063" y="4322763"/>
          <p14:tracePt t="183357" x="5062538" y="4197350"/>
          <p14:tracePt t="183390" x="5062538" y="4143375"/>
          <p14:tracePt t="183393" x="5072063" y="4081463"/>
          <p14:tracePt t="183662" x="5072063" y="4062413"/>
          <p14:tracePt t="183673" x="5062538" y="4017963"/>
          <p14:tracePt t="183685" x="5054600" y="3973513"/>
          <p14:tracePt t="183698" x="5045075" y="3919538"/>
          <p14:tracePt t="183709" x="5045075" y="3848100"/>
          <p14:tracePt t="183734" x="5045075" y="3822700"/>
          <p14:tracePt t="183741" x="5045075" y="3813175"/>
          <p14:tracePt t="183774" x="5045075" y="3803650"/>
          <p14:tracePt t="183856" x="5037138" y="3803650"/>
          <p14:tracePt t="183917" x="5037138" y="3813175"/>
          <p14:tracePt t="183929" x="5037138" y="3822700"/>
          <p14:tracePt t="183949" x="5037138" y="3830638"/>
          <p14:tracePt t="183953" x="5027613" y="3840163"/>
          <p14:tracePt t="183966" x="5027613" y="3884613"/>
          <p14:tracePt t="183979" x="5027613" y="3902075"/>
          <p14:tracePt t="184004" x="5027613" y="3929063"/>
          <p14:tracePt t="184015" x="5027613" y="4000500"/>
          <p14:tracePt t="184038" x="5027613" y="4027488"/>
          <p14:tracePt t="184048" x="5027613" y="4108450"/>
          <p14:tracePt t="184075" x="5027613" y="4179888"/>
          <p14:tracePt t="184086" x="5027613" y="4259263"/>
          <p14:tracePt t="184100" x="5027613" y="4411663"/>
          <p14:tracePt t="184126" x="5062538" y="4510088"/>
          <p14:tracePt t="184134" x="5116513" y="4652963"/>
          <p14:tracePt t="184150" x="5143500" y="4724400"/>
          <p14:tracePt t="184673" x="5143500" y="4714875"/>
          <p14:tracePt t="184697" x="5143500" y="4705350"/>
          <p14:tracePt t="184710" x="5143500" y="4687888"/>
          <p14:tracePt t="184721" x="5143500" y="4670425"/>
          <p14:tracePt t="184734" x="5143500" y="4652963"/>
          <p14:tracePt t="184745" x="5153025" y="4625975"/>
          <p14:tracePt t="184761" x="5160963" y="4598988"/>
          <p14:tracePt t="184771" x="5214938" y="4500563"/>
          <p14:tracePt t="184794" x="5268913" y="4438650"/>
          <p14:tracePt t="184805" x="5446713" y="4295775"/>
          <p14:tracePt t="184829" x="5589588" y="4241800"/>
          <p14:tracePt t="184843" x="5803900" y="4152900"/>
          <p14:tracePt t="184854" x="6465888" y="3919538"/>
          <p14:tracePt t="184886" x="6867525" y="3776663"/>
          <p14:tracePt t="184892" x="7545388" y="3608388"/>
          <p14:tracePt t="184905" x="7732713" y="3571875"/>
          <p14:tracePt t="184928" x="7840663" y="3554413"/>
          <p14:tracePt t="184942" x="7974013" y="3554413"/>
          <p14:tracePt t="184964" x="8027988" y="3571875"/>
          <p14:tracePt t="185245" x="8037513" y="3455988"/>
          <p14:tracePt t="185261" x="8062913" y="3303588"/>
          <p14:tracePt t="185269" x="8089900" y="3133725"/>
          <p14:tracePt t="185281" x="8108950" y="2901950"/>
          <p14:tracePt t="185296" x="8134350" y="2490788"/>
          <p14:tracePt t="185323" x="8153400" y="2374900"/>
          <p14:tracePt t="185329" x="8161338" y="2259013"/>
          <p14:tracePt t="185342" x="8215313" y="2098675"/>
          <p14:tracePt t="185367" x="8242300" y="2036763"/>
          <p14:tracePt t="185390" x="8313738" y="1955800"/>
          <p14:tracePt t="185403" x="8367713" y="1919288"/>
          <p14:tracePt t="185415" x="8429625" y="1874838"/>
          <p14:tracePt t="185844" x="8439150" y="1874838"/>
          <p14:tracePt t="185929" x="8447088" y="1874838"/>
          <p14:tracePt t="185951" x="8447088" y="1884363"/>
          <p14:tracePt t="186001" x="8456613" y="1893888"/>
          <p14:tracePt t="186012" x="8456613" y="1911350"/>
          <p14:tracePt t="186042" x="8466138" y="1938338"/>
          <p14:tracePt t="186051" x="8466138" y="1946275"/>
          <p14:tracePt t="186061" x="8466138" y="1973263"/>
          <p14:tracePt t="186073" x="8474075" y="2000250"/>
          <p14:tracePt t="186085" x="8483600" y="2017713"/>
          <p14:tracePt t="186097" x="8510588" y="2054225"/>
          <p14:tracePt t="186122" x="8518525" y="2071688"/>
          <p14:tracePt t="186135" x="8545513" y="2089150"/>
          <p14:tracePt t="186158" x="8562975" y="2098675"/>
          <p14:tracePt t="188018" x="8545513" y="2098675"/>
          <p14:tracePt t="188029" x="8501063" y="2098675"/>
          <p14:tracePt t="188043" x="8412163" y="2098675"/>
          <p14:tracePt t="188053" x="8242300" y="2081213"/>
          <p14:tracePt t="188066" x="7777163" y="1946275"/>
          <p14:tracePt t="188091" x="7599363" y="1857375"/>
          <p14:tracePt t="188104" x="7483475" y="1785938"/>
          <p14:tracePt t="188116" x="7385050" y="1679575"/>
          <p14:tracePt t="188132" x="7367588" y="1652588"/>
          <p14:tracePt t="188151" x="7348538" y="1598613"/>
          <p14:tracePt t="188175" x="7348538" y="1581150"/>
          <p14:tracePt t="188431" x="7331075" y="1536700"/>
          <p14:tracePt t="188444" x="7313613" y="1500188"/>
          <p14:tracePt t="188455" x="7304088" y="1465263"/>
          <p14:tracePt t="188474" x="7286625" y="1428750"/>
          <p14:tracePt t="188481" x="7269163" y="1384300"/>
          <p14:tracePt t="188492" x="7251700" y="1339850"/>
          <p14:tracePt t="188501" x="7197725" y="1258888"/>
          <p14:tracePt t="188518" x="7170738" y="1241425"/>
          <p14:tracePt t="188540" x="7143750" y="1223963"/>
          <p14:tracePt t="188553" x="7089775" y="1214438"/>
          <p14:tracePt t="188578" x="7054850" y="1214438"/>
          <p14:tracePt t="188590" x="7027863" y="1214438"/>
          <p14:tracePt t="188820" x="6965950" y="1223963"/>
          <p14:tracePt t="188833" x="6884988" y="1250950"/>
          <p14:tracePt t="188846" x="6751638" y="1303338"/>
          <p14:tracePt t="188858" x="5822950" y="1625600"/>
          <p14:tracePt t="188871" x="5160963" y="1911350"/>
          <p14:tracePt t="188895" x="4491038" y="2241550"/>
          <p14:tracePt t="188906" x="3527425" y="2751138"/>
          <p14:tracePt t="188931" x="3340100" y="2874963"/>
          <p14:tracePt t="188954" x="3170238" y="2990850"/>
          <p14:tracePt t="188956" x="3071813" y="3054350"/>
          <p14:tracePt t="188979" x="3000375" y="3098800"/>
          <p14:tracePt t="189224" x="2990850" y="3098800"/>
          <p14:tracePt t="189235" x="2973388" y="3098800"/>
          <p14:tracePt t="189243" x="2955925" y="3098800"/>
          <p14:tracePt t="189259" x="2894013" y="3108325"/>
          <p14:tracePt t="189283" x="2830513" y="3133725"/>
          <p14:tracePt t="189298" x="2751138" y="3143250"/>
          <p14:tracePt t="189308" x="2608263" y="3187700"/>
          <p14:tracePt t="189332" x="2571750" y="3205163"/>
          <p14:tracePt t="189344" x="2527300" y="3224213"/>
          <p14:tracePt t="189358" x="2517775" y="3224213"/>
          <p14:tracePt t="189393" x="2517775" y="3232150"/>
          <p14:tracePt t="189419" x="2509838" y="3232150"/>
          <p14:tracePt t="189479" x="2490788" y="3241675"/>
          <p14:tracePt t="189492" x="2490788" y="3251200"/>
          <p14:tracePt t="189503" x="2482850" y="3251200"/>
          <p14:tracePt t="189515" x="2473325" y="3259138"/>
          <p14:tracePt t="189532" x="2455863" y="3259138"/>
          <p14:tracePt t="189543" x="2446338" y="3259138"/>
          <p14:tracePt t="189576" x="2428875" y="3259138"/>
          <p14:tracePt t="189592" x="2419350" y="3259138"/>
          <p14:tracePt t="189601" x="2411413" y="3259138"/>
          <p14:tracePt t="189612" x="2393950" y="3259138"/>
          <p14:tracePt t="189627" x="2384425" y="3241675"/>
          <p14:tracePt t="190185" x="2374900" y="3241675"/>
          <p14:tracePt t="190210" x="2357438" y="3241675"/>
          <p14:tracePt t="190221" x="2347913" y="3241675"/>
          <p14:tracePt t="190235" x="2330450" y="3232150"/>
          <p14:tracePt t="190249" x="2312988" y="3224213"/>
          <p14:tracePt t="190258" x="2303463" y="3224213"/>
          <p14:tracePt t="190273" x="2295525" y="3205163"/>
          <p14:tracePt t="190284" x="2286000" y="3170238"/>
          <p14:tracePt t="190308" x="2286000" y="3160713"/>
          <p14:tracePt t="190319" x="2286000" y="3133725"/>
          <p14:tracePt t="190345" x="2286000" y="3116263"/>
          <p14:tracePt t="190380" x="2286000" y="3108325"/>
          <p14:tracePt t="190416" x="2303463" y="3108325"/>
          <p14:tracePt t="190428" x="2330450" y="3098800"/>
          <p14:tracePt t="190450" x="2366963" y="3089275"/>
          <p14:tracePt t="190453" x="2384425" y="3089275"/>
          <p14:tracePt t="190491" x="2393950" y="3089275"/>
          <p14:tracePt t="190502" x="2393950" y="3098800"/>
          <p14:tracePt t="190513" x="2393950" y="3116263"/>
          <p14:tracePt t="190525" x="2393950" y="3152775"/>
          <p14:tracePt t="190537" x="2393950" y="3232150"/>
          <p14:tracePt t="190562" x="2393950" y="3268663"/>
          <p14:tracePt t="190573" x="2374900" y="3313113"/>
          <p14:tracePt t="190587" x="2374900" y="3419475"/>
          <p14:tracePt t="190602" x="2374900" y="3500438"/>
          <p14:tracePt t="190623" x="2393950" y="3608388"/>
          <p14:tracePt t="190638" x="2517775" y="3919538"/>
          <p14:tracePt t="190660" x="2589213" y="4116388"/>
          <p14:tracePt t="190672" x="2670175" y="4419600"/>
          <p14:tracePt t="190702" x="2705100" y="4510088"/>
          <p14:tracePt t="190709" x="2732088" y="4608513"/>
          <p14:tracePt t="190976" x="2813050" y="4616450"/>
          <p14:tracePt t="190989" x="2965450" y="4643438"/>
          <p14:tracePt t="191001" x="3286125" y="4679950"/>
          <p14:tracePt t="191014" x="3803650" y="4741863"/>
          <p14:tracePt t="191025" x="4616450" y="4875213"/>
          <p14:tracePt t="191039" x="4867275" y="4965700"/>
          <p14:tracePt t="191061" x="5010150" y="5018088"/>
          <p14:tracePt t="191074" x="5205413" y="5153025"/>
          <p14:tracePt t="191098" x="5303838" y="5224463"/>
          <p14:tracePt t="191110" x="5473700" y="5375275"/>
          <p14:tracePt t="191123" x="5562600" y="5429250"/>
          <p14:tracePt t="191140" x="5626100" y="5473700"/>
          <p14:tracePt t="191160" x="5840413" y="5572125"/>
          <p14:tracePt t="191454" x="5867400" y="5572125"/>
          <p14:tracePt t="191463" x="5902325" y="5572125"/>
          <p14:tracePt t="191477" x="5956300" y="5581650"/>
          <p14:tracePt t="191489" x="6018213" y="5599113"/>
          <p14:tracePt t="191500" x="6081713" y="5608638"/>
          <p14:tracePt t="191512" x="6180138" y="5626100"/>
          <p14:tracePt t="191537" x="6224588" y="5626100"/>
          <p14:tracePt t="191548" x="6259513" y="5626100"/>
          <p14:tracePt t="191563" x="6313488" y="5626100"/>
          <p14:tracePt t="191577" x="6330950" y="5626100"/>
          <p14:tracePt t="191599" x="6348413" y="5626100"/>
          <p14:tracePt t="191673" x="6357938" y="5626100"/>
          <p14:tracePt t="193690" x="6323013" y="5626100"/>
          <p14:tracePt t="193704" x="6276975" y="5626100"/>
          <p14:tracePt t="193716" x="6037263" y="5554663"/>
          <p14:tracePt t="193739" x="5813425" y="5465763"/>
          <p14:tracePt t="193750" x="5500688" y="5367338"/>
          <p14:tracePt t="193764" x="4911725" y="5232400"/>
          <p14:tracePt t="193796" x="4705350" y="5187950"/>
          <p14:tracePt t="193804" x="4527550" y="5160963"/>
          <p14:tracePt t="193813" x="4268788" y="5143500"/>
          <p14:tracePt t="193838" x="4187825" y="5143500"/>
          <p14:tracePt t="193851" x="4116388" y="5143500"/>
          <p14:tracePt t="193876" x="4108450" y="5143500"/>
          <p14:tracePt t="194179" x="4081463" y="5143500"/>
          <p14:tracePt t="194193" x="4044950" y="5143500"/>
          <p14:tracePt t="194203" x="4000500" y="5143500"/>
          <p14:tracePt t="194216" x="3929063" y="5143500"/>
          <p14:tracePt t="194227" x="3786188" y="5108575"/>
          <p14:tracePt t="194239" x="3581400" y="5045075"/>
          <p14:tracePt t="194249" x="2919413" y="4938713"/>
          <p14:tracePt t="194277" x="2670175" y="4919663"/>
          <p14:tracePt t="194288" x="2295525" y="4919663"/>
          <p14:tracePt t="194322" x="2205038" y="4919663"/>
          <p14:tracePt t="194326" x="2160588" y="4919663"/>
          <p14:tracePt t="194337" x="2116138" y="4919663"/>
          <p14:tracePt t="209679" x="0" y="0"/>
        </p14:tracePtLst>
        <p14:tracePtLst>
          <p14:tracePt t="216113" x="2581275" y="4187825"/>
          <p14:tracePt t="216492" x="2598738" y="4179888"/>
          <p14:tracePt t="216504" x="2660650" y="4152900"/>
          <p14:tracePt t="216516" x="2759075" y="4116388"/>
          <p14:tracePt t="216528" x="3170238" y="3983038"/>
          <p14:tracePt t="216551" x="3446463" y="3911600"/>
          <p14:tracePt t="216564" x="3687763" y="3857625"/>
          <p14:tracePt t="216576" x="3911600" y="3848100"/>
          <p14:tracePt t="216598" x="4232275" y="3867150"/>
          <p14:tracePt t="216609" x="4518025" y="3902075"/>
          <p14:tracePt t="216628" x="4679950" y="3938588"/>
          <p14:tracePt t="216650" x="4803775" y="3990975"/>
          <p14:tracePt t="216662" x="4983163" y="4071938"/>
          <p14:tracePt t="216686" x="5045075" y="4116388"/>
          <p14:tracePt t="216697" x="5089525" y="4160838"/>
          <p14:tracePt t="216711" x="5170488" y="4232275"/>
          <p14:tracePt t="216734" x="5205413" y="4251325"/>
          <p14:tracePt t="216745" x="5224463" y="4276725"/>
          <p14:tracePt t="217015" x="5232400" y="4276725"/>
          <p14:tracePt t="217030" x="5268913" y="4241800"/>
          <p14:tracePt t="217041" x="5653088" y="3938588"/>
          <p14:tracePt t="217063" x="6018213" y="3687763"/>
          <p14:tracePt t="217076" x="6259513" y="3571875"/>
          <p14:tracePt t="217088" x="6367463" y="3517900"/>
          <p14:tracePt t="217100" x="6545263" y="3465513"/>
          <p14:tracePt t="217124" x="6643688" y="3438525"/>
          <p14:tracePt t="217137" x="6732588" y="3429000"/>
          <p14:tracePt t="217149" x="6938963" y="3367088"/>
          <p14:tracePt t="217173" x="7018338" y="3340100"/>
          <p14:tracePt t="217184" x="7072313" y="3322638"/>
          <p14:tracePt t="217198" x="7153275" y="3303588"/>
          <p14:tracePt t="217221" x="7180263" y="3303588"/>
          <p14:tracePt t="217232" x="7251700" y="3295650"/>
          <p14:tracePt t="217248" x="7277100" y="3295650"/>
          <p14:tracePt t="217269" x="7304088" y="3303588"/>
          <p14:tracePt t="217283" x="7304088" y="3330575"/>
          <p14:tracePt t="217588" x="7304088" y="3340100"/>
          <p14:tracePt t="217605" x="7286625" y="3357563"/>
          <p14:tracePt t="217614" x="7269163" y="3384550"/>
          <p14:tracePt t="217624" x="7242175" y="3411538"/>
          <p14:tracePt t="217635" x="7161213" y="3536950"/>
          <p14:tracePt t="217660" x="7143750" y="3589338"/>
          <p14:tracePt t="217672" x="7099300" y="3670300"/>
          <p14:tracePt t="217685" x="7089775" y="3697288"/>
          <p14:tracePt t="217709" x="7089775" y="3724275"/>
          <p14:tracePt t="217720" x="7081838" y="3786188"/>
          <p14:tracePt t="217734" x="7081838" y="3795713"/>
          <p14:tracePt t="217752" x="7072313" y="3848100"/>
          <p14:tracePt t="217769" x="7062788" y="3867150"/>
          <p14:tracePt t="218537" x="7062788" y="3848100"/>
          <p14:tracePt t="218549" x="7062788" y="3840163"/>
          <p14:tracePt t="218561" x="7062788" y="3813175"/>
          <p14:tracePt t="218575" x="7072313" y="3786188"/>
          <p14:tracePt t="218587" x="7072313" y="3759200"/>
          <p14:tracePt t="218598" x="7089775" y="3714750"/>
          <p14:tracePt t="218610" x="7108825" y="3679825"/>
          <p14:tracePt t="218627" x="7116763" y="3652838"/>
          <p14:tracePt t="218648" x="7134225" y="3608388"/>
          <p14:tracePt t="218660" x="7143750" y="3608388"/>
          <p14:tracePt t="218684" x="7143750" y="3598863"/>
          <p14:tracePt t="218780" x="7143750" y="3608388"/>
          <p14:tracePt t="219281" x="7143750" y="3616325"/>
          <p14:tracePt t="219294" x="7143750" y="3625850"/>
          <p14:tracePt t="219306" x="7143750" y="3670300"/>
          <p14:tracePt t="219317" x="7134225" y="3687763"/>
          <p14:tracePt t="219342" x="7134225" y="3705225"/>
          <p14:tracePt t="219353" x="7126288" y="3751263"/>
          <p14:tracePt t="219387" x="7116763" y="3848100"/>
          <p14:tracePt t="219402" x="7108825" y="3911600"/>
          <p14:tracePt t="219416" x="7099300" y="3973513"/>
          <p14:tracePt t="219426" x="7072313" y="4027488"/>
          <p14:tracePt t="219438" x="7062788" y="4098925"/>
          <p14:tracePt t="219452" x="7037388" y="4232275"/>
          <p14:tracePt t="219474" x="7018338" y="4295775"/>
          <p14:tracePt t="219486" x="6991350" y="4411663"/>
          <p14:tracePt t="219501" x="6991350" y="4446588"/>
          <p14:tracePt t="219517" x="6991350" y="4465638"/>
          <p14:tracePt t="219535" x="6991350" y="4483100"/>
          <p14:tracePt t="219889" x="6983413" y="4518025"/>
          <p14:tracePt t="219901" x="6973888" y="4554538"/>
          <p14:tracePt t="219915" x="6965950" y="4589463"/>
          <p14:tracePt t="219926" x="6956425" y="4643438"/>
          <p14:tracePt t="219939" x="6946900" y="4697413"/>
          <p14:tracePt t="219962" x="6946900" y="4705350"/>
          <p14:tracePt t="219976" x="6946900" y="4724400"/>
          <p14:tracePt t="220099" x="6946900" y="4741863"/>
          <p14:tracePt t="220109" x="6946900" y="4751388"/>
          <p14:tracePt t="220121" x="6946900" y="4776788"/>
          <p14:tracePt t="220145" x="6956425" y="4795838"/>
          <p14:tracePt t="220157" x="6956425" y="4803775"/>
          <p14:tracePt t="220169" x="6956425" y="4830763"/>
          <p14:tracePt t="220536" x="6956425" y="4857750"/>
          <p14:tracePt t="220549" x="6956425" y="4884738"/>
          <p14:tracePt t="220560" x="6946900" y="4919663"/>
          <p14:tracePt t="220571" x="6938963" y="4956175"/>
          <p14:tracePt t="220585" x="6938963" y="4973638"/>
          <p14:tracePt t="220596" x="6929438" y="5037138"/>
          <p14:tracePt t="220620" x="6929438" y="5062538"/>
          <p14:tracePt t="220633" x="6929438" y="5072063"/>
          <p14:tracePt t="220644" x="6929438" y="5126038"/>
          <p14:tracePt t="220670" x="6929438" y="5153025"/>
          <p14:tracePt t="220699" x="6929438" y="5180013"/>
          <p14:tracePt t="220705" x="6929438" y="5205413"/>
          <p14:tracePt t="220718" x="6929438" y="5214938"/>
          <p14:tracePt t="220730" x="6929438" y="5224463"/>
          <p14:tracePt t="221073" x="6929438" y="5241925"/>
          <p14:tracePt t="221083" x="6929438" y="5259388"/>
          <p14:tracePt t="221095" x="6929438" y="5295900"/>
          <p14:tracePt t="221108" x="6929438" y="5330825"/>
          <p14:tracePt t="221120" x="6929438" y="5367338"/>
          <p14:tracePt t="221133" x="6938963" y="5411788"/>
          <p14:tracePt t="221156" x="6946900" y="5446713"/>
          <p14:tracePt t="221168" x="6956425" y="5500688"/>
          <p14:tracePt t="221197" x="6965950" y="5527675"/>
          <p14:tracePt t="221205" x="6973888" y="5554663"/>
          <p14:tracePt t="221217" x="6983413" y="5589588"/>
          <p14:tracePt t="221242" x="6983413" y="5599113"/>
          <p14:tracePt t="221254" x="6983413" y="5608638"/>
          <p14:tracePt t="221729" x="6983413" y="5572125"/>
          <p14:tracePt t="221741" x="6983413" y="5510213"/>
          <p14:tracePt t="221754" x="7010400" y="5384800"/>
          <p14:tracePt t="221765" x="7037388" y="5214938"/>
          <p14:tracePt t="221777" x="7062788" y="5062538"/>
          <p14:tracePt t="221791" x="7153275" y="4840288"/>
          <p14:tracePt t="221813" x="7205663" y="4741863"/>
          <p14:tracePt t="221827" x="7242175" y="4643438"/>
          <p14:tracePt t="221842" x="7331075" y="4491038"/>
          <p14:tracePt t="221862" x="7367588" y="4438650"/>
          <p14:tracePt t="221875" x="7446963" y="4348163"/>
          <p14:tracePt t="221888" x="7483475" y="4313238"/>
          <p14:tracePt t="221911" x="7527925" y="4286250"/>
          <p14:tracePt t="221924" x="7545388" y="4268788"/>
          <p14:tracePt t="222156" x="7545388" y="4214813"/>
          <p14:tracePt t="222168" x="7545388" y="4160838"/>
          <p14:tracePt t="222179" x="7545388" y="4098925"/>
          <p14:tracePt t="222192" x="7545388" y="4010025"/>
          <p14:tracePt t="222217" x="7572375" y="3938588"/>
          <p14:tracePt t="222229" x="7581900" y="3911600"/>
          <p14:tracePt t="222241" x="7581900" y="3875088"/>
          <p14:tracePt t="222266" x="7581900" y="3867150"/>
          <p14:tracePt t="222276" x="7589838" y="3848100"/>
          <p14:tracePt t="222301" x="7599363" y="3840163"/>
          <p14:tracePt t="222313" x="7599363" y="3830638"/>
          <p14:tracePt t="222326" x="7608888" y="3822700"/>
          <p14:tracePt t="222570" x="7608888" y="3813175"/>
          <p14:tracePt t="222584" x="7608888" y="3776663"/>
          <p14:tracePt t="222594" x="7608888" y="3751263"/>
          <p14:tracePt t="222607" x="7608888" y="3724275"/>
          <p14:tracePt t="222617" x="7608888" y="3697288"/>
          <p14:tracePt t="222626" x="7608888" y="3687763"/>
          <p14:tracePt t="222657" x="7608888" y="3679825"/>
          <p14:tracePt t="222668" x="7608888" y="3670300"/>
          <p14:tracePt t="222863" x="7599363" y="3687763"/>
          <p14:tracePt t="222913" x="7599363" y="3697288"/>
          <p14:tracePt t="222983" x="7599363" y="3714750"/>
          <p14:tracePt t="223009" x="7599363" y="3724275"/>
          <p14:tracePt t="223020" x="7599363" y="3732213"/>
          <p14:tracePt t="223032" x="7589838" y="3741738"/>
          <p14:tracePt t="223056" x="7589838" y="3759200"/>
          <p14:tracePt t="223063" x="7581900" y="3786188"/>
          <p14:tracePt t="223082" x="7581900" y="3803650"/>
          <p14:tracePt t="223106" x="7581900" y="3813175"/>
          <p14:tracePt t="223119" x="7581900" y="3830638"/>
          <p14:tracePt t="223131" x="7581900" y="3840163"/>
          <p14:tracePt t="223484" x="7562850" y="3857625"/>
          <p14:tracePt t="223496" x="7518400" y="3919538"/>
          <p14:tracePt t="223520" x="7500938" y="3956050"/>
          <p14:tracePt t="223534" x="7491413" y="3983038"/>
          <p14:tracePt t="223544" x="7483475" y="4000500"/>
          <p14:tracePt t="223557" x="7483475" y="4037013"/>
          <p14:tracePt t="223579" x="7483475" y="4054475"/>
          <p14:tracePt t="223595" x="7483475" y="4062413"/>
          <p14:tracePt t="223606" x="7483475" y="4089400"/>
          <p14:tracePt t="223635" x="7483475" y="4098925"/>
          <p14:tracePt t="223637" x="7483475" y="4133850"/>
          <p14:tracePt t="223655" x="7483475" y="4143375"/>
          <p14:tracePt t="223678" x="7483475" y="4152900"/>
          <p14:tracePt t="223692" x="7483475" y="4170363"/>
          <p14:tracePt t="223719" x="7483475" y="4179888"/>
          <p14:tracePt t="223728" x="7500938" y="4179888"/>
          <p14:tracePt t="223996" x="7500938" y="4197350"/>
          <p14:tracePt t="224009" x="7500938" y="4214813"/>
          <p14:tracePt t="224021" x="7500938" y="4241800"/>
          <p14:tracePt t="224032" x="7491413" y="4259263"/>
          <p14:tracePt t="224042" x="7483475" y="4322763"/>
          <p14:tracePt t="224071" x="7483475" y="4340225"/>
          <p14:tracePt t="224080" x="7483475" y="4367213"/>
          <p14:tracePt t="224091" x="7483475" y="4419600"/>
          <p14:tracePt t="224116" x="7483475" y="4465638"/>
          <p14:tracePt t="224140" x="7483475" y="4554538"/>
          <p14:tracePt t="224153" x="7483475" y="4616450"/>
          <p14:tracePt t="224165" x="7491413" y="4670425"/>
          <p14:tracePt t="224178" x="7527925" y="4786313"/>
          <p14:tracePt t="224472" x="7527925" y="4813300"/>
          <p14:tracePt t="224481" x="7527925" y="4857750"/>
          <p14:tracePt t="224497" x="7527925" y="4894263"/>
          <p14:tracePt t="224508" x="7527925" y="4911725"/>
          <p14:tracePt t="224518" x="7527925" y="4938713"/>
          <p14:tracePt t="224530" x="7527925" y="4956175"/>
          <p14:tracePt t="224544" x="7527925" y="4973638"/>
          <p14:tracePt t="224897" x="7527925" y="4991100"/>
          <p14:tracePt t="224916" x="7527925" y="5010150"/>
          <p14:tracePt t="224920" x="7518400" y="5037138"/>
          <p14:tracePt t="224933" x="7491413" y="5126038"/>
          <p14:tracePt t="224957" x="7483475" y="5160963"/>
          <p14:tracePt t="224970" x="7473950" y="5197475"/>
          <p14:tracePt t="224982" x="7473950" y="5232400"/>
          <p14:tracePt t="225014" x="7473950" y="5259388"/>
          <p14:tracePt t="225024" x="7473950" y="5276850"/>
          <p14:tracePt t="225031" x="7473950" y="5313363"/>
          <p14:tracePt t="225056" x="7473950" y="5330825"/>
          <p14:tracePt t="225067" x="7473950" y="5367338"/>
          <p14:tracePt t="225092" x="7473950" y="5394325"/>
          <p14:tracePt t="225103" x="7473950" y="5411788"/>
          <p14:tracePt t="225116" x="7473950" y="5429250"/>
          <p14:tracePt t="225137" x="7483475" y="5500688"/>
          <p14:tracePt t="225155" x="7491413" y="5581650"/>
          <p14:tracePt t="225181" x="7500938" y="5608638"/>
          <p14:tracePt t="225859" x="7483475" y="5545138"/>
          <p14:tracePt t="225873" x="7446963" y="5465763"/>
          <p14:tracePt t="225883" x="7419975" y="5394325"/>
          <p14:tracePt t="225897" x="7412038" y="5303838"/>
          <p14:tracePt t="225908" x="7385050" y="5143500"/>
          <p14:tracePt t="225922" x="7367588" y="5081588"/>
          <p14:tracePt t="225945" x="7358063" y="5027613"/>
          <p14:tracePt t="225958" x="7331075" y="4956175"/>
          <p14:tracePt t="225981" x="7331075" y="4919663"/>
          <p14:tracePt t="225994" x="7331075" y="4867275"/>
          <p14:tracePt t="226008" x="7348538" y="4830763"/>
          <p14:tracePt t="226031" x="7385050" y="4776788"/>
          <p14:tracePt t="226346" x="7385050" y="4795838"/>
          <p14:tracePt t="226360" x="7394575" y="4830763"/>
          <p14:tracePt t="226371" x="7394575" y="4867275"/>
          <p14:tracePt t="226383" x="7402513" y="4902200"/>
          <p14:tracePt t="226397" x="7419975" y="4973638"/>
          <p14:tracePt t="226419" x="7429500" y="5000625"/>
          <p14:tracePt t="226431" x="7446963" y="5072063"/>
          <p14:tracePt t="226443" x="7446963" y="5099050"/>
          <p14:tracePt t="226466" x="7456488" y="5126038"/>
          <p14:tracePt t="226481" x="7466013" y="5133975"/>
          <p14:tracePt t="226775" x="7466013" y="5160963"/>
          <p14:tracePt t="226785" x="7466013" y="5197475"/>
          <p14:tracePt t="226797" x="7466013" y="5251450"/>
          <p14:tracePt t="226813" x="7466013" y="5286375"/>
          <p14:tracePt t="226829" x="7466013" y="5348288"/>
          <p14:tracePt t="226860" x="7466013" y="5375275"/>
          <p14:tracePt t="226871" x="7466013" y="5394325"/>
          <p14:tracePt t="226882" x="7466013" y="5438775"/>
          <p14:tracePt t="227188" x="7466013" y="5456238"/>
          <p14:tracePt t="227199" x="7466013" y="5473700"/>
          <p14:tracePt t="227211" x="7466013" y="5491163"/>
          <p14:tracePt t="227225" x="7456488" y="5527675"/>
          <p14:tracePt t="227236" x="7439025" y="5589588"/>
          <p14:tracePt t="227250" x="7439025" y="5608638"/>
          <p14:tracePt t="227273" x="7429500" y="5643563"/>
          <p14:tracePt t="227284" x="7429500" y="5670550"/>
          <p14:tracePt t="227310" x="7429500" y="5688013"/>
          <p14:tracePt t="227321" x="7429500" y="5724525"/>
          <p14:tracePt t="227354" x="7429500" y="5741988"/>
          <p14:tracePt t="227358" x="7429500" y="5759450"/>
          <p14:tracePt t="227370" x="7429500" y="5803900"/>
          <p14:tracePt t="227395" x="7429500" y="5822950"/>
          <p14:tracePt t="227406" x="7429500" y="5875338"/>
          <p14:tracePt t="227418" x="7429500" y="5884863"/>
          <p14:tracePt t="227451" x="7429500" y="5911850"/>
          <p14:tracePt t="227455" x="7429500" y="5938838"/>
          <p14:tracePt t="227468" x="7429500" y="5973763"/>
          <p14:tracePt t="227494" x="7429500" y="6000750"/>
          <p14:tracePt t="227504" x="7429500" y="6027738"/>
          <p14:tracePt t="227528" x="7429500" y="6045200"/>
          <p14:tracePt t="227539" x="7429500" y="6072188"/>
          <p14:tracePt t="227574" x="7429500" y="6099175"/>
          <p14:tracePt t="227589" x="7429500" y="6108700"/>
          <p14:tracePt t="227602" x="7439025" y="6126163"/>
          <p14:tracePt t="227614" x="7439025" y="6143625"/>
          <p14:tracePt t="227625" x="7446963" y="6153150"/>
          <p14:tracePt t="227635" x="7446963" y="6188075"/>
          <p14:tracePt t="227662" x="7446963" y="6197600"/>
          <p14:tracePt t="227676" x="7446963" y="6224588"/>
          <p14:tracePt t="227715" x="7446963" y="6215063"/>
          <p14:tracePt t="227734" x="7446963" y="6205538"/>
          <p14:tracePt t="228029" x="7446963" y="6188075"/>
          <p14:tracePt t="228045" x="7456488" y="6161088"/>
          <p14:tracePt t="228052" x="7466013" y="6134100"/>
          <p14:tracePt t="228065" x="7466013" y="6072188"/>
          <p14:tracePt t="228076" x="7473950" y="5938838"/>
          <p14:tracePt t="228101" x="7473950" y="5875338"/>
          <p14:tracePt t="228125" x="7473950" y="5840413"/>
          <p14:tracePt t="228142" x="7466013" y="5813425"/>
          <p14:tracePt t="228150" x="7466013" y="5786438"/>
          <p14:tracePt t="228161" x="7466013" y="5759450"/>
          <p14:tracePt t="228198" x="7466013" y="5751513"/>
          <p14:tracePt t="228273" x="7483475" y="5741988"/>
          <p14:tracePt t="228515" x="7491413" y="5724525"/>
          <p14:tracePt t="228527" x="7491413" y="5688013"/>
          <p14:tracePt t="228540" x="7491413" y="5626100"/>
          <p14:tracePt t="228551" x="7491413" y="5562600"/>
          <p14:tracePt t="228565" x="7491413" y="5473700"/>
          <p14:tracePt t="228579" x="7491413" y="5446713"/>
          <p14:tracePt t="228600" x="7500938" y="5419725"/>
          <p14:tracePt t="228611" x="7500938" y="5402263"/>
          <p14:tracePt t="228629" x="7500938" y="5394325"/>
          <p14:tracePt t="228650" x="7510463" y="5394325"/>
          <p14:tracePt t="228991" x="7510463" y="5384800"/>
          <p14:tracePt t="229006" x="7500938" y="5367338"/>
          <p14:tracePt t="229014" x="7500938" y="5340350"/>
          <p14:tracePt t="229028" x="7491413" y="5303838"/>
          <p14:tracePt t="229038" x="7473950" y="5251450"/>
          <p14:tracePt t="229052" x="7466013" y="5126038"/>
          <p14:tracePt t="229077" x="7466013" y="4946650"/>
          <p14:tracePt t="229104" x="7473950" y="4848225"/>
          <p14:tracePt t="229121" x="7500938" y="4751388"/>
          <p14:tracePt t="229124" x="7537450" y="4670425"/>
          <p14:tracePt t="229136" x="7589838" y="4537075"/>
          <p14:tracePt t="229161" x="7599363" y="4500563"/>
          <p14:tracePt t="229173" x="7608888" y="4473575"/>
          <p14:tracePt t="229185" x="7608888" y="4438650"/>
          <p14:tracePt t="229222" x="7599363" y="4438650"/>
          <p14:tracePt t="229233" x="7589838" y="4446588"/>
          <p14:tracePt t="229477" x="7581900" y="4446588"/>
          <p14:tracePt t="229489" x="7562850" y="4446588"/>
          <p14:tracePt t="229502" x="7554913" y="4429125"/>
          <p14:tracePt t="229526" x="7545388" y="4419600"/>
          <p14:tracePt t="229551" x="7537450" y="4419600"/>
          <p14:tracePt t="229685" x="7527925" y="4429125"/>
          <p14:tracePt t="229697" x="7527925" y="4456113"/>
          <p14:tracePt t="229710" x="7518400" y="4554538"/>
          <p14:tracePt t="229722" x="7518400" y="4598988"/>
          <p14:tracePt t="229745" x="7510463" y="4633913"/>
          <p14:tracePt t="229759" x="7510463" y="4705350"/>
          <p14:tracePt t="229792" x="7510463" y="4768850"/>
          <p14:tracePt t="229806" x="7510463" y="4786313"/>
          <p14:tracePt t="229821" x="7510463" y="4813300"/>
          <p14:tracePt t="229830" x="7510463" y="4822825"/>
          <p14:tracePt t="229842" x="7510463" y="4830763"/>
          <p14:tracePt t="229872" x="7510463" y="4840288"/>
          <p14:tracePt t="230587" x="7510463" y="4822825"/>
          <p14:tracePt t="230600" x="7500938" y="4768850"/>
          <p14:tracePt t="230611" x="7483475" y="4724400"/>
          <p14:tracePt t="230622" x="7446963" y="4652963"/>
          <p14:tracePt t="230635" x="7429500" y="4589463"/>
          <p14:tracePt t="230647" x="7385050" y="4438650"/>
          <p14:tracePt t="230671" x="7358063" y="4375150"/>
          <p14:tracePt t="230685" x="7331075" y="4276725"/>
          <p14:tracePt t="230717" x="7331075" y="4251325"/>
          <p14:tracePt t="230721" x="7331075" y="4224338"/>
          <p14:tracePt t="230732" x="7331075" y="4205288"/>
          <p14:tracePt t="230770" x="7323138" y="4205288"/>
          <p14:tracePt t="230819" x="7313613" y="4205288"/>
          <p14:tracePt t="230853" x="7304088" y="4214813"/>
          <p14:tracePt t="230881" x="7304088" y="4224338"/>
          <p14:tracePt t="230941" x="7304088" y="4214813"/>
          <p14:tracePt t="230952" x="7313613" y="4187825"/>
          <p14:tracePt t="230965" x="7331075" y="4160838"/>
          <p14:tracePt t="230976" x="7340600" y="4133850"/>
          <p14:tracePt t="230988" x="7348538" y="4108450"/>
          <p14:tracePt t="231001" x="7358063" y="4037013"/>
          <p14:tracePt t="231015" x="7358063" y="4010025"/>
          <p14:tracePt t="231037" x="7367588" y="3983038"/>
          <p14:tracePt t="231050" x="7385050" y="3956050"/>
          <p14:tracePt t="231074" x="7394575" y="3946525"/>
          <p14:tracePt t="231208" x="7394575" y="3956050"/>
          <p14:tracePt t="231221" x="7394575" y="3973513"/>
          <p14:tracePt t="231232" x="7394575" y="4000500"/>
          <p14:tracePt t="231237" x="7394575" y="4037013"/>
          <p14:tracePt t="231259" x="7394575" y="4062413"/>
          <p14:tracePt t="231268" x="7394575" y="4108450"/>
          <p14:tracePt t="231292" x="7394575" y="4143375"/>
          <p14:tracePt t="231305" x="7412038" y="4205288"/>
          <p14:tracePt t="231329" x="7419975" y="4251325"/>
          <p14:tracePt t="231343" x="7446963" y="4340225"/>
          <p14:tracePt t="231355" x="7456488" y="4375150"/>
          <p14:tracePt t="231386" x="7456488" y="4518025"/>
          <p14:tracePt t="231403" x="7456488" y="4625975"/>
          <p14:tracePt t="231419" x="7456488" y="4714875"/>
          <p14:tracePt t="231427" x="7456488" y="4776788"/>
          <p14:tracePt t="231440" x="7446963" y="4813300"/>
          <p14:tracePt t="231457" x="7446963" y="4884738"/>
          <p14:tracePt t="231469" x="7446963" y="4902200"/>
          <p14:tracePt t="231489" x="7446963" y="4938713"/>
          <p14:tracePt t="231513" x="7446963" y="4973638"/>
          <p14:tracePt t="231525" x="7446963" y="4991100"/>
          <p14:tracePt t="231557" x="7456488" y="5010150"/>
          <p14:tracePt t="231561" x="7466013" y="5027613"/>
          <p14:tracePt t="231573" x="7483475" y="5062538"/>
          <p14:tracePt t="231598" x="7483475" y="5089525"/>
          <p14:tracePt t="231609" x="7491413" y="5108575"/>
          <p14:tracePt t="231637" x="7491413" y="5126038"/>
          <p14:tracePt t="231639" x="7491413" y="5133975"/>
          <p14:tracePt t="231661" x="7491413" y="5153025"/>
          <p14:tracePt t="231672" x="7491413" y="5187950"/>
          <p14:tracePt t="231696" x="7491413" y="5214938"/>
          <p14:tracePt t="231707" x="7491413" y="5232400"/>
          <p14:tracePt t="231781" x="7491413" y="5224463"/>
          <p14:tracePt t="231792" x="7491413" y="5197475"/>
          <p14:tracePt t="231805" x="7491413" y="5160963"/>
          <p14:tracePt t="231822" x="7473950" y="5108575"/>
          <p14:tracePt t="231829" x="7473950" y="5000625"/>
          <p14:tracePt t="231840" x="7466013" y="4768850"/>
          <p14:tracePt t="231866" x="7456488" y="4537075"/>
          <p14:tracePt t="231892" x="7456488" y="4419600"/>
          <p14:tracePt t="231902" x="7439025" y="4322763"/>
          <p14:tracePt t="231915" x="7439025" y="4276725"/>
          <p14:tracePt t="231927" x="7439025" y="4251325"/>
          <p14:tracePt t="231963" x="7429500" y="4251325"/>
          <p14:tracePt t="231989" x="7419975" y="4251325"/>
          <p14:tracePt t="232001" x="7412038" y="4251325"/>
          <p14:tracePt t="232028" x="7394575" y="4276725"/>
          <p14:tracePt t="232037" x="7375525" y="4313238"/>
          <p14:tracePt t="232049" x="7375525" y="4348163"/>
          <p14:tracePt t="232060" x="7375525" y="4384675"/>
          <p14:tracePt t="232091" x="7375525" y="4402138"/>
          <p14:tracePt t="232107" x="7375525" y="4438650"/>
          <p14:tracePt t="232110" x="7375525" y="4465638"/>
          <p14:tracePt t="232127" x="7375525" y="4510088"/>
          <p14:tracePt t="232145" x="7375525" y="4608513"/>
          <p14:tracePt t="232159" x="7375525" y="4670425"/>
          <p14:tracePt t="232182" x="7375525" y="4714875"/>
          <p14:tracePt t="232198" x="7375525" y="4795838"/>
          <p14:tracePt t="232219" x="7375525" y="4857750"/>
          <p14:tracePt t="232230" x="7394575" y="4911725"/>
          <p14:tracePt t="232243" x="7419975" y="5037138"/>
          <p14:tracePt t="232267" x="7419975" y="5099050"/>
          <p14:tracePt t="232281" x="7429500" y="5197475"/>
          <p14:tracePt t="232304" x="7429500" y="5214938"/>
          <p14:tracePt t="232317" x="7429500" y="5232400"/>
          <p14:tracePt t="232328" x="7439025" y="5251450"/>
          <p14:tracePt t="232414" x="7439025" y="5241925"/>
          <p14:tracePt t="232425" x="7429500" y="5187950"/>
          <p14:tracePt t="232439" x="7419975" y="5143500"/>
          <p14:tracePt t="232451" x="7394575" y="4938713"/>
          <p14:tracePt t="232462" x="7385050" y="4803775"/>
          <p14:tracePt t="232487" x="7385050" y="4660900"/>
          <p14:tracePt t="232499" x="7385050" y="4562475"/>
          <p14:tracePt t="232515" x="7385050" y="4394200"/>
          <p14:tracePt t="232536" x="7385050" y="4313238"/>
          <p14:tracePt t="232549" x="7367588" y="4214813"/>
          <p14:tracePt t="232562" x="7358063" y="4187825"/>
          <p14:tracePt t="232585" x="7358063" y="4179888"/>
          <p14:tracePt t="232597" x="7358063" y="4170363"/>
          <p14:tracePt t="232950" x="7358063" y="4160838"/>
          <p14:tracePt t="232963" x="7348538" y="4152900"/>
          <p14:tracePt t="232975" x="7348538" y="4143375"/>
          <p14:tracePt t="232986" x="7348538" y="4133850"/>
          <p14:tracePt t="233016" x="7340600" y="4125913"/>
          <p14:tracePt t="233109" x="7331075" y="4125913"/>
          <p14:tracePt t="233138" x="7331075" y="4143375"/>
          <p14:tracePt t="233153" x="7331075" y="4170363"/>
          <p14:tracePt t="233159" x="7331075" y="4187825"/>
          <p14:tracePt t="233169" x="7323138" y="4251325"/>
          <p14:tracePt t="233198" x="7323138" y="4276725"/>
          <p14:tracePt t="233205" x="7323138" y="4286250"/>
          <p14:tracePt t="233218" x="7323138" y="4322763"/>
          <p14:tracePt t="234283" x="0" y="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8" name="Group 28"/>
          <p:cNvGraphicFramePr>
            <a:graphicFrameLocks noGrp="1"/>
          </p:cNvGraphicFramePr>
          <p:nvPr>
            <p:extLst>
              <p:ext uri="{D42A27DB-BD31-4B8C-83A1-F6EECF244321}">
                <p14:modId xmlns:p14="http://schemas.microsoft.com/office/powerpoint/2010/main" val="3170898182"/>
              </p:ext>
            </p:extLst>
          </p:nvPr>
        </p:nvGraphicFramePr>
        <p:xfrm>
          <a:off x="107950" y="981075"/>
          <a:ext cx="6876318" cy="5870476"/>
        </p:xfrm>
        <a:graphic>
          <a:graphicData uri="http://schemas.openxmlformats.org/drawingml/2006/table">
            <a:tbl>
              <a:tblPr/>
              <a:tblGrid>
                <a:gridCol w="2375818">
                  <a:extLst>
                    <a:ext uri="{9D8B030D-6E8A-4147-A177-3AD203B41FA5}">
                      <a16:colId xmlns:a16="http://schemas.microsoft.com/office/drawing/2014/main" xmlns="" val="20000"/>
                    </a:ext>
                  </a:extLst>
                </a:gridCol>
                <a:gridCol w="2376264">
                  <a:extLst>
                    <a:ext uri="{9D8B030D-6E8A-4147-A177-3AD203B41FA5}">
                      <a16:colId xmlns:a16="http://schemas.microsoft.com/office/drawing/2014/main" xmlns="" val="20001"/>
                    </a:ext>
                  </a:extLst>
                </a:gridCol>
                <a:gridCol w="2124236">
                  <a:extLst>
                    <a:ext uri="{9D8B030D-6E8A-4147-A177-3AD203B41FA5}">
                      <a16:colId xmlns:a16="http://schemas.microsoft.com/office/drawing/2014/main" xmlns="" val="20002"/>
                    </a:ext>
                  </a:extLst>
                </a:gridCol>
              </a:tblGrid>
              <a:tr h="763588">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rgbClr val="FF0000"/>
                          </a:solidFill>
                          <a:effectLst/>
                          <a:latin typeface="Times New Roman" pitchFamily="18" charset="0"/>
                          <a:cs typeface="Times New Roman" pitchFamily="18" charset="0"/>
                        </a:rPr>
                        <a:t>Distributions:</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a:t>
                      </a:r>
                      <a:r>
                        <a:rPr kumimoji="0" lang="en-US" sz="18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1</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18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2</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18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3</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 </a:t>
                      </a:r>
                      <a:r>
                        <a:rPr kumimoji="0" lang="en-US" sz="1800" b="0" i="1" u="none" strike="noStrike" cap="none" normalizeH="0" baseline="0" dirty="0">
                          <a:ln>
                            <a:noFill/>
                          </a:ln>
                          <a:solidFill>
                            <a:schemeClr val="tx1"/>
                          </a:solidFill>
                          <a:effectLst/>
                          <a:latin typeface="Times New Roman" pitchFamily="18" charset="0"/>
                          <a:cs typeface="Times New Roman" pitchFamily="18" charset="0"/>
                        </a:rPr>
                        <a:t>a</a:t>
                      </a:r>
                      <a:r>
                        <a:rPr kumimoji="0" lang="en-US" sz="1800" b="0" i="0" u="none" strike="noStrike" cap="none" normalizeH="0" baseline="-30000" dirty="0">
                          <a:ln>
                            <a:noFill/>
                          </a:ln>
                          <a:solidFill>
                            <a:schemeClr val="tx1"/>
                          </a:solidFill>
                          <a:effectLst/>
                          <a:latin typeface="Times New Roman" pitchFamily="18" charset="0"/>
                          <a:cs typeface="Times New Roman" pitchFamily="18" charset="0"/>
                        </a:rPr>
                        <a:t>8</a:t>
                      </a:r>
                      <a:r>
                        <a:rPr kumimoji="0" lang="en-US" sz="1800" b="0" i="0" u="none" strike="noStrike" cap="none" normalizeH="0" baseline="0" dirty="0">
                          <a:ln>
                            <a:noFill/>
                          </a:ln>
                          <a:solidFill>
                            <a:schemeClr val="tx1"/>
                          </a:solidFill>
                          <a:effectLst/>
                          <a:latin typeface="Times New Roman" pitchFamily="18" charset="0"/>
                          <a:cs typeface="Times New Roman" pitchFamily="18" charset="0"/>
                        </a:rPr>
                        <a:t>}</a:t>
                      </a:r>
                    </a:p>
                  </a:txBody>
                  <a:tcPr marT="45724" marB="4572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sz="1800" b="0" i="0" u="none" strike="noStrike" cap="none" normalizeH="0" baseline="0" dirty="0">
                          <a:ln>
                            <a:noFill/>
                          </a:ln>
                          <a:solidFill>
                            <a:srgbClr val="FF0000"/>
                          </a:solidFill>
                          <a:effectLst/>
                          <a:latin typeface="Times New Roman" pitchFamily="18" charset="0"/>
                          <a:cs typeface="Times New Roman" pitchFamily="18" charset="0"/>
                        </a:rPr>
                        <a:t>Degeneracy(weigh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itchFamily="18" charset="0"/>
                          <a:cs typeface="Times New Roman" pitchFamily="18" charset="0"/>
                        </a:rPr>
                        <a:t> of each distributio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a:ln>
                          <a:noFill/>
                        </a:ln>
                        <a:solidFill>
                          <a:srgbClr val="FF0000"/>
                        </a:solidFill>
                        <a:effectLst/>
                        <a:latin typeface="Times New Roman" pitchFamily="18" charset="0"/>
                        <a:cs typeface="Times New Roman" pitchFamily="18" charset="0"/>
                      </a:endParaRPr>
                    </a:p>
                  </a:txBody>
                  <a:tcPr marT="45724" marB="45724"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rgbClr val="FF0000"/>
                          </a:solidFill>
                          <a:effectLst/>
                          <a:latin typeface="Times New Roman" pitchFamily="18" charset="0"/>
                          <a:cs typeface="Times New Roman" pitchFamily="18" charset="0"/>
                        </a:rPr>
                        <a:t>Probability of each distribution </a:t>
                      </a:r>
                      <a:r>
                        <a:rPr kumimoji="0" lang="en-US" sz="1800" b="0" i="1" u="none" strike="noStrike" cap="none" normalizeH="0" baseline="0" dirty="0">
                          <a:ln>
                            <a:noFill/>
                          </a:ln>
                          <a:solidFill>
                            <a:srgbClr val="FF0000"/>
                          </a:solidFill>
                          <a:effectLst/>
                          <a:latin typeface="Times New Roman" pitchFamily="18" charset="0"/>
                          <a:cs typeface="Times New Roman" pitchFamily="18" charset="0"/>
                        </a:rPr>
                        <a:t>P</a:t>
                      </a:r>
                      <a:r>
                        <a:rPr kumimoji="0" lang="en-US" sz="1800" b="0" i="0" u="none" strike="noStrike" cap="none" normalizeH="0" baseline="0" dirty="0">
                          <a:ln>
                            <a:noFill/>
                          </a:ln>
                          <a:solidFill>
                            <a:srgbClr val="FF0000"/>
                          </a:solidFill>
                          <a:effectLst/>
                          <a:latin typeface="Times New Roman" pitchFamily="18" charset="0"/>
                          <a:cs typeface="Times New Roman" pitchFamily="18" charset="0"/>
                        </a:rPr>
                        <a:t>(</a:t>
                      </a:r>
                      <a:r>
                        <a:rPr kumimoji="0" lang="en-US" sz="1800" b="0" i="1" u="none" strike="noStrike" cap="none" normalizeH="0" baseline="0" dirty="0">
                          <a:ln>
                            <a:noFill/>
                          </a:ln>
                          <a:solidFill>
                            <a:srgbClr val="FF0000"/>
                          </a:solidFill>
                          <a:effectLst/>
                          <a:latin typeface="Times New Roman" pitchFamily="18" charset="0"/>
                          <a:cs typeface="Times New Roman" pitchFamily="18" charset="0"/>
                        </a:rPr>
                        <a:t>d</a:t>
                      </a:r>
                      <a:r>
                        <a:rPr kumimoji="0" lang="en-US" sz="1800" b="0" i="1" u="none" strike="noStrike" cap="none" normalizeH="0" baseline="-25000" dirty="0">
                          <a:ln>
                            <a:noFill/>
                          </a:ln>
                          <a:solidFill>
                            <a:srgbClr val="FF0000"/>
                          </a:solidFill>
                          <a:effectLst/>
                          <a:latin typeface="Times New Roman" pitchFamily="18" charset="0"/>
                          <a:cs typeface="Times New Roman" pitchFamily="18" charset="0"/>
                        </a:rPr>
                        <a:t>i</a:t>
                      </a:r>
                      <a:r>
                        <a:rPr kumimoji="0" lang="en-US" sz="1800" b="0" i="0" u="none" strike="noStrike" cap="none" normalizeH="0" baseline="0" dirty="0">
                          <a:ln>
                            <a:noFill/>
                          </a:ln>
                          <a:solidFill>
                            <a:srgbClr val="FF0000"/>
                          </a:solidFill>
                          <a:effectLst/>
                          <a:latin typeface="Times New Roman" pitchFamily="18" charset="0"/>
                          <a:cs typeface="Times New Roman" pitchFamily="18" charset="0"/>
                        </a:rPr>
                        <a:t>)</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6009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6,0,0,0,0,0,0,1}</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5,1,0,0,0,0,1,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5,0,1,0,0,1,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5,0,0,1,1,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0,0,0,1,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1,1,0,1,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1,0,2,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0,2,1,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3,3,0,0,1,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3,2,1,1,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3,1,3,0,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2,4,0,1,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2,3,2,0,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5,1,0,0,0,0,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0,7,0,0,0,0,0,0}</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21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4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4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210</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a:t>
                      </a:r>
                    </a:p>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7/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210/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40/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0/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40/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05/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210/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42/1716</a:t>
                      </a:r>
                    </a:p>
                    <a:p>
                      <a:pPr marL="0" marR="0" lvl="0" indent="0" algn="ctr" defTabSz="914400" rtl="0" eaLnBrk="1" fontAlgn="base" latinLnBrk="0" hangingPunct="1">
                        <a:lnSpc>
                          <a:spcPct val="100000"/>
                        </a:lnSpc>
                        <a:spcBef>
                          <a:spcPct val="0"/>
                        </a:spcBef>
                        <a:spcAft>
                          <a:spcPct val="0"/>
                        </a:spcAft>
                        <a:buClrTx/>
                        <a:buSzTx/>
                        <a:buFontTx/>
                        <a:buNone/>
                        <a:tabLst>
                          <a:tab pos="342900" algn="l"/>
                          <a:tab pos="457200" algn="l"/>
                          <a:tab pos="571500" algn="l"/>
                        </a:tabLst>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1/1716</a:t>
                      </a:r>
                    </a:p>
                  </a:txBody>
                  <a:tcPr marT="45725" marB="45725"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59804">
                <a:tc vMerge="1">
                  <a:txBody>
                    <a:bodyPr/>
                    <a:lstStyle/>
                    <a:p>
                      <a:endParaRPr lang="en-CA"/>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342900" algn="l"/>
                          <a:tab pos="457200" algn="l"/>
                          <a:tab pos="571500" algn="l"/>
                        </a:tabLst>
                        <a:defRPr/>
                      </a:pPr>
                      <a:r>
                        <a:rPr kumimoji="0" lang="en-US" sz="1800" b="0" i="0" u="none" strike="noStrike" cap="none" normalizeH="0" baseline="0" dirty="0">
                          <a:ln>
                            <a:noFill/>
                          </a:ln>
                          <a:solidFill>
                            <a:schemeClr val="tx1"/>
                          </a:solidFill>
                          <a:effectLst/>
                          <a:latin typeface="Times New Roman" pitchFamily="18" charset="0"/>
                          <a:cs typeface="Times New Roman" pitchFamily="18" charset="0"/>
                        </a:rPr>
                        <a:t>Total No. of microstates: 1716 </a:t>
                      </a:r>
                    </a:p>
                  </a:txBody>
                  <a:tcPr marT="45725" marB="45725"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CA"/>
                    </a:p>
                  </a:txBody>
                  <a:tcPr/>
                </a:tc>
                <a:extLst>
                  <a:ext uri="{0D108BD9-81ED-4DB2-BD59-A6C34878D82A}">
                    <a16:rowId xmlns:a16="http://schemas.microsoft.com/office/drawing/2014/main" xmlns="" val="10002"/>
                  </a:ext>
                </a:extLst>
              </a:tr>
            </a:tbl>
          </a:graphicData>
        </a:graphic>
      </p:graphicFrame>
      <p:sp>
        <p:nvSpPr>
          <p:cNvPr id="44111" name="Text Box 44"/>
          <p:cNvSpPr txBox="1">
            <a:spLocks noChangeArrowheads="1"/>
          </p:cNvSpPr>
          <p:nvPr/>
        </p:nvSpPr>
        <p:spPr bwMode="auto">
          <a:xfrm>
            <a:off x="1763688" y="440668"/>
            <a:ext cx="6744667" cy="400110"/>
          </a:xfrm>
          <a:prstGeom prst="rect">
            <a:avLst/>
          </a:prstGeom>
          <a:noFill/>
          <a:ln w="9525">
            <a:noFill/>
            <a:miter lim="800000"/>
            <a:headEnd/>
            <a:tailEnd/>
          </a:ln>
        </p:spPr>
        <p:txBody>
          <a:bodyPr wrap="none">
            <a:spAutoFit/>
          </a:bodyPr>
          <a:lstStyle/>
          <a:p>
            <a:r>
              <a:rPr lang="en-US" sz="2000" i="1" dirty="0">
                <a:latin typeface="Times New Roman" pitchFamily="18" charset="0"/>
              </a:rPr>
              <a:t>N</a:t>
            </a:r>
            <a:r>
              <a:rPr lang="en-US" sz="2000" dirty="0">
                <a:latin typeface="Times New Roman" pitchFamily="18" charset="0"/>
              </a:rPr>
              <a:t> = 7 and </a:t>
            </a:r>
            <a:r>
              <a:rPr lang="en-US" sz="2000" i="1" dirty="0" err="1">
                <a:latin typeface="Times New Roman" pitchFamily="18" charset="0"/>
              </a:rPr>
              <a:t>E</a:t>
            </a:r>
            <a:r>
              <a:rPr lang="en-US" sz="2000" baseline="-25000" dirty="0" err="1">
                <a:latin typeface="Times New Roman" pitchFamily="18" charset="0"/>
              </a:rPr>
              <a:t>tot</a:t>
            </a:r>
            <a:r>
              <a:rPr lang="en-US" sz="2000" dirty="0">
                <a:latin typeface="Times New Roman" pitchFamily="18" charset="0"/>
              </a:rPr>
              <a:t> = 7</a:t>
            </a:r>
            <a:r>
              <a:rPr lang="el-GR" sz="2000" dirty="0">
                <a:latin typeface="Times New Roman" pitchFamily="18" charset="0"/>
              </a:rPr>
              <a:t>Δ</a:t>
            </a:r>
            <a:r>
              <a:rPr lang="en-US" sz="2000" dirty="0">
                <a:latin typeface="Times New Roman" pitchFamily="18" charset="0"/>
              </a:rPr>
              <a:t>; </a:t>
            </a:r>
            <a:r>
              <a:rPr lang="el-GR" sz="2000" dirty="0">
                <a:latin typeface="Times New Roman" pitchFamily="18" charset="0"/>
                <a:sym typeface="Symbol"/>
              </a:rPr>
              <a:t></a:t>
            </a:r>
            <a:r>
              <a:rPr lang="en-US" sz="2000" i="1" dirty="0">
                <a:latin typeface="Times New Roman" pitchFamily="18" charset="0"/>
              </a:rPr>
              <a:t>E</a:t>
            </a:r>
            <a:r>
              <a:rPr lang="en-CA" sz="2000" dirty="0">
                <a:latin typeface="Times New Roman" pitchFamily="18" charset="0"/>
                <a:sym typeface="Symbol"/>
              </a:rPr>
              <a:t></a:t>
            </a:r>
            <a:r>
              <a:rPr lang="en-US" sz="2000" dirty="0">
                <a:latin typeface="Times New Roman" pitchFamily="18" charset="0"/>
              </a:rPr>
              <a:t> = </a:t>
            </a:r>
            <a:r>
              <a:rPr lang="el-GR" sz="2000" dirty="0">
                <a:latin typeface="Times New Roman" pitchFamily="18" charset="0"/>
              </a:rPr>
              <a:t>Δ</a:t>
            </a:r>
            <a:r>
              <a:rPr lang="en-CA" sz="2000" dirty="0">
                <a:latin typeface="Times New Roman" pitchFamily="18" charset="0"/>
              </a:rPr>
              <a:t>  </a:t>
            </a:r>
            <a:r>
              <a:rPr lang="en-US" sz="2000" dirty="0">
                <a:latin typeface="Times New Roman" pitchFamily="18" charset="0"/>
              </a:rPr>
              <a:t>determine all possible distributions</a:t>
            </a:r>
          </a:p>
        </p:txBody>
      </p:sp>
      <p:sp>
        <p:nvSpPr>
          <p:cNvPr id="44112" name="Text Box 46"/>
          <p:cNvSpPr txBox="1">
            <a:spLocks noChangeArrowheads="1"/>
          </p:cNvSpPr>
          <p:nvPr/>
        </p:nvSpPr>
        <p:spPr bwMode="auto">
          <a:xfrm>
            <a:off x="142875" y="440668"/>
            <a:ext cx="1321196" cy="400110"/>
          </a:xfrm>
          <a:prstGeom prst="rect">
            <a:avLst/>
          </a:prstGeom>
          <a:noFill/>
          <a:ln w="9525">
            <a:noFill/>
            <a:miter lim="800000"/>
            <a:headEnd/>
            <a:tailEnd/>
          </a:ln>
        </p:spPr>
        <p:txBody>
          <a:bodyPr wrap="none">
            <a:spAutoFit/>
          </a:bodyPr>
          <a:lstStyle/>
          <a:p>
            <a:r>
              <a:rPr lang="en-US" sz="2000" dirty="0">
                <a:solidFill>
                  <a:srgbClr val="0000FF"/>
                </a:solidFill>
                <a:latin typeface="Times New Roman" pitchFamily="18" charset="0"/>
              </a:rPr>
              <a:t>Macrostate</a:t>
            </a:r>
          </a:p>
        </p:txBody>
      </p:sp>
      <p:sp>
        <p:nvSpPr>
          <p:cNvPr id="446512" name="Rectangle 48"/>
          <p:cNvSpPr>
            <a:spLocks noChangeArrowheads="1"/>
          </p:cNvSpPr>
          <p:nvPr/>
        </p:nvSpPr>
        <p:spPr bwMode="auto">
          <a:xfrm>
            <a:off x="431540" y="4528864"/>
            <a:ext cx="1766887" cy="268288"/>
          </a:xfrm>
          <a:prstGeom prst="rect">
            <a:avLst/>
          </a:prstGeom>
          <a:solidFill>
            <a:srgbClr val="FF0000">
              <a:alpha val="10196"/>
            </a:srgbClr>
          </a:solidFill>
          <a:ln w="9525">
            <a:solidFill>
              <a:schemeClr val="tx1"/>
            </a:solidFill>
            <a:miter lim="800000"/>
            <a:headEnd/>
            <a:tailEnd/>
          </a:ln>
        </p:spPr>
        <p:txBody>
          <a:bodyPr wrap="none" anchor="ctr"/>
          <a:lstStyle/>
          <a:p>
            <a:endParaRPr lang="en-CA"/>
          </a:p>
        </p:txBody>
      </p:sp>
      <p:sp>
        <p:nvSpPr>
          <p:cNvPr id="446513" name="Rectangle 49"/>
          <p:cNvSpPr>
            <a:spLocks noChangeArrowheads="1"/>
          </p:cNvSpPr>
          <p:nvPr/>
        </p:nvSpPr>
        <p:spPr bwMode="auto">
          <a:xfrm>
            <a:off x="3419872" y="4545124"/>
            <a:ext cx="576263" cy="268288"/>
          </a:xfrm>
          <a:prstGeom prst="rect">
            <a:avLst/>
          </a:prstGeom>
          <a:solidFill>
            <a:srgbClr val="FF0000">
              <a:alpha val="10196"/>
            </a:srgbClr>
          </a:solidFill>
          <a:ln w="9525">
            <a:solidFill>
              <a:schemeClr val="tx1"/>
            </a:solidFill>
            <a:miter lim="800000"/>
            <a:headEnd/>
            <a:tailEnd/>
          </a:ln>
        </p:spPr>
        <p:txBody>
          <a:bodyPr wrap="none" anchor="ctr"/>
          <a:lstStyle/>
          <a:p>
            <a:endParaRPr lang="en-CA"/>
          </a:p>
        </p:txBody>
      </p:sp>
      <p:sp>
        <p:nvSpPr>
          <p:cNvPr id="44115" name="Slide Number Placeholder 7"/>
          <p:cNvSpPr>
            <a:spLocks noGrp="1"/>
          </p:cNvSpPr>
          <p:nvPr>
            <p:ph type="sldNum" sz="quarter" idx="12"/>
          </p:nvPr>
        </p:nvSpPr>
        <p:spPr>
          <a:xfrm>
            <a:off x="6553200" y="6589713"/>
            <a:ext cx="2133600" cy="476250"/>
          </a:xfrm>
          <a:noFill/>
        </p:spPr>
        <p:txBody>
          <a:bodyPr/>
          <a:lstStyle/>
          <a:p>
            <a:fld id="{DE2B684A-C48F-497A-B146-2B012D16F5EF}" type="slidenum">
              <a:rPr lang="en-US" smtClean="0"/>
              <a:pPr/>
              <a:t>4</a:t>
            </a:fld>
            <a:endParaRPr lang="en-US"/>
          </a:p>
        </p:txBody>
      </p:sp>
      <p:sp>
        <p:nvSpPr>
          <p:cNvPr id="40990" name="Text Box 46"/>
          <p:cNvSpPr txBox="1">
            <a:spLocks noChangeArrowheads="1"/>
          </p:cNvSpPr>
          <p:nvPr/>
        </p:nvSpPr>
        <p:spPr bwMode="auto">
          <a:xfrm>
            <a:off x="7020123" y="4407830"/>
            <a:ext cx="1584325" cy="641350"/>
          </a:xfrm>
          <a:prstGeom prst="rect">
            <a:avLst/>
          </a:prstGeom>
          <a:noFill/>
          <a:ln w="9525">
            <a:noFill/>
            <a:miter lim="800000"/>
            <a:headEnd/>
            <a:tailEnd/>
          </a:ln>
        </p:spPr>
        <p:txBody>
          <a:bodyPr>
            <a:spAutoFit/>
          </a:bodyPr>
          <a:lstStyle/>
          <a:p>
            <a:r>
              <a:rPr lang="en-US" dirty="0">
                <a:solidFill>
                  <a:srgbClr val="008000"/>
                </a:solidFill>
                <a:latin typeface="Times New Roman" pitchFamily="18" charset="0"/>
              </a:rPr>
              <a:t>Most probable distribution</a:t>
            </a:r>
          </a:p>
        </p:txBody>
      </p:sp>
      <p:sp>
        <p:nvSpPr>
          <p:cNvPr id="44117" name="Text Box 29"/>
          <p:cNvSpPr txBox="1">
            <a:spLocks noChangeArrowheads="1"/>
          </p:cNvSpPr>
          <p:nvPr/>
        </p:nvSpPr>
        <p:spPr bwMode="auto">
          <a:xfrm>
            <a:off x="2119459" y="7938"/>
            <a:ext cx="4887620" cy="430887"/>
          </a:xfrm>
          <a:prstGeom prst="rect">
            <a:avLst/>
          </a:prstGeom>
          <a:noFill/>
          <a:ln w="9525">
            <a:noFill/>
            <a:miter lim="800000"/>
            <a:headEnd/>
            <a:tailEnd/>
          </a:ln>
        </p:spPr>
        <p:txBody>
          <a:bodyPr wrap="none">
            <a:spAutoFit/>
          </a:bodyPr>
          <a:lstStyle/>
          <a:p>
            <a:pPr algn="ctr"/>
            <a:r>
              <a:rPr lang="en-US" sz="2200" dirty="0">
                <a:solidFill>
                  <a:srgbClr val="0000FF"/>
                </a:solidFill>
                <a:latin typeface="Times New Roman" pitchFamily="18" charset="0"/>
              </a:rPr>
              <a:t>Systems with large numbers of molecules</a:t>
            </a:r>
          </a:p>
        </p:txBody>
      </p:sp>
      <p:graphicFrame>
        <p:nvGraphicFramePr>
          <p:cNvPr id="2" name="Object 1"/>
          <p:cNvGraphicFramePr>
            <a:graphicFrameLocks noChangeAspect="1"/>
          </p:cNvGraphicFramePr>
          <p:nvPr>
            <p:extLst>
              <p:ext uri="{D42A27DB-BD31-4B8C-83A1-F6EECF244321}">
                <p14:modId xmlns:p14="http://schemas.microsoft.com/office/powerpoint/2010/main" val="3595720890"/>
              </p:ext>
            </p:extLst>
          </p:nvPr>
        </p:nvGraphicFramePr>
        <p:xfrm>
          <a:off x="2735796" y="1628800"/>
          <a:ext cx="1521209" cy="367705"/>
        </p:xfrm>
        <a:graphic>
          <a:graphicData uri="http://schemas.openxmlformats.org/presentationml/2006/ole">
            <mc:AlternateContent xmlns:mc="http://schemas.openxmlformats.org/markup-compatibility/2006">
              <mc:Choice xmlns:v="urn:schemas-microsoft-com:vml" Requires="v">
                <p:oleObj spid="_x0000_s206958" name="Equation" r:id="rId7" imgW="1041120" imgH="253800" progId="Equation.3">
                  <p:embed/>
                </p:oleObj>
              </mc:Choice>
              <mc:Fallback>
                <p:oleObj name="Equation" r:id="rId7" imgW="1041120" imgH="253800" progId="Equation.3">
                  <p:embed/>
                  <p:pic>
                    <p:nvPicPr>
                      <p:cNvPr id="0" name=""/>
                      <p:cNvPicPr>
                        <a:picLocks noChangeAspect="1" noChangeArrowheads="1"/>
                      </p:cNvPicPr>
                      <p:nvPr/>
                    </p:nvPicPr>
                    <p:blipFill>
                      <a:blip r:embed="rId8"/>
                      <a:srcRect/>
                      <a:stretch>
                        <a:fillRect/>
                      </a:stretch>
                    </p:blipFill>
                    <p:spPr bwMode="auto">
                      <a:xfrm>
                        <a:off x="2735796" y="1628800"/>
                        <a:ext cx="1521209" cy="367705"/>
                      </a:xfrm>
                      <a:prstGeom prst="rect">
                        <a:avLst/>
                      </a:prstGeom>
                      <a:noFill/>
                      <a:ln>
                        <a:noFill/>
                      </a:ln>
                    </p:spPr>
                  </p:pic>
                </p:oleObj>
              </mc:Fallback>
            </mc:AlternateContent>
          </a:graphicData>
        </a:graphic>
      </p:graphicFrame>
      <p:grpSp>
        <p:nvGrpSpPr>
          <p:cNvPr id="11" name="Group 485"/>
          <p:cNvGrpSpPr>
            <a:grpSpLocks/>
          </p:cNvGrpSpPr>
          <p:nvPr/>
        </p:nvGrpSpPr>
        <p:grpSpPr bwMode="auto">
          <a:xfrm>
            <a:off x="7128285" y="1378087"/>
            <a:ext cx="1798638" cy="3000374"/>
            <a:chOff x="3136" y="277"/>
            <a:chExt cx="1133" cy="1890"/>
          </a:xfrm>
        </p:grpSpPr>
        <p:sp>
          <p:nvSpPr>
            <p:cNvPr id="12" name="Line 442"/>
            <p:cNvSpPr>
              <a:spLocks noChangeShapeType="1"/>
            </p:cNvSpPr>
            <p:nvPr/>
          </p:nvSpPr>
          <p:spPr bwMode="auto">
            <a:xfrm>
              <a:off x="3744" y="1609"/>
              <a:ext cx="522" cy="0"/>
            </a:xfrm>
            <a:prstGeom prst="line">
              <a:avLst/>
            </a:prstGeom>
            <a:noFill/>
            <a:ln w="15875">
              <a:solidFill>
                <a:schemeClr val="tx1"/>
              </a:solidFill>
              <a:round/>
              <a:headEnd/>
              <a:tailEnd/>
            </a:ln>
          </p:spPr>
          <p:txBody>
            <a:bodyPr/>
            <a:lstStyle/>
            <a:p>
              <a:endParaRPr lang="en-US"/>
            </a:p>
          </p:txBody>
        </p:sp>
        <p:sp>
          <p:nvSpPr>
            <p:cNvPr id="13" name="Line 449"/>
            <p:cNvSpPr>
              <a:spLocks noChangeShapeType="1"/>
            </p:cNvSpPr>
            <p:nvPr/>
          </p:nvSpPr>
          <p:spPr bwMode="auto">
            <a:xfrm>
              <a:off x="3744" y="1397"/>
              <a:ext cx="522" cy="0"/>
            </a:xfrm>
            <a:prstGeom prst="line">
              <a:avLst/>
            </a:prstGeom>
            <a:noFill/>
            <a:ln w="15875">
              <a:solidFill>
                <a:schemeClr val="tx1"/>
              </a:solidFill>
              <a:round/>
              <a:headEnd/>
              <a:tailEnd/>
            </a:ln>
          </p:spPr>
          <p:txBody>
            <a:bodyPr/>
            <a:lstStyle/>
            <a:p>
              <a:endParaRPr lang="en-US"/>
            </a:p>
          </p:txBody>
        </p:sp>
        <p:sp>
          <p:nvSpPr>
            <p:cNvPr id="14" name="Line 456"/>
            <p:cNvSpPr>
              <a:spLocks noChangeShapeType="1"/>
            </p:cNvSpPr>
            <p:nvPr/>
          </p:nvSpPr>
          <p:spPr bwMode="auto">
            <a:xfrm>
              <a:off x="3744" y="1184"/>
              <a:ext cx="522" cy="0"/>
            </a:xfrm>
            <a:prstGeom prst="line">
              <a:avLst/>
            </a:prstGeom>
            <a:noFill/>
            <a:ln w="15875">
              <a:solidFill>
                <a:schemeClr val="tx1"/>
              </a:solidFill>
              <a:round/>
              <a:headEnd/>
              <a:tailEnd/>
            </a:ln>
          </p:spPr>
          <p:txBody>
            <a:bodyPr/>
            <a:lstStyle/>
            <a:p>
              <a:endParaRPr lang="en-US"/>
            </a:p>
          </p:txBody>
        </p:sp>
        <p:sp>
          <p:nvSpPr>
            <p:cNvPr id="15" name="Line 463"/>
            <p:cNvSpPr>
              <a:spLocks noChangeShapeType="1"/>
            </p:cNvSpPr>
            <p:nvPr/>
          </p:nvSpPr>
          <p:spPr bwMode="auto">
            <a:xfrm>
              <a:off x="3744" y="993"/>
              <a:ext cx="522" cy="0"/>
            </a:xfrm>
            <a:prstGeom prst="line">
              <a:avLst/>
            </a:prstGeom>
            <a:noFill/>
            <a:ln w="15875">
              <a:solidFill>
                <a:schemeClr val="tx1"/>
              </a:solidFill>
              <a:round/>
              <a:headEnd/>
              <a:tailEnd/>
            </a:ln>
          </p:spPr>
          <p:txBody>
            <a:bodyPr/>
            <a:lstStyle/>
            <a:p>
              <a:endParaRPr lang="en-US"/>
            </a:p>
          </p:txBody>
        </p:sp>
        <p:sp>
          <p:nvSpPr>
            <p:cNvPr id="16" name="Line 470"/>
            <p:cNvSpPr>
              <a:spLocks noChangeShapeType="1"/>
            </p:cNvSpPr>
            <p:nvPr/>
          </p:nvSpPr>
          <p:spPr bwMode="auto">
            <a:xfrm>
              <a:off x="3747" y="790"/>
              <a:ext cx="522" cy="0"/>
            </a:xfrm>
            <a:prstGeom prst="line">
              <a:avLst/>
            </a:prstGeom>
            <a:noFill/>
            <a:ln w="15875">
              <a:solidFill>
                <a:schemeClr val="tx1"/>
              </a:solidFill>
              <a:round/>
              <a:headEnd/>
              <a:tailEnd/>
            </a:ln>
          </p:spPr>
          <p:txBody>
            <a:bodyPr/>
            <a:lstStyle/>
            <a:p>
              <a:endParaRPr lang="en-US"/>
            </a:p>
          </p:txBody>
        </p:sp>
        <p:sp>
          <p:nvSpPr>
            <p:cNvPr id="17" name="Line 477"/>
            <p:cNvSpPr>
              <a:spLocks noChangeShapeType="1"/>
            </p:cNvSpPr>
            <p:nvPr/>
          </p:nvSpPr>
          <p:spPr bwMode="auto">
            <a:xfrm>
              <a:off x="3747" y="599"/>
              <a:ext cx="522" cy="0"/>
            </a:xfrm>
            <a:prstGeom prst="line">
              <a:avLst/>
            </a:prstGeom>
            <a:noFill/>
            <a:ln w="15875">
              <a:solidFill>
                <a:schemeClr val="tx1"/>
              </a:solidFill>
              <a:round/>
              <a:headEnd/>
              <a:tailEnd/>
            </a:ln>
          </p:spPr>
          <p:txBody>
            <a:bodyPr/>
            <a:lstStyle/>
            <a:p>
              <a:endParaRPr lang="en-US"/>
            </a:p>
          </p:txBody>
        </p:sp>
        <p:sp>
          <p:nvSpPr>
            <p:cNvPr id="18" name="Text Box 483"/>
            <p:cNvSpPr txBox="1">
              <a:spLocks noChangeArrowheads="1"/>
            </p:cNvSpPr>
            <p:nvPr/>
          </p:nvSpPr>
          <p:spPr bwMode="auto">
            <a:xfrm>
              <a:off x="3136" y="277"/>
              <a:ext cx="944" cy="1890"/>
            </a:xfrm>
            <a:prstGeom prst="rect">
              <a:avLst/>
            </a:prstGeom>
            <a:noFill/>
            <a:ln w="9525">
              <a:noFill/>
              <a:miter lim="800000"/>
              <a:headEnd/>
              <a:tailEnd/>
            </a:ln>
          </p:spPr>
          <p:txBody>
            <a:bodyPr>
              <a:spAutoFit/>
            </a:bodyPr>
            <a:lstStyle/>
            <a:p>
              <a:pPr>
                <a:lnSpc>
                  <a:spcPct val="105000"/>
                </a:lnSpc>
              </a:pPr>
              <a:r>
                <a:rPr lang="en-CA" sz="2000" dirty="0">
                  <a:latin typeface="Times New Roman" pitchFamily="18" charset="0"/>
                </a:rPr>
                <a:t>…</a:t>
              </a:r>
            </a:p>
            <a:p>
              <a:pPr>
                <a:lnSpc>
                  <a:spcPct val="105000"/>
                </a:lnSpc>
              </a:pPr>
              <a:r>
                <a:rPr lang="el-GR" sz="2000" dirty="0" smtClean="0">
                  <a:latin typeface="Times New Roman" pitchFamily="18" charset="0"/>
                </a:rPr>
                <a:t>ε</a:t>
              </a:r>
              <a:r>
                <a:rPr lang="en-US" sz="2000" baseline="-25000" dirty="0">
                  <a:latin typeface="Times New Roman" pitchFamily="18" charset="0"/>
                </a:rPr>
                <a:t>8</a:t>
              </a:r>
              <a:r>
                <a:rPr lang="en-US" sz="2000" dirty="0" smtClean="0">
                  <a:latin typeface="Times New Roman" pitchFamily="18" charset="0"/>
                </a:rPr>
                <a:t> </a:t>
              </a:r>
              <a:r>
                <a:rPr lang="en-US" sz="2000" dirty="0">
                  <a:latin typeface="Times New Roman" pitchFamily="18" charset="0"/>
                </a:rPr>
                <a:t>= 7</a:t>
              </a:r>
              <a:r>
                <a:rPr lang="el-GR" sz="2000" dirty="0">
                  <a:latin typeface="Times New Roman" pitchFamily="18" charset="0"/>
                </a:rPr>
                <a:t>Δ</a:t>
              </a:r>
              <a:endParaRPr lang="en-CA" sz="2000" dirty="0">
                <a:latin typeface="Times New Roman" pitchFamily="18" charset="0"/>
              </a:endParaRPr>
            </a:p>
            <a:p>
              <a:pPr>
                <a:lnSpc>
                  <a:spcPct val="105000"/>
                </a:lnSpc>
              </a:pPr>
              <a:r>
                <a:rPr lang="el-GR" sz="2000" dirty="0" smtClean="0">
                  <a:latin typeface="Times New Roman" pitchFamily="18" charset="0"/>
                </a:rPr>
                <a:t>ε</a:t>
              </a:r>
              <a:r>
                <a:rPr lang="en-US" sz="2000" baseline="-25000" dirty="0">
                  <a:latin typeface="Times New Roman" pitchFamily="18" charset="0"/>
                </a:rPr>
                <a:t>7</a:t>
              </a:r>
              <a:r>
                <a:rPr lang="en-US" sz="2000" dirty="0" smtClean="0">
                  <a:latin typeface="Times New Roman" pitchFamily="18" charset="0"/>
                </a:rPr>
                <a:t> </a:t>
              </a:r>
              <a:r>
                <a:rPr lang="en-US" sz="2000" dirty="0">
                  <a:latin typeface="Times New Roman" pitchFamily="18" charset="0"/>
                </a:rPr>
                <a:t>= 6</a:t>
              </a:r>
              <a:r>
                <a:rPr lang="el-GR" sz="2000" dirty="0">
                  <a:latin typeface="Times New Roman" pitchFamily="18" charset="0"/>
                </a:rPr>
                <a:t>Δ</a:t>
              </a:r>
              <a:endParaRPr lang="en-CA"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6</a:t>
              </a:r>
              <a:r>
                <a:rPr lang="en-US" sz="2000" dirty="0">
                  <a:latin typeface="Times New Roman" pitchFamily="18" charset="0"/>
                </a:rPr>
                <a:t> = 5</a:t>
              </a:r>
              <a:r>
                <a:rPr lang="el-GR" sz="2000" dirty="0">
                  <a:latin typeface="Times New Roman" pitchFamily="18" charset="0"/>
                </a:rPr>
                <a:t>Δ</a:t>
              </a:r>
              <a:r>
                <a:rPr lang="en-US" sz="2000" dirty="0">
                  <a:latin typeface="Times New Roman" pitchFamily="18" charset="0"/>
                </a:rPr>
                <a:t> </a:t>
              </a:r>
              <a:endParaRPr lang="el-GR"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5</a:t>
              </a:r>
              <a:r>
                <a:rPr lang="en-US" sz="2000" dirty="0">
                  <a:latin typeface="Times New Roman" pitchFamily="18" charset="0"/>
                </a:rPr>
                <a:t> = 4</a:t>
              </a:r>
              <a:r>
                <a:rPr lang="el-GR" sz="2000" dirty="0">
                  <a:latin typeface="Times New Roman" pitchFamily="18" charset="0"/>
                </a:rPr>
                <a:t>Δ</a:t>
              </a:r>
              <a:endParaRPr lang="en-US"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4</a:t>
              </a:r>
              <a:r>
                <a:rPr lang="en-US" sz="2000" dirty="0">
                  <a:latin typeface="Times New Roman" pitchFamily="18" charset="0"/>
                </a:rPr>
                <a:t> = 3</a:t>
              </a:r>
              <a:r>
                <a:rPr lang="el-GR" sz="2000" dirty="0">
                  <a:latin typeface="Times New Roman" pitchFamily="18" charset="0"/>
                </a:rPr>
                <a:t>Δ</a:t>
              </a:r>
              <a:endParaRPr lang="en-US"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3</a:t>
              </a:r>
              <a:r>
                <a:rPr lang="en-US" sz="2000" dirty="0">
                  <a:latin typeface="Times New Roman" pitchFamily="18" charset="0"/>
                </a:rPr>
                <a:t> = 2</a:t>
              </a:r>
              <a:r>
                <a:rPr lang="el-GR" sz="2000" dirty="0">
                  <a:latin typeface="Times New Roman" pitchFamily="18" charset="0"/>
                </a:rPr>
                <a:t>Δ</a:t>
              </a:r>
              <a:endParaRPr lang="en-US" sz="2000" dirty="0">
                <a:latin typeface="Times New Roman" pitchFamily="18" charset="0"/>
              </a:endParaRPr>
            </a:p>
            <a:p>
              <a:pPr>
                <a:lnSpc>
                  <a:spcPct val="105000"/>
                </a:lnSpc>
              </a:pPr>
              <a:r>
                <a:rPr lang="el-GR" sz="2000" dirty="0">
                  <a:latin typeface="Times New Roman" pitchFamily="18" charset="0"/>
                </a:rPr>
                <a:t>ε</a:t>
              </a:r>
              <a:r>
                <a:rPr lang="en-US" sz="2000" baseline="-25000" dirty="0">
                  <a:latin typeface="Times New Roman" pitchFamily="18" charset="0"/>
                </a:rPr>
                <a:t>2</a:t>
              </a:r>
              <a:r>
                <a:rPr lang="en-US" sz="2000" dirty="0">
                  <a:latin typeface="Times New Roman" pitchFamily="18" charset="0"/>
                </a:rPr>
                <a:t> = 1</a:t>
              </a:r>
              <a:r>
                <a:rPr lang="el-GR" sz="2000" dirty="0">
                  <a:latin typeface="Times New Roman" pitchFamily="18" charset="0"/>
                </a:rPr>
                <a:t>Δ</a:t>
              </a:r>
            </a:p>
            <a:p>
              <a:pPr>
                <a:lnSpc>
                  <a:spcPct val="105000"/>
                </a:lnSpc>
              </a:pPr>
              <a:r>
                <a:rPr lang="el-GR" sz="2000" dirty="0">
                  <a:latin typeface="Times New Roman" pitchFamily="18" charset="0"/>
                </a:rPr>
                <a:t>ε</a:t>
              </a:r>
              <a:r>
                <a:rPr lang="en-US" sz="2000" baseline="-25000" dirty="0">
                  <a:latin typeface="Times New Roman" pitchFamily="18" charset="0"/>
                </a:rPr>
                <a:t>1</a:t>
              </a:r>
              <a:r>
                <a:rPr lang="en-US" sz="2000" dirty="0">
                  <a:latin typeface="Times New Roman" pitchFamily="18" charset="0"/>
                </a:rPr>
                <a:t> = 0</a:t>
              </a:r>
              <a:endParaRPr lang="el-GR" sz="2000" dirty="0">
                <a:latin typeface="Times New Roman" pitchFamily="18" charset="0"/>
              </a:endParaRPr>
            </a:p>
          </p:txBody>
        </p:sp>
      </p:grpSp>
      <p:sp>
        <p:nvSpPr>
          <p:cNvPr id="19" name="Line 442"/>
          <p:cNvSpPr>
            <a:spLocks noChangeShapeType="1"/>
          </p:cNvSpPr>
          <p:nvPr/>
        </p:nvSpPr>
        <p:spPr bwMode="auto">
          <a:xfrm>
            <a:off x="8064388" y="4161594"/>
            <a:ext cx="828675" cy="0"/>
          </a:xfrm>
          <a:prstGeom prst="line">
            <a:avLst/>
          </a:prstGeom>
          <a:noFill/>
          <a:ln w="15875">
            <a:solidFill>
              <a:schemeClr val="tx1"/>
            </a:solidFill>
            <a:round/>
            <a:headEnd/>
            <a:tailEnd/>
          </a:ln>
        </p:spPr>
        <p:txBody>
          <a:bodyPr/>
          <a:lstStyle/>
          <a:p>
            <a:endParaRPr lang="en-US"/>
          </a:p>
        </p:txBody>
      </p:sp>
      <p:sp>
        <p:nvSpPr>
          <p:cNvPr id="20" name="Line 449"/>
          <p:cNvSpPr>
            <a:spLocks noChangeShapeType="1"/>
          </p:cNvSpPr>
          <p:nvPr/>
        </p:nvSpPr>
        <p:spPr bwMode="auto">
          <a:xfrm>
            <a:off x="8064388" y="3825044"/>
            <a:ext cx="828675" cy="0"/>
          </a:xfrm>
          <a:prstGeom prst="line">
            <a:avLst/>
          </a:prstGeom>
          <a:noFill/>
          <a:ln w="15875">
            <a:solidFill>
              <a:schemeClr val="tx1"/>
            </a:solidFill>
            <a:round/>
            <a:headEnd/>
            <a:tailEnd/>
          </a:ln>
        </p:spPr>
        <p:txBody>
          <a:bodyPr/>
          <a:lstStyle/>
          <a:p>
            <a:endParaRPr lang="en-US"/>
          </a:p>
        </p:txBody>
      </p:sp>
      <p:sp>
        <p:nvSpPr>
          <p:cNvPr id="21" name="Rectangle 20"/>
          <p:cNvSpPr/>
          <p:nvPr/>
        </p:nvSpPr>
        <p:spPr>
          <a:xfrm>
            <a:off x="8039596" y="908720"/>
            <a:ext cx="769144" cy="76983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22" name="TextBox 21"/>
          <p:cNvSpPr txBox="1">
            <a:spLocks noChangeArrowheads="1"/>
          </p:cNvSpPr>
          <p:nvPr/>
        </p:nvSpPr>
        <p:spPr bwMode="auto">
          <a:xfrm>
            <a:off x="8164016" y="994480"/>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23" name="TextBox 22"/>
          <p:cNvSpPr txBox="1">
            <a:spLocks noChangeArrowheads="1"/>
          </p:cNvSpPr>
          <p:nvPr/>
        </p:nvSpPr>
        <p:spPr bwMode="auto">
          <a:xfrm>
            <a:off x="8412874" y="1146880"/>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24" name="TextBox 23"/>
          <p:cNvSpPr txBox="1">
            <a:spLocks noChangeArrowheads="1"/>
          </p:cNvSpPr>
          <p:nvPr/>
        </p:nvSpPr>
        <p:spPr bwMode="auto">
          <a:xfrm>
            <a:off x="8565274" y="994480"/>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25" name="TextBox 24"/>
          <p:cNvSpPr txBox="1">
            <a:spLocks noChangeArrowheads="1"/>
          </p:cNvSpPr>
          <p:nvPr/>
        </p:nvSpPr>
        <p:spPr bwMode="auto">
          <a:xfrm>
            <a:off x="8200020" y="1221537"/>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26" name="TextBox 25"/>
          <p:cNvSpPr txBox="1">
            <a:spLocks noChangeArrowheads="1"/>
          </p:cNvSpPr>
          <p:nvPr/>
        </p:nvSpPr>
        <p:spPr bwMode="auto">
          <a:xfrm>
            <a:off x="8520886" y="1318516"/>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27" name="TextBox 26"/>
          <p:cNvSpPr txBox="1">
            <a:spLocks noChangeArrowheads="1"/>
          </p:cNvSpPr>
          <p:nvPr/>
        </p:nvSpPr>
        <p:spPr bwMode="auto">
          <a:xfrm>
            <a:off x="8100392" y="1387805"/>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sp>
        <p:nvSpPr>
          <p:cNvPr id="28" name="TextBox 27"/>
          <p:cNvSpPr txBox="1">
            <a:spLocks noChangeArrowheads="1"/>
          </p:cNvSpPr>
          <p:nvPr/>
        </p:nvSpPr>
        <p:spPr bwMode="auto">
          <a:xfrm>
            <a:off x="8385254" y="944724"/>
            <a:ext cx="255198" cy="276999"/>
          </a:xfrm>
          <a:prstGeom prst="rect">
            <a:avLst/>
          </a:prstGeom>
          <a:noFill/>
          <a:ln w="9525">
            <a:noFill/>
            <a:miter lim="800000"/>
            <a:headEnd/>
            <a:tailEnd/>
          </a:ln>
        </p:spPr>
        <p:txBody>
          <a:bodyPr wrap="none">
            <a:spAutoFit/>
          </a:bodyPr>
          <a:lstStyle/>
          <a:p>
            <a:r>
              <a:rPr lang="en-CA" sz="1200" dirty="0">
                <a:latin typeface="Times New Roman" pitchFamily="18" charset="0"/>
                <a:sym typeface="Symbol"/>
              </a:rPr>
              <a:t></a:t>
            </a:r>
            <a:endParaRPr lang="en-CA" sz="1200" dirty="0">
              <a:latin typeface="Times New Roman" pitchFamily="18" charset="0"/>
            </a:endParaRPr>
          </a:p>
        </p:txBody>
      </p:sp>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1516315473"/>
      </p:ext>
    </p:extLst>
  </p:cSld>
  <p:clrMapOvr>
    <a:masterClrMapping/>
  </p:clrMapOvr>
  <mc:AlternateContent xmlns:mc="http://schemas.openxmlformats.org/markup-compatibility/2006" xmlns:p14="http://schemas.microsoft.com/office/powerpoint/2010/main">
    <mc:Choice Requires="p14">
      <p:transition spd="slow" p14:dur="2000" advTm="263304"/>
    </mc:Choice>
    <mc:Fallback xmlns="">
      <p:transition spd="slow" advTm="263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65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65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bldLst>
      <p:bldP spid="446512" grpId="0" animBg="1"/>
      <p:bldP spid="446513" grpId="0" animBg="1"/>
      <p:bldP spid="40990" grpId="0"/>
    </p:bldLst>
  </p:timing>
  <p:extLst mod="1">
    <p:ext uri="{3A86A75C-4F4B-4683-9AE1-C65F6400EC91}">
      <p14:laserTraceLst xmlns:p14="http://schemas.microsoft.com/office/powerpoint/2010/main">
        <p14:tracePtLst>
          <p14:tracePt t="8054" x="8251825" y="4330700"/>
          <p14:tracePt t="8353" x="8242300" y="4322763"/>
          <p14:tracePt t="8366" x="8224838" y="4286250"/>
          <p14:tracePt t="8377" x="8205788" y="4232275"/>
          <p14:tracePt t="8391" x="8108950" y="4062413"/>
          <p14:tracePt t="8414" x="8072438" y="3956050"/>
          <p14:tracePt t="8429" x="8037513" y="3830638"/>
          <p14:tracePt t="8440" x="8010525" y="3724275"/>
          <p14:tracePt t="8451" x="7974013" y="3517900"/>
          <p14:tracePt t="8475" x="7974013" y="3394075"/>
          <p14:tracePt t="8487" x="7974013" y="3303588"/>
          <p14:tracePt t="8500" x="7974013" y="3125788"/>
          <p14:tracePt t="8524" x="7974013" y="3044825"/>
          <p14:tracePt t="8537" x="8001000" y="2938463"/>
          <p14:tracePt t="8550" x="8062913" y="2768600"/>
          <p14:tracePt t="8571" x="8089900" y="2714625"/>
          <p14:tracePt t="8584" x="8116888" y="2660650"/>
          <p14:tracePt t="8599" x="8116888" y="2652713"/>
          <p14:tracePt t="9413" x="8116888" y="2633663"/>
          <p14:tracePt t="9426" x="8116888" y="2598738"/>
          <p14:tracePt t="9438" x="8116888" y="2544763"/>
          <p14:tracePt t="9449" x="8126413" y="2419350"/>
          <p14:tracePt t="9462" x="8153400" y="2322513"/>
          <p14:tracePt t="9473" x="8161338" y="2232025"/>
          <p14:tracePt t="9498" x="8197850" y="2152650"/>
          <p14:tracePt t="9511" x="8269288" y="1982788"/>
          <p14:tracePt t="9534" x="8304213" y="1893888"/>
          <p14:tracePt t="9546" x="8331200" y="1812925"/>
          <p14:tracePt t="9559" x="8348663" y="1704975"/>
          <p14:tracePt t="9582" x="8358188" y="1687513"/>
          <p14:tracePt t="9601" x="8358188" y="1679575"/>
          <p14:tracePt t="9693" x="8340725" y="1687513"/>
          <p14:tracePt t="9707" x="8331200" y="1714500"/>
          <p14:tracePt t="9725" x="8304213" y="1768475"/>
          <p14:tracePt t="9730" x="8296275" y="1795463"/>
          <p14:tracePt t="9755" x="8286750" y="1803400"/>
          <p14:tracePt t="9767" x="8286750" y="1822450"/>
          <p14:tracePt t="9779" x="8277225" y="1847850"/>
          <p14:tracePt t="9802" x="8277225" y="1866900"/>
          <p14:tracePt t="9815" x="8277225" y="1874838"/>
          <p14:tracePt t="9826" x="8269288" y="1884363"/>
          <p14:tracePt t="9877" x="8269288" y="1911350"/>
          <p14:tracePt t="9887" x="8259763" y="1919288"/>
          <p14:tracePt t="9901" x="8259763" y="1946275"/>
          <p14:tracePt t="9912" x="8242300" y="2000250"/>
          <p14:tracePt t="9937" x="8224838" y="2062163"/>
          <p14:tracePt t="9950" x="8224838" y="2089150"/>
          <p14:tracePt t="9963" x="8224838" y="2133600"/>
          <p14:tracePt t="9986" x="8224838" y="2197100"/>
          <p14:tracePt t="9997" x="8259763" y="2357438"/>
          <p14:tracePt t="10031" x="8286750" y="2428875"/>
          <p14:tracePt t="10040" x="8340725" y="2562225"/>
          <p14:tracePt t="10051" x="8375650" y="2616200"/>
          <p14:tracePt t="10327" x="8367713" y="2625725"/>
          <p14:tracePt t="10342" x="8358188" y="2643188"/>
          <p14:tracePt t="10351" x="8331200" y="2670175"/>
          <p14:tracePt t="10363" x="8313738" y="2724150"/>
          <p14:tracePt t="10375" x="8277225" y="2803525"/>
          <p14:tracePt t="10388" x="8242300" y="2884488"/>
          <p14:tracePt t="10400" x="8205788" y="3071813"/>
          <p14:tracePt t="10423" x="8197850" y="3187700"/>
          <p14:tracePt t="10435" x="8170863" y="3411538"/>
          <p14:tracePt t="10448" x="8170863" y="3517900"/>
          <p14:tracePt t="10474" x="8161338" y="3616325"/>
          <p14:tracePt t="10486" x="8161338" y="3786188"/>
          <p14:tracePt t="10519" x="8161338" y="3956050"/>
          <p14:tracePt t="10532" x="8161338" y="4010025"/>
          <p14:tracePt t="10554" x="8161338" y="4089400"/>
          <p14:tracePt t="10557" x="8161338" y="4152900"/>
          <p14:tracePt t="10572" x="8180388" y="4224338"/>
          <p14:tracePt t="10813" x="8180388" y="4179888"/>
          <p14:tracePt t="10826" x="8180388" y="4133850"/>
          <p14:tracePt t="10836" x="8180388" y="3919538"/>
          <p14:tracePt t="10862" x="8197850" y="3751263"/>
          <p14:tracePt t="10874" x="8224838" y="3562350"/>
          <p14:tracePt t="10888" x="8286750" y="3089275"/>
          <p14:tracePt t="10911" x="8323263" y="2938463"/>
          <p14:tracePt t="10924" x="8402638" y="2687638"/>
          <p14:tracePt t="10936" x="8439150" y="2589213"/>
          <p14:tracePt t="10961" x="8456613" y="2500313"/>
          <p14:tracePt t="10973" x="8510588" y="2401888"/>
          <p14:tracePt t="10996" x="8555038" y="2366963"/>
          <p14:tracePt t="11302" x="8555038" y="2339975"/>
          <p14:tracePt t="11314" x="8555038" y="2295525"/>
          <p14:tracePt t="11325" x="8537575" y="2197100"/>
          <p14:tracePt t="11350" x="8518525" y="2143125"/>
          <p14:tracePt t="11363" x="8501063" y="2108200"/>
          <p14:tracePt t="11375" x="8483600" y="2044700"/>
          <p14:tracePt t="11406" x="8474075" y="2017713"/>
          <p14:tracePt t="11418" x="8474075" y="2009775"/>
          <p14:tracePt t="11449" x="8466138" y="2009775"/>
          <p14:tracePt t="11487" x="8456613" y="2009775"/>
          <p14:tracePt t="11534" x="8447088" y="2017713"/>
          <p14:tracePt t="11548" x="8447088" y="2036763"/>
          <p14:tracePt t="11570" x="8439150" y="2054225"/>
          <p14:tracePt t="11582" x="8429625" y="2089150"/>
          <p14:tracePt t="11593" x="8420100" y="2125663"/>
          <p14:tracePt t="11605" x="8412163" y="2187575"/>
          <p14:tracePt t="11619" x="8402638" y="2268538"/>
          <p14:tracePt t="11633" x="8402638" y="2330450"/>
          <p14:tracePt t="11643" x="8402638" y="2500313"/>
          <p14:tracePt t="11668" x="8402638" y="2608263"/>
          <p14:tracePt t="11679" x="8402638" y="2857500"/>
          <p14:tracePt t="11692" x="8402638" y="3098800"/>
          <p14:tracePt t="11726" x="8466138" y="3473450"/>
          <p14:tracePt t="11729" x="8474075" y="3625850"/>
          <p14:tracePt t="11753" x="8501063" y="3776663"/>
          <p14:tracePt t="11766" x="8582025" y="4089400"/>
          <p14:tracePt t="11787" x="8626475" y="4197350"/>
          <p14:tracePt t="12154" x="8626475" y="4205288"/>
          <p14:tracePt t="12166" x="8616950" y="4214813"/>
          <p14:tracePt t="12178" x="8609013" y="4224338"/>
          <p14:tracePt t="12279" x="8599488" y="4224338"/>
          <p14:tracePt t="12287" x="8589963" y="4197350"/>
          <p14:tracePt t="12300" x="8582025" y="4152900"/>
          <p14:tracePt t="12313" x="8555038" y="4081463"/>
          <p14:tracePt t="12325" x="8501063" y="3875088"/>
          <p14:tracePt t="12351" x="8456613" y="3751263"/>
          <p14:tracePt t="12365" x="8439150" y="3616325"/>
          <p14:tracePt t="12373" x="8420100" y="3473450"/>
          <p14:tracePt t="12385" x="8412163" y="3251200"/>
          <p14:tracePt t="12409" x="8412163" y="3152775"/>
          <p14:tracePt t="12421" x="8412163" y="3044825"/>
          <p14:tracePt t="12435" x="8466138" y="2901950"/>
          <p14:tracePt t="12458" x="8501063" y="2830513"/>
          <p14:tracePt t="12470" x="8545513" y="2795588"/>
          <p14:tracePt t="12484" x="8616950" y="2697163"/>
          <p14:tracePt t="12775" x="8616950" y="2687638"/>
          <p14:tracePt t="12788" x="8616950" y="2679700"/>
          <p14:tracePt t="12801" x="8599488" y="2625725"/>
          <p14:tracePt t="12813" x="8562975" y="2544763"/>
          <p14:tracePt t="12826" x="8518525" y="2438400"/>
          <p14:tracePt t="12837" x="8456613" y="2197100"/>
          <p14:tracePt t="12860" x="8429625" y="2133600"/>
          <p14:tracePt t="12873" x="8412163" y="2054225"/>
          <p14:tracePt t="12898" x="8402638" y="2017713"/>
          <p14:tracePt t="12911" x="8402638" y="1990725"/>
          <p14:tracePt t="12922" x="8402638" y="1938338"/>
          <p14:tracePt t="12946" x="8402638" y="1919288"/>
          <p14:tracePt t="13397" x="8402638" y="1928813"/>
          <p14:tracePt t="13410" x="8402638" y="1938338"/>
          <p14:tracePt t="13421" x="8402638" y="1946275"/>
          <p14:tracePt t="13432" x="8402638" y="1965325"/>
          <p14:tracePt t="13447" x="8402638" y="1990725"/>
          <p14:tracePt t="13459" x="8402638" y="2062163"/>
          <p14:tracePt t="13482" x="8402638" y="2108200"/>
          <p14:tracePt t="13494" x="8402638" y="2214563"/>
          <p14:tracePt t="13518" x="8402638" y="2295525"/>
          <p14:tracePt t="13531" x="8402638" y="2366963"/>
          <p14:tracePt t="13542" x="8412163" y="2571750"/>
          <p14:tracePt t="13568" x="8466138" y="2813050"/>
          <p14:tracePt t="13597" x="8491538" y="2973388"/>
          <p14:tracePt t="13605" x="8518525" y="3089275"/>
          <p14:tracePt t="13617" x="8537575" y="3205163"/>
          <p14:tracePt t="13628" x="8599488" y="3411538"/>
          <p14:tracePt t="13884" x="8599488" y="3419475"/>
          <p14:tracePt t="13896" x="8599488" y="3438525"/>
          <p14:tracePt t="13908" x="8599488" y="3465513"/>
          <p14:tracePt t="13921" x="8582025" y="3509963"/>
          <p14:tracePt t="13934" x="8572500" y="3544888"/>
          <p14:tracePt t="13945" x="8555038" y="3598863"/>
          <p14:tracePt t="13969" x="8528050" y="3660775"/>
          <p14:tracePt t="13982" x="8483600" y="3840163"/>
          <p14:tracePt t="14006" x="8474075" y="3902075"/>
          <p14:tracePt t="14018" x="8466138" y="4000500"/>
          <p14:tracePt t="14029" x="8456613" y="4037013"/>
          <p14:tracePt t="14055" x="8456613" y="4062413"/>
          <p14:tracePt t="14067" x="8447088" y="4089400"/>
          <p14:tracePt t="14095" x="8439150" y="4098925"/>
          <p14:tracePt t="14104" x="8439150" y="4108450"/>
          <p14:tracePt t="14115" x="8429625" y="4125913"/>
          <p14:tracePt t="14140" x="8429625" y="4133850"/>
          <p14:tracePt t="14152" x="8429625" y="4143375"/>
          <p14:tracePt t="15200" x="8429625" y="4133850"/>
          <p14:tracePt t="15212" x="8420100" y="4116388"/>
          <p14:tracePt t="15219" x="8402638" y="4054475"/>
          <p14:tracePt t="15249" x="8375650" y="3965575"/>
          <p14:tracePt t="15273" x="8348663" y="3884613"/>
          <p14:tracePt t="15286" x="8296275" y="3759200"/>
          <p14:tracePt t="15298" x="8251825" y="3633788"/>
          <p14:tracePt t="15311" x="8126413" y="3313113"/>
          <p14:tracePt t="15334" x="8072438" y="3125788"/>
          <p14:tracePt t="15347" x="8054975" y="3000375"/>
          <p14:tracePt t="15358" x="8045450" y="2786063"/>
          <p14:tracePt t="15382" x="8045450" y="2697163"/>
          <p14:tracePt t="15395" x="8072438" y="2562225"/>
          <p14:tracePt t="15418" x="8099425" y="2527300"/>
          <p14:tracePt t="15677" x="8099425" y="2500313"/>
          <p14:tracePt t="15687" x="8099425" y="2393950"/>
          <p14:tracePt t="15711" x="8081963" y="2312988"/>
          <p14:tracePt t="15716" x="8072438" y="2251075"/>
          <p14:tracePt t="15735" x="8072438" y="2205038"/>
          <p14:tracePt t="15748" x="8062913" y="2125663"/>
          <p14:tracePt t="15761" x="8062913" y="2089150"/>
          <p14:tracePt t="15784" x="8062913" y="2054225"/>
          <p14:tracePt t="15797" x="8099425" y="2000250"/>
          <p14:tracePt t="15813" x="8161338" y="1911350"/>
          <p14:tracePt t="15833" x="8197850" y="1866900"/>
          <p14:tracePt t="15845" x="8304213" y="1795463"/>
          <p14:tracePt t="15862" x="8367713" y="1751013"/>
          <p14:tracePt t="15882" x="8483600" y="1687513"/>
          <p14:tracePt t="15895" x="8555038" y="1660525"/>
          <p14:tracePt t="16188" x="8537575" y="1625600"/>
          <p14:tracePt t="16199" x="8537575" y="1598613"/>
          <p14:tracePt t="16210" x="8510588" y="1554163"/>
          <p14:tracePt t="16218" x="8491538" y="1500188"/>
          <p14:tracePt t="16235" x="8483600" y="1455738"/>
          <p14:tracePt t="16248" x="8466138" y="1393825"/>
          <p14:tracePt t="16272" x="8447088" y="1357313"/>
          <p14:tracePt t="16286" x="8439150" y="1339850"/>
          <p14:tracePt t="16307" x="8429625" y="1339850"/>
          <p14:tracePt t="16320" x="8429625" y="1322388"/>
          <p14:tracePt t="16333" x="8429625" y="1312863"/>
          <p14:tracePt t="16358" x="8429625" y="1303338"/>
          <p14:tracePt t="16442" x="8429625" y="1295400"/>
          <p14:tracePt t="16539" x="8420100" y="1295400"/>
          <p14:tracePt t="16555" x="8412163" y="1295400"/>
          <p14:tracePt t="16566" x="8394700" y="1295400"/>
          <p14:tracePt t="16576" x="8375650" y="1285875"/>
          <p14:tracePt t="16585" x="8313738" y="1276350"/>
          <p14:tracePt t="16612" x="8259763" y="1231900"/>
          <p14:tracePt t="16637" x="8242300" y="1204913"/>
          <p14:tracePt t="16650" x="8232775" y="1196975"/>
          <p14:tracePt t="16663" x="8224838" y="1169988"/>
          <p14:tracePt t="16674" x="8224838" y="1160463"/>
          <p14:tracePt t="16685" x="8224838" y="1152525"/>
          <p14:tracePt t="16748" x="8242300" y="1152525"/>
          <p14:tracePt t="16759" x="8259763" y="1152525"/>
          <p14:tracePt t="16771" x="8269288" y="1152525"/>
          <p14:tracePt t="16783" x="8296275" y="1152525"/>
          <p14:tracePt t="16796" x="8313738" y="1179513"/>
          <p14:tracePt t="16824" x="8323263" y="1196975"/>
          <p14:tracePt t="16832" x="8323263" y="1204913"/>
          <p14:tracePt t="16846" x="8331200" y="1214438"/>
          <p14:tracePt t="16857" x="8340725" y="1223963"/>
          <p14:tracePt t="16881" x="8340725" y="1231900"/>
          <p14:tracePt t="16894" x="8348663" y="1231900"/>
          <p14:tracePt t="16943" x="8367713" y="1231900"/>
          <p14:tracePt t="17246" x="8358188" y="1231900"/>
          <p14:tracePt t="17258" x="8331200" y="1231900"/>
          <p14:tracePt t="17271" x="8269288" y="1231900"/>
          <p14:tracePt t="17283" x="8180388" y="1223963"/>
          <p14:tracePt t="17296" x="8037513" y="1196975"/>
          <p14:tracePt t="17308" x="7572375" y="1108075"/>
          <p14:tracePt t="17331" x="7269163" y="1054100"/>
          <p14:tracePt t="17343" x="6759575" y="955675"/>
          <p14:tracePt t="17358" x="6518275" y="901700"/>
          <p14:tracePt t="17379" x="6313488" y="874713"/>
          <p14:tracePt t="17392" x="6089650" y="874713"/>
          <p14:tracePt t="17409" x="5608638" y="901700"/>
          <p14:tracePt t="17429" x="5224463" y="911225"/>
          <p14:tracePt t="17441" x="5081588" y="911225"/>
          <p14:tracePt t="17474" x="4867275" y="928688"/>
          <p14:tracePt t="17491" x="4813300" y="928688"/>
          <p14:tracePt t="17503" x="4776788" y="938213"/>
          <p14:tracePt t="17514" x="4759325" y="955675"/>
          <p14:tracePt t="17526" x="4759325" y="982663"/>
          <p14:tracePt t="17551" x="4776788" y="990600"/>
          <p14:tracePt t="17794" x="4697413" y="982663"/>
          <p14:tracePt t="17808" x="4608513" y="946150"/>
          <p14:tracePt t="17818" x="4527550" y="928688"/>
          <p14:tracePt t="17832" x="4340225" y="893763"/>
          <p14:tracePt t="17845" x="4241800" y="874713"/>
          <p14:tracePt t="17861" x="4160838" y="866775"/>
          <p14:tracePt t="17880" x="4054475" y="866775"/>
          <p14:tracePt t="17912" x="4010025" y="866775"/>
          <p14:tracePt t="17916" x="3965575" y="866775"/>
          <p14:tracePt t="17932" x="3902075" y="866775"/>
          <p14:tracePt t="17954" x="3884613" y="866775"/>
          <p14:tracePt t="18075" x="3884613" y="857250"/>
          <p14:tracePt t="18306" x="3902075" y="857250"/>
          <p14:tracePt t="18320" x="3911600" y="857250"/>
          <p14:tracePt t="18331" x="3919538" y="847725"/>
          <p14:tracePt t="18344" x="3938588" y="847725"/>
          <p14:tracePt t="18355" x="3956050" y="839788"/>
          <p14:tracePt t="18364" x="3990975" y="830263"/>
          <p14:tracePt t="18392" x="4010025" y="830263"/>
          <p14:tracePt t="18404" x="4010025" y="822325"/>
          <p14:tracePt t="18417" x="4044950" y="812800"/>
          <p14:tracePt t="18452" x="4071938" y="803275"/>
          <p14:tracePt t="18471" x="4098925" y="803275"/>
          <p14:tracePt t="18479" x="4116388" y="795338"/>
          <p14:tracePt t="18490" x="4133850" y="785813"/>
          <p14:tracePt t="18502" x="4170363" y="785813"/>
          <p14:tracePt t="18965" x="4187825" y="785813"/>
          <p14:tracePt t="18976" x="4205288" y="785813"/>
          <p14:tracePt t="18988" x="4241800" y="785813"/>
          <p14:tracePt t="19000" x="4276725" y="785813"/>
          <p14:tracePt t="19018" x="4330700" y="785813"/>
          <p14:tracePt t="19028" x="4473575" y="758825"/>
          <p14:tracePt t="19050" x="4660900" y="723900"/>
          <p14:tracePt t="19075" x="4741863" y="714375"/>
          <p14:tracePt t="19086" x="4803775" y="714375"/>
          <p14:tracePt t="19099" x="4830763" y="704850"/>
          <p14:tracePt t="19111" x="4848225" y="704850"/>
          <p14:tracePt t="19122" x="4857750" y="704850"/>
          <p14:tracePt t="19246" x="4840288" y="704850"/>
          <p14:tracePt t="19257" x="4822825" y="704850"/>
          <p14:tracePt t="19269" x="4786313" y="704850"/>
          <p14:tracePt t="19280" x="4751388" y="714375"/>
          <p14:tracePt t="19294" x="4697413" y="731838"/>
          <p14:tracePt t="19307" x="4679950" y="731838"/>
          <p14:tracePt t="19331" x="4660900" y="731838"/>
          <p14:tracePt t="19342" x="4598988" y="731838"/>
          <p14:tracePt t="19358" x="4572000" y="731838"/>
          <p14:tracePt t="19378" x="4500563" y="731838"/>
          <p14:tracePt t="19391" x="4465638" y="731838"/>
          <p14:tracePt t="19415" x="4429125" y="731838"/>
          <p14:tracePt t="19426" x="4348163" y="731838"/>
          <p14:tracePt t="19451" x="4322763" y="731838"/>
          <p14:tracePt t="19474" x="4286250" y="731838"/>
          <p14:tracePt t="19487" x="4276725" y="731838"/>
          <p14:tracePt t="19500" x="4268788" y="723900"/>
          <p14:tracePt t="19915" x="4295775" y="723900"/>
          <p14:tracePt t="19928" x="4330700" y="723900"/>
          <p14:tracePt t="19938" x="4348163" y="723900"/>
          <p14:tracePt t="19950" x="4411663" y="723900"/>
          <p14:tracePt t="19977" x="4438650" y="723900"/>
          <p14:tracePt t="19988" x="4446588" y="723900"/>
          <p14:tracePt t="20000" x="4491038" y="723900"/>
          <p14:tracePt t="20036" x="4510088" y="723900"/>
          <p14:tracePt t="20068" x="4518025" y="723900"/>
          <p14:tracePt t="20087" x="4537075" y="723900"/>
          <p14:tracePt t="20097" x="4545013" y="723900"/>
          <p14:tracePt t="20108" x="4554538" y="723900"/>
          <p14:tracePt t="20121" x="4562475" y="723900"/>
          <p14:tracePt t="20560" x="4572000" y="731838"/>
          <p14:tracePt t="20585" x="4581525" y="731838"/>
          <p14:tracePt t="20596" x="4589463" y="731838"/>
          <p14:tracePt t="20647" x="4598988" y="731838"/>
          <p14:tracePt t="20767" x="4589463" y="731838"/>
          <p14:tracePt t="20780" x="4581525" y="731838"/>
          <p14:tracePt t="20793" x="4562475" y="731838"/>
          <p14:tracePt t="20804" x="4545013" y="731838"/>
          <p14:tracePt t="20817" x="4527550" y="731838"/>
          <p14:tracePt t="20831" x="4465638" y="731838"/>
          <p14:tracePt t="20852" x="4429125" y="731838"/>
          <p14:tracePt t="20858" x="4367213" y="731838"/>
          <p14:tracePt t="20876" x="4322763" y="723900"/>
          <p14:tracePt t="20889" x="4205288" y="714375"/>
          <p14:tracePt t="20914" x="4133850" y="696913"/>
          <p14:tracePt t="20927" x="4108450" y="696913"/>
          <p14:tracePt t="20939" x="4089400" y="696913"/>
          <p14:tracePt t="21330" x="4027488" y="704850"/>
          <p14:tracePt t="21346" x="3902075" y="731838"/>
          <p14:tracePt t="21351" x="3732213" y="758825"/>
          <p14:tracePt t="21362" x="3589338" y="795338"/>
          <p14:tracePt t="21377" x="3357563" y="847725"/>
          <p14:tracePt t="21409" x="3286125" y="866775"/>
          <p14:tracePt t="21413" x="3179763" y="874713"/>
          <p14:tracePt t="21426" x="3143250" y="874713"/>
          <p14:tracePt t="21452" x="3098800" y="874713"/>
          <p14:tracePt t="21460" x="3027363" y="874713"/>
          <p14:tracePt t="21486" x="2982913" y="884238"/>
          <p14:tracePt t="21499" x="2955925" y="884238"/>
          <p14:tracePt t="21511" x="2911475" y="893763"/>
          <p14:tracePt t="21534" x="2894013" y="901700"/>
          <p14:tracePt t="21548" x="2874963" y="901700"/>
          <p14:tracePt t="21668" x="2884488" y="901700"/>
          <p14:tracePt t="21686" x="2911475" y="901700"/>
          <p14:tracePt t="21695" x="2928938" y="901700"/>
          <p14:tracePt t="21708" x="2946400" y="901700"/>
          <p14:tracePt t="21718" x="2973388" y="893763"/>
          <p14:tracePt t="21731" x="3027363" y="893763"/>
          <p14:tracePt t="21754" x="3044825" y="893763"/>
          <p14:tracePt t="21767" x="3081338" y="893763"/>
          <p14:tracePt t="21779" x="3143250" y="893763"/>
          <p14:tracePt t="21802" x="3179763" y="893763"/>
          <p14:tracePt t="21816" x="3241675" y="893763"/>
          <p14:tracePt t="21845" x="3276600" y="893763"/>
          <p14:tracePt t="21851" x="3330575" y="901700"/>
          <p14:tracePt t="21862" x="3402013" y="911225"/>
          <p14:tracePt t="21888" x="3438525" y="911225"/>
          <p14:tracePt t="21899" x="3544888" y="911225"/>
          <p14:tracePt t="21924" x="3608388" y="893763"/>
          <p14:tracePt t="22224" x="3581400" y="893763"/>
          <p14:tracePt t="22231" x="3536950" y="893763"/>
          <p14:tracePt t="22242" x="3394075" y="884238"/>
          <p14:tracePt t="22254" x="3330575" y="884238"/>
          <p14:tracePt t="22282" x="3259138" y="874713"/>
          <p14:tracePt t="22290" x="3197225" y="874713"/>
          <p14:tracePt t="22302" x="3116263" y="874713"/>
          <p14:tracePt t="22333" x="3062288" y="874713"/>
          <p14:tracePt t="22340" x="3036888" y="874713"/>
          <p14:tracePt t="22352" x="3000375" y="874713"/>
          <p14:tracePt t="22366" x="2990850" y="874713"/>
          <p14:tracePt t="22669" x="2990850" y="866775"/>
          <p14:tracePt t="22829" x="2990850" y="857250"/>
          <p14:tracePt t="22996" x="2982913" y="857250"/>
          <p14:tracePt t="23010" x="2973388" y="857250"/>
          <p14:tracePt t="23022" x="2965450" y="857250"/>
          <p14:tracePt t="23046" x="2955925" y="857250"/>
          <p14:tracePt t="23058" x="2946400" y="847725"/>
          <p14:tracePt t="23118" x="2938463" y="839788"/>
          <p14:tracePt t="23228" x="2946400" y="839788"/>
          <p14:tracePt t="23241" x="2955925" y="839788"/>
          <p14:tracePt t="23254" x="2973388" y="839788"/>
          <p14:tracePt t="23265" x="3000375" y="839788"/>
          <p14:tracePt t="23277" x="3009900" y="839788"/>
          <p14:tracePt t="23293" x="3054350" y="839788"/>
          <p14:tracePt t="23315" x="3081338" y="839788"/>
          <p14:tracePt t="23327" x="3170238" y="839788"/>
          <p14:tracePt t="23352" x="3251200" y="839788"/>
          <p14:tracePt t="23358" x="3402013" y="812800"/>
          <p14:tracePt t="23387" x="3473450" y="795338"/>
          <p14:tracePt t="23703" x="3482975" y="795338"/>
          <p14:tracePt t="23716" x="3509963" y="785813"/>
          <p14:tracePt t="23718" x="3536950" y="776288"/>
          <p14:tracePt t="23741" x="3581400" y="776288"/>
          <p14:tracePt t="23752" x="3616325" y="768350"/>
          <p14:tracePt t="23765" x="3705225" y="758825"/>
          <p14:tracePt t="23801" x="3732213" y="758825"/>
          <p14:tracePt t="23997" x="3724275" y="758825"/>
          <p14:tracePt t="24009" x="3714750" y="758825"/>
          <p14:tracePt t="24021" x="3687763" y="758825"/>
          <p14:tracePt t="24033" x="3660775" y="758825"/>
          <p14:tracePt t="24058" x="3633788" y="758825"/>
          <p14:tracePt t="24070" x="3598863" y="758825"/>
          <p14:tracePt t="24083" x="3517900" y="758825"/>
          <p14:tracePt t="24107" x="3473450" y="758825"/>
          <p14:tracePt t="24120" x="3402013" y="750888"/>
          <p14:tracePt t="24143" x="3384550" y="731838"/>
          <p14:tracePt t="24155" x="3367088" y="714375"/>
          <p14:tracePt t="24168" x="3348038" y="704850"/>
          <p14:tracePt t="24255" x="3340100" y="704850"/>
          <p14:tracePt t="24631" x="3330575" y="704850"/>
          <p14:tracePt t="24644" x="3313113" y="704850"/>
          <p14:tracePt t="24655" x="3295650" y="704850"/>
          <p14:tracePt t="24669" x="3276600" y="704850"/>
          <p14:tracePt t="24681" x="3241675" y="704850"/>
          <p14:tracePt t="24694" x="3205163" y="704850"/>
          <p14:tracePt t="24721" x="3179763" y="704850"/>
          <p14:tracePt t="24724" x="3143250" y="704850"/>
          <p14:tracePt t="24740" x="3125788" y="704850"/>
          <p14:tracePt t="24763" x="3116263" y="704850"/>
          <p14:tracePt t="24788" x="3098800" y="704850"/>
          <p14:tracePt t="24935" x="3116263" y="704850"/>
          <p14:tracePt t="24949" x="3197225" y="704850"/>
          <p14:tracePt t="24973" x="3224213" y="704850"/>
          <p14:tracePt t="24984" x="3268663" y="704850"/>
          <p14:tracePt t="24997" x="3303588" y="704850"/>
          <p14:tracePt t="25009" x="3375025" y="704850"/>
          <p14:tracePt t="25024" x="3402013" y="704850"/>
          <p14:tracePt t="25044" x="3455988" y="714375"/>
          <p14:tracePt t="25069" x="3509963" y="714375"/>
          <p14:tracePt t="25094" x="3536950" y="714375"/>
          <p14:tracePt t="25108" x="3554413" y="714375"/>
          <p14:tracePt t="25118" x="3608388" y="704850"/>
          <p14:tracePt t="25142" x="3633788" y="696913"/>
          <p14:tracePt t="25646" x="3643313" y="696913"/>
          <p14:tracePt t="25654" x="3652838" y="696913"/>
          <p14:tracePt t="25665" x="3687763" y="696913"/>
          <p14:tracePt t="25691" x="3714750" y="696913"/>
          <p14:tracePt t="25729" x="3732213" y="696913"/>
          <p14:tracePt t="25741" x="3751263" y="696913"/>
          <p14:tracePt t="25768" x="3768725" y="696913"/>
          <p14:tracePt t="25786" x="3776663" y="696913"/>
          <p14:tracePt t="25849" x="3786188" y="696913"/>
          <p14:tracePt t="26567" x="3776663" y="696913"/>
          <p14:tracePt t="26581" x="3759200" y="696913"/>
          <p14:tracePt t="26594" x="3741738" y="696913"/>
          <p14:tracePt t="26603" x="3724275" y="696913"/>
          <p14:tracePt t="26617" x="3714750" y="696913"/>
          <p14:tracePt t="26629" x="3697288" y="696913"/>
          <p14:tracePt t="26640" x="3660775" y="696913"/>
          <p14:tracePt t="26665" x="3633788" y="696913"/>
          <p14:tracePt t="26678" x="3625850" y="696913"/>
          <p14:tracePt t="26690" x="3608388" y="696913"/>
          <p14:tracePt t="26705" x="3581400" y="696913"/>
          <p14:tracePt t="26722" x="3562350" y="696913"/>
          <p14:tracePt t="26750" x="3554413" y="696913"/>
          <p14:tracePt t="26762" x="3544888" y="696913"/>
          <p14:tracePt t="26776" x="3527425" y="696913"/>
          <p14:tracePt t="26799" x="3509963" y="696913"/>
          <p14:tracePt t="26813" x="3490913" y="696913"/>
          <p14:tracePt t="26824" x="3473450" y="696913"/>
          <p14:tracePt t="26847" x="3465513" y="696913"/>
          <p14:tracePt t="27225" x="3419475" y="696913"/>
          <p14:tracePt t="27237" x="3367088" y="704850"/>
          <p14:tracePt t="27253" x="3330575" y="704850"/>
          <p14:tracePt t="27263" x="3251200" y="704850"/>
          <p14:tracePt t="27286" x="3214688" y="704850"/>
          <p14:tracePt t="27298" x="3187700" y="704850"/>
          <p14:tracePt t="27312" x="3108325" y="704850"/>
          <p14:tracePt t="27337" x="3036888" y="704850"/>
          <p14:tracePt t="27349" x="3009900" y="704850"/>
          <p14:tracePt t="27361" x="2990850" y="704850"/>
          <p14:tracePt t="27384" x="2982913" y="704850"/>
          <p14:tracePt t="27395" x="2965450" y="704850"/>
          <p14:tracePt t="27432" x="2955925" y="704850"/>
          <p14:tracePt t="27445" x="2946400" y="704850"/>
          <p14:tracePt t="27457" x="2938463" y="704850"/>
          <p14:tracePt t="27530" x="2946400" y="704850"/>
          <p14:tracePt t="27542" x="2982913" y="704850"/>
          <p14:tracePt t="27555" x="3009900" y="704850"/>
          <p14:tracePt t="27571" x="3036888" y="696913"/>
          <p14:tracePt t="27581" x="3081338" y="696913"/>
          <p14:tracePt t="27603" x="3108325" y="696913"/>
          <p14:tracePt t="27616" x="3152775" y="696913"/>
          <p14:tracePt t="27640" x="3160713" y="696913"/>
          <p14:tracePt t="27663" x="3170238" y="696913"/>
          <p14:tracePt t="28200" x="3160713" y="696913"/>
          <p14:tracePt t="28214" x="3071813" y="687388"/>
          <p14:tracePt t="28238" x="3009900" y="687388"/>
          <p14:tracePt t="28250" x="2911475" y="669925"/>
          <p14:tracePt t="28261" x="2840038" y="669925"/>
          <p14:tracePt t="28286" x="2679700" y="652463"/>
          <p14:tracePt t="28297" x="2598738" y="652463"/>
          <p14:tracePt t="28310" x="2554288" y="642938"/>
          <p14:tracePt t="28323" x="2473325" y="642938"/>
          <p14:tracePt t="28346" x="2438400" y="633413"/>
          <p14:tracePt t="28359" x="2411413" y="633413"/>
          <p14:tracePt t="28371" x="2374900" y="633413"/>
          <p14:tracePt t="28396" x="2339975" y="633413"/>
          <p14:tracePt t="28424" x="2312988" y="633413"/>
          <p14:tracePt t="28433" x="2286000" y="633413"/>
          <p14:tracePt t="28811" x="2268538" y="633413"/>
          <p14:tracePt t="28822" x="2251075" y="633413"/>
          <p14:tracePt t="28832" x="2232025" y="633413"/>
          <p14:tracePt t="28848" x="2205038" y="633413"/>
          <p14:tracePt t="28859" x="2160588" y="642938"/>
          <p14:tracePt t="28874" x="2125663" y="642938"/>
          <p14:tracePt t="28896" x="2098675" y="652463"/>
          <p14:tracePt t="28908" x="2062163" y="652463"/>
          <p14:tracePt t="28933" x="2044700" y="652463"/>
          <p14:tracePt t="28944" x="2009775" y="652463"/>
          <p14:tracePt t="28975" x="2000250" y="652463"/>
          <p14:tracePt t="28979" x="1990725" y="652463"/>
          <p14:tracePt t="29420" x="1990725" y="660400"/>
          <p14:tracePt t="29456" x="1982788" y="660400"/>
          <p14:tracePt t="29467" x="1965325" y="669925"/>
          <p14:tracePt t="29479" x="1938338" y="679450"/>
          <p14:tracePt t="29491" x="1911350" y="679450"/>
          <p14:tracePt t="29504" x="1893888" y="687388"/>
          <p14:tracePt t="29516" x="1839913" y="696913"/>
          <p14:tracePt t="29541" x="1822450" y="696913"/>
          <p14:tracePt t="29552" x="1812925" y="696913"/>
          <p14:tracePt t="29564" x="1795463" y="696913"/>
          <p14:tracePt t="29601" x="1785938" y="696913"/>
          <p14:tracePt t="29688" x="1795463" y="696913"/>
          <p14:tracePt t="29705" x="1812925" y="696913"/>
          <p14:tracePt t="29719" x="1830388" y="696913"/>
          <p14:tracePt t="29721" x="1839913" y="696913"/>
          <p14:tracePt t="29736" x="1893888" y="696913"/>
          <p14:tracePt t="29747" x="1901825" y="696913"/>
          <p14:tracePt t="29773" x="1928813" y="696913"/>
          <p14:tracePt t="29784" x="1955800" y="696913"/>
          <p14:tracePt t="29820" x="1990725" y="696913"/>
          <p14:tracePt t="29823" x="2000250" y="696913"/>
          <p14:tracePt t="29833" x="2009775" y="696913"/>
          <p14:tracePt t="29858" x="2036763" y="696913"/>
          <p14:tracePt t="29870" x="2044700" y="696913"/>
          <p14:tracePt t="29882" x="2054225" y="704850"/>
          <p14:tracePt t="29905" x="2062163" y="704850"/>
          <p14:tracePt t="29919" x="2089150" y="714375"/>
          <p14:tracePt t="29943" x="2116138" y="723900"/>
          <p14:tracePt t="29967" x="2133600" y="723900"/>
          <p14:tracePt t="29983" x="2160588" y="723900"/>
          <p14:tracePt t="29991" x="2170113" y="723900"/>
          <p14:tracePt t="30004" x="2214563" y="723900"/>
          <p14:tracePt t="30564" x="2268538" y="723900"/>
          <p14:tracePt t="30575" x="2357438" y="723900"/>
          <p14:tracePt t="30593" x="2465388" y="723900"/>
          <p14:tracePt t="30601" x="2571750" y="731838"/>
          <p14:tracePt t="30612" x="2652713" y="741363"/>
          <p14:tracePt t="30626" x="2776538" y="768350"/>
          <p14:tracePt t="30649" x="2813050" y="776288"/>
          <p14:tracePt t="30662" x="2847975" y="785813"/>
          <p14:tracePt t="30675" x="2911475" y="785813"/>
          <p14:tracePt t="30698" x="2938463" y="785813"/>
          <p14:tracePt t="30709" x="2982913" y="785813"/>
          <p14:tracePt t="30724" x="3009900" y="785813"/>
          <p14:tracePt t="31064" x="3054350" y="776288"/>
          <p14:tracePt t="31081" x="3108325" y="768350"/>
          <p14:tracePt t="31096" x="3251200" y="758825"/>
          <p14:tracePt t="31113" x="3313113" y="741363"/>
          <p14:tracePt t="31126" x="3357563" y="741363"/>
          <p14:tracePt t="31137" x="3402013" y="741363"/>
          <p14:tracePt t="31150" x="3429000" y="741363"/>
          <p14:tracePt t="31161" x="3455988" y="741363"/>
          <p14:tracePt t="31186" x="3473450" y="741363"/>
          <p14:tracePt t="31199" x="3509963" y="741363"/>
          <p14:tracePt t="31212" x="3536950" y="741363"/>
          <p14:tracePt t="31234" x="3562350" y="741363"/>
          <p14:tracePt t="31247" x="3608388" y="741363"/>
          <p14:tracePt t="31270" x="3633788" y="741363"/>
          <p14:tracePt t="31819" x="3643313" y="741363"/>
          <p14:tracePt t="31939" x="3652838" y="741363"/>
          <p14:tracePt t="32099" x="3660775" y="741363"/>
          <p14:tracePt t="32148" x="3670300" y="741363"/>
          <p14:tracePt t="32225" x="3679825" y="741363"/>
          <p14:tracePt t="32234" x="3687763" y="741363"/>
          <p14:tracePt t="32256" x="3697288" y="741363"/>
          <p14:tracePt t="32282" x="3705225" y="741363"/>
          <p14:tracePt t="32292" x="3724275" y="741363"/>
          <p14:tracePt t="32318" x="3751263" y="741363"/>
          <p14:tracePt t="32330" x="3768725" y="741363"/>
          <p14:tracePt t="32343" x="3795713" y="741363"/>
          <p14:tracePt t="32355" x="3867150" y="741363"/>
          <p14:tracePt t="32370" x="3894138" y="750888"/>
          <p14:tracePt t="32387" x="3911600" y="750888"/>
          <p14:tracePt t="32405" x="3965575" y="768350"/>
          <p14:tracePt t="32428" x="3990975" y="768350"/>
          <p14:tracePt t="32440" x="4044950" y="768350"/>
          <p14:tracePt t="32471" x="4098925" y="768350"/>
          <p14:tracePt t="32476" x="4152900" y="750888"/>
          <p14:tracePt t="32939" x="4179888" y="750888"/>
          <p14:tracePt t="32952" x="4214813" y="750888"/>
          <p14:tracePt t="32964" x="4303713" y="750888"/>
          <p14:tracePt t="32975" x="4367213" y="750888"/>
          <p14:tracePt t="33000" x="4429125" y="750888"/>
          <p14:tracePt t="33014" x="4510088" y="750888"/>
          <p14:tracePt t="33038" x="4537075" y="750888"/>
          <p14:tracePt t="33050" x="4562475" y="750888"/>
          <p14:tracePt t="33061" x="4572000" y="750888"/>
          <p14:tracePt t="33147" x="4589463" y="741363"/>
          <p14:tracePt t="33160" x="4608513" y="731838"/>
          <p14:tracePt t="33171" x="4616450" y="731838"/>
          <p14:tracePt t="33183" x="4625975" y="731838"/>
          <p14:tracePt t="34875" x="4598988" y="731838"/>
          <p14:tracePt t="34889" x="4545013" y="731838"/>
          <p14:tracePt t="34900" x="4500563" y="741363"/>
          <p14:tracePt t="34911" x="4384675" y="741363"/>
          <p14:tracePt t="34937" x="4295775" y="750888"/>
          <p14:tracePt t="34960" x="4241800" y="750888"/>
          <p14:tracePt t="34974" x="4197350" y="750888"/>
          <p14:tracePt t="34985" x="4152900" y="750888"/>
          <p14:tracePt t="34996" x="4081463" y="750888"/>
          <p14:tracePt t="35022" x="4054475" y="750888"/>
          <p14:tracePt t="35032" x="4037013" y="750888"/>
          <p14:tracePt t="35046" x="4000500" y="750888"/>
          <p14:tracePt t="35070" x="3983038" y="758825"/>
          <p14:tracePt t="35549" x="3990975" y="758825"/>
          <p14:tracePt t="35561" x="4017963" y="758825"/>
          <p14:tracePt t="35571" x="4062413" y="768350"/>
          <p14:tracePt t="35584" x="4197350" y="785813"/>
          <p14:tracePt t="35606" x="4286250" y="812800"/>
          <p14:tracePt t="35617" x="4491038" y="874713"/>
          <p14:tracePt t="35643" x="4608513" y="911225"/>
          <p14:tracePt t="35664" x="4679950" y="919163"/>
          <p14:tracePt t="35673" x="4875213" y="965200"/>
          <p14:tracePt t="35683" x="4965700" y="982663"/>
          <p14:tracePt t="35703" x="5153025" y="1000125"/>
          <p14:tracePt t="35717" x="5232400" y="1000125"/>
          <p14:tracePt t="35740" x="5322888" y="1000125"/>
          <p14:tracePt t="35753" x="5500688" y="1000125"/>
          <p14:tracePt t="36007" x="5562600" y="1000125"/>
          <p14:tracePt t="36020" x="5670550" y="1000125"/>
          <p14:tracePt t="36031" x="5857875" y="1000125"/>
          <p14:tracePt t="36045" x="6134100" y="1000125"/>
          <p14:tracePt t="36057" x="6411913" y="1071563"/>
          <p14:tracePt t="36069" x="6759575" y="1231900"/>
          <p14:tracePt t="36087" x="6875463" y="1295400"/>
          <p14:tracePt t="36106" x="7054850" y="1384300"/>
          <p14:tracePt t="36129" x="7134225" y="1419225"/>
          <p14:tracePt t="36143" x="7215188" y="1446213"/>
          <p14:tracePt t="36154" x="7348538" y="1509713"/>
          <p14:tracePt t="36179" x="7402513" y="1571625"/>
          <p14:tracePt t="36471" x="7446963" y="1608138"/>
          <p14:tracePt t="36484" x="7518400" y="1714500"/>
          <p14:tracePt t="36507" x="7572375" y="1812925"/>
          <p14:tracePt t="36520" x="7589838" y="1884363"/>
          <p14:tracePt t="36532" x="7616825" y="1990725"/>
          <p14:tracePt t="36544" x="7643813" y="2098675"/>
          <p14:tracePt t="36556" x="7661275" y="2286000"/>
          <p14:tracePt t="36581" x="7688263" y="2384425"/>
          <p14:tracePt t="36592" x="7724775" y="2625725"/>
          <p14:tracePt t="36617" x="7751763" y="2751138"/>
          <p14:tracePt t="37617" x="7751763" y="2741613"/>
          <p14:tracePt t="37629" x="7751763" y="2724150"/>
          <p14:tracePt t="37640" x="7759700" y="2697163"/>
          <p14:tracePt t="37654" x="7786688" y="2625725"/>
          <p14:tracePt t="37677" x="7804150" y="2571750"/>
          <p14:tracePt t="37691" x="7831138" y="2517775"/>
          <p14:tracePt t="37702" x="7912100" y="2322513"/>
          <p14:tracePt t="37718" x="7956550" y="2232025"/>
          <p14:tracePt t="37739" x="8027988" y="2089150"/>
          <p14:tracePt t="37751" x="8045450" y="2071688"/>
          <p14:tracePt t="37783" x="8153400" y="1982788"/>
          <p14:tracePt t="38249" x="8153400" y="1990725"/>
          <p14:tracePt t="38261" x="8153400" y="2000250"/>
          <p14:tracePt t="38273" x="8153400" y="2009775"/>
          <p14:tracePt t="38286" x="8153400" y="2027238"/>
          <p14:tracePt t="38297" x="8153400" y="2036763"/>
          <p14:tracePt t="38312" x="8153400" y="2054225"/>
          <p14:tracePt t="38323" x="8153400" y="2089150"/>
          <p14:tracePt t="38348" x="8153400" y="2108200"/>
          <p14:tracePt t="38359" x="8153400" y="2143125"/>
          <p14:tracePt t="38372" x="8126413" y="2160588"/>
          <p14:tracePt t="38388" x="8089900" y="2187575"/>
          <p14:tracePt t="38409" x="7912100" y="2152650"/>
          <p14:tracePt t="38438" x="7769225" y="2081213"/>
          <p14:tracePt t="38446" x="7500938" y="1955800"/>
          <p14:tracePt t="38458" x="6973888" y="1704975"/>
          <p14:tracePt t="38481" x="6688138" y="1598613"/>
          <p14:tracePt t="38494" x="6089650" y="1419225"/>
          <p14:tracePt t="38507" x="5919788" y="1347788"/>
          <p14:tracePt t="38529" x="5795963" y="1295400"/>
          <p14:tracePt t="38544" x="5705475" y="1250950"/>
          <p14:tracePt t="38861" x="5670550" y="1250950"/>
          <p14:tracePt t="38873" x="5608638" y="1250950"/>
          <p14:tracePt t="38876" x="5491163" y="1196975"/>
          <p14:tracePt t="38896" x="5180013" y="946150"/>
          <p14:tracePt t="38920" x="5000625" y="785813"/>
          <p14:tracePt t="38934" x="4867275" y="660400"/>
          <p14:tracePt t="38945" x="4633913" y="490538"/>
          <p14:tracePt t="38960" x="4562475" y="446088"/>
          <p14:tracePt t="38982" x="4473575" y="411163"/>
          <p14:tracePt t="39005" x="4456113" y="411163"/>
          <p14:tracePt t="39032" x="4446588" y="411163"/>
          <p14:tracePt t="39164" x="4438650" y="411163"/>
          <p14:tracePt t="39194" x="4429125" y="419100"/>
          <p14:tracePt t="39212" x="4429125" y="428625"/>
          <p14:tracePt t="39309" x="4429125" y="446088"/>
          <p14:tracePt t="39371" x="4429125" y="455613"/>
          <p14:tracePt t="39906" x="4438650" y="455613"/>
          <p14:tracePt t="39919" x="4473575" y="455613"/>
          <p14:tracePt t="39942" x="4518025" y="455613"/>
          <p14:tracePt t="39952" x="4616450" y="455613"/>
          <p14:tracePt t="39968" x="4679950" y="455613"/>
          <p14:tracePt t="39980" x="4759325" y="482600"/>
          <p14:tracePt t="39992" x="4867275" y="509588"/>
          <p14:tracePt t="40005" x="5205413" y="588963"/>
          <p14:tracePt t="40036" x="5510213" y="642938"/>
          <p14:tracePt t="40041" x="5803900" y="687388"/>
          <p14:tracePt t="40055" x="6375400" y="795338"/>
          <p14:tracePt t="40076" x="6599238" y="857250"/>
          <p14:tracePt t="40090" x="6911975" y="982663"/>
          <p14:tracePt t="40113" x="7010400" y="1044575"/>
          <p14:tracePt t="40127" x="7089775" y="1089025"/>
          <p14:tracePt t="40139" x="7188200" y="1179513"/>
          <p14:tracePt t="40162" x="7242175" y="1204913"/>
          <p14:tracePt t="40175" x="7348538" y="1250950"/>
          <p14:tracePt t="40198" x="7394575" y="1268413"/>
          <p14:tracePt t="40212" x="7446963" y="1303338"/>
          <p14:tracePt t="40467" x="7466013" y="1303338"/>
          <p14:tracePt t="40480" x="7510463" y="1303338"/>
          <p14:tracePt t="40491" x="7589838" y="1303338"/>
          <p14:tracePt t="40504" x="7724775" y="1347788"/>
          <p14:tracePt t="40516" x="7885113" y="1401763"/>
          <p14:tracePt t="40528" x="8072438" y="1527175"/>
          <p14:tracePt t="40542" x="8251825" y="1741488"/>
          <p14:tracePt t="40564" x="8296275" y="1812925"/>
          <p14:tracePt t="40576" x="8412163" y="2027238"/>
          <p14:tracePt t="40601" x="8537575" y="2276475"/>
          <p14:tracePt t="40626" x="8589963" y="2438400"/>
          <p14:tracePt t="40646" x="8661400" y="2724150"/>
          <p14:tracePt t="40662" x="8705850" y="2813050"/>
          <p14:tracePt t="40955" x="8705850" y="2795588"/>
          <p14:tracePt t="40967" x="8697913" y="2741613"/>
          <p14:tracePt t="40979" x="8680450" y="2679700"/>
          <p14:tracePt t="40991" x="8643938" y="2571750"/>
          <p14:tracePt t="41002" x="8616950" y="2446338"/>
          <p14:tracePt t="41016" x="8545513" y="2276475"/>
          <p14:tracePt t="41041" x="8528050" y="2214563"/>
          <p14:tracePt t="41052" x="8501063" y="2152650"/>
          <p14:tracePt t="41063" x="8483600" y="1990725"/>
          <p14:tracePt t="41094" x="8474075" y="1901825"/>
          <p14:tracePt t="41100" x="8474075" y="1803400"/>
          <p14:tracePt t="41116" x="8474075" y="1670050"/>
          <p14:tracePt t="41137" x="8483600" y="1598613"/>
          <p14:tracePt t="41149" x="8501063" y="1517650"/>
          <p14:tracePt t="41162" x="8510588" y="1482725"/>
          <p14:tracePt t="41185" x="8518525" y="1465263"/>
          <p14:tracePt t="41199" x="8528050" y="1455738"/>
          <p14:tracePt t="41271" x="8528050" y="1482725"/>
          <p14:tracePt t="41283" x="8518525" y="1500188"/>
          <p14:tracePt t="41293" x="8518525" y="1509713"/>
          <p14:tracePt t="41306" x="8518525" y="1527175"/>
          <p14:tracePt t="41319" x="8518525" y="1536700"/>
          <p14:tracePt t="41649" x="8510588" y="1544638"/>
          <p14:tracePt t="41661" x="8491538" y="1571625"/>
          <p14:tracePt t="41690" x="8491538" y="1581150"/>
          <p14:tracePt t="41697" x="8483600" y="1589088"/>
          <p14:tracePt t="41711" x="8466138" y="1616075"/>
          <p14:tracePt t="41736" x="8456613" y="1633538"/>
          <p14:tracePt t="41747" x="8447088" y="1660525"/>
          <p14:tracePt t="41758" x="8429625" y="1697038"/>
          <p14:tracePt t="41772" x="8412163" y="1785938"/>
          <p14:tracePt t="41794" x="8394700" y="1830388"/>
          <p14:tracePt t="41808" x="8394700" y="1911350"/>
          <p14:tracePt t="41820" x="8394700" y="2081213"/>
          <p14:tracePt t="41835" x="8394700" y="2187575"/>
          <p14:tracePt t="41857" x="8394700" y="2339975"/>
          <p14:tracePt t="41878" x="8394700" y="2419350"/>
          <p14:tracePt t="41893" x="8402638" y="2482850"/>
          <p14:tracePt t="41904" x="8447088" y="2625725"/>
          <p14:tracePt t="41930" x="8474075" y="2697163"/>
          <p14:tracePt t="41942" x="8518525" y="2751138"/>
          <p14:tracePt t="42236" x="8518525" y="2768600"/>
          <p14:tracePt t="42247" x="8510588" y="2803525"/>
          <p14:tracePt t="42258" x="8474075" y="2884488"/>
          <p14:tracePt t="42271" x="8447088" y="2973388"/>
          <p14:tracePt t="42282" x="8420100" y="3089275"/>
          <p14:tracePt t="42294" x="8402638" y="3179763"/>
          <p14:tracePt t="42306" x="8385175" y="3429000"/>
          <p14:tracePt t="42331" x="8385175" y="3527425"/>
          <p14:tracePt t="42344" x="8402638" y="3751263"/>
          <p14:tracePt t="42367" x="8429625" y="3857625"/>
          <p14:tracePt t="42378" x="8447088" y="3965575"/>
          <p14:tracePt t="42391" x="8510588" y="4197350"/>
          <p14:tracePt t="42429" x="8545513" y="4384675"/>
          <p14:tracePt t="42432" x="8572500" y="4438650"/>
          <p14:tracePt t="42441" x="8582025" y="4491038"/>
          <p14:tracePt t="42474" x="8589963" y="4527550"/>
          <p14:tracePt t="42489" x="8589963" y="4537075"/>
          <p14:tracePt t="42503" x="8589963" y="4545013"/>
          <p14:tracePt t="42528" x="8589963" y="4554538"/>
          <p14:tracePt t="42538" x="8589963" y="4562475"/>
          <p14:tracePt t="42550" x="8589963" y="4572000"/>
          <p14:tracePt t="42575" x="8589963" y="4581525"/>
          <p14:tracePt t="43074" x="8562975" y="4581525"/>
          <p14:tracePt t="43087" x="8545513" y="4572000"/>
          <p14:tracePt t="43099" x="8510588" y="4554538"/>
          <p14:tracePt t="43110" x="8429625" y="4518025"/>
          <p14:tracePt t="43122" x="8331200" y="4483100"/>
          <p14:tracePt t="43135" x="8099425" y="4411663"/>
          <p14:tracePt t="43159" x="7920038" y="4375150"/>
          <p14:tracePt t="43173" x="7705725" y="4313238"/>
          <p14:tracePt t="43184" x="7232650" y="4160838"/>
          <p14:tracePt t="43197" x="7010400" y="4098925"/>
          <p14:tracePt t="43215" x="6875463" y="4044950"/>
          <p14:tracePt t="43236" x="6608763" y="3983038"/>
          <p14:tracePt t="43256" x="6527800" y="3965575"/>
          <p14:tracePt t="43268" x="6465888" y="3938588"/>
          <p14:tracePt t="43282" x="6402388" y="3902075"/>
          <p14:tracePt t="43305" x="6384925" y="3894138"/>
          <p14:tracePt t="43318" x="6367463" y="3894138"/>
          <p14:tracePt t="43634" x="6367463" y="3875088"/>
          <p14:tracePt t="43647" x="6375400" y="3857625"/>
          <p14:tracePt t="43658" x="6402388" y="3840163"/>
          <p14:tracePt t="43671" x="6572250" y="3751263"/>
          <p14:tracePt t="43706" x="6973888" y="3527425"/>
          <p14:tracePt t="43721" x="7215188" y="3394075"/>
          <p14:tracePt t="43739" x="7429500" y="3259138"/>
          <p14:tracePt t="43744" x="7715250" y="3054350"/>
          <p14:tracePt t="43756" x="8062913" y="2803525"/>
          <p14:tracePt t="43772" x="8589963" y="2438400"/>
          <p14:tracePt t="43794" x="8705850" y="2366963"/>
          <p14:tracePt t="43805" x="8813800" y="2286000"/>
          <p14:tracePt t="43819" x="8823325" y="2276475"/>
          <p14:tracePt t="43836" x="8823325" y="2268538"/>
          <p14:tracePt t="43854" x="8823325" y="2259013"/>
          <p14:tracePt t="43878" x="8823325" y="2251075"/>
          <p14:tracePt t="44195" x="8823325" y="2232025"/>
          <p14:tracePt t="44219" x="8796338" y="2205038"/>
          <p14:tracePt t="44223" x="8724900" y="2125663"/>
          <p14:tracePt t="44242" x="8680450" y="2071688"/>
          <p14:tracePt t="44256" x="8616950" y="1965325"/>
          <p14:tracePt t="44286" x="8589963" y="1928813"/>
          <p14:tracePt t="44293" x="8537575" y="1857375"/>
          <p14:tracePt t="44320" x="8518525" y="1830388"/>
          <p14:tracePt t="44329" x="8510588" y="1822450"/>
          <p14:tracePt t="44343" x="8510588" y="1803400"/>
          <p14:tracePt t="44365" x="8510588" y="1795463"/>
          <p14:tracePt t="44390" x="8501063" y="1795463"/>
          <p14:tracePt t="44829" x="8483600" y="1785938"/>
          <p14:tracePt t="44849" x="8456613" y="1758950"/>
          <p14:tracePt t="44856" x="8439150" y="1704975"/>
          <p14:tracePt t="44866" x="8402638" y="1562100"/>
          <p14:tracePt t="44879" x="8394700" y="1438275"/>
          <p14:tracePt t="44911" x="8412163" y="1231900"/>
          <p14:tracePt t="44926" x="8429625" y="1169988"/>
          <p14:tracePt t="44940" x="8439150" y="1143000"/>
          <p14:tracePt t="44950" x="8447088" y="1125538"/>
          <p14:tracePt t="44964" x="8456613" y="1116013"/>
          <p14:tracePt t="44987" x="8466138" y="1116013"/>
          <p14:tracePt t="45001" x="8483600" y="1098550"/>
          <p14:tracePt t="45111" x="8491538" y="1098550"/>
          <p14:tracePt t="45122" x="8501063" y="1098550"/>
          <p14:tracePt t="45174" x="8501063" y="1108075"/>
          <p14:tracePt t="45194" x="8501063" y="1116013"/>
          <p14:tracePt t="45255" x="8491538" y="1133475"/>
          <p14:tracePt t="45268" x="8483600" y="1160463"/>
          <p14:tracePt t="45281" x="8474075" y="1179513"/>
          <p14:tracePt t="45291" x="8474075" y="1187450"/>
          <p14:tracePt t="45304" x="8474075" y="1196975"/>
          <p14:tracePt t="45317" x="8474075" y="1214438"/>
          <p14:tracePt t="45353" x="8474075" y="1223963"/>
          <p14:tracePt t="45365" x="8474075" y="1231900"/>
          <p14:tracePt t="45377" x="8474075" y="1241425"/>
          <p14:tracePt t="45392" x="8474075" y="1258888"/>
          <p14:tracePt t="45413" x="8474075" y="1268413"/>
          <p14:tracePt t="45426" x="8474075" y="1295400"/>
          <p14:tracePt t="45450" x="8474075" y="1312863"/>
          <p14:tracePt t="45470" x="8474075" y="1339850"/>
          <p14:tracePt t="45476" x="8474075" y="1411288"/>
          <p14:tracePt t="45489" x="8456613" y="1428750"/>
          <p14:tracePt t="45511" x="8439150" y="1446213"/>
          <p14:tracePt t="45524" x="8412163" y="1455738"/>
          <p14:tracePt t="45535" x="8348663" y="1455738"/>
          <p14:tracePt t="45561" x="8286750" y="1455738"/>
          <p14:tracePt t="45584" x="8251825" y="1411288"/>
          <p14:tracePt t="45596" x="8205788" y="1347788"/>
          <p14:tracePt t="45609" x="8161338" y="1276350"/>
          <p14:tracePt t="45631" x="8126413" y="1187450"/>
          <p14:tracePt t="45632" x="8116888" y="1143000"/>
          <p14:tracePt t="45655" x="8116888" y="1081088"/>
          <p14:tracePt t="45671" x="8170863" y="946150"/>
          <p14:tracePt t="45694" x="8224838" y="874713"/>
          <p14:tracePt t="45710" x="8286750" y="803275"/>
          <p14:tracePt t="45721" x="8367713" y="741363"/>
          <p14:tracePt t="45744" x="8385175" y="723900"/>
          <p14:tracePt t="45754" x="8439150" y="714375"/>
          <p14:tracePt t="45785" x="8456613" y="714375"/>
          <p14:tracePt t="45791" x="8491538" y="714375"/>
          <p14:tracePt t="45804" x="8510588" y="731838"/>
          <p14:tracePt t="45820" x="8537575" y="768350"/>
          <p14:tracePt t="45840" x="8582025" y="874713"/>
          <p14:tracePt t="45865" x="8599488" y="955675"/>
          <p14:tracePt t="45874" x="8626475" y="1036638"/>
          <p14:tracePt t="45889" x="8680450" y="1196975"/>
          <p14:tracePt t="45913" x="8715375" y="1276350"/>
          <p14:tracePt t="45927" x="8786813" y="1428750"/>
          <p14:tracePt t="45938" x="8804275" y="1482725"/>
          <p14:tracePt t="45970" x="8804275" y="1517650"/>
          <p14:tracePt t="45975" x="8796338" y="1554163"/>
          <p14:tracePt t="45998" x="8751888" y="1581150"/>
          <p14:tracePt t="46021" x="8715375" y="1589088"/>
          <p14:tracePt t="46033" x="8688388" y="1598613"/>
          <p14:tracePt t="46047" x="8661400" y="1616075"/>
          <p14:tracePt t="46059" x="8661400" y="1625600"/>
          <p14:tracePt t="46084" x="8661400" y="1633538"/>
          <p14:tracePt t="46096" x="8661400" y="1643063"/>
          <p14:tracePt t="46107" x="8634413" y="1643063"/>
          <p14:tracePt t="46181" x="8626475" y="1652588"/>
          <p14:tracePt t="46229" x="8626475" y="1660525"/>
          <p14:tracePt t="46256" x="8626475" y="1670050"/>
          <p14:tracePt t="46265" x="8616950" y="1679575"/>
          <p14:tracePt t="46730" x="8545513" y="1795463"/>
          <p14:tracePt t="46742" x="8456613" y="1901825"/>
          <p14:tracePt t="46753" x="8375650" y="2036763"/>
          <p14:tracePt t="46770" x="8269288" y="2268538"/>
          <p14:tracePt t="46790" x="8232775" y="2384425"/>
          <p14:tracePt t="46802" x="8188325" y="2509838"/>
          <p14:tracePt t="46814" x="8134350" y="2741613"/>
          <p14:tracePt t="46844" x="8108950" y="2847975"/>
          <p14:tracePt t="46850" x="8108950" y="2982913"/>
          <p14:tracePt t="46863" x="8108950" y="3259138"/>
          <p14:tracePt t="46879" x="8108950" y="3384550"/>
          <p14:tracePt t="46899" x="8126413" y="3517900"/>
          <p14:tracePt t="46913" x="8161338" y="3705225"/>
          <p14:tracePt t="46937" x="8170863" y="3803650"/>
          <p14:tracePt t="46949" x="8224838" y="3919538"/>
          <p14:tracePt t="46972" x="8242300" y="3956050"/>
          <p14:tracePt t="46987" x="8251825" y="3983038"/>
          <p14:tracePt t="46997" x="8269288" y="4017963"/>
          <p14:tracePt t="47167" x="8269288" y="3990975"/>
          <p14:tracePt t="47179" x="8269288" y="3911600"/>
          <p14:tracePt t="47193" x="8259763" y="3822700"/>
          <p14:tracePt t="47204" x="8259763" y="3714750"/>
          <p14:tracePt t="47218" x="8259763" y="3500438"/>
          <p14:tracePt t="47241" x="8259763" y="3394075"/>
          <p14:tracePt t="47253" x="8259763" y="3268663"/>
          <p14:tracePt t="47266" x="8269288" y="3081338"/>
          <p14:tracePt t="47289" x="8286750" y="2990850"/>
          <p14:tracePt t="47307" x="8331200" y="2867025"/>
          <p14:tracePt t="47316" x="8429625" y="2652713"/>
          <p14:tracePt t="47348" x="8466138" y="2554288"/>
          <p14:tracePt t="47363" x="8474075" y="2500313"/>
          <p14:tracePt t="47370" x="8474075" y="2482850"/>
          <p14:tracePt t="47388" x="8474075" y="2455863"/>
          <p14:tracePt t="47401" x="8474075" y="2411413"/>
          <p14:tracePt t="47424" x="8483600" y="2393950"/>
          <p14:tracePt t="47435" x="8483600" y="2374900"/>
          <p14:tracePt t="47643" x="8483600" y="2401888"/>
          <p14:tracePt t="47656" x="8466138" y="2438400"/>
          <p14:tracePt t="47667" x="8429625" y="2490788"/>
          <p14:tracePt t="47679" x="8412163" y="2554288"/>
          <p14:tracePt t="47693" x="8385175" y="2608263"/>
          <p14:tracePt t="47704" x="8358188" y="2741613"/>
          <p14:tracePt t="47719" x="8340725" y="2813050"/>
          <p14:tracePt t="47740" x="8340725" y="2982913"/>
          <p14:tracePt t="47753" x="8340725" y="3081338"/>
          <p14:tracePt t="47785" x="8358188" y="3170238"/>
          <p14:tracePt t="47790" x="8394700" y="3402013"/>
          <p14:tracePt t="47803" x="8420100" y="3544888"/>
          <p14:tracePt t="47824" x="8447088" y="3670300"/>
          <p14:tracePt t="47838" x="8510588" y="3911600"/>
          <p14:tracePt t="47862" x="8518525" y="4027488"/>
          <p14:tracePt t="47875" x="8562975" y="4170363"/>
          <p14:tracePt t="47888" x="8582025" y="4232275"/>
          <p14:tracePt t="47912" x="8609013" y="4286250"/>
          <p14:tracePt t="47923" x="8616950" y="4348163"/>
          <p14:tracePt t="47947" x="8626475" y="4357688"/>
          <p14:tracePt t="47961" x="8626475" y="4367213"/>
          <p14:tracePt t="50566" x="8609013" y="4367213"/>
          <p14:tracePt t="50581" x="8599488" y="4367213"/>
          <p14:tracePt t="50594" x="8572500" y="4357688"/>
          <p14:tracePt t="50603" x="8537575" y="4348163"/>
          <p14:tracePt t="50614" x="8429625" y="4313238"/>
          <p14:tracePt t="50638" x="8232775" y="4276725"/>
          <p14:tracePt t="50663" x="8072438" y="4232275"/>
          <p14:tracePt t="50675" x="7848600" y="4179888"/>
          <p14:tracePt t="50688" x="7608888" y="4125913"/>
          <p14:tracePt t="50699" x="7375525" y="4098925"/>
          <p14:tracePt t="50711" x="7062788" y="4044950"/>
          <p14:tracePt t="50735" x="6919913" y="4017963"/>
          <p14:tracePt t="50749" x="6751638" y="3965575"/>
          <p14:tracePt t="50772" x="6680200" y="3938588"/>
          <p14:tracePt t="50788" x="6616700" y="3929063"/>
          <p14:tracePt t="51079" x="6608763" y="3929063"/>
          <p14:tracePt t="51126" x="6537325" y="3902075"/>
          <p14:tracePt t="51142" x="6411913" y="3813175"/>
          <p14:tracePt t="51150" x="6161088" y="3616325"/>
          <p14:tracePt t="51164" x="5848350" y="3375025"/>
          <p14:tracePt t="51175" x="5562600" y="3170238"/>
          <p14:tracePt t="51188" x="5224463" y="2884488"/>
          <p14:tracePt t="51212" x="5133975" y="2768600"/>
          <p14:tracePt t="51220" x="5072063" y="2670175"/>
          <p14:tracePt t="51236" x="5027613" y="2562225"/>
          <p14:tracePt t="51260" x="5010150" y="2527300"/>
          <p14:tracePt t="51273" x="5010150" y="2500313"/>
          <p14:tracePt t="51284" x="4991100" y="2455863"/>
          <p14:tracePt t="51554" x="4929188" y="2455863"/>
          <p14:tracePt t="51565" x="4884738" y="2446338"/>
          <p14:tracePt t="51576" x="4857750" y="2438400"/>
          <p14:tracePt t="51586" x="4840288" y="2428875"/>
          <p14:tracePt t="51613" x="4840288" y="2419350"/>
          <p14:tracePt t="51626" x="4857750" y="2419350"/>
          <p14:tracePt t="51638" x="4911725" y="2419350"/>
          <p14:tracePt t="51662" x="4946650" y="2419350"/>
          <p14:tracePt t="51674" x="5010150" y="2419350"/>
          <p14:tracePt t="51687" x="5251450" y="2419350"/>
          <p14:tracePt t="51719" x="5438775" y="2411413"/>
          <p14:tracePt t="51722" x="5786438" y="2384425"/>
          <p14:tracePt t="51748" x="5867400" y="2384425"/>
          <p14:tracePt t="51763" x="5911850" y="2384425"/>
          <p14:tracePt t="51772" x="6037263" y="2384425"/>
          <p14:tracePt t="51797" x="6116638" y="2393950"/>
          <p14:tracePt t="52102" x="6134100" y="2393950"/>
          <p14:tracePt t="52114" x="6153150" y="2374900"/>
          <p14:tracePt t="52125" x="6215063" y="2366963"/>
          <p14:tracePt t="52139" x="6296025" y="2357438"/>
          <p14:tracePt t="52157" x="6402388" y="2357438"/>
          <p14:tracePt t="52162" x="6518275" y="2357438"/>
          <p14:tracePt t="52177" x="6769100" y="2357438"/>
          <p14:tracePt t="52198" x="6858000" y="2357438"/>
          <p14:tracePt t="52210" x="7027863" y="2357438"/>
          <p14:tracePt t="52225" x="7089775" y="2357438"/>
          <p14:tracePt t="52247" x="7153275" y="2357438"/>
          <p14:tracePt t="52261" x="7286625" y="2357438"/>
          <p14:tracePt t="52285" x="7385050" y="2347913"/>
          <p14:tracePt t="52591" x="7367588" y="2347913"/>
          <p14:tracePt t="52604" x="7259638" y="2322513"/>
          <p14:tracePt t="52616" x="7180263" y="2303463"/>
          <p14:tracePt t="52638" x="6884988" y="2143125"/>
          <p14:tracePt t="52661" x="6670675" y="2009775"/>
          <p14:tracePt t="52674" x="6394450" y="1866900"/>
          <p14:tracePt t="52685" x="6027738" y="1768475"/>
          <p14:tracePt t="52698" x="5160963" y="1660525"/>
          <p14:tracePt t="52712" x="4759325" y="1660525"/>
          <p14:tracePt t="52738" x="4446588" y="1660525"/>
          <p14:tracePt t="52747" x="4108450" y="1660525"/>
          <p14:tracePt t="52770" x="4044950" y="1660525"/>
          <p14:tracePt t="52783" x="3990975" y="1660525"/>
          <p14:tracePt t="52796" x="3990975" y="1670050"/>
          <p14:tracePt t="53075" x="3973513" y="1670050"/>
          <p14:tracePt t="53093" x="3946525" y="1679575"/>
          <p14:tracePt t="53101" x="3902075" y="1687513"/>
          <p14:tracePt t="53112" x="3795713" y="1724025"/>
          <p14:tracePt t="53126" x="2990850" y="1955800"/>
          <p14:tracePt t="53154" x="2527300" y="2125663"/>
          <p14:tracePt t="53162" x="2170113" y="2268538"/>
          <p14:tracePt t="53173" x="1946275" y="2347913"/>
          <p14:tracePt t="53184" x="1741488" y="2446338"/>
          <p14:tracePt t="53210" x="1652588" y="2490788"/>
          <p14:tracePt t="53221" x="1562100" y="2544763"/>
          <p14:tracePt t="53245" x="1536700" y="2554288"/>
          <p14:tracePt t="53259" x="1517650" y="2571750"/>
          <p14:tracePt t="53269" x="1482725" y="2581275"/>
          <p14:tracePt t="53295" x="1473200" y="2581275"/>
          <p14:tracePt t="53550" x="1455738" y="2581275"/>
          <p14:tracePt t="53561" x="1419225" y="2562225"/>
          <p14:tracePt t="53580" x="1374775" y="2527300"/>
          <p14:tracePt t="53587" x="1322388" y="2500313"/>
          <p14:tracePt t="53600" x="1285875" y="2455863"/>
          <p14:tracePt t="53612" x="1241425" y="2428875"/>
          <p14:tracePt t="53623" x="1204913" y="2384425"/>
          <p14:tracePt t="53637" x="1133475" y="2330450"/>
          <p14:tracePt t="53660" x="1116013" y="2295525"/>
          <p14:tracePt t="53677" x="1089025" y="2251075"/>
          <p14:tracePt t="53696" x="1081088" y="2224088"/>
          <p14:tracePt t="53709" x="1081088" y="2205038"/>
          <p14:tracePt t="53722" x="1081088" y="2187575"/>
          <p14:tracePt t="53746" x="1081088" y="2170113"/>
          <p14:tracePt t="54100" x="1062038" y="2170113"/>
          <p14:tracePt t="54111" x="1036638" y="2170113"/>
          <p14:tracePt t="54124" x="1000125" y="2143125"/>
          <p14:tracePt t="54136" x="965200" y="2116138"/>
          <p14:tracePt t="54147" x="893763" y="2081213"/>
          <p14:tracePt t="54161" x="795338" y="2009775"/>
          <p14:tracePt t="54184" x="758825" y="1973263"/>
          <p14:tracePt t="54197" x="723900" y="1919288"/>
          <p14:tracePt t="54225" x="687388" y="1866900"/>
          <p14:tracePt t="54233" x="687388" y="1847850"/>
          <p14:tracePt t="54245" x="687388" y="1839913"/>
          <p14:tracePt t="54477" x="679450" y="1822450"/>
          <p14:tracePt t="54489" x="679450" y="1803400"/>
          <p14:tracePt t="54500" x="679450" y="1795463"/>
          <p14:tracePt t="54514" x="679450" y="1768475"/>
          <p14:tracePt t="54538" x="679450" y="1758950"/>
          <p14:tracePt t="54610" x="679450" y="1751013"/>
          <p14:tracePt t="54624" x="679450" y="1741488"/>
          <p14:tracePt t="54708" x="679450" y="1751013"/>
          <p14:tracePt t="54721" x="669925" y="1776413"/>
          <p14:tracePt t="54733" x="652463" y="1803400"/>
          <p14:tracePt t="54748" x="633413" y="1839913"/>
          <p14:tracePt t="54757" x="615950" y="1893888"/>
          <p14:tracePt t="54769" x="588963" y="1938338"/>
          <p14:tracePt t="54781" x="536575" y="2098675"/>
          <p14:tracePt t="54806" x="527050" y="2170113"/>
          <p14:tracePt t="54817" x="500063" y="2268538"/>
          <p14:tracePt t="54846" x="500063" y="2312988"/>
          <p14:tracePt t="54854" x="500063" y="2347913"/>
          <p14:tracePt t="54866" x="554038" y="2411413"/>
          <p14:tracePt t="54881" x="581025" y="2428875"/>
          <p14:tracePt t="54902" x="588963" y="2446338"/>
          <p14:tracePt t="55232" x="588963" y="2465388"/>
          <p14:tracePt t="55243" x="588963" y="2473325"/>
          <p14:tracePt t="55257" x="598488" y="2490788"/>
          <p14:tracePt t="55269" x="625475" y="2527300"/>
          <p14:tracePt t="55294" x="652463" y="2554288"/>
          <p14:tracePt t="55316" x="669925" y="2581275"/>
          <p14:tracePt t="55330" x="679450" y="2616200"/>
          <p14:tracePt t="55342" x="687388" y="2652713"/>
          <p14:tracePt t="55353" x="714375" y="2751138"/>
          <p14:tracePt t="55377" x="723900" y="2803525"/>
          <p14:tracePt t="55391" x="741363" y="2857500"/>
          <p14:tracePt t="55402" x="776288" y="3000375"/>
          <p14:tracePt t="55427" x="812800" y="3081338"/>
          <p14:tracePt t="55439" x="866775" y="3214688"/>
          <p14:tracePt t="55468" x="901700" y="3313113"/>
          <p14:tracePt t="55476" x="928688" y="3402013"/>
          <p14:tracePt t="55487" x="965200" y="3652838"/>
          <p14:tracePt t="55514" x="990600" y="3822700"/>
          <p14:tracePt t="55537" x="1000125" y="3884613"/>
          <p14:tracePt t="55548" x="1000125" y="3911600"/>
          <p14:tracePt t="55560" x="1000125" y="3938588"/>
          <p14:tracePt t="55575" x="1009650" y="3956050"/>
          <p14:tracePt t="55599" x="1009650" y="3965575"/>
          <p14:tracePt t="55646" x="1009650" y="3973513"/>
          <p14:tracePt t="55670" x="1009650" y="3946525"/>
          <p14:tracePt t="55691" x="1000125" y="3902075"/>
          <p14:tracePt t="55708" x="990600" y="3867150"/>
          <p14:tracePt t="55720" x="990600" y="3840163"/>
          <p14:tracePt t="55722" x="990600" y="3803650"/>
          <p14:tracePt t="55744" x="990600" y="3724275"/>
          <p14:tracePt t="55756" x="990600" y="3446463"/>
          <p14:tracePt t="55788" x="990600" y="3268663"/>
          <p14:tracePt t="55794" x="1027113" y="2894013"/>
          <p14:tracePt t="55818" x="1036638" y="2759075"/>
          <p14:tracePt t="55829" x="1044575" y="2633663"/>
          <p14:tracePt t="55840" x="1044575" y="2482850"/>
          <p14:tracePt t="55865" x="1044575" y="2419350"/>
          <p14:tracePt t="55877" x="1044575" y="2384425"/>
          <p14:tracePt t="55891" x="1044575" y="2357438"/>
          <p14:tracePt t="55914" x="1044575" y="2339975"/>
          <p14:tracePt t="55928" x="1044575" y="2322513"/>
          <p14:tracePt t="56304" x="1044575" y="2312988"/>
          <p14:tracePt t="56316" x="1036638" y="2303463"/>
          <p14:tracePt t="56328" x="1027113" y="2295525"/>
          <p14:tracePt t="56345" x="1017588" y="2286000"/>
          <p14:tracePt t="56354" x="1009650" y="2276475"/>
          <p14:tracePt t="56366" x="990600" y="2276475"/>
          <p14:tracePt t="56378" x="982663" y="2268538"/>
          <p14:tracePt t="56394" x="982663" y="2259013"/>
          <p14:tracePt t="56779" x="973138" y="2259013"/>
          <p14:tracePt t="56791" x="965200" y="2259013"/>
          <p14:tracePt t="56804" x="946150" y="2259013"/>
          <p14:tracePt t="56816" x="919163" y="2259013"/>
          <p14:tracePt t="56847" x="893763" y="2259013"/>
          <p14:tracePt t="56853" x="866775" y="2259013"/>
          <p14:tracePt t="56865" x="785813" y="2259013"/>
          <p14:tracePt t="56890" x="741363" y="2268538"/>
          <p14:tracePt t="56897" x="704850" y="2268538"/>
          <p14:tracePt t="56915" x="633413" y="2268538"/>
          <p14:tracePt t="56939" x="598488" y="2276475"/>
          <p14:tracePt t="56951" x="544513" y="2276475"/>
          <p14:tracePt t="56974" x="509588" y="2286000"/>
          <p14:tracePt t="57002" x="482600" y="2286000"/>
          <p14:tracePt t="57006" x="393700" y="2303463"/>
          <p14:tracePt t="57032" x="339725" y="2303463"/>
          <p14:tracePt t="57429" x="339725" y="2295525"/>
          <p14:tracePt t="57465" x="339725" y="2286000"/>
          <p14:tracePt t="57474" x="339725" y="2276475"/>
          <p14:tracePt t="57498" x="339725" y="2268538"/>
          <p14:tracePt t="57536" x="339725" y="2259013"/>
          <p14:tracePt t="57546" x="339725" y="2251075"/>
          <p14:tracePt t="57584" x="339725" y="2241550"/>
          <p14:tracePt t="58010" x="339725" y="2251075"/>
          <p14:tracePt t="58022" x="339725" y="2268538"/>
          <p14:tracePt t="58035" x="330200" y="2268538"/>
          <p14:tracePt t="58047" x="330200" y="2276475"/>
          <p14:tracePt t="58071" x="330200" y="2286000"/>
          <p14:tracePt t="58096" x="322263" y="2286000"/>
          <p14:tracePt t="58315" x="322263" y="2295525"/>
          <p14:tracePt t="58508" x="322263" y="2303463"/>
          <p14:tracePt t="58523" x="322263" y="2322513"/>
          <p14:tracePt t="58546" x="322263" y="2330450"/>
          <p14:tracePt t="58566" x="322263" y="2347913"/>
          <p14:tracePt t="58596" x="322263" y="2357438"/>
          <p14:tracePt t="58609" x="322263" y="2366963"/>
          <p14:tracePt t="58620" x="322263" y="2374900"/>
          <p14:tracePt t="58631" x="322263" y="2411413"/>
          <p14:tracePt t="58662" x="322263" y="2419350"/>
          <p14:tracePt t="58668" x="322263" y="2438400"/>
          <p14:tracePt t="58681" x="330200" y="2465388"/>
          <p14:tracePt t="58706" x="339725" y="2490788"/>
          <p14:tracePt t="58712" x="347663" y="2554288"/>
          <p14:tracePt t="58742" x="347663" y="2589213"/>
          <p14:tracePt t="58753" x="357188" y="2616200"/>
          <p14:tracePt t="58765" x="384175" y="2724150"/>
          <p14:tracePt t="58790" x="411163" y="2822575"/>
          <p14:tracePt t="58802" x="428625" y="2857500"/>
          <p14:tracePt t="58815" x="446088" y="2911475"/>
          <p14:tracePt t="58847" x="500063" y="3027363"/>
          <p14:tracePt t="58851" x="517525" y="3071813"/>
          <p14:tracePt t="58875" x="527050" y="3116263"/>
          <p14:tracePt t="58901" x="527050" y="3125788"/>
          <p14:tracePt t="58912" x="527050" y="3133725"/>
          <p14:tracePt t="59669" x="544513" y="3116263"/>
          <p14:tracePt t="59679" x="561975" y="3054350"/>
          <p14:tracePt t="59689" x="625475" y="2928938"/>
          <p14:tracePt t="59705" x="731838" y="2697163"/>
          <p14:tracePt t="59721" x="866775" y="2401888"/>
          <p14:tracePt t="59723" x="1223963" y="1795463"/>
          <p14:tracePt t="59741" x="1419225" y="1562100"/>
          <p14:tracePt t="59767" x="1562100" y="1366838"/>
          <p14:tracePt t="59777" x="1812925" y="1108075"/>
          <p14:tracePt t="59800" x="1911350" y="1036638"/>
          <p14:tracePt t="59814" x="1982788" y="973138"/>
          <p14:tracePt t="59825" x="2116138" y="884238"/>
          <p14:tracePt t="59852" x="2268538" y="812800"/>
          <p14:tracePt t="59863" x="2303463" y="785813"/>
          <p14:tracePt t="59887" x="2330450" y="768350"/>
          <p14:tracePt t="59894" x="2347913" y="758825"/>
          <p14:tracePt t="60324" x="2384425" y="758825"/>
          <p14:tracePt t="60349" x="2473325" y="758825"/>
          <p14:tracePt t="60361" x="2571750" y="758825"/>
          <p14:tracePt t="60375" x="2687638" y="731838"/>
          <p14:tracePt t="60385" x="2830513" y="723900"/>
          <p14:tracePt t="60393" x="3062288" y="696913"/>
          <p14:tracePt t="60412" x="3152775" y="687388"/>
          <p14:tracePt t="60434" x="3232150" y="687388"/>
          <p14:tracePt t="60445" x="3394075" y="687388"/>
          <p14:tracePt t="60471" x="3509963" y="687388"/>
          <p14:tracePt t="60483" x="3581400" y="687388"/>
          <p14:tracePt t="60508" x="3643313" y="687388"/>
          <p14:tracePt t="60519" x="3697288" y="687388"/>
          <p14:tracePt t="60532" x="3822700" y="679450"/>
          <p14:tracePt t="60545" x="3867150" y="679450"/>
          <p14:tracePt t="60570" x="3929063" y="679450"/>
          <p14:tracePt t="60580" x="4037013" y="679450"/>
          <p14:tracePt t="60959" x="4010025" y="679450"/>
          <p14:tracePt t="60971" x="3973513" y="679450"/>
          <p14:tracePt t="60982" x="3902075" y="669925"/>
          <p14:tracePt t="60995" x="3768725" y="642938"/>
          <p14:tracePt t="61007" x="3544888" y="615950"/>
          <p14:tracePt t="61019" x="2830513" y="517525"/>
          <p14:tracePt t="61044" x="2571750" y="482600"/>
          <p14:tracePt t="61057" x="2384425" y="482600"/>
          <p14:tracePt t="61070" x="2170113" y="473075"/>
          <p14:tracePt t="61083" x="2108200" y="473075"/>
          <p14:tracePt t="61102" x="2054225" y="473075"/>
          <p14:tracePt t="61145" x="2044700" y="482600"/>
          <p14:tracePt t="61153" x="2036763" y="490538"/>
          <p14:tracePt t="61164" x="2027238" y="490538"/>
          <p14:tracePt t="61361" x="2027238" y="500063"/>
          <p14:tracePt t="61375" x="2000250" y="509588"/>
          <p14:tracePt t="61385" x="1965325" y="527050"/>
          <p14:tracePt t="61391" x="1893888" y="581025"/>
          <p14:tracePt t="61410" x="1785938" y="652463"/>
          <p14:tracePt t="61420" x="1500188" y="866775"/>
          <p14:tracePt t="61446" x="1347788" y="1017588"/>
          <p14:tracePt t="61457" x="1196975" y="1285875"/>
          <p14:tracePt t="61482" x="1160463" y="1411288"/>
          <p14:tracePt t="61504" x="1133475" y="1731963"/>
          <p14:tracePt t="61508" x="1152525" y="1884363"/>
          <p14:tracePt t="61521" x="1179513" y="2009775"/>
          <p14:tracePt t="61543" x="1204913" y="2251075"/>
          <p14:tracePt t="61787" x="1187450" y="2251075"/>
          <p14:tracePt t="61802" x="1160463" y="2251075"/>
          <p14:tracePt t="61813" x="1071563" y="2232025"/>
          <p14:tracePt t="61837" x="1009650" y="2224088"/>
          <p14:tracePt t="61848" x="955675" y="2197100"/>
          <p14:tracePt t="61861" x="901700" y="2179638"/>
          <p14:tracePt t="61885" x="884238" y="2179638"/>
          <p14:tracePt t="61909" x="874713" y="2179638"/>
          <p14:tracePt t="62032" x="874713" y="2187575"/>
          <p14:tracePt t="62298" x="857250" y="2197100"/>
          <p14:tracePt t="62311" x="839788" y="2197100"/>
          <p14:tracePt t="62336" x="822325" y="2214563"/>
          <p14:tracePt t="62348" x="795338" y="2241550"/>
          <p14:tracePt t="62359" x="741363" y="2286000"/>
          <p14:tracePt t="62372" x="642938" y="2411413"/>
          <p14:tracePt t="62397" x="608013" y="2482850"/>
          <p14:tracePt t="62408" x="581025" y="2527300"/>
          <p14:tracePt t="62420" x="561975" y="2581275"/>
          <p14:tracePt t="62435" x="544513" y="2625725"/>
          <p14:tracePt t="62459" x="544513" y="2643188"/>
          <p14:tracePt t="62469" x="536575" y="2670175"/>
          <p14:tracePt t="62481" x="527050" y="2724150"/>
          <p14:tracePt t="62506" x="517525" y="2759075"/>
          <p14:tracePt t="62519" x="517525" y="2776538"/>
          <p14:tracePt t="62531" x="509588" y="2840038"/>
          <p14:tracePt t="62554" x="509588" y="2874963"/>
          <p14:tracePt t="62568" x="509588" y="2928938"/>
          <p14:tracePt t="62581" x="509588" y="2965450"/>
          <p14:tracePt t="62603" x="509588" y="2990850"/>
          <p14:tracePt t="62616" x="517525" y="3062288"/>
          <p14:tracePt t="62639" x="517525" y="3098800"/>
          <p14:tracePt t="62663" x="517525" y="3152775"/>
          <p14:tracePt t="62675" x="517525" y="3170238"/>
          <p14:tracePt t="62689" x="517525" y="3179763"/>
          <p14:tracePt t="62700" x="527050" y="3179763"/>
          <p14:tracePt t="63201" x="527050" y="3205163"/>
          <p14:tracePt t="63222" x="490538" y="3268663"/>
          <p14:tracePt t="63238" x="482600" y="3295650"/>
          <p14:tracePt t="63257" x="473075" y="3330575"/>
          <p14:tracePt t="63261" x="455613" y="3367088"/>
          <p14:tracePt t="63273" x="446088" y="3394075"/>
          <p14:tracePt t="63290" x="428625" y="3446463"/>
          <p14:tracePt t="63303" x="419100" y="3473450"/>
          <p14:tracePt t="63322" x="419100" y="3527425"/>
          <p14:tracePt t="63346" x="411163" y="3562350"/>
          <p14:tracePt t="63358" x="401638" y="3616325"/>
          <p14:tracePt t="63371" x="401638" y="3643313"/>
          <p14:tracePt t="63395" x="401638" y="3679825"/>
          <p14:tracePt t="63407" x="401638" y="3724275"/>
          <p14:tracePt t="63442" x="419100" y="3768725"/>
          <p14:tracePt t="63456" x="428625" y="3795713"/>
          <p14:tracePt t="63470" x="446088" y="3822700"/>
          <p14:tracePt t="63480" x="446088" y="3840163"/>
          <p14:tracePt t="63749" x="446088" y="3857625"/>
          <p14:tracePt t="63761" x="446088" y="3875088"/>
          <p14:tracePt t="63772" x="446088" y="3884613"/>
          <p14:tracePt t="63787" x="428625" y="3902075"/>
          <p14:tracePt t="63797" x="419100" y="3929063"/>
          <p14:tracePt t="63809" x="393700" y="3983038"/>
          <p14:tracePt t="63834" x="374650" y="4017963"/>
          <p14:tracePt t="63848" x="366713" y="4044950"/>
          <p14:tracePt t="63859" x="347663" y="4098925"/>
          <p14:tracePt t="63883" x="347663" y="4133850"/>
          <p14:tracePt t="63891" x="347663" y="4232275"/>
          <p14:tracePt t="63928" x="347663" y="4313238"/>
          <p14:tracePt t="63943" x="347663" y="4348163"/>
          <p14:tracePt t="63954" x="347663" y="4375150"/>
          <p14:tracePt t="63969" x="366713" y="4446588"/>
          <p14:tracePt t="63992" x="366713" y="4473575"/>
          <p14:tracePt t="64004" x="374650" y="4500563"/>
          <p14:tracePt t="64320" x="366713" y="4527550"/>
          <p14:tracePt t="64333" x="357188" y="4554538"/>
          <p14:tracePt t="64350" x="339725" y="4589463"/>
          <p14:tracePt t="64358" x="330200" y="4625975"/>
          <p14:tracePt t="64371" x="322263" y="4670425"/>
          <p14:tracePt t="64382" x="312738" y="4768850"/>
          <p14:tracePt t="64396" x="312738" y="4813300"/>
          <p14:tracePt t="64412" x="312738" y="4867275"/>
          <p14:tracePt t="64431" x="312738" y="4946650"/>
          <p14:tracePt t="64456" x="312738" y="5072063"/>
          <p14:tracePt t="64480" x="322263" y="5133975"/>
          <p14:tracePt t="64491" x="339725" y="5197475"/>
          <p14:tracePt t="64503" x="357188" y="5276850"/>
          <p14:tracePt t="64518" x="366713" y="5402263"/>
          <p14:tracePt t="64821" x="366713" y="5419725"/>
          <p14:tracePt t="64833" x="366713" y="5456238"/>
          <p14:tracePt t="64847" x="366713" y="5483225"/>
          <p14:tracePt t="64856" x="366713" y="5537200"/>
          <p14:tracePt t="64868" x="366713" y="5581650"/>
          <p14:tracePt t="64886" x="366713" y="5653088"/>
          <p14:tracePt t="64899" x="366713" y="5670550"/>
          <p14:tracePt t="64920" x="366713" y="5751513"/>
          <p14:tracePt t="64944" x="366713" y="5822950"/>
          <p14:tracePt t="64971" x="374650" y="5848350"/>
          <p14:tracePt t="64978" x="384175" y="5875338"/>
          <p14:tracePt t="64995" x="393700" y="5894388"/>
          <p14:tracePt t="65007" x="401638" y="5902325"/>
          <p14:tracePt t="65034" x="401638" y="5911850"/>
          <p14:tracePt t="65421" x="401638" y="5919788"/>
          <p14:tracePt t="65431" x="401638" y="5929313"/>
          <p14:tracePt t="65515" x="401638" y="5946775"/>
          <p14:tracePt t="65536" x="401638" y="5965825"/>
          <p14:tracePt t="65546" x="401638" y="5983288"/>
          <p14:tracePt t="65566" x="411163" y="6000750"/>
          <p14:tracePt t="65577" x="419100" y="6037263"/>
          <p14:tracePt t="65590" x="428625" y="6062663"/>
          <p14:tracePt t="65600" x="438150" y="6089650"/>
          <p14:tracePt t="65614" x="446088" y="6108700"/>
          <p14:tracePt t="65625" x="473075" y="6170613"/>
          <p14:tracePt t="65640" x="482600" y="6197600"/>
          <p14:tracePt t="65662" x="490538" y="6232525"/>
          <p14:tracePt t="65674" x="509588" y="6286500"/>
          <p14:tracePt t="65698" x="509588" y="6296025"/>
          <p14:tracePt t="65710" x="517525" y="6323013"/>
          <p14:tracePt t="65723" x="517525" y="6330950"/>
          <p14:tracePt t="65784" x="517525" y="6340475"/>
          <p14:tracePt t="65819" x="517525" y="6323013"/>
          <p14:tracePt t="65832" x="536575" y="6259513"/>
          <p14:tracePt t="65843" x="536575" y="6153150"/>
          <p14:tracePt t="65856" x="544513" y="5919788"/>
          <p14:tracePt t="65870" x="561975" y="5599113"/>
          <p14:tracePt t="65881" x="598488" y="5303838"/>
          <p14:tracePt t="65892" x="679450" y="4768850"/>
          <p14:tracePt t="65917" x="758825" y="4572000"/>
          <p14:tracePt t="65928" x="938213" y="4197350"/>
          <p14:tracePt t="65952" x="1098550" y="3965575"/>
          <p14:tracePt t="65969" x="1160463" y="3884613"/>
          <p14:tracePt t="65992" x="1250950" y="3795713"/>
          <p14:tracePt t="66002" x="1322388" y="3724275"/>
          <p14:tracePt t="66271" x="1322388" y="3670300"/>
          <p14:tracePt t="66283" x="1357313" y="3571875"/>
          <p14:tracePt t="66294" x="1411288" y="3429000"/>
          <p14:tracePt t="66307" x="1482725" y="3232150"/>
          <p14:tracePt t="66320" x="1562100" y="3000375"/>
          <p14:tracePt t="66332" x="1704975" y="2732088"/>
          <p14:tracePt t="66357" x="1785938" y="2616200"/>
          <p14:tracePt t="66368" x="1901825" y="2527300"/>
          <p14:tracePt t="66381" x="2089150" y="2411413"/>
          <p14:tracePt t="66396" x="2187575" y="2357438"/>
          <p14:tracePt t="66418" x="2330450" y="2276475"/>
          <p14:tracePt t="66722" x="2330450" y="2268538"/>
          <p14:tracePt t="66736" x="2330450" y="2259013"/>
          <p14:tracePt t="66747" x="2330450" y="2251075"/>
          <p14:tracePt t="66758" x="2330450" y="2241550"/>
          <p14:tracePt t="66771" x="2330450" y="2224088"/>
          <p14:tracePt t="66784" x="2330450" y="2214563"/>
          <p14:tracePt t="66808" x="2322513" y="2205038"/>
          <p14:tracePt t="66818" x="2312988" y="2197100"/>
          <p14:tracePt t="66870" x="2303463" y="2197100"/>
          <p14:tracePt t="66892" x="2295525" y="2197100"/>
          <p14:tracePt t="66905" x="2286000" y="2205038"/>
          <p14:tracePt t="66929" x="2276475" y="2214563"/>
          <p14:tracePt t="66940" x="2276475" y="2224088"/>
          <p14:tracePt t="66953" x="2276475" y="2232025"/>
          <p14:tracePt t="66972" x="2268538" y="2232025"/>
          <p14:tracePt t="66977" x="2259013" y="2251075"/>
          <p14:tracePt t="66990" x="2251075" y="2268538"/>
          <p14:tracePt t="67002" x="2232025" y="2276475"/>
          <p14:tracePt t="67034" x="2224088" y="2303463"/>
          <p14:tracePt t="67038" x="2214563" y="2303463"/>
          <p14:tracePt t="67051" x="2205038" y="2312988"/>
          <p14:tracePt t="67074" x="2205038" y="2330450"/>
          <p14:tracePt t="67086" x="2197100" y="2339975"/>
          <p14:tracePt t="67111" x="2197100" y="2357438"/>
          <p14:tracePt t="67126" x="2197100" y="2393950"/>
          <p14:tracePt t="67147" x="2197100" y="2419350"/>
          <p14:tracePt t="67160" x="2197100" y="2428875"/>
          <p14:tracePt t="67171" x="2197100" y="2473325"/>
          <p14:tracePt t="67208" x="2197100" y="2500313"/>
          <p14:tracePt t="67221" x="2205038" y="2517775"/>
          <p14:tracePt t="67241" x="2214563" y="2527300"/>
          <p14:tracePt t="67246" x="2224088" y="2527300"/>
          <p14:tracePt t="67527" x="2224088" y="2544763"/>
          <p14:tracePt t="67538" x="2197100" y="2571750"/>
          <p14:tracePt t="67549" x="2170113" y="2608263"/>
          <p14:tracePt t="67563" x="2125663" y="2660650"/>
          <p14:tracePt t="67574" x="2054225" y="2803525"/>
          <p14:tracePt t="67599" x="2036763" y="2884488"/>
          <p14:tracePt t="67611" x="2017713" y="2973388"/>
          <p14:tracePt t="67645" x="2017713" y="3071813"/>
          <p14:tracePt t="67659" x="2017713" y="3133725"/>
          <p14:tracePt t="67678" x="2027238" y="3179763"/>
          <p14:tracePt t="67683" x="2027238" y="3214688"/>
          <p14:tracePt t="67977" x="2009775" y="3268663"/>
          <p14:tracePt t="67990" x="1973263" y="3348038"/>
          <p14:tracePt t="68000" x="1938338" y="3446463"/>
          <p14:tracePt t="68013" x="1884363" y="3660775"/>
          <p14:tracePt t="68036" x="1847850" y="3867150"/>
          <p14:tracePt t="68060" x="1830388" y="3946525"/>
          <p14:tracePt t="68082" x="1822450" y="4017963"/>
          <p14:tracePt t="68099" x="1822450" y="4133850"/>
          <p14:tracePt t="68110" x="1830388" y="4170363"/>
          <p14:tracePt t="68122" x="1847850" y="4187825"/>
          <p14:tracePt t="68134" x="1874838" y="4197350"/>
          <p14:tracePt t="68147" x="1884363" y="4205288"/>
          <p14:tracePt t="68404" x="1884363" y="4214813"/>
          <p14:tracePt t="68414" x="1884363" y="4251325"/>
          <p14:tracePt t="68427" x="1884363" y="4295775"/>
          <p14:tracePt t="68438" x="1884363" y="4357688"/>
          <p14:tracePt t="68451" x="1884363" y="4518025"/>
          <p14:tracePt t="68477" x="1884363" y="4589463"/>
          <p14:tracePt t="68487" x="1884363" y="4670425"/>
          <p14:tracePt t="68499" x="1893888" y="4840288"/>
          <p14:tracePt t="68536" x="1938338" y="4983163"/>
          <p14:tracePt t="68550" x="1955800" y="5062538"/>
          <p14:tracePt t="68559" x="1982788" y="5143500"/>
          <p14:tracePt t="68573" x="2000250" y="5197475"/>
          <p14:tracePt t="68586" x="2054225" y="5313363"/>
          <p14:tracePt t="68843" x="2054225" y="5330825"/>
          <p14:tracePt t="68854" x="2054225" y="5348288"/>
          <p14:tracePt t="68865" x="2054225" y="5367338"/>
          <p14:tracePt t="68878" x="2054225" y="5402263"/>
          <p14:tracePt t="68890" x="2054225" y="5438775"/>
          <p14:tracePt t="68901" x="2054225" y="5518150"/>
          <p14:tracePt t="68928" x="2054225" y="5589588"/>
          <p14:tracePt t="68939" x="2054225" y="5715000"/>
          <p14:tracePt t="68971" x="2081213" y="5857875"/>
          <p14:tracePt t="68986" x="2089150" y="5938838"/>
          <p14:tracePt t="69002" x="2098675" y="6000750"/>
          <p14:tracePt t="69011" x="2108200" y="6099175"/>
          <p14:tracePt t="69036" x="2116138" y="6126163"/>
          <p14:tracePt t="69049" x="2116138" y="6134100"/>
          <p14:tracePt t="69060" x="2125663" y="6153150"/>
          <p14:tracePt t="69072" x="2125663" y="6170613"/>
          <p14:tracePt t="69097" x="2125663" y="6180138"/>
          <p14:tracePt t="69110" x="2133600" y="6188075"/>
          <p14:tracePt t="69121" x="2133600" y="6197600"/>
          <p14:tracePt t="69145" x="2133600" y="6205538"/>
          <p14:tracePt t="69158" x="2133600" y="6224588"/>
          <p14:tracePt t="69231" x="2133600" y="6232525"/>
          <p14:tracePt t="69315" x="2133600" y="6242050"/>
          <p14:tracePt t="69331" x="2133600" y="6251575"/>
          <p14:tracePt t="69342" x="2133600" y="6259513"/>
          <p14:tracePt t="69353" x="2133600" y="6276975"/>
          <p14:tracePt t="69369" x="2133600" y="6286500"/>
          <p14:tracePt t="69392" x="2125663" y="6286500"/>
          <p14:tracePt t="69394" x="2108200" y="6269038"/>
          <p14:tracePt t="69413" x="2062163" y="6232525"/>
          <p14:tracePt t="69426" x="1830388" y="5653088"/>
          <p14:tracePt t="69460" x="1527175" y="4857750"/>
          <p14:tracePt t="69476" x="1401763" y="4562475"/>
          <p14:tracePt t="69487" x="1276350" y="4303713"/>
          <p14:tracePt t="69498" x="1179513" y="4098925"/>
          <p14:tracePt t="69511" x="1116013" y="3973513"/>
          <p14:tracePt t="69523" x="1044575" y="3822700"/>
          <p14:tracePt t="69548" x="1044575" y="3795713"/>
          <p14:tracePt t="69560" x="1044575" y="3776663"/>
          <p14:tracePt t="69818" x="1044575" y="3724275"/>
          <p14:tracePt t="69828" x="1044575" y="3633788"/>
          <p14:tracePt t="69846" x="1054100" y="3482975"/>
          <p14:tracePt t="69851" x="1071563" y="3313113"/>
          <p14:tracePt t="69864" x="1081088" y="3125788"/>
          <p14:tracePt t="69876" x="1133475" y="2768600"/>
          <p14:tracePt t="69893" x="1187450" y="2589213"/>
          <p14:tracePt t="69914" x="1285875" y="2366963"/>
          <p14:tracePt t="69926" x="1339850" y="2295525"/>
          <p14:tracePt t="69951" x="1393825" y="2214563"/>
          <p14:tracePt t="70233" x="1357313" y="2224088"/>
          <p14:tracePt t="70241" x="1303338" y="2224088"/>
          <p14:tracePt t="70254" x="1241425" y="2224088"/>
          <p14:tracePt t="70267" x="1089025" y="2224088"/>
          <p14:tracePt t="70291" x="1017588" y="2224088"/>
          <p14:tracePt t="70303" x="946150" y="2224088"/>
          <p14:tracePt t="70316" x="822325" y="2197100"/>
          <p14:tracePt t="70346" x="768350" y="2187575"/>
          <p14:tracePt t="70352" x="741363" y="2179638"/>
          <p14:tracePt t="70365" x="696913" y="2170113"/>
          <p14:tracePt t="70387" x="679450" y="2170113"/>
          <p14:tracePt t="70396" x="660400" y="2170113"/>
          <p14:tracePt t="70424" x="652463" y="2170113"/>
          <p14:tracePt t="70671" x="660400" y="2170113"/>
          <p14:tracePt t="70679" x="679450" y="2170113"/>
          <p14:tracePt t="70902" x="679450" y="2125663"/>
          <p14:tracePt t="70912" x="660400" y="2071688"/>
          <p14:tracePt t="70925" x="633413" y="2009775"/>
          <p14:tracePt t="70936" x="544513" y="1857375"/>
          <p14:tracePt t="70961" x="500063" y="1785938"/>
          <p14:tracePt t="70975" x="438150" y="1670050"/>
          <p14:tracePt t="70998" x="419100" y="1633538"/>
          <p14:tracePt t="71010" x="411163" y="1598613"/>
          <p14:tracePt t="71021" x="411163" y="1544638"/>
          <p14:tracePt t="71046" x="411163" y="1527175"/>
          <p14:tracePt t="71071" x="411163" y="1517650"/>
          <p14:tracePt t="71131" x="419100" y="1517650"/>
          <p14:tracePt t="71145" x="428625" y="1517650"/>
          <p14:tracePt t="71254" x="428625" y="1527175"/>
          <p14:tracePt t="71267" x="428625" y="1536700"/>
          <p14:tracePt t="71278" x="428625" y="1562100"/>
          <p14:tracePt t="71290" x="428625" y="1589088"/>
          <p14:tracePt t="71315" x="428625" y="1608138"/>
          <p14:tracePt t="71363" x="428625" y="1616075"/>
          <p14:tracePt t="71399" x="438150" y="1616075"/>
          <p14:tracePt t="71423" x="446088" y="1616075"/>
          <p14:tracePt t="71462" x="455613" y="1616075"/>
          <p14:tracePt t="71472" x="473075" y="1625600"/>
          <p14:tracePt t="71485" x="490538" y="1633538"/>
          <p14:tracePt t="71500" x="500063" y="1643063"/>
          <p14:tracePt t="71521" x="509588" y="1643063"/>
          <p14:tracePt t="71532" x="527050" y="1643063"/>
          <p14:tracePt t="71559" x="536575" y="1643063"/>
          <p14:tracePt t="71570" x="544513" y="1643063"/>
          <p14:tracePt t="71583" x="554038" y="1643063"/>
          <p14:tracePt t="71596" x="561975" y="1643063"/>
          <p14:tracePt t="71629" x="581025" y="1643063"/>
          <p14:tracePt t="71911" x="598488" y="1670050"/>
          <p14:tracePt t="71924" x="633413" y="1714500"/>
          <p14:tracePt t="71936" x="652463" y="1758950"/>
          <p14:tracePt t="71947" x="669925" y="1830388"/>
          <p14:tracePt t="71972" x="679450" y="1857375"/>
          <p14:tracePt t="71983" x="679450" y="1884363"/>
          <p14:tracePt t="71996" x="679450" y="1911350"/>
          <p14:tracePt t="72023" x="687388" y="1946275"/>
          <p14:tracePt t="72057" x="687388" y="1965325"/>
          <p14:tracePt t="72069" x="687388" y="1973263"/>
          <p14:tracePt t="72094" x="687388" y="1990725"/>
          <p14:tracePt t="72106" x="687388" y="2000250"/>
          <p14:tracePt t="72167" x="687388" y="2009775"/>
          <p14:tracePt t="74017" x="714375" y="1990725"/>
          <p14:tracePt t="74034" x="803275" y="1901825"/>
          <p14:tracePt t="74037" x="839788" y="1857375"/>
          <p14:tracePt t="74055" x="866775" y="1839913"/>
          <p14:tracePt t="74068" x="884238" y="1830388"/>
          <p14:tracePt t="74079" x="893763" y="1822450"/>
          <p14:tracePt t="74119" x="901700" y="1822450"/>
          <p14:tracePt t="74189" x="928688" y="1822450"/>
          <p14:tracePt t="74202" x="946150" y="1822450"/>
          <p14:tracePt t="74497" x="1081088" y="1795463"/>
          <p14:tracePt t="74506" x="1303338" y="1731963"/>
          <p14:tracePt t="74519" x="1544638" y="1687513"/>
          <p14:tracePt t="74531" x="1785938" y="1633538"/>
          <p14:tracePt t="74544" x="2062163" y="1589088"/>
          <p14:tracePt t="74554" x="2322513" y="1554163"/>
          <p14:tracePt t="74567" x="2697163" y="1509713"/>
          <p14:tracePt t="74599" x="2803525" y="1500188"/>
          <p14:tracePt t="74605" x="2973388" y="1473200"/>
          <p14:tracePt t="74628" x="3071813" y="1455738"/>
          <p14:tracePt t="74640" x="3197225" y="1428750"/>
          <p14:tracePt t="74655" x="3429000" y="1374775"/>
          <p14:tracePt t="74676" x="3536950" y="1357313"/>
          <p14:tracePt t="74896" x="3536950" y="1339850"/>
          <p14:tracePt t="74908" x="3554413" y="1312863"/>
          <p14:tracePt t="74921" x="3608388" y="1258888"/>
          <p14:tracePt t="74934" x="3697288" y="1160463"/>
          <p14:tracePt t="74944" x="3786188" y="1036638"/>
          <p14:tracePt t="74957" x="3857625" y="938213"/>
          <p14:tracePt t="74972" x="3919538" y="812800"/>
          <p14:tracePt t="74993" x="3919538" y="795338"/>
          <p14:tracePt t="75005" x="3884613" y="741363"/>
          <p14:tracePt t="75036" x="3867150" y="723900"/>
          <p14:tracePt t="75043" x="3830638" y="704850"/>
          <p14:tracePt t="75055" x="3776663" y="687388"/>
          <p14:tracePt t="75079" x="3741738" y="679450"/>
          <p14:tracePt t="75372" x="3732213" y="679450"/>
          <p14:tracePt t="75934" x="3724275" y="679450"/>
          <p14:tracePt t="75944" x="3714750" y="679450"/>
          <p14:tracePt t="75959" x="3554413" y="758825"/>
          <p14:tracePt t="76005" x="3446463" y="822325"/>
          <p14:tracePt t="76022" x="3044825" y="1009650"/>
          <p14:tracePt t="76041" x="2813050" y="1108075"/>
          <p14:tracePt t="76054" x="2625725" y="1160463"/>
          <p14:tracePt t="76065" x="2374900" y="1268413"/>
          <p14:tracePt t="76077" x="2295525" y="1285875"/>
          <p14:tracePt t="76102" x="2232025" y="1312863"/>
          <p14:tracePt t="76113" x="2224088" y="1330325"/>
          <p14:tracePt t="76394" x="2179638" y="1339850"/>
          <p14:tracePt t="76406" x="2116138" y="1339850"/>
          <p14:tracePt t="76418" x="2036763" y="1366838"/>
          <p14:tracePt t="76432" x="1901825" y="1411288"/>
          <p14:tracePt t="76443" x="1741488" y="1482725"/>
          <p14:tracePt t="76456" x="1527175" y="1616075"/>
          <p14:tracePt t="76468" x="1223963" y="1795463"/>
          <p14:tracePt t="76491" x="1125538" y="1847850"/>
          <p14:tracePt t="76505" x="1000125" y="1919288"/>
          <p14:tracePt t="76518" x="965200" y="1955800"/>
          <p14:tracePt t="76539" x="928688" y="1990725"/>
          <p14:tracePt t="76557" x="874713" y="2036763"/>
          <p14:tracePt t="76919" x="866775" y="2036763"/>
          <p14:tracePt t="76941" x="803275" y="2071688"/>
          <p14:tracePt t="76954" x="776288" y="2089150"/>
          <p14:tracePt t="76975" x="696913" y="2143125"/>
          <p14:tracePt t="76980" x="679450" y="2160588"/>
          <p14:tracePt t="76992" x="679450" y="2170113"/>
          <p14:tracePt t="77005" x="669925" y="2179638"/>
          <p14:tracePt t="77321" x="669925" y="2187575"/>
          <p14:tracePt t="78052" x="669925" y="2197100"/>
          <p14:tracePt t="78068" x="669925" y="2205038"/>
          <p14:tracePt t="78100" x="669925" y="2214563"/>
          <p14:tracePt t="78198" x="669925" y="2224088"/>
          <p14:tracePt t="78271" x="669925" y="2232025"/>
          <p14:tracePt t="78303" x="669925" y="2241550"/>
          <p14:tracePt t="78307" x="669925" y="2251075"/>
          <p14:tracePt t="79148" x="679450" y="2251075"/>
          <p14:tracePt t="79160" x="741363" y="2251075"/>
          <p14:tracePt t="79174" x="847725" y="2251075"/>
          <p14:tracePt t="79185" x="965200" y="2251075"/>
          <p14:tracePt t="79199" x="1384300" y="2251075"/>
          <p14:tracePt t="79220" x="1822450" y="2251075"/>
          <p14:tracePt t="79233" x="2259013" y="2251075"/>
          <p14:tracePt t="79244" x="2751138" y="2251075"/>
          <p14:tracePt t="79258" x="3251200" y="2251075"/>
          <p14:tracePt t="79270" x="4116388" y="2366963"/>
          <p14:tracePt t="79295" x="4714875" y="2544763"/>
          <p14:tracePt t="79319" x="4919663" y="2660650"/>
          <p14:tracePt t="79330" x="5116513" y="2803525"/>
          <p14:tracePt t="79344" x="5384800" y="3054350"/>
          <p14:tracePt t="79367" x="5554663" y="3259138"/>
          <p14:tracePt t="79392" x="5661025" y="3357563"/>
          <p14:tracePt t="79407" x="5759450" y="3446463"/>
          <p14:tracePt t="79416" x="5857875" y="3544888"/>
          <p14:tracePt t="79429" x="6037263" y="3751263"/>
          <p14:tracePt t="79685" x="6045200" y="3751263"/>
          <p14:tracePt t="79698" x="6089650" y="3768725"/>
          <p14:tracePt t="79709" x="6170613" y="3822700"/>
          <p14:tracePt t="79726" x="6296025" y="3894138"/>
          <p14:tracePt t="79735" x="6456363" y="4037013"/>
          <p14:tracePt t="79745" x="6813550" y="4322763"/>
          <p14:tracePt t="79770" x="6929438" y="4419600"/>
          <p14:tracePt t="79782" x="7099300" y="4572000"/>
          <p14:tracePt t="79795" x="7170738" y="4598988"/>
          <p14:tracePt t="79819" x="7215188" y="4625975"/>
          <p14:tracePt t="79832" x="7296150" y="4625975"/>
          <p14:tracePt t="80134" x="7323138" y="4616450"/>
          <p14:tracePt t="80149" x="7385050" y="4598988"/>
          <p14:tracePt t="80159" x="7483475" y="4562475"/>
          <p14:tracePt t="80172" x="7562850" y="4527550"/>
          <p14:tracePt t="80184" x="7724775" y="4456113"/>
          <p14:tracePt t="80209" x="7823200" y="4419600"/>
          <p14:tracePt t="80223" x="7929563" y="4384675"/>
          <p14:tracePt t="80232" x="8089900" y="4340225"/>
          <p14:tracePt t="80249" x="8143875" y="4313238"/>
          <p14:tracePt t="80271" x="8197850" y="4286250"/>
          <p14:tracePt t="80302" x="8215313" y="4286250"/>
          <p14:tracePt t="80308" x="8215313" y="4276725"/>
          <p14:tracePt t="80318" x="8224838" y="4276725"/>
          <p14:tracePt t="80349" x="8304213" y="4268788"/>
          <p14:tracePt t="80354" x="8385175" y="4241800"/>
          <p14:tracePt t="80367" x="8466138" y="4214813"/>
          <p14:tracePt t="80391" x="8474075" y="4205288"/>
          <p14:tracePt t="80403" x="8474075" y="4187825"/>
          <p14:tracePt t="80427" x="8474075" y="4179888"/>
          <p14:tracePt t="80456" x="8491538" y="4170363"/>
          <p14:tracePt t="80471" x="8510588" y="4160838"/>
          <p14:tracePt t="80489" x="8510588" y="4152900"/>
          <p14:tracePt t="80512" x="8510588" y="4143375"/>
          <p14:tracePt t="80525" x="8510588" y="4133850"/>
          <p14:tracePt t="80537" x="8510588" y="4125913"/>
          <p14:tracePt t="81039" x="8501063" y="4125913"/>
          <p14:tracePt t="81049" x="8466138" y="4116388"/>
          <p14:tracePt t="81063" x="8394700" y="4098925"/>
          <p14:tracePt t="81074" x="8296275" y="4062413"/>
          <p14:tracePt t="81098" x="7599363" y="3795713"/>
          <p14:tracePt t="81111" x="6983413" y="3581400"/>
          <p14:tracePt t="81143" x="6269038" y="3394075"/>
          <p14:tracePt t="81147" x="5510213" y="3224213"/>
          <p14:tracePt t="81158" x="4241800" y="3044825"/>
          <p14:tracePt t="81189" x="3643313" y="3000375"/>
          <p14:tracePt t="81194" x="3205163" y="2982913"/>
          <p14:tracePt t="81208" x="2795588" y="2955925"/>
          <p14:tracePt t="81243" x="2714625" y="2955925"/>
          <p14:tracePt t="81476" x="2697163" y="2955925"/>
          <p14:tracePt t="81490" x="2687638" y="2955925"/>
          <p14:tracePt t="81504" x="2571750" y="2919413"/>
          <p14:tracePt t="81514" x="2473325" y="2884488"/>
          <p14:tracePt t="81537" x="2366963" y="2822575"/>
          <p14:tracePt t="81549" x="2214563" y="2741613"/>
          <p14:tracePt t="81562" x="2036763" y="2616200"/>
          <p14:tracePt t="81587" x="1928813" y="2517775"/>
          <p14:tracePt t="81599" x="1884363" y="2490788"/>
          <p14:tracePt t="81611" x="1847850" y="2465388"/>
          <p14:tracePt t="81634" x="1822450" y="2446338"/>
          <p14:tracePt t="81647" x="1776413" y="2438400"/>
          <p14:tracePt t="81671" x="1776413" y="2419350"/>
          <p14:tracePt t="81721" x="1785938" y="2401888"/>
          <p14:tracePt t="81736" x="1812925" y="2384425"/>
          <p14:tracePt t="81744" x="1847850" y="2366963"/>
          <p14:tracePt t="81755" x="1866900" y="2339975"/>
          <p14:tracePt t="82028" x="1884363" y="2312988"/>
          <p14:tracePt t="82036" x="1911350" y="2276475"/>
          <p14:tracePt t="82049" x="1928813" y="2251075"/>
          <p14:tracePt t="82060" x="1946275" y="2232025"/>
          <p14:tracePt t="82072" x="1946275" y="2224088"/>
          <p14:tracePt t="82098" x="1955800" y="2224088"/>
          <p14:tracePt t="82612" x="2071688" y="2187575"/>
          <p14:tracePt t="82624" x="2419350" y="2071688"/>
          <p14:tracePt t="82634" x="2965450" y="1965325"/>
          <p14:tracePt t="82645" x="3608388" y="1822450"/>
          <p14:tracePt t="82659" x="4991100" y="1660525"/>
          <p14:tracePt t="82691" x="6018213" y="1660525"/>
          <p14:tracePt t="82706" x="6276975" y="1687513"/>
          <p14:tracePt t="82720" x="6465888" y="1731963"/>
          <p14:tracePt t="82722" x="6599238" y="1751013"/>
          <p14:tracePt t="82744" x="6796088" y="1776413"/>
          <p14:tracePt t="82756" x="7224713" y="1812925"/>
          <p14:tracePt t="82786" x="7385050" y="1822450"/>
          <p14:tracePt t="82792" x="7483475" y="1822450"/>
          <p14:tracePt t="82805" x="7589838" y="1822450"/>
          <p14:tracePt t="82820" x="7653338" y="1812925"/>
          <p14:tracePt t="82841" x="7848600" y="1741488"/>
          <p14:tracePt t="83121" x="7875588" y="1758950"/>
          <p14:tracePt t="83133" x="7966075" y="1812925"/>
          <p14:tracePt t="83146" x="8018463" y="1839913"/>
          <p14:tracePt t="83178" x="8072438" y="1866900"/>
          <p14:tracePt t="83193" x="8089900" y="1866900"/>
          <p14:tracePt t="83208" x="8108950" y="1874838"/>
          <p14:tracePt t="83219" x="8116888" y="1874838"/>
          <p14:tracePt t="83267" x="8126413" y="1874838"/>
          <p14:tracePt t="83315" x="8134350" y="1874838"/>
          <p14:tracePt t="83351" x="8143875" y="1874838"/>
          <p14:tracePt t="83823" x="0" y="0"/>
        </p14:tracePtLst>
        <p14:tracePtLst>
          <p14:tracePt t="87639" x="2911475" y="2357438"/>
          <p14:tracePt t="87997" x="2919413" y="2339975"/>
          <p14:tracePt t="88019" x="2938463" y="2312988"/>
          <p14:tracePt t="88023" x="2965450" y="2276475"/>
          <p14:tracePt t="88034" x="3017838" y="2241550"/>
          <p14:tracePt t="88057" x="3036888" y="2232025"/>
          <p14:tracePt t="88070" x="3098800" y="2232025"/>
          <p14:tracePt t="88083" x="3125788" y="2232025"/>
          <p14:tracePt t="88107" x="3133725" y="2232025"/>
          <p14:tracePt t="88119" x="3187700" y="2241550"/>
          <p14:tracePt t="88143" x="3232150" y="2259013"/>
          <p14:tracePt t="88167" x="3251200" y="2268538"/>
          <p14:tracePt t="88181" x="3276600" y="2268538"/>
          <p14:tracePt t="88192" x="3295650" y="2268538"/>
          <p14:tracePt t="88203" x="3313113" y="2268538"/>
          <p14:tracePt t="88220" x="3367088" y="2268538"/>
          <p14:tracePt t="88240" x="3394075" y="2268538"/>
          <p14:tracePt t="88607" x="3411538" y="2268538"/>
          <p14:tracePt t="88618" x="3419475" y="2268538"/>
          <p14:tracePt t="88630" x="3419475" y="2259013"/>
          <p14:tracePt t="88644" x="3429000" y="2259013"/>
          <p14:tracePt t="88655" x="3438525" y="2251075"/>
          <p14:tracePt t="88681" x="3446463" y="2251075"/>
          <p14:tracePt t="88745" x="3455988" y="2251075"/>
          <p14:tracePt t="88803" x="3465513" y="2251075"/>
          <p14:tracePt t="88813" x="3473450" y="2251075"/>
          <p14:tracePt t="88828" x="3482975" y="2251075"/>
          <p14:tracePt t="88851" x="3500438" y="2251075"/>
          <p14:tracePt t="88864" x="3500438" y="2241550"/>
          <p14:tracePt t="88874" x="3509963" y="2241550"/>
          <p14:tracePt t="91266" x="3517900" y="2241550"/>
          <p14:tracePt t="93082" x="3527425" y="2241550"/>
          <p14:tracePt t="93095" x="3536950" y="2241550"/>
          <p14:tracePt t="93107" x="3544888" y="2241550"/>
          <p14:tracePt t="93129" x="3562350" y="2241550"/>
          <p14:tracePt t="93520" x="3581400" y="2241550"/>
          <p14:tracePt t="93533" x="3589338" y="2241550"/>
          <p14:tracePt t="93545" x="3608388" y="2241550"/>
          <p14:tracePt t="93557" x="3625850" y="2241550"/>
          <p14:tracePt t="93569" x="3633788" y="2241550"/>
          <p14:tracePt t="93582" x="3652838" y="2241550"/>
          <p14:tracePt t="93605" x="3660775" y="2241550"/>
          <p14:tracePt t="93618" x="3670300" y="2241550"/>
          <p14:tracePt t="93630" x="3687763" y="2241550"/>
          <p14:tracePt t="93663" x="3705225" y="2241550"/>
          <p14:tracePt t="93667" x="3741738" y="2241550"/>
          <p14:tracePt t="93693" x="3768725" y="2241550"/>
          <p14:tracePt t="93703" x="3786188" y="2232025"/>
          <p14:tracePt t="94337" x="3795713" y="2232025"/>
          <p14:tracePt t="94350" x="3803650" y="2232025"/>
          <p14:tracePt t="94362" x="3813175" y="2232025"/>
          <p14:tracePt t="94391" x="3822700" y="2224088"/>
          <p14:tracePt t="94393" x="3830638" y="2224088"/>
          <p14:tracePt t="94411" x="3840163" y="2224088"/>
          <p14:tracePt t="94421" x="3840163" y="2214563"/>
          <p14:tracePt t="95408" x="3830638" y="2214563"/>
          <p14:tracePt t="95422" x="3751263" y="2224088"/>
          <p14:tracePt t="95445" x="3714750" y="2224088"/>
          <p14:tracePt t="95458" x="3679825" y="2232025"/>
          <p14:tracePt t="95473" x="3589338" y="2251075"/>
          <p14:tracePt t="95507" x="3581400" y="2251075"/>
          <p14:tracePt t="95518" x="3562350" y="2259013"/>
          <p14:tracePt t="95531" x="3554413" y="2268538"/>
          <p14:tracePt t="95642" x="3562350" y="2268538"/>
          <p14:tracePt t="95654" x="3581400" y="2259013"/>
          <p14:tracePt t="95665" x="3598863" y="2251075"/>
          <p14:tracePt t="95689" x="3616325" y="2251075"/>
          <p14:tracePt t="95702" x="3625850" y="2251075"/>
          <p14:tracePt t="95725" x="3643313" y="2251075"/>
          <p14:tracePt t="95739" x="3652838" y="2251075"/>
          <p14:tracePt t="95751" x="3697288" y="2251075"/>
          <p14:tracePt t="95780" x="3724275" y="2251075"/>
          <p14:tracePt t="95787" x="3776663" y="2251075"/>
          <p14:tracePt t="95798" x="3822700" y="2241550"/>
          <p14:tracePt t="95823" x="3875088" y="2205038"/>
          <p14:tracePt t="95835" x="4044950" y="2125663"/>
          <p14:tracePt t="96140" x="4017963" y="2116138"/>
          <p14:tracePt t="96157" x="3965575" y="2089150"/>
          <p14:tracePt t="96165" x="3894138" y="2054225"/>
          <p14:tracePt t="96177" x="3803650" y="2027238"/>
          <p14:tracePt t="96188" x="3608388" y="1982788"/>
          <p14:tracePt t="96203" x="3562350" y="1973263"/>
          <p14:tracePt t="96219" x="3500438" y="1955800"/>
          <p14:tracePt t="96250" x="3490913" y="1955800"/>
          <p14:tracePt t="96641" x="3490913" y="1946275"/>
          <p14:tracePt t="96651" x="3482975" y="1938338"/>
          <p14:tracePt t="96676" x="3482975" y="1919288"/>
          <p14:tracePt t="96690" x="3482975" y="1911350"/>
          <p14:tracePt t="96714" x="3482975" y="1901825"/>
          <p14:tracePt t="96738" x="3482975" y="1893888"/>
          <p14:tracePt t="96762" x="3490913" y="1884363"/>
          <p14:tracePt t="96774" x="3517900" y="1874838"/>
          <p14:tracePt t="96786" x="3554413" y="1866900"/>
          <p14:tracePt t="96799" x="3616325" y="1847850"/>
          <p14:tracePt t="96810" x="3751263" y="1830388"/>
          <p14:tracePt t="96835" x="3813175" y="1830388"/>
          <p14:tracePt t="96848" x="3894138" y="1812925"/>
          <p14:tracePt t="96859" x="4010025" y="1812925"/>
          <p14:tracePt t="96884" x="4062413" y="1812925"/>
          <p14:tracePt t="96895" x="4108450" y="1812925"/>
          <p14:tracePt t="96908" x="4214813" y="1812925"/>
          <p14:tracePt t="96932" x="4268788" y="1803400"/>
          <p14:tracePt t="96945" x="4313238" y="1803400"/>
          <p14:tracePt t="96958" x="4330700" y="1803400"/>
          <p14:tracePt t="96980" x="4357688" y="1803400"/>
          <p14:tracePt t="97007" x="4367213" y="1812925"/>
          <p14:tracePt t="97017" x="4367213" y="1822450"/>
          <p14:tracePt t="97041" x="4375150" y="1822450"/>
          <p14:tracePt t="97079" x="4375150" y="1830388"/>
          <p14:tracePt t="97140" x="4375150" y="1839913"/>
          <p14:tracePt t="97155" x="4357688" y="1847850"/>
          <p14:tracePt t="97163" x="4276725" y="1884363"/>
          <p14:tracePt t="97187" x="4143375" y="1928813"/>
          <p14:tracePt t="97214" x="4071938" y="1946275"/>
          <p14:tracePt t="97224" x="4000500" y="1955800"/>
          <p14:tracePt t="97241" x="3919538" y="1982788"/>
          <p14:tracePt t="97247" x="3813175" y="1990725"/>
          <p14:tracePt t="97260" x="3571875" y="2017713"/>
          <p14:tracePt t="97285" x="3446463" y="2017713"/>
          <p14:tracePt t="97297" x="3268663" y="2017713"/>
          <p14:tracePt t="97332" x="3170238" y="2017713"/>
          <p14:tracePt t="97347" x="3143250" y="2017713"/>
          <p14:tracePt t="97366" x="3125788" y="2009775"/>
          <p14:tracePt t="97383" x="3125788" y="2000250"/>
          <p14:tracePt t="97396" x="3125788" y="1990725"/>
          <p14:tracePt t="97455" x="3133725" y="1990725"/>
          <p14:tracePt t="97473" x="3170238" y="2000250"/>
          <p14:tracePt t="97482" x="3214688" y="2027238"/>
          <p14:tracePt t="97495" x="3268663" y="2071688"/>
          <p14:tracePt t="97505" x="3313113" y="2143125"/>
          <p14:tracePt t="97517" x="3438525" y="2286000"/>
          <p14:tracePt t="97531" x="3482975" y="2339975"/>
          <p14:tracePt t="97552" x="3544888" y="2393950"/>
          <p14:tracePt t="97566" x="3633788" y="2473325"/>
          <p14:tracePt t="97597" x="3687763" y="2490788"/>
          <p14:tracePt t="97602" x="3732213" y="2490788"/>
          <p14:tracePt t="97786" x="3751263" y="2482850"/>
          <p14:tracePt t="97797" x="3768725" y="2465388"/>
          <p14:tracePt t="97810" x="3822700" y="2393950"/>
          <p14:tracePt t="97822" x="3867150" y="2330450"/>
          <p14:tracePt t="97834" x="3894138" y="2286000"/>
          <p14:tracePt t="97860" x="3911600" y="2241550"/>
          <p14:tracePt t="97883" x="3919538" y="2232025"/>
          <p14:tracePt t="97887" x="3929063" y="2232025"/>
          <p14:tracePt t="98102" x="3938588" y="2232025"/>
          <p14:tracePt t="99272" x="3884613" y="2232025"/>
          <p14:tracePt t="99283" x="3803650" y="2268538"/>
          <p14:tracePt t="99297" x="3643313" y="2339975"/>
          <p14:tracePt t="99308" x="3394075" y="2419350"/>
          <p14:tracePt t="99320" x="3017838" y="2544763"/>
          <p14:tracePt t="99333" x="2428875" y="2705100"/>
          <p14:tracePt t="99358" x="2224088" y="2732088"/>
          <p14:tracePt t="99379" x="1919288" y="2741613"/>
          <p14:tracePt t="99382" x="1785938" y="2741613"/>
          <p14:tracePt t="99397" x="1687513" y="2741613"/>
          <p14:tracePt t="99418" x="1562100" y="2741613"/>
          <p14:tracePt t="99430" x="1536700" y="2741613"/>
          <p14:tracePt t="99454" x="1500188" y="2741613"/>
          <p14:tracePt t="99466" x="1482725" y="2741613"/>
          <p14:tracePt t="99722" x="1446213" y="2741613"/>
          <p14:tracePt t="99734" x="1401763" y="2741613"/>
          <p14:tracePt t="99747" x="1330325" y="2741613"/>
          <p14:tracePt t="99760" x="1169988" y="2741613"/>
          <p14:tracePt t="99773" x="1098550" y="2741613"/>
          <p14:tracePt t="99784" x="1017588" y="2741613"/>
          <p14:tracePt t="99799" x="973138" y="2741613"/>
          <p14:tracePt t="99819" x="901700" y="2741613"/>
          <p14:tracePt t="99833" x="884238" y="2732088"/>
          <p14:tracePt t="99855" x="857250" y="2724150"/>
          <p14:tracePt t="99869" x="803275" y="2714625"/>
          <p14:tracePt t="99890" x="776288" y="2705100"/>
          <p14:tracePt t="99907" x="768350" y="2697163"/>
          <p14:tracePt t="99918" x="741363" y="2697163"/>
          <p14:tracePt t="99941" x="731838" y="2697163"/>
          <p14:tracePt t="100014" x="723900" y="2697163"/>
          <p14:tracePt t="100039" x="723900" y="2687638"/>
          <p14:tracePt t="100075" x="723900" y="2679700"/>
          <p14:tracePt t="100099" x="723900" y="2670175"/>
          <p14:tracePt t="100135" x="758825" y="2652713"/>
          <p14:tracePt t="100156" x="830263" y="2616200"/>
          <p14:tracePt t="100160" x="965200" y="2554288"/>
          <p14:tracePt t="100173" x="1223963" y="2411413"/>
          <p14:tracePt t="100196" x="1339850" y="2366963"/>
          <p14:tracePt t="100226" x="1393825" y="2347913"/>
          <p14:tracePt t="100233" x="1465263" y="2322513"/>
          <p14:tracePt t="100245" x="1536700" y="2312988"/>
          <p14:tracePt t="100259" x="1724025" y="2303463"/>
          <p14:tracePt t="100270" x="1803400" y="2295525"/>
          <p14:tracePt t="100296" x="1884363" y="2295525"/>
          <p14:tracePt t="100307" x="1938338" y="2295525"/>
          <p14:tracePt t="100333" x="1955800" y="2295525"/>
          <p14:tracePt t="100361" x="1973263" y="2295525"/>
          <p14:tracePt t="100367" x="1982788" y="2295525"/>
          <p14:tracePt t="100624" x="1973263" y="2295525"/>
          <p14:tracePt t="100636" x="1946275" y="2295525"/>
          <p14:tracePt t="100649" x="1874838" y="2322513"/>
          <p14:tracePt t="100661" x="1660525" y="2384425"/>
          <p14:tracePt t="100686" x="1482725" y="2438400"/>
          <p14:tracePt t="100698" x="1231900" y="2482850"/>
          <p14:tracePt t="100710" x="919163" y="2554288"/>
          <p14:tracePt t="100725" x="795338" y="2581275"/>
          <p14:tracePt t="100741" x="652463" y="2598738"/>
          <p14:tracePt t="100769" x="615950" y="2598738"/>
          <p14:tracePt t="100782" x="581025" y="2608263"/>
          <p14:tracePt t="100796" x="544513" y="2616200"/>
          <p14:tracePt t="101100" x="554038" y="2608263"/>
          <p14:tracePt t="101111" x="581025" y="2589213"/>
          <p14:tracePt t="101122" x="598488" y="2562225"/>
          <p14:tracePt t="101136" x="625475" y="2544763"/>
          <p14:tracePt t="101147" x="652463" y="2527300"/>
          <p14:tracePt t="101162" x="660400" y="2517775"/>
          <p14:tracePt t="101221" x="669925" y="2517775"/>
          <p14:tracePt t="101258" x="669925" y="2509838"/>
          <p14:tracePt t="101756" x="660400" y="2509838"/>
          <p14:tracePt t="101843" x="652463" y="2509838"/>
          <p14:tracePt t="101865" x="642938" y="2509838"/>
          <p14:tracePt t="101919" x="633413" y="2509838"/>
          <p14:tracePt t="101951" x="633413" y="2517775"/>
          <p14:tracePt t="101973" x="625475" y="2517775"/>
          <p14:tracePt t="101977" x="615950" y="2517775"/>
          <p14:tracePt t="104022" x="642938" y="2517775"/>
          <p14:tracePt t="104033" x="660400" y="2517775"/>
          <p14:tracePt t="104043" x="687388" y="2517775"/>
          <p14:tracePt t="104056" x="731838" y="2500313"/>
          <p14:tracePt t="104070" x="741363" y="2500313"/>
          <p14:tracePt t="104086" x="768350" y="2490788"/>
          <p14:tracePt t="104104" x="822325" y="2473325"/>
          <p14:tracePt t="104130" x="847725" y="2455863"/>
          <p14:tracePt t="104142" x="893763" y="2438400"/>
          <p14:tracePt t="104153" x="901700" y="2438400"/>
          <p14:tracePt t="104179" x="911225" y="2438400"/>
          <p14:tracePt t="104215" x="919163" y="2438400"/>
          <p14:tracePt t="104240" x="938213" y="2438400"/>
          <p14:tracePt t="104252" x="946150" y="2438400"/>
          <p14:tracePt t="104263" x="955675" y="2438400"/>
          <p14:tracePt t="104288" x="973138" y="2438400"/>
          <p14:tracePt t="104471" x="965200" y="2438400"/>
          <p14:tracePt t="104482" x="955675" y="2438400"/>
          <p14:tracePt t="104495" x="928688" y="2438400"/>
          <p14:tracePt t="104508" x="901700" y="2446338"/>
          <p14:tracePt t="104532" x="866775" y="2455863"/>
          <p14:tracePt t="104545" x="795338" y="2482850"/>
          <p14:tracePt t="104567" x="768350" y="2490788"/>
          <p14:tracePt t="104580" x="768350" y="2500313"/>
          <p14:tracePt t="104593" x="741363" y="2500313"/>
          <p14:tracePt t="104910" x="750888" y="2500313"/>
          <p14:tracePt t="104923" x="758825" y="2500313"/>
          <p14:tracePt t="104958" x="768350" y="2500313"/>
          <p14:tracePt t="104994" x="776288" y="2500313"/>
          <p14:tracePt t="105054" x="785813" y="2490788"/>
          <p14:tracePt t="105070" x="803275" y="2482850"/>
          <p14:tracePt t="105080" x="812800" y="2482850"/>
          <p14:tracePt t="105481" x="822325" y="2465388"/>
          <p14:tracePt t="105494" x="839788" y="2446338"/>
          <p14:tracePt t="105505" x="874713" y="2419350"/>
          <p14:tracePt t="105519" x="955675" y="2357438"/>
          <p14:tracePt t="105552" x="990600" y="2330450"/>
          <p14:tracePt t="105556" x="1044575" y="2303463"/>
          <p14:tracePt t="105568" x="1179513" y="2232025"/>
          <p14:tracePt t="105599" x="1231900" y="2214563"/>
          <p14:tracePt t="105606" x="1339850" y="2170113"/>
          <p14:tracePt t="105616" x="1384300" y="2152650"/>
          <p14:tracePt t="105641" x="1438275" y="2125663"/>
          <p14:tracePt t="105652" x="1554163" y="2098675"/>
          <p14:tracePt t="105677" x="1608138" y="2089150"/>
          <p14:tracePt t="105689" x="1670050" y="2081213"/>
          <p14:tracePt t="105701" x="1697038" y="2071688"/>
          <p14:tracePt t="105717" x="1724025" y="2071688"/>
          <p14:tracePt t="105738" x="1751013" y="2071688"/>
          <p14:tracePt t="105761" x="1758950" y="2071688"/>
          <p14:tracePt t="105772" x="1768475" y="2071688"/>
          <p14:tracePt t="106067" x="1776413" y="2071688"/>
          <p14:tracePt t="106080" x="1776413" y="2108200"/>
          <p14:tracePt t="106102" x="1776413" y="2125663"/>
          <p14:tracePt t="106117" x="1776413" y="2143125"/>
          <p14:tracePt t="106131" x="1768475" y="2187575"/>
          <p14:tracePt t="106158" x="1751013" y="2197100"/>
          <p14:tracePt t="106165" x="1751013" y="2214563"/>
          <p14:tracePt t="106176" x="1741488" y="2232025"/>
          <p14:tracePt t="106739" x="1724025" y="2241550"/>
          <p14:tracePt t="106762" x="1714500" y="2251075"/>
          <p14:tracePt t="106785" x="1714500" y="2259013"/>
          <p14:tracePt t="106862" x="1704975" y="2268538"/>
          <p14:tracePt t="106874" x="1697038" y="2276475"/>
          <p14:tracePt t="106884" x="1697038" y="2286000"/>
          <p14:tracePt t="106893" x="1687513" y="2295525"/>
          <p14:tracePt t="106932" x="1679575" y="2295525"/>
          <p14:tracePt t="108646" x="1679575" y="2303463"/>
          <p14:tracePt t="108696" x="1679575" y="2312988"/>
          <p14:tracePt t="108868" x="1670050" y="2312988"/>
          <p14:tracePt t="108902" x="1670050" y="2322513"/>
          <p14:tracePt t="108988" x="1670050" y="2330450"/>
          <p14:tracePt t="109001" x="1670050" y="2339975"/>
          <p14:tracePt t="109781" x="1679575" y="2339975"/>
          <p14:tracePt t="109791" x="1704975" y="2339975"/>
          <p14:tracePt t="109804" x="1724025" y="2339975"/>
          <p14:tracePt t="109819" x="1758950" y="2339975"/>
          <p14:tracePt t="109828" x="1803400" y="2339975"/>
          <p14:tracePt t="109836" x="1919288" y="2357438"/>
          <p14:tracePt t="109864" x="1965325" y="2357438"/>
          <p14:tracePt t="109876" x="2017713" y="2366963"/>
          <p14:tracePt t="109889" x="2062163" y="2374900"/>
          <p14:tracePt t="109901" x="2179638" y="2384425"/>
          <p14:tracePt t="109925" x="2241550" y="2384425"/>
          <p14:tracePt t="109936" x="2401888" y="2384425"/>
          <p14:tracePt t="109961" x="2500313" y="2384425"/>
          <p14:tracePt t="109973" x="2581275" y="2384425"/>
          <p14:tracePt t="110277" x="2625725" y="2384425"/>
          <p14:tracePt t="110289" x="2714625" y="2384425"/>
          <p14:tracePt t="110304" x="2840038" y="2384425"/>
          <p14:tracePt t="110315" x="2965450" y="2401888"/>
          <p14:tracePt t="110326" x="3044825" y="2419350"/>
          <p14:tracePt t="110341" x="3143250" y="2455863"/>
          <p14:tracePt t="110364" x="3170238" y="2465388"/>
          <p14:tracePt t="110375" x="3214688" y="2473325"/>
          <p14:tracePt t="110391" x="3241675" y="2473325"/>
          <p14:tracePt t="110412" x="3276600" y="2473325"/>
          <p14:tracePt t="110426" x="3295650" y="2473325"/>
          <p14:tracePt t="111790" x="3313113" y="2473325"/>
          <p14:tracePt t="111801" x="3340100" y="2473325"/>
          <p14:tracePt t="111822" x="3375025" y="2473325"/>
          <p14:tracePt t="111833" x="3455988" y="2473325"/>
          <p14:tracePt t="111851" x="3509963" y="2500313"/>
          <p14:tracePt t="111862" x="3554413" y="2517775"/>
          <p14:tracePt t="111874" x="3608388" y="2536825"/>
          <p14:tracePt t="111888" x="3660775" y="2581275"/>
          <p14:tracePt t="111904" x="3679825" y="2598738"/>
          <p14:tracePt t="111923" x="3687763" y="2616200"/>
          <p14:tracePt t="111997" x="3687763" y="2581275"/>
          <p14:tracePt t="112008" x="3687763" y="2536825"/>
          <p14:tracePt t="112021" x="3687763" y="2490788"/>
          <p14:tracePt t="112034" x="3687763" y="2438400"/>
          <p14:tracePt t="112047" x="3687763" y="2384425"/>
          <p14:tracePt t="112057" x="3687763" y="2286000"/>
          <p14:tracePt t="112082" x="3697288" y="2251075"/>
          <p14:tracePt t="112095" x="3705225" y="2214563"/>
          <p14:tracePt t="112106" x="3751263" y="2160588"/>
          <p14:tracePt t="112131" x="3768725" y="2133600"/>
          <p14:tracePt t="112144" x="3795713" y="2116138"/>
          <p14:tracePt t="112227" x="3795713" y="2133600"/>
          <p14:tracePt t="112240" x="3795713" y="2160588"/>
          <p14:tracePt t="112253" x="3786188" y="2187575"/>
          <p14:tracePt t="112265" x="3776663" y="2224088"/>
          <p14:tracePt t="112277" x="3759200" y="2286000"/>
          <p14:tracePt t="112301" x="3751263" y="2312988"/>
          <p14:tracePt t="112315" x="3741738" y="2347913"/>
          <p14:tracePt t="112324" x="3705225" y="2438400"/>
          <p14:tracePt t="112348" x="3687763" y="2500313"/>
          <p14:tracePt t="112362" x="3670300" y="2562225"/>
          <p14:tracePt t="112374" x="3660775" y="2697163"/>
          <p14:tracePt t="112390" x="3652838" y="2741613"/>
          <p14:tracePt t="112411" x="3652838" y="2813050"/>
          <p14:tracePt t="112441" x="3652838" y="2847975"/>
          <p14:tracePt t="112447" x="3652838" y="2874963"/>
          <p14:tracePt t="112474" x="3679825" y="2894013"/>
          <p14:tracePt t="112681" x="3670300" y="2874963"/>
          <p14:tracePt t="112692" x="3660775" y="2840038"/>
          <p14:tracePt t="112703" x="3652838" y="2822575"/>
          <p14:tracePt t="112711" x="3616325" y="2741613"/>
          <p14:tracePt t="112728" x="3608388" y="2697163"/>
          <p14:tracePt t="112752" x="3598863" y="2643188"/>
          <p14:tracePt t="112764" x="3589338" y="2608263"/>
          <p14:tracePt t="112782" x="3581400" y="2527300"/>
          <p14:tracePt t="112801" x="3581400" y="2482850"/>
          <p14:tracePt t="112814" x="3581400" y="2401888"/>
          <p14:tracePt t="112846" x="3608388" y="2347913"/>
          <p14:tracePt t="112863" x="3633788" y="2330450"/>
          <p14:tracePt t="112877" x="3660775" y="2303463"/>
          <p14:tracePt t="112885" x="3697288" y="2295525"/>
          <p14:tracePt t="112895" x="3751263" y="2276475"/>
          <p14:tracePt t="113275" x="3751263" y="2268538"/>
          <p14:tracePt t="113286" x="3751263" y="2241550"/>
          <p14:tracePt t="113304" x="3751263" y="2224088"/>
          <p14:tracePt t="113313" x="3751263" y="2187575"/>
          <p14:tracePt t="113325" x="3741738" y="2133600"/>
          <p14:tracePt t="113350" x="3741738" y="2116138"/>
          <p14:tracePt t="113362" x="3732213" y="2098675"/>
          <p14:tracePt t="113374" x="3732213" y="2089150"/>
          <p14:tracePt t="113394" x="3732213" y="2081213"/>
          <p14:tracePt t="113521" x="3724275" y="2081213"/>
          <p14:tracePt t="113593" x="3714750" y="2081213"/>
          <p14:tracePt t="113631" x="3705225" y="2098675"/>
          <p14:tracePt t="113642" x="3705225" y="2108200"/>
          <p14:tracePt t="113655" x="3705225" y="2116138"/>
          <p14:tracePt t="113666" x="3705225" y="2125663"/>
          <p14:tracePt t="113690" x="3705225" y="2133600"/>
          <p14:tracePt t="113703" x="3697288" y="2143125"/>
          <p14:tracePt t="113728" x="3697288" y="2152650"/>
          <p14:tracePt t="113741" x="3697288" y="2160588"/>
          <p14:tracePt t="113751" x="3687763" y="2160588"/>
          <p14:tracePt t="113762" x="3687763" y="2170113"/>
          <p14:tracePt t="113786" x="3687763" y="2187575"/>
          <p14:tracePt t="113789" x="3679825" y="2197100"/>
          <p14:tracePt t="113803" x="3679825" y="2205038"/>
          <p14:tracePt t="113827" x="3679825" y="2224088"/>
          <p14:tracePt t="113838" x="3679825" y="2276475"/>
          <p14:tracePt t="113862" x="3679825" y="2322513"/>
          <p14:tracePt t="113873" x="3679825" y="2428875"/>
          <p14:tracePt t="113894" x="3679825" y="2490788"/>
          <p14:tracePt t="113909" x="3679825" y="2705100"/>
          <p14:tracePt t="113922" x="3697288" y="2786063"/>
          <p14:tracePt t="113947" x="3714750" y="2857500"/>
          <p14:tracePt t="113958" x="3751263" y="2946400"/>
          <p14:tracePt t="114239" x="3751263" y="2955925"/>
          <p14:tracePt t="114251" x="3732213" y="2982913"/>
          <p14:tracePt t="114263" x="3714750" y="3036888"/>
          <p14:tracePt t="114274" x="3643313" y="3197225"/>
          <p14:tracePt t="114287" x="3608388" y="3295650"/>
          <p14:tracePt t="114312" x="3554413" y="3509963"/>
          <p14:tracePt t="114336" x="3536950" y="3589338"/>
          <p14:tracePt t="114352" x="3509963" y="3687763"/>
          <p14:tracePt t="114363" x="3500438" y="3751263"/>
          <p14:tracePt t="114385" x="3490913" y="3822700"/>
          <p14:tracePt t="114395" x="3490913" y="3929063"/>
          <p14:tracePt t="114411" x="3490913" y="4108450"/>
          <p14:tracePt t="114434" x="3490913" y="4214813"/>
          <p14:tracePt t="114445" x="3490913" y="4446588"/>
          <p14:tracePt t="114459" x="3490913" y="4518025"/>
          <p14:tracePt t="114481" x="3517900" y="4616450"/>
          <p14:tracePt t="114727" x="3517900" y="4633913"/>
          <p14:tracePt t="114739" x="3517900" y="4643438"/>
          <p14:tracePt t="114750" x="3509963" y="4705350"/>
          <p14:tracePt t="114774" x="3500438" y="4768850"/>
          <p14:tracePt t="114787" x="3490913" y="4867275"/>
          <p14:tracePt t="114798" x="3490913" y="5045075"/>
          <p14:tracePt t="114812" x="3490913" y="5143500"/>
          <p14:tracePt t="114836" x="3500438" y="5268913"/>
          <p14:tracePt t="114847" x="3562350" y="5473700"/>
          <p14:tracePt t="114878" x="3598863" y="5581650"/>
          <p14:tracePt t="114885" x="3633788" y="5661025"/>
          <p14:tracePt t="114895" x="3660775" y="5732463"/>
          <p14:tracePt t="115250" x="3660775" y="5741988"/>
          <p14:tracePt t="115262" x="3660775" y="5759450"/>
          <p14:tracePt t="115273" x="3660775" y="5786438"/>
          <p14:tracePt t="115286" x="3643313" y="5822950"/>
          <p14:tracePt t="115300" x="3643313" y="5840413"/>
          <p14:tracePt t="115321" x="3643313" y="5867400"/>
          <p14:tracePt t="115335" x="3643313" y="5911850"/>
          <p14:tracePt t="115360" x="3643313" y="5929313"/>
          <p14:tracePt t="115372" x="3643313" y="5956300"/>
          <p14:tracePt t="115383" x="3643313" y="5965825"/>
          <p14:tracePt t="116053" x="3616325" y="5965825"/>
          <p14:tracePt t="116062" x="3589338" y="5965825"/>
          <p14:tracePt t="116070" x="3554413" y="5965825"/>
          <p14:tracePt t="116079" x="3402013" y="5894388"/>
          <p14:tracePt t="116103" x="3303588" y="5857875"/>
          <p14:tracePt t="116116" x="3081338" y="5759450"/>
          <p14:tracePt t="116143" x="2955925" y="5724525"/>
          <p14:tracePt t="116156" x="2830513" y="5670550"/>
          <p14:tracePt t="116165" x="2705100" y="5634038"/>
          <p14:tracePt t="116176" x="2517775" y="5562600"/>
          <p14:tracePt t="116201" x="2393950" y="5473700"/>
          <p14:tracePt t="116225" x="2366963" y="5429250"/>
          <p14:tracePt t="116237" x="2339975" y="5375275"/>
          <p14:tracePt t="116249" x="2322513" y="5340350"/>
          <p14:tracePt t="116263" x="2322513" y="5286375"/>
          <p14:tracePt t="116277" x="2322513" y="5259388"/>
          <p14:tracePt t="116517" x="2322513" y="5268913"/>
          <p14:tracePt t="116541" x="2322513" y="5286375"/>
          <p14:tracePt t="116553" x="2330450" y="5303838"/>
          <p14:tracePt t="116566" x="2339975" y="5322888"/>
          <p14:tracePt t="116580" x="2366963" y="5367338"/>
          <p14:tracePt t="116604" x="2384425" y="5394325"/>
          <p14:tracePt t="116615" x="2446338" y="5473700"/>
          <p14:tracePt t="116638" x="2490788" y="5527675"/>
          <p14:tracePt t="116651" x="2527300" y="5589588"/>
          <p14:tracePt t="116662" x="2616200" y="5759450"/>
          <p14:tracePt t="116688" x="2697163" y="5867400"/>
          <p14:tracePt t="116711" x="2724150" y="5894388"/>
          <p14:tracePt t="117055" x="2741613" y="5919788"/>
          <p14:tracePt t="117065" x="2751138" y="5946775"/>
          <p14:tracePt t="117079" x="2776538" y="5973763"/>
          <p14:tracePt t="117097" x="2847975" y="6089650"/>
          <p14:tracePt t="117114" x="2874963" y="6161088"/>
          <p14:tracePt t="117127" x="2928938" y="6232525"/>
          <p14:tracePt t="117137" x="2955925" y="6296025"/>
          <p14:tracePt t="117150" x="3044825" y="6456363"/>
          <p14:tracePt t="117175" x="3089275" y="6527800"/>
          <p14:tracePt t="117431" x="3116263" y="6537325"/>
          <p14:tracePt t="117443" x="3133725" y="6554788"/>
          <p14:tracePt t="117454" x="3232150" y="6653213"/>
          <p14:tracePt t="117479" x="3295650" y="6715125"/>
          <p14:tracePt t="117493" x="3348038" y="6777038"/>
          <p14:tracePt t="117504" x="3465513" y="6848475"/>
          <p14:tracePt t="117534" x="3517900" y="6848475"/>
          <p14:tracePt t="117541" x="3554413" y="6848475"/>
          <p14:tracePt t="117554" x="3625850" y="6848475"/>
          <p14:tracePt t="117576" x="3652838" y="6848475"/>
          <p14:tracePt t="117846" x="3687763" y="6831013"/>
          <p14:tracePt t="117858" x="3741738" y="6804025"/>
          <p14:tracePt t="117871" x="3795713" y="6769100"/>
          <p14:tracePt t="117882" x="3848100" y="6751638"/>
          <p14:tracePt t="117893" x="3983038" y="6680200"/>
          <p14:tracePt t="117906" x="4062413" y="6643688"/>
          <p14:tracePt t="117929" x="4133850" y="6634163"/>
          <p14:tracePt t="117943" x="4197350" y="6626225"/>
          <p14:tracePt t="117974" x="4268788" y="6626225"/>
          <p14:tracePt t="118296" x="4295775" y="6599238"/>
          <p14:tracePt t="118308" x="4348163" y="6562725"/>
          <p14:tracePt t="118320" x="4419600" y="6510338"/>
          <p14:tracePt t="118333" x="4500563" y="6465888"/>
          <p14:tracePt t="118345" x="4625975" y="6348413"/>
          <p14:tracePt t="118381" x="4697413" y="6286500"/>
          <p14:tracePt t="118393" x="4705350" y="6276975"/>
          <p14:tracePt t="118409" x="4714875" y="6276975"/>
          <p14:tracePt t="118417" x="4724400" y="6276975"/>
          <p14:tracePt t="118430" x="4741863" y="6269038"/>
          <p14:tracePt t="118443" x="4768850" y="6269038"/>
          <p14:tracePt t="118467" x="4795838" y="6251575"/>
          <p14:tracePt t="121523" x="4795838" y="6215063"/>
          <p14:tracePt t="121534" x="4795838" y="6170613"/>
          <p14:tracePt t="121546" x="4795838" y="6126163"/>
          <p14:tracePt t="121557" x="4776788" y="6018213"/>
          <p14:tracePt t="121571" x="4705350" y="5732463"/>
          <p14:tracePt t="121586" x="4660900" y="5537200"/>
          <p14:tracePt t="121608" x="4510088" y="5143500"/>
          <p14:tracePt t="121633" x="4438650" y="5018088"/>
          <p14:tracePt t="121645" x="4340225" y="4884738"/>
          <p14:tracePt t="121655" x="4170363" y="4660900"/>
          <p14:tracePt t="121681" x="4037013" y="4491038"/>
          <p14:tracePt t="121693" x="4010025" y="4438650"/>
          <p14:tracePt t="121988" x="4010025" y="4411663"/>
          <p14:tracePt t="122003" x="4010025" y="4375150"/>
          <p14:tracePt t="122023" x="4010025" y="4340225"/>
          <p14:tracePt t="122035" x="3990975" y="4251325"/>
          <p14:tracePt t="122058" x="3938588" y="4179888"/>
          <p14:tracePt t="122071" x="3848100" y="4071938"/>
          <p14:tracePt t="122082" x="3705225" y="3938588"/>
          <p14:tracePt t="122094" x="3465513" y="3697288"/>
          <p14:tracePt t="122118" x="3367088" y="3608388"/>
          <p14:tracePt t="122131" x="3276600" y="3517900"/>
          <p14:tracePt t="122142" x="3170238" y="3394075"/>
          <p14:tracePt t="122167" x="3143250" y="3357563"/>
          <p14:tracePt t="122180" x="3125788" y="3322638"/>
          <p14:tracePt t="122192" x="3108325" y="3259138"/>
          <p14:tracePt t="122484" x="3009900" y="3125788"/>
          <p14:tracePt t="122496" x="2894013" y="3009900"/>
          <p14:tracePt t="122508" x="2759075" y="2884488"/>
          <p14:tracePt t="122521" x="2616200" y="2776538"/>
          <p14:tracePt t="122535" x="2374900" y="2598738"/>
          <p14:tracePt t="122545" x="2251075" y="2527300"/>
          <p14:tracePt t="122571" x="1955800" y="2438400"/>
          <p14:tracePt t="122583" x="1822450" y="2419350"/>
          <p14:tracePt t="122615" x="1704975" y="2411413"/>
          <p14:tracePt t="122619" x="1616075" y="2411413"/>
          <p14:tracePt t="122631" x="1544638" y="2411413"/>
          <p14:tracePt t="122662" x="1536700" y="2411413"/>
          <p14:tracePt t="122973" x="1517650" y="2411413"/>
          <p14:tracePt t="122987" x="1509713" y="2411413"/>
          <p14:tracePt t="122997" x="1527175" y="2411413"/>
          <p14:tracePt t="123471" x="1554163" y="2411413"/>
          <p14:tracePt t="123482" x="1571625" y="2411413"/>
          <p14:tracePt t="123496" x="1608138" y="2393950"/>
          <p14:tracePt t="123510" x="1776413" y="2322513"/>
          <p14:tracePt t="123521" x="1911350" y="2295525"/>
          <p14:tracePt t="123545" x="2054225" y="2268538"/>
          <p14:tracePt t="123557" x="2312988" y="2259013"/>
          <p14:tracePt t="123581" x="2446338" y="2259013"/>
          <p14:tracePt t="123594" x="2581275" y="2259013"/>
          <p14:tracePt t="123606" x="2822575" y="2322513"/>
          <p14:tracePt t="123631" x="3009900" y="2347913"/>
          <p14:tracePt t="123658" x="3116263" y="2347913"/>
          <p14:tracePt t="123666" x="3214688" y="2347913"/>
          <p14:tracePt t="123677" x="3375025" y="2330450"/>
          <p14:tracePt t="123690" x="3500438" y="2276475"/>
          <p14:tracePt t="124335" x="3500438" y="2286000"/>
          <p14:tracePt t="124353" x="3500438" y="2303463"/>
          <p14:tracePt t="124363" x="3500438" y="2330450"/>
          <p14:tracePt t="124386" x="3500438" y="2357438"/>
          <p14:tracePt t="124393" x="3490913" y="2438400"/>
          <p14:tracePt t="124421" x="3455988" y="2616200"/>
          <p14:tracePt t="124446" x="3438525" y="2724150"/>
          <p14:tracePt t="124468" x="3429000" y="2874963"/>
          <p14:tracePt t="124477" x="3429000" y="3054350"/>
          <p14:tracePt t="124485" x="3429000" y="3394075"/>
          <p14:tracePt t="124507" x="3429000" y="3544888"/>
          <p14:tracePt t="124520" x="3429000" y="3705225"/>
          <p14:tracePt t="124531" x="3429000" y="4010025"/>
          <p14:tracePt t="124788" x="3429000" y="4037013"/>
          <p14:tracePt t="124801" x="3429000" y="4081463"/>
          <p14:tracePt t="124813" x="3394075" y="4187825"/>
          <p14:tracePt t="124823" x="3357563" y="4348163"/>
          <p14:tracePt t="124837" x="3330575" y="4518025"/>
          <p14:tracePt t="124849" x="3322638" y="4795838"/>
          <p14:tracePt t="124872" x="3330575" y="4902200"/>
          <p14:tracePt t="124883" x="3394075" y="5108575"/>
          <p14:tracePt t="124898" x="3429000" y="5187950"/>
          <p14:tracePt t="124922" x="3446463" y="5268913"/>
          <p14:tracePt t="124933" x="3473450" y="5384800"/>
          <p14:tracePt t="124957" x="3473450" y="5419725"/>
          <p14:tracePt t="124969" x="3473450" y="5446713"/>
          <p14:tracePt t="125287" x="3473450" y="5465763"/>
          <p14:tracePt t="125299" x="3473450" y="5483225"/>
          <p14:tracePt t="125311" x="3473450" y="5510213"/>
          <p14:tracePt t="125325" x="3473450" y="5545138"/>
          <p14:tracePt t="125336" x="3473450" y="5581650"/>
          <p14:tracePt t="125360" x="3473450" y="5589588"/>
          <p14:tracePt t="125372" x="3473450" y="5599113"/>
          <p14:tracePt t="125425" x="3473450" y="5643563"/>
          <p14:tracePt t="125441" x="3473450" y="5688013"/>
          <p14:tracePt t="125457" x="3473450" y="5715000"/>
          <p14:tracePt t="125470" x="3473450" y="5741988"/>
          <p14:tracePt t="125483" x="3473450" y="5759450"/>
          <p14:tracePt t="125909" x="3473450" y="5768975"/>
          <p14:tracePt t="125921" x="3473450" y="5786438"/>
          <p14:tracePt t="125947" x="3473450" y="5803900"/>
          <p14:tracePt t="125958" x="3473450" y="5813425"/>
          <p14:tracePt t="125969" x="3465513" y="5848350"/>
          <p14:tracePt t="125994" x="3465513" y="5867400"/>
          <p14:tracePt t="126005" x="3465513" y="5884863"/>
          <p14:tracePt t="126018" x="3465513" y="5938838"/>
          <p14:tracePt t="126048" x="3482975" y="5983288"/>
          <p14:tracePt t="126067" x="3500438" y="6018213"/>
          <p14:tracePt t="126079" x="3517900" y="6045200"/>
          <p14:tracePt t="126095" x="3536950" y="6072188"/>
          <p14:tracePt t="126102" x="3544888" y="6081713"/>
          <p14:tracePt t="126115" x="3544888" y="6089650"/>
          <p14:tracePt t="126143" x="3581400" y="6126163"/>
          <p14:tracePt t="126158" x="3633788" y="6180138"/>
          <p14:tracePt t="126165" x="3776663" y="6313488"/>
          <p14:tracePt t="126176" x="3840163" y="6367463"/>
          <p14:tracePt t="126200" x="3867150" y="6419850"/>
          <p14:tracePt t="126212" x="3875088" y="6491288"/>
          <p14:tracePt t="126227" x="3848100" y="6510338"/>
          <p14:tracePt t="126248" x="3786188" y="6537325"/>
          <p14:tracePt t="126263" x="3705225" y="6545263"/>
          <p14:tracePt t="126725" x="3759200" y="6545263"/>
          <p14:tracePt t="126736" x="3803650" y="6554788"/>
          <p14:tracePt t="126751" x="3857625" y="6562725"/>
          <p14:tracePt t="126762" x="3919538" y="6581775"/>
          <p14:tracePt t="126773" x="4027488" y="6626225"/>
          <p14:tracePt t="126787" x="4054475" y="6643688"/>
          <p14:tracePt t="126799" x="4071938" y="6643688"/>
          <p14:tracePt t="126822" x="4098925" y="6643688"/>
          <p14:tracePt t="126833" x="4125913" y="6643688"/>
          <p14:tracePt t="127138" x="4197350" y="6589713"/>
          <p14:tracePt t="127151" x="4268788" y="6545263"/>
          <p14:tracePt t="127164" x="4295775" y="6500813"/>
          <p14:tracePt t="127176" x="4322763" y="6491288"/>
          <p14:tracePt t="127187" x="4375150" y="6465888"/>
          <p14:tracePt t="127223" x="4411663" y="6446838"/>
          <p14:tracePt t="127237" x="4429125" y="6446838"/>
          <p14:tracePt t="127248" x="4438650" y="6446838"/>
          <p14:tracePt t="127260" x="4446588" y="6438900"/>
          <p14:tracePt t="132437" x="4429125" y="6411913"/>
          <p14:tracePt t="132448" x="4357688" y="6340475"/>
          <p14:tracePt t="132462" x="4179888" y="6215063"/>
          <p14:tracePt t="132474" x="3813175" y="5983288"/>
          <p14:tracePt t="132487" x="3438525" y="5741988"/>
          <p14:tracePt t="132499" x="2697163" y="5268913"/>
          <p14:tracePt t="132523" x="2419350" y="5081588"/>
          <p14:tracePt t="132536" x="2036763" y="4786313"/>
          <p14:tracePt t="132548" x="1919288" y="4697413"/>
          <p14:tracePt t="132571" x="1822450" y="4633913"/>
          <p14:tracePt t="132583" x="1714500" y="4537075"/>
          <p14:tracePt t="132607" x="1697038" y="4518025"/>
          <p14:tracePt t="132619" x="1687513" y="4500563"/>
          <p14:tracePt t="132912" x="1697038" y="4537075"/>
          <p14:tracePt t="132924" x="1731963" y="4608513"/>
          <p14:tracePt t="132937" x="1803400" y="4705350"/>
          <p14:tracePt t="132949" x="1893888" y="4830763"/>
          <p14:tracePt t="132961" x="2044700" y="5010150"/>
          <p14:tracePt t="132973" x="2214563" y="5170488"/>
          <p14:tracePt t="132986" x="2562225" y="5500688"/>
          <p14:tracePt t="133009" x="2660650" y="5599113"/>
          <p14:tracePt t="133022" x="2803525" y="5803900"/>
          <p14:tracePt t="133046" x="2867025" y="5919788"/>
          <p14:tracePt t="133328" x="2884488" y="5919788"/>
          <p14:tracePt t="133344" x="2928938" y="5929313"/>
          <p14:tracePt t="133352" x="3017838" y="5956300"/>
          <p14:tracePt t="133363" x="3160713" y="6000750"/>
          <p14:tracePt t="133374" x="3536950" y="6134100"/>
          <p14:tracePt t="133388" x="3679825" y="6197600"/>
          <p14:tracePt t="133412" x="3795713" y="6259513"/>
          <p14:tracePt t="133423" x="3990975" y="6402388"/>
          <p14:tracePt t="133460" x="4116388" y="6527800"/>
          <p14:tracePt t="133987" x="4133850" y="6527800"/>
          <p14:tracePt t="133999" x="4143375" y="6527800"/>
          <p14:tracePt t="134008" x="4152900" y="6527800"/>
          <p14:tracePt t="134023" x="4179888" y="6527800"/>
          <p14:tracePt t="134035" x="4205288" y="6527800"/>
          <p14:tracePt t="134046" x="4276725" y="6527800"/>
          <p14:tracePt t="134070" x="4394200" y="6446838"/>
          <p14:tracePt t="134095" x="4483100" y="6384925"/>
          <p14:tracePt t="134110" x="4581525" y="6330950"/>
          <p14:tracePt t="134120" x="4679950" y="6269038"/>
          <p14:tracePt t="134130" x="4813300" y="6170613"/>
          <p14:tracePt t="134161" x="4875213" y="6153150"/>
          <p14:tracePt t="134166" x="4991100" y="6116638"/>
          <p14:tracePt t="134179" x="5010150" y="6108700"/>
          <p14:tracePt t="134204" x="5018088" y="6108700"/>
          <p14:tracePt t="134887" x="5000625" y="6108700"/>
          <p14:tracePt t="134899" x="4965700" y="6108700"/>
          <p14:tracePt t="134911" x="4902200" y="6108700"/>
          <p14:tracePt t="134923" x="4867275" y="6108700"/>
          <p14:tracePt t="134956" x="4768850" y="6108700"/>
          <p14:tracePt t="134971" x="4697413" y="6116638"/>
          <p14:tracePt t="134984" x="4633913" y="6126163"/>
          <p14:tracePt t="134996" x="4581525" y="6134100"/>
          <p14:tracePt t="135020" x="4554538" y="6143625"/>
          <p14:tracePt t="135033" x="4527550" y="6161088"/>
          <p14:tracePt t="135044" x="4510088" y="6170613"/>
          <p14:tracePt t="135058" x="4473575" y="6197600"/>
          <p14:tracePt t="135070" x="4456113" y="6197600"/>
          <p14:tracePt t="135086" x="4438650" y="6205538"/>
          <p14:tracePt t="135104" x="4429125" y="6205538"/>
          <p14:tracePt t="135411" x="4438650" y="6180138"/>
          <p14:tracePt t="135421" x="4446588" y="6126163"/>
          <p14:tracePt t="135436" x="4456113" y="6054725"/>
          <p14:tracePt t="135446" x="4500563" y="5875338"/>
          <p14:tracePt t="135459" x="4751388" y="4983163"/>
          <p14:tracePt t="135483" x="4929188" y="4446588"/>
          <p14:tracePt t="135497" x="5116513" y="4000500"/>
          <p14:tracePt t="135507" x="5411788" y="3322638"/>
          <p14:tracePt t="135523" x="5491163" y="3179763"/>
          <p14:tracePt t="135543" x="5581650" y="2938463"/>
          <p14:tracePt t="135570" x="5616575" y="2857500"/>
          <p14:tracePt t="135581" x="5661025" y="2776538"/>
          <p14:tracePt t="135594" x="5697538" y="2697163"/>
          <p14:tracePt t="135609" x="5732463" y="2562225"/>
          <p14:tracePt t="135862" x="5732463" y="2544763"/>
          <p14:tracePt t="135881" x="5724525" y="2509838"/>
          <p14:tracePt t="135892" x="5670550" y="2374900"/>
          <p14:tracePt t="135897" x="5634038" y="2303463"/>
          <p14:tracePt t="135921" x="5589588" y="2232025"/>
          <p14:tracePt t="135935" x="5554663" y="2179638"/>
          <p14:tracePt t="135946" x="5510213" y="2133600"/>
          <p14:tracePt t="135971" x="5500688" y="2125663"/>
          <p14:tracePt t="135982" x="5500688" y="2116138"/>
          <p14:tracePt t="135995" x="5473700" y="2108200"/>
          <p14:tracePt t="136033" x="5465763" y="2108200"/>
          <p14:tracePt t="136044" x="5456238" y="2108200"/>
          <p14:tracePt t="136055" x="5446713" y="2108200"/>
          <p14:tracePt t="136460" x="5446713" y="2125663"/>
          <p14:tracePt t="136470" x="5446713" y="2133600"/>
          <p14:tracePt t="136482" x="5438775" y="2152650"/>
          <p14:tracePt t="136495" x="5438775" y="2179638"/>
          <p14:tracePt t="136508" x="5438775" y="2214563"/>
          <p14:tracePt t="136518" x="5438775" y="2224088"/>
          <p14:tracePt t="136553" x="5438775" y="2232025"/>
          <p14:tracePt t="136557" x="5438775" y="2241550"/>
          <p14:tracePt t="136567" x="5429250" y="2259013"/>
          <p14:tracePt t="136598" x="5419725" y="2259013"/>
          <p14:tracePt t="136604" x="5419725" y="2268538"/>
          <p14:tracePt t="136847" x="5419725" y="2259013"/>
          <p14:tracePt t="136865" x="5419725" y="2251075"/>
          <p14:tracePt t="136873" x="5438775" y="2241550"/>
          <p14:tracePt t="136909" x="5438775" y="2232025"/>
          <p14:tracePt t="136921" x="5446713" y="2224088"/>
          <p14:tracePt t="137336" x="5446713" y="2241550"/>
          <p14:tracePt t="137347" x="5446713" y="2268538"/>
          <p14:tracePt t="137360" x="5446713" y="2295525"/>
          <p14:tracePt t="137373" x="5438775" y="2366963"/>
          <p14:tracePt t="137389" x="5438775" y="2428875"/>
          <p14:tracePt t="137409" x="5438775" y="2509838"/>
          <p14:tracePt t="137443" x="5438775" y="2562225"/>
          <p14:tracePt t="137456" x="5438775" y="2598738"/>
          <p14:tracePt t="137471" x="5438775" y="2633663"/>
          <p14:tracePt t="137481" x="5446713" y="2670175"/>
          <p14:tracePt t="137493" x="5473700" y="2830513"/>
          <p14:tracePt t="137506" x="5483225" y="2901950"/>
          <p14:tracePt t="137523" x="5491163" y="2973388"/>
          <p14:tracePt t="137543" x="5527675" y="3089275"/>
          <p14:tracePt t="137895" x="5518150" y="3089275"/>
          <p14:tracePt t="137907" x="5510213" y="3108325"/>
          <p14:tracePt t="137921" x="5500688" y="3125788"/>
          <p14:tracePt t="137932" x="5491163" y="3133725"/>
          <p14:tracePt t="137954" x="5491163" y="3152775"/>
          <p14:tracePt t="137968" x="5483225" y="3160713"/>
          <p14:tracePt t="137982" x="5473700" y="3179763"/>
          <p14:tracePt t="137996" x="5465763" y="3205163"/>
          <p14:tracePt t="138017" x="5456238" y="3214688"/>
          <p14:tracePt t="138029" x="5446713" y="3286125"/>
          <p14:tracePt t="138055" x="5446713" y="3394075"/>
          <p14:tracePt t="138067" x="5446713" y="3490913"/>
          <p14:tracePt t="138100" x="5446713" y="3625850"/>
          <p14:tracePt t="138117" x="5456238" y="3705225"/>
          <p14:tracePt t="138127" x="5465763" y="3803650"/>
          <p14:tracePt t="138138" x="5473700" y="4000500"/>
          <p14:tracePt t="138164" x="5500688" y="4081463"/>
          <p14:tracePt t="138175" x="5510213" y="4125913"/>
          <p14:tracePt t="138530" x="5510213" y="4133850"/>
          <p14:tracePt t="138541" x="5510213" y="4143375"/>
          <p14:tracePt t="138570" x="5510213" y="4152900"/>
          <p14:tracePt t="138603" x="5510213" y="4160838"/>
          <p14:tracePt t="138630" x="5510213" y="4170363"/>
          <p14:tracePt t="138664" x="5510213" y="4179888"/>
          <p14:tracePt t="138678" x="5500688" y="4179888"/>
          <p14:tracePt t="138773" x="5500688" y="4170363"/>
          <p14:tracePt t="138788" x="5500688" y="4160838"/>
          <p14:tracePt t="138798" x="5491163" y="4160838"/>
          <p14:tracePt t="138808" x="5483225" y="4143375"/>
          <p14:tracePt t="138822" x="5473700" y="4116388"/>
          <p14:tracePt t="138835" x="5473700" y="4098925"/>
          <p14:tracePt t="138859" x="5465763" y="4071938"/>
          <p14:tracePt t="138871" x="5465763" y="4037013"/>
          <p14:tracePt t="138892" x="5465763" y="4000500"/>
          <p14:tracePt t="138907" x="5465763" y="3938588"/>
          <p14:tracePt t="138940" x="5465763" y="3911600"/>
          <p14:tracePt t="138944" x="5473700" y="3884613"/>
          <p14:tracePt t="138955" x="5483225" y="3857625"/>
          <p14:tracePt t="139176" x="5483225" y="3840163"/>
          <p14:tracePt t="139187" x="5483225" y="3795713"/>
          <p14:tracePt t="139200" x="5483225" y="3687763"/>
          <p14:tracePt t="139210" x="5500688" y="3562350"/>
          <p14:tracePt t="139221" x="5589588" y="3303588"/>
          <p14:tracePt t="139247" x="5634038" y="3179763"/>
          <p14:tracePt t="139260" x="5680075" y="3017838"/>
          <p14:tracePt t="139272" x="5705475" y="2965450"/>
          <p14:tracePt t="139297" x="5724525" y="2928938"/>
          <p14:tracePt t="139312" x="5751513" y="2874963"/>
          <p14:tracePt t="139333" x="5776913" y="2840038"/>
          <p14:tracePt t="139346" x="5813425" y="2803525"/>
          <p14:tracePt t="139662" x="5830888" y="2786063"/>
          <p14:tracePt t="139675" x="5840413" y="2751138"/>
          <p14:tracePt t="139689" x="5857875" y="2714625"/>
          <p14:tracePt t="139699" x="5894388" y="2660650"/>
          <p14:tracePt t="139711" x="5956300" y="2554288"/>
          <p14:tracePt t="139726" x="5983288" y="2509838"/>
          <p14:tracePt t="139742" x="6027738" y="2446338"/>
          <p14:tracePt t="139771" x="6054725" y="2419350"/>
          <p14:tracePt t="139784" x="6081713" y="2393950"/>
          <p14:tracePt t="139796" x="6134100" y="2357438"/>
          <p14:tracePt t="139820" x="6153150" y="2357438"/>
          <p14:tracePt t="139834" x="6161088" y="2357438"/>
          <p14:tracePt t="140198" x="6161088" y="2347913"/>
          <p14:tracePt t="140210" x="6197600" y="2312988"/>
          <p14:tracePt t="140233" x="6224588" y="2276475"/>
          <p14:tracePt t="140245" x="6296025" y="2197100"/>
          <p14:tracePt t="140270" x="6323013" y="2170113"/>
          <p14:tracePt t="140282" x="6375400" y="2108200"/>
          <p14:tracePt t="140315" x="6402388" y="2089150"/>
          <p14:tracePt t="140321" x="6429375" y="2071688"/>
          <p14:tracePt t="140332" x="6483350" y="2044700"/>
          <p14:tracePt t="140358" x="6537325" y="2044700"/>
          <p14:tracePt t="140370" x="6554788" y="2044700"/>
          <p14:tracePt t="140382" x="6589713" y="2036763"/>
          <p14:tracePt t="140398" x="6608763" y="2027238"/>
          <p14:tracePt t="140414" x="6634163" y="2017713"/>
          <p14:tracePt t="140443" x="6634163" y="2009775"/>
          <p14:tracePt t="140710" x="6634163" y="2017713"/>
          <p14:tracePt t="140724" x="6626225" y="2044700"/>
          <p14:tracePt t="140734" x="6616700" y="2062163"/>
          <p14:tracePt t="140746" x="6599238" y="2089150"/>
          <p14:tracePt t="140758" x="6589713" y="2108200"/>
          <p14:tracePt t="140770" x="6572250" y="2133600"/>
          <p14:tracePt t="140786" x="6554788" y="2179638"/>
          <p14:tracePt t="140807" x="6545263" y="2205038"/>
          <p14:tracePt t="140820" x="6527800" y="2251075"/>
          <p14:tracePt t="140835" x="6527800" y="2268538"/>
          <p14:tracePt t="140856" x="6527800" y="2276475"/>
          <p14:tracePt t="140869" x="6518275" y="2286000"/>
          <p14:tracePt t="140895" x="6518275" y="2295525"/>
          <p14:tracePt t="141283" x="6510338" y="2312988"/>
          <p14:tracePt t="141295" x="6491288" y="2322513"/>
          <p14:tracePt t="141317" x="6491288" y="2330450"/>
          <p14:tracePt t="141327" x="6483350" y="2347913"/>
          <p14:tracePt t="141335" x="6473825" y="2366963"/>
          <p14:tracePt t="141345" x="6465888" y="2411413"/>
          <p14:tracePt t="141357" x="6456363" y="2428875"/>
          <p14:tracePt t="141381" x="6456363" y="2455863"/>
          <p14:tracePt t="141392" x="6456363" y="2482850"/>
          <p14:tracePt t="141424" x="6456363" y="2509838"/>
          <p14:tracePt t="141430" x="6456363" y="2527300"/>
          <p14:tracePt t="141441" x="6465888" y="2581275"/>
          <p14:tracePt t="141473" x="6473825" y="2616200"/>
          <p14:tracePt t="141478" x="6473825" y="2697163"/>
          <p14:tracePt t="141491" x="6473825" y="2741613"/>
          <p14:tracePt t="141516" x="6473825" y="2768600"/>
          <p14:tracePt t="141796" x="6473825" y="2786063"/>
          <p14:tracePt t="141807" x="6456363" y="2803525"/>
          <p14:tracePt t="141820" x="6429375" y="2840038"/>
          <p14:tracePt t="141831" x="6384925" y="2973388"/>
          <p14:tracePt t="141854" x="6367463" y="3036888"/>
          <p14:tracePt t="141868" x="6348413" y="3098800"/>
          <p14:tracePt t="141880" x="6330950" y="3197225"/>
          <p14:tracePt t="141895" x="6330950" y="3259138"/>
          <p14:tracePt t="141917" x="6330950" y="3384550"/>
          <p14:tracePt t="141928" x="6330950" y="3446463"/>
          <p14:tracePt t="141954" x="6330950" y="3589338"/>
          <p14:tracePt t="141978" x="6348413" y="3670300"/>
          <p14:tracePt t="141989" x="6348413" y="3732213"/>
          <p14:tracePt t="142001" x="6357938" y="3795713"/>
          <p14:tracePt t="142013" x="6367463" y="3848100"/>
          <p14:tracePt t="142038" x="6384925" y="3857625"/>
          <p14:tracePt t="142307" x="6384925" y="3875088"/>
          <p14:tracePt t="142318" x="6375400" y="3902075"/>
          <p14:tracePt t="142332" x="6340475" y="3965575"/>
          <p14:tracePt t="142343" x="6323013" y="4054475"/>
          <p14:tracePt t="142355" x="6296025" y="4170363"/>
          <p14:tracePt t="142366" x="6286500" y="4367213"/>
          <p14:tracePt t="142381" x="6286500" y="4446588"/>
          <p14:tracePt t="142404" x="6286500" y="4518025"/>
          <p14:tracePt t="142416" x="6296025" y="4679950"/>
          <p14:tracePt t="142441" x="6303963" y="4768850"/>
          <p14:tracePt t="142452" x="6330950" y="4911725"/>
          <p14:tracePt t="142477" x="6340475" y="4965700"/>
          <p14:tracePt t="142819" x="6330950" y="4991100"/>
          <p14:tracePt t="142833" x="6313488" y="5037138"/>
          <p14:tracePt t="142843" x="6303963" y="5099050"/>
          <p14:tracePt t="142854" x="6276975" y="5214938"/>
          <p14:tracePt t="142879" x="6276975" y="5276850"/>
          <p14:tracePt t="142891" x="6276975" y="5340350"/>
          <p14:tracePt t="142906" x="6296025" y="5491163"/>
          <p14:tracePt t="142926" x="6303963" y="5572125"/>
          <p14:tracePt t="142939" x="6330950" y="5688013"/>
          <p14:tracePt t="142970" x="6340475" y="5724525"/>
          <p14:tracePt t="142975" x="6340475" y="5768975"/>
          <p14:tracePt t="142988" x="6340475" y="5803900"/>
          <p14:tracePt t="143335" x="6340475" y="5830888"/>
          <p14:tracePt t="143344" x="6340475" y="5848350"/>
          <p14:tracePt t="143355" x="6340475" y="5875338"/>
          <p14:tracePt t="143365" x="6348413" y="5946775"/>
          <p14:tracePt t="143392" x="6357938" y="5991225"/>
          <p14:tracePt t="143411" x="6367463" y="6062663"/>
          <p14:tracePt t="143426" x="6367463" y="6089650"/>
          <p14:tracePt t="143439" x="6375400" y="6108700"/>
          <p14:tracePt t="143452" x="6375400" y="6134100"/>
          <p14:tracePt t="143464" x="6384925" y="6170613"/>
          <p14:tracePt t="143476" x="6402388" y="6224588"/>
          <p14:tracePt t="143899" x="0" y="0"/>
        </p14:tracePtLst>
        <p14:tracePtLst>
          <p14:tracePt t="147900" x="561975" y="4705350"/>
          <p14:tracePt t="148352" x="588963" y="4705350"/>
          <p14:tracePt t="148365" x="615950" y="4705350"/>
          <p14:tracePt t="148376" x="652463" y="4697413"/>
          <p14:tracePt t="148388" x="679450" y="4687888"/>
          <p14:tracePt t="148401" x="723900" y="4679950"/>
          <p14:tracePt t="148424" x="741363" y="4679950"/>
          <p14:tracePt t="148442" x="758825" y="4679950"/>
          <p14:tracePt t="148464" x="776288" y="4679950"/>
          <p14:tracePt t="148475" x="795338" y="4679950"/>
          <p14:tracePt t="148803" x="785813" y="4679950"/>
          <p14:tracePt t="148814" x="758825" y="4679950"/>
          <p14:tracePt t="148828" x="741363" y="4679950"/>
          <p14:tracePt t="148840" x="687388" y="4679950"/>
          <p14:tracePt t="148863" x="660400" y="4679950"/>
          <p14:tracePt t="148876" x="615950" y="4679950"/>
          <p14:tracePt t="148888" x="588963" y="4679950"/>
          <p14:tracePt t="148911" x="581025" y="4679950"/>
          <p14:tracePt t="148924" x="554038" y="4679950"/>
          <p14:tracePt t="149314" x="561975" y="4679950"/>
          <p14:tracePt t="149340" x="571500" y="4670425"/>
          <p14:tracePt t="149350" x="588963" y="4670425"/>
          <p14:tracePt t="149606" x="598488" y="4660900"/>
          <p14:tracePt t="149630" x="615950" y="4660900"/>
          <p14:tracePt t="149639" x="660400" y="4660900"/>
          <p14:tracePt t="149656" x="687388" y="4660900"/>
          <p14:tracePt t="149668" x="714375" y="4660900"/>
          <p14:tracePt t="149681" x="741363" y="4670425"/>
          <p14:tracePt t="149695" x="750888" y="4670425"/>
          <p14:tracePt t="149710" x="768350" y="4670425"/>
          <p14:tracePt t="150413" x="803275" y="4670425"/>
          <p14:tracePt t="150422" x="830263" y="4670425"/>
          <p14:tracePt t="150435" x="866775" y="4660900"/>
          <p14:tracePt t="150448" x="893763" y="4660900"/>
          <p14:tracePt t="150461" x="946150" y="4652963"/>
          <p14:tracePt t="150474" x="965200" y="4643438"/>
          <p14:tracePt t="150508" x="973138" y="4643438"/>
          <p14:tracePt t="150558" x="990600" y="4643438"/>
          <p14:tracePt t="151190" x="1017588" y="4643438"/>
          <p14:tracePt t="151205" x="1054100" y="4643438"/>
          <p14:tracePt t="151216" x="1071563" y="4643438"/>
          <p14:tracePt t="151229" x="1125538" y="4643438"/>
          <p14:tracePt t="151242" x="1143000" y="4643438"/>
          <p14:tracePt t="151277" x="1152525" y="4643438"/>
          <p14:tracePt t="151288" x="1160463" y="4643438"/>
          <p14:tracePt t="151531" x="1169988" y="4643438"/>
          <p14:tracePt t="151886" x="1187450" y="4643438"/>
          <p14:tracePt t="151897" x="1196975" y="4643438"/>
          <p14:tracePt t="151911" x="1223963" y="4643438"/>
          <p14:tracePt t="151922" x="1276350" y="4643438"/>
          <p14:tracePt t="151950" x="1303338" y="4643438"/>
          <p14:tracePt t="151958" x="1339850" y="4643438"/>
          <p14:tracePt t="151970" x="1366838" y="4652963"/>
          <p14:tracePt t="151981" x="1419225" y="4660900"/>
          <p14:tracePt t="152006" x="1438275" y="4660900"/>
          <p14:tracePt t="152021" x="1455738" y="4660900"/>
          <p14:tracePt t="152033" x="1517650" y="4660900"/>
          <p14:tracePt t="152058" x="1598613" y="4660900"/>
          <p14:tracePt t="152069" x="1643063" y="4660900"/>
          <p14:tracePt t="152097" x="1687513" y="4660900"/>
          <p14:tracePt t="152103" x="1731963" y="4660900"/>
          <p14:tracePt t="152117" x="1830388" y="4670425"/>
          <p14:tracePt t="152131" x="1884363" y="4679950"/>
          <p14:tracePt t="152154" x="1965325" y="4697413"/>
          <p14:tracePt t="152184" x="2000250" y="4705350"/>
          <p14:tracePt t="152192" x="2054225" y="4724400"/>
          <p14:tracePt t="152219" x="2081213" y="4732338"/>
          <p14:tracePt t="153640" x="2089150" y="4724400"/>
          <p14:tracePt t="153655" x="2098675" y="4724400"/>
          <p14:tracePt t="153663" x="2108200" y="4724400"/>
          <p14:tracePt t="153676" x="2116138" y="4724400"/>
          <p14:tracePt t="153688" x="2143125" y="4724400"/>
          <p14:tracePt t="153717" x="2152650" y="4714875"/>
          <p14:tracePt t="153720" x="2179638" y="4714875"/>
          <p14:tracePt t="153737" x="2197100" y="4714875"/>
          <p14:tracePt t="153749" x="2241550" y="4714875"/>
          <p14:tracePt t="153783" x="2303463" y="4714875"/>
          <p14:tracePt t="153798" x="2322513" y="4714875"/>
          <p14:tracePt t="153812" x="2347913" y="4714875"/>
          <p14:tracePt t="153823" x="2366963" y="4714875"/>
          <p14:tracePt t="153834" x="2401888" y="4714875"/>
          <p14:tracePt t="153846" x="2419350" y="4714875"/>
          <p14:tracePt t="154199" x="2428875" y="4714875"/>
          <p14:tracePt t="154211" x="2438400" y="4714875"/>
          <p14:tracePt t="154219" x="2446338" y="4714875"/>
          <p14:tracePt t="154408" x="2438400" y="4714875"/>
          <p14:tracePt t="154419" x="2428875" y="4714875"/>
          <p14:tracePt t="154443" x="2411413" y="4714875"/>
          <p14:tracePt t="154456" x="2401888" y="4714875"/>
          <p14:tracePt t="154467" x="2393950" y="4714875"/>
          <p14:tracePt t="154480" x="2384425" y="4714875"/>
          <p14:tracePt t="154491" x="2374900" y="4714875"/>
          <p14:tracePt t="154518" x="2366963" y="4714875"/>
          <p14:tracePt t="154675" x="2374900" y="4714875"/>
          <p14:tracePt t="154688" x="2384425" y="4714875"/>
          <p14:tracePt t="154708" x="2401888" y="4714875"/>
          <p14:tracePt t="154712" x="2428875" y="4714875"/>
          <p14:tracePt t="154719" x="2490788" y="4714875"/>
          <p14:tracePt t="154748" x="2536825" y="4714875"/>
          <p14:tracePt t="154760" x="2589213" y="4714875"/>
          <p14:tracePt t="154773" x="2660650" y="4724400"/>
          <p14:tracePt t="154788" x="2705100" y="4732338"/>
          <p14:tracePt t="154810" x="2741613" y="4741863"/>
          <p14:tracePt t="154821" x="2813050" y="4751388"/>
          <p14:tracePt t="154849" x="2884488" y="4759325"/>
          <p14:tracePt t="155186" x="2901950" y="4759325"/>
          <p14:tracePt t="155198" x="2919413" y="4759325"/>
          <p14:tracePt t="155226" x="2955925" y="4759325"/>
          <p14:tracePt t="155243" x="2982913" y="4759325"/>
          <p14:tracePt t="155247" x="3000375" y="4759325"/>
          <p14:tracePt t="155259" x="3062288" y="4759325"/>
          <p14:tracePt t="155286" x="3108325" y="4759325"/>
          <p14:tracePt t="155312" x="3143250" y="4759325"/>
          <p14:tracePt t="155321" x="3170238" y="4759325"/>
          <p14:tracePt t="155333" x="3214688" y="4759325"/>
          <p14:tracePt t="155662" x="3251200" y="4759325"/>
          <p14:tracePt t="155674" x="3303588" y="4759325"/>
          <p14:tracePt t="155687" x="3375025" y="4759325"/>
          <p14:tracePt t="155700" x="3536950" y="4759325"/>
          <p14:tracePt t="155714" x="3616325" y="4759325"/>
          <p14:tracePt t="155735" x="3670300" y="4768850"/>
          <p14:tracePt t="155747" x="3768725" y="4786313"/>
          <p14:tracePt t="155772" x="3830638" y="4795838"/>
          <p14:tracePt t="155784" x="3848100" y="4795838"/>
          <p14:tracePt t="155818" x="3902075" y="4795838"/>
          <p14:tracePt t="156101" x="3875088" y="4776788"/>
          <p14:tracePt t="156113" x="3848100" y="4759325"/>
          <p14:tracePt t="156131" x="3803650" y="4724400"/>
          <p14:tracePt t="156138" x="3697288" y="4679950"/>
          <p14:tracePt t="156150" x="3643313" y="4652963"/>
          <p14:tracePt t="156174" x="3608388" y="4643438"/>
          <p14:tracePt t="156186" x="3536950" y="4625975"/>
          <p14:tracePt t="156211" x="3500438" y="4616450"/>
          <p14:tracePt t="156237" x="3473450" y="4608513"/>
          <p14:tracePt t="156255" x="3455988" y="4608513"/>
          <p14:tracePt t="156271" x="3446463" y="4608513"/>
          <p14:tracePt t="156345" x="3446463" y="4598988"/>
          <p14:tracePt t="156418" x="3455988" y="4589463"/>
          <p14:tracePt t="156431" x="3482975" y="4589463"/>
          <p14:tracePt t="156447" x="3517900" y="4589463"/>
          <p14:tracePt t="156457" x="3581400" y="4581525"/>
          <p14:tracePt t="156479" x="3724275" y="4562475"/>
          <p14:tracePt t="156503" x="3830638" y="4537075"/>
          <p14:tracePt t="156516" x="3956050" y="4510088"/>
          <p14:tracePt t="156528" x="4062413" y="4500563"/>
          <p14:tracePt t="156538" x="4214813" y="4500563"/>
          <p14:tracePt t="156553" x="4268788" y="4510088"/>
          <p14:tracePt t="156577" x="4303713" y="4527550"/>
          <p14:tracePt t="156589" x="4330700" y="4572000"/>
          <p14:tracePt t="156614" x="4330700" y="4581525"/>
          <p14:tracePt t="156625" x="4340225" y="4598988"/>
          <p14:tracePt t="156637" x="4340225" y="4616450"/>
          <p14:tracePt t="156665" x="4340225" y="4643438"/>
          <p14:tracePt t="156676" x="4340225" y="4652963"/>
          <p14:tracePt t="156697" x="4340225" y="4660900"/>
          <p14:tracePt t="156709" x="4340225" y="4679950"/>
          <p14:tracePt t="156720" x="4330700" y="4724400"/>
          <p14:tracePt t="156747" x="4303713" y="4776788"/>
          <p14:tracePt t="156770" x="4286250" y="4795838"/>
          <p14:tracePt t="156782" x="4259263" y="4813300"/>
          <p14:tracePt t="156796" x="4224338" y="4830763"/>
          <p14:tracePt t="156807" x="4098925" y="4857750"/>
          <p14:tracePt t="156832" x="4000500" y="4875213"/>
          <p14:tracePt t="156845" x="3803650" y="4875213"/>
          <p14:tracePt t="156856" x="3724275" y="4875213"/>
          <p14:tracePt t="156882" x="3554413" y="4857750"/>
          <p14:tracePt t="156893" x="3500438" y="4840288"/>
          <p14:tracePt t="156916" x="3438525" y="4813300"/>
          <p14:tracePt t="156928" x="3402013" y="4795838"/>
          <p14:tracePt t="156941" x="3303588" y="4751388"/>
          <p14:tracePt t="156972" x="3286125" y="4732338"/>
          <p14:tracePt t="156983" x="3224213" y="4679950"/>
          <p14:tracePt t="157016" x="3214688" y="4670425"/>
          <p14:tracePt t="157062" x="3214688" y="4643438"/>
          <p14:tracePt t="157075" x="3241675" y="4616450"/>
          <p14:tracePt t="157094" x="3295650" y="4598988"/>
          <p14:tracePt t="157100" x="3348038" y="4581525"/>
          <p14:tracePt t="157112" x="3394075" y="4554538"/>
          <p14:tracePt t="157125" x="3527425" y="4510088"/>
          <p14:tracePt t="157157" x="3608388" y="4491038"/>
          <p14:tracePt t="157162" x="3776663" y="4473575"/>
          <p14:tracePt t="157194" x="3902075" y="4473575"/>
          <p14:tracePt t="157200" x="3965575" y="4473575"/>
          <p14:tracePt t="157210" x="4000500" y="4473575"/>
          <p14:tracePt t="157225" x="4037013" y="4473575"/>
          <p14:tracePt t="157241" x="4062413" y="4473575"/>
          <p14:tracePt t="157258" x="4071938" y="4473575"/>
          <p14:tracePt t="157283" x="4081463" y="4473575"/>
          <p14:tracePt t="157297" x="4089400" y="4473575"/>
          <p14:tracePt t="157318" x="4098925" y="4483100"/>
          <p14:tracePt t="157331" x="4108450" y="4491038"/>
          <p14:tracePt t="157649" x="4116388" y="4491038"/>
          <p14:tracePt t="157660" x="4116388" y="4510088"/>
          <p14:tracePt t="157672" x="4125913" y="4518025"/>
          <p14:tracePt t="157685" x="4133850" y="4518025"/>
          <p14:tracePt t="157697" x="4143375" y="4537075"/>
          <p14:tracePt t="157714" x="4152900" y="4545013"/>
          <p14:tracePt t="157734" x="4160838" y="4562475"/>
          <p14:tracePt t="157746" x="4170363" y="4581525"/>
          <p14:tracePt t="157771" x="4170363" y="4589463"/>
          <p14:tracePt t="157783" x="4179888" y="4616450"/>
          <p14:tracePt t="157820" x="4179888" y="4625975"/>
          <p14:tracePt t="158393" x="4187825" y="4643438"/>
          <p14:tracePt t="158406" x="4197350" y="4643438"/>
          <p14:tracePt t="158415" x="4205288" y="4652963"/>
          <p14:tracePt t="158428" x="4224338" y="4660900"/>
          <p14:tracePt t="158442" x="4251325" y="4670425"/>
          <p14:tracePt t="158452" x="4276725" y="4670425"/>
          <p14:tracePt t="158478" x="4340225" y="4670425"/>
          <p14:tracePt t="158489" x="4375150" y="4670425"/>
          <p14:tracePt t="158781" x="4419600" y="4660900"/>
          <p14:tracePt t="158793" x="4500563" y="4643438"/>
          <p14:tracePt t="158806" x="4589463" y="4643438"/>
          <p14:tracePt t="158819" x="4759325" y="4660900"/>
          <p14:tracePt t="158843" x="4830763" y="4697413"/>
          <p14:tracePt t="158854" x="4884738" y="4714875"/>
          <p14:tracePt t="158866" x="4919663" y="4741863"/>
          <p14:tracePt t="158878" x="4956175" y="4751388"/>
          <p14:tracePt t="158892" x="4991100" y="4759325"/>
          <p14:tracePt t="158905" x="5062538" y="4741863"/>
          <p14:tracePt t="158927" x="5108575" y="4714875"/>
          <p14:tracePt t="159207" x="5116513" y="4697413"/>
          <p14:tracePt t="159220" x="5143500" y="4679950"/>
          <p14:tracePt t="159231" x="5197475" y="4652963"/>
          <p14:tracePt t="159244" x="5251450" y="4616450"/>
          <p14:tracePt t="159258" x="5348288" y="4572000"/>
          <p14:tracePt t="159271" x="5375275" y="4572000"/>
          <p14:tracePt t="159281" x="5402263" y="4572000"/>
          <p14:tracePt t="159306" x="5411788" y="4572000"/>
          <p14:tracePt t="159330" x="5429250" y="4572000"/>
          <p14:tracePt t="159341" x="5446713" y="4572000"/>
          <p14:tracePt t="159354" x="5456238" y="4572000"/>
          <p14:tracePt t="159673" x="5446713" y="4589463"/>
          <p14:tracePt t="159686" x="5438775" y="4598988"/>
          <p14:tracePt t="159697" x="5429250" y="4608513"/>
          <p14:tracePt t="159733" x="5411788" y="4633913"/>
          <p14:tracePt t="159743" x="5394325" y="4705350"/>
          <p14:tracePt t="159754" x="5367338" y="4751388"/>
          <p14:tracePt t="159770" x="5348288" y="4795838"/>
          <p14:tracePt t="159780" x="5348288" y="4822825"/>
          <p14:tracePt t="160110" x="5348288" y="4803775"/>
          <p14:tracePt t="160122" x="5348288" y="4776788"/>
          <p14:tracePt t="160133" x="5348288" y="4768850"/>
          <p14:tracePt t="160148" x="5348288" y="4751388"/>
          <p14:tracePt t="160159" x="5348288" y="4741863"/>
          <p14:tracePt t="160172" x="5348288" y="4732338"/>
          <p14:tracePt t="160317" x="5348288" y="4724400"/>
          <p14:tracePt t="160354" x="5348288" y="4714875"/>
          <p14:tracePt t="160380" x="5348288" y="4705350"/>
          <p14:tracePt t="160390" x="5357813" y="4705350"/>
          <p14:tracePt t="160407" x="5357813" y="4697413"/>
          <p14:tracePt t="167023" x="5375275" y="4830763"/>
          <p14:tracePt t="167035" x="5394325" y="4911725"/>
          <p14:tracePt t="167046" x="5402263" y="4946650"/>
          <p14:tracePt t="167080" x="5402263" y="4956175"/>
          <p14:tracePt t="167157" x="5402263" y="4911725"/>
          <p14:tracePt t="167172" x="5402263" y="4803775"/>
          <p14:tracePt t="167185" x="5402263" y="4670425"/>
          <p14:tracePt t="167193" x="5402263" y="4483100"/>
          <p14:tracePt t="167206" x="5402263" y="4143375"/>
          <p14:tracePt t="167218" x="5483225" y="3776663"/>
          <p14:tracePt t="167229" x="5661025" y="3179763"/>
          <p14:tracePt t="167254" x="5848350" y="2822575"/>
          <p14:tracePt t="167267" x="5911850" y="2724150"/>
          <p14:tracePt t="167279" x="5956300" y="2652713"/>
          <p14:tracePt t="167303" x="6000750" y="2616200"/>
          <p14:tracePt t="167314" x="6161088" y="2536825"/>
          <p14:tracePt t="167345" x="6259513" y="2500313"/>
          <p14:tracePt t="167351" x="6340475" y="2473325"/>
          <p14:tracePt t="167559" x="6323013" y="2473325"/>
          <p14:tracePt t="167571" x="6303963" y="2473325"/>
          <p14:tracePt t="167582" x="6286500" y="2473325"/>
          <p14:tracePt t="167594" x="6269038" y="2473325"/>
          <p14:tracePt t="167609" x="6259513" y="2455863"/>
          <p14:tracePt t="167619" x="6232525" y="2428875"/>
          <p14:tracePt t="167631" x="6180138" y="2374900"/>
          <p14:tracePt t="167656" x="6153150" y="2357438"/>
          <p14:tracePt t="167669" x="6099175" y="2339975"/>
          <p14:tracePt t="167682" x="6072188" y="2322513"/>
          <p14:tracePt t="167707" x="6054725" y="2312988"/>
          <p14:tracePt t="167719" x="6000750" y="2295525"/>
          <p14:tracePt t="167740" x="5965825" y="2286000"/>
          <p14:tracePt t="167754" x="5938838" y="2276475"/>
          <p14:tracePt t="167766" x="5875338" y="2259013"/>
          <p14:tracePt t="167789" x="5875338" y="2251075"/>
          <p14:tracePt t="167803" x="5867400" y="2251075"/>
          <p14:tracePt t="167826" x="5857875" y="2251075"/>
          <p14:tracePt t="167887" x="5884863" y="2241550"/>
          <p14:tracePt t="167899" x="5902325" y="2232025"/>
          <p14:tracePt t="167912" x="5919788" y="2232025"/>
          <p14:tracePt t="167924" x="5929313" y="2232025"/>
          <p14:tracePt t="167973" x="5919788" y="2232025"/>
          <p14:tracePt t="167987" x="5911850" y="2232025"/>
          <p14:tracePt t="167998" x="5894388" y="2232025"/>
          <p14:tracePt t="168023" x="5884863" y="2232025"/>
          <p14:tracePt t="168877" x="5867400" y="2232025"/>
          <p14:tracePt t="168899" x="5857875" y="2232025"/>
          <p14:tracePt t="168929" x="5848350" y="2232025"/>
          <p14:tracePt t="168961" x="5840413" y="2232025"/>
          <p14:tracePt t="168986" x="5830888" y="2232025"/>
          <p14:tracePt t="168997" x="5822950" y="2224088"/>
          <p14:tracePt t="169008" x="5813425" y="2224088"/>
          <p14:tracePt t="169032" x="5803900" y="2224088"/>
          <p14:tracePt t="169069" x="5795963" y="2224088"/>
          <p14:tracePt t="169436" x="5786438" y="2232025"/>
          <p14:tracePt t="169448" x="5759450" y="2312988"/>
          <p14:tracePt t="169459" x="5724525" y="2438400"/>
          <p14:tracePt t="169471" x="5680075" y="2571750"/>
          <p14:tracePt t="169485" x="5643563" y="2840038"/>
          <p14:tracePt t="169508" x="5643563" y="2938463"/>
          <p14:tracePt t="169520" x="5661025" y="3054350"/>
          <p14:tracePt t="169533" x="5759450" y="3394075"/>
          <p14:tracePt t="169557" x="5884863" y="3857625"/>
          <p14:tracePt t="169569" x="5938838" y="4187825"/>
          <p14:tracePt t="169581" x="6000750" y="4438650"/>
          <p14:tracePt t="169606" x="6062663" y="4652963"/>
          <p14:tracePt t="169863" x="6062663" y="4705350"/>
          <p14:tracePt t="169873" x="6054725" y="4795838"/>
          <p14:tracePt t="169886" x="6018213" y="4938713"/>
          <p14:tracePt t="169892" x="5973763" y="5089525"/>
          <p14:tracePt t="169909" x="5965825" y="5232400"/>
          <p14:tracePt t="169923" x="5956300" y="5340350"/>
          <p14:tracePt t="169935" x="5956300" y="5473700"/>
          <p14:tracePt t="169958" x="5956300" y="5500688"/>
          <p14:tracePt t="169971" x="5956300" y="5527675"/>
          <p14:tracePt t="169983" x="5956300" y="5562600"/>
          <p14:tracePt t="170008" x="5956300" y="5599113"/>
          <p14:tracePt t="170021" x="5956300" y="5643563"/>
          <p14:tracePt t="170043" x="5956300" y="5680075"/>
          <p14:tracePt t="170056" x="5965825" y="5705475"/>
          <p14:tracePt t="170069" x="5973763" y="5768975"/>
          <p14:tracePt t="170093" x="5973763" y="5795963"/>
          <p14:tracePt t="170105" x="5991225" y="5875338"/>
          <p14:tracePt t="170129" x="6000750" y="5929313"/>
          <p14:tracePt t="170142" x="6000750" y="5956300"/>
          <p14:tracePt t="170158" x="6010275" y="6010275"/>
          <p14:tracePt t="170178" x="6010275" y="6018213"/>
          <p14:tracePt t="170190" x="6018213" y="6027738"/>
          <p14:tracePt t="170219" x="6018213" y="6037263"/>
          <p14:tracePt t="170222" x="6018213" y="6045200"/>
          <p14:tracePt t="170248" x="6018213" y="6054725"/>
          <p14:tracePt t="170266" x="6018213" y="6062663"/>
          <p14:tracePt t="170301" x="6000750" y="6045200"/>
          <p14:tracePt t="170312" x="5965825" y="5965825"/>
          <p14:tracePt t="170323" x="5894388" y="5473700"/>
          <p14:tracePt t="170338" x="5857875" y="5180013"/>
          <p14:tracePt t="170360" x="5840413" y="4884738"/>
          <p14:tracePt t="170375" x="5822950" y="4384675"/>
          <p14:tracePt t="170395" x="5822950" y="4187825"/>
          <p14:tracePt t="170410" x="5822950" y="4054475"/>
          <p14:tracePt t="170423" x="5822950" y="3875088"/>
          <p14:tracePt t="170446" x="5848350" y="3786188"/>
          <p14:tracePt t="170728" x="5840413" y="3741738"/>
          <p14:tracePt t="170739" x="5813425" y="3643313"/>
          <p14:tracePt t="170751" x="5803900" y="3517900"/>
          <p14:tracePt t="170765" x="5803900" y="3357563"/>
          <p14:tracePt t="170776" x="5795963" y="3062288"/>
          <p14:tracePt t="170810" x="5795963" y="2955925"/>
          <p14:tracePt t="170818" x="5795963" y="2759075"/>
          <p14:tracePt t="170836" x="5795963" y="2714625"/>
          <p14:tracePt t="170849" x="5795963" y="2679700"/>
          <p14:tracePt t="170860" x="5795963" y="2652713"/>
          <p14:tracePt t="170884" x="5795963" y="2643188"/>
          <p14:tracePt t="171006" x="5776913" y="2652713"/>
          <p14:tracePt t="171019" x="5751513" y="2768600"/>
          <p14:tracePt t="171044" x="5724525" y="2847975"/>
          <p14:tracePt t="171056" x="5705475" y="2965450"/>
          <p14:tracePt t="171067" x="5688013" y="3098800"/>
          <p14:tracePt t="171081" x="5680075" y="3536950"/>
          <p14:tracePt t="171105" x="5680075" y="3724275"/>
          <p14:tracePt t="171116" x="5680075" y="3911600"/>
          <p14:tracePt t="171129" x="5697538" y="4367213"/>
          <p14:tracePt t="171161" x="5724525" y="4545013"/>
          <p14:tracePt t="171166" x="5795963" y="4732338"/>
          <p14:tracePt t="171448" x="5795963" y="4741863"/>
          <p14:tracePt t="171460" x="5786438" y="4776788"/>
          <p14:tracePt t="171470" x="5724525" y="4830763"/>
          <p14:tracePt t="171482" x="5572125" y="5054600"/>
          <p14:tracePt t="171506" x="5510213" y="5187950"/>
          <p14:tracePt t="171519" x="5438775" y="5394325"/>
          <p14:tracePt t="171532" x="5411788" y="5473700"/>
          <p14:tracePt t="171557" x="5402263" y="5599113"/>
          <p14:tracePt t="171569" x="5402263" y="5661025"/>
          <p14:tracePt t="171581" x="5402263" y="5705475"/>
          <p14:tracePt t="171603" x="5411788" y="5786438"/>
          <p14:tracePt t="171617" x="5419725" y="5867400"/>
          <p14:tracePt t="171631" x="5438775" y="5919788"/>
          <p14:tracePt t="171652" x="5456238" y="6000750"/>
          <p14:tracePt t="171676" x="5483225" y="6045200"/>
          <p14:tracePt t="171689" x="5500688" y="6081713"/>
          <p14:tracePt t="171986" x="5500688" y="6072188"/>
          <p14:tracePt t="171999" x="5500688" y="6054725"/>
          <p14:tracePt t="172005" x="5500688" y="5929313"/>
          <p14:tracePt t="172035" x="5500688" y="5822950"/>
          <p14:tracePt t="172043" x="5500688" y="5732463"/>
          <p14:tracePt t="172054" x="5500688" y="5527675"/>
          <p14:tracePt t="172069" x="5500688" y="5438775"/>
          <p14:tracePt t="172091" x="5500688" y="5367338"/>
          <p14:tracePt t="172104" x="5510213" y="5224463"/>
          <p14:tracePt t="172128" x="5527675" y="5153025"/>
          <p14:tracePt t="172141" x="5545138" y="5108575"/>
          <p14:tracePt t="172395" x="5537200" y="5027613"/>
          <p14:tracePt t="172410" x="5491163" y="4938713"/>
          <p14:tracePt t="172422" x="5429250" y="4857750"/>
          <p14:tracePt t="172433" x="5286375" y="4724400"/>
          <p14:tracePt t="172456" x="5232400" y="4697413"/>
          <p14:tracePt t="172471" x="5205413" y="4687888"/>
          <p14:tracePt t="172481" x="5197475" y="4670425"/>
          <p14:tracePt t="172493" x="5197475" y="4652963"/>
          <p14:tracePt t="172895" x="5197475" y="4660900"/>
          <p14:tracePt t="172908" x="5205413" y="4660900"/>
          <p14:tracePt t="172921" x="5205413" y="4679950"/>
          <p14:tracePt t="172932" x="5214938" y="4687888"/>
          <p14:tracePt t="172944" x="5232400" y="4687888"/>
          <p14:tracePt t="172961" x="5241925" y="4687888"/>
          <p14:tracePt t="172992" x="5251450" y="4687888"/>
          <p14:tracePt t="173005" x="5259388" y="4687888"/>
          <p14:tracePt t="173017" x="5268913" y="4687888"/>
          <p14:tracePt t="173043" x="5276850" y="4687888"/>
          <p14:tracePt t="173055" x="5286375" y="4687888"/>
          <p14:tracePt t="173067" x="5295900" y="4687888"/>
          <p14:tracePt t="173992" x="5295900" y="4679950"/>
          <p14:tracePt t="174004" x="5303838" y="4679950"/>
          <p14:tracePt t="174017" x="5322888" y="4679950"/>
          <p14:tracePt t="174041" x="5330825" y="4670425"/>
          <p14:tracePt t="174052" x="5340350" y="4670425"/>
          <p14:tracePt t="174444" x="5348288" y="4670425"/>
          <p14:tracePt t="174470" x="5357813" y="4670425"/>
          <p14:tracePt t="174479" x="5367338" y="4670425"/>
          <p14:tracePt t="174492" x="5375275" y="4670425"/>
          <p14:tracePt t="174529" x="5384800" y="4670425"/>
          <p14:tracePt t="174543" x="5394325" y="4670425"/>
          <p14:tracePt t="174652" x="5402263" y="4670425"/>
          <p14:tracePt t="174678" x="5411788" y="4670425"/>
          <p14:tracePt t="174687" x="5419725" y="4670425"/>
          <p14:tracePt t="176912" x="5419725" y="4660900"/>
          <p14:tracePt t="176925" x="5419725" y="4652963"/>
          <p14:tracePt t="176938" x="5419725" y="4625975"/>
          <p14:tracePt t="176960" x="5419725" y="4598988"/>
          <p14:tracePt t="176973" x="5429250" y="4554538"/>
          <p14:tracePt t="176985" x="5456238" y="4491038"/>
          <p14:tracePt t="176997" x="5500688" y="4313238"/>
          <p14:tracePt t="177021" x="5527675" y="4081463"/>
          <p14:tracePt t="177047" x="5527675" y="4010025"/>
          <p14:tracePt t="177066" x="5527675" y="3894138"/>
          <p14:tracePt t="177085" x="5527675" y="3875088"/>
          <p14:tracePt t="177095" x="5527675" y="3848100"/>
          <p14:tracePt t="177112" x="5527675" y="3822700"/>
          <p14:tracePt t="177118" x="5537200" y="3786188"/>
          <p14:tracePt t="177391" x="5537200" y="3741738"/>
          <p14:tracePt t="177393" x="5537200" y="3660775"/>
          <p14:tracePt t="177411" x="5537200" y="3544888"/>
          <p14:tracePt t="177424" x="5537200" y="3116263"/>
          <p14:tracePt t="177452" x="5554663" y="2894013"/>
          <p14:tracePt t="177462" x="5572125" y="2732088"/>
          <p14:tracePt t="177473" x="5589588" y="2616200"/>
          <p14:tracePt t="177484" x="5634038" y="2465388"/>
          <p14:tracePt t="177520" x="5680075" y="2393950"/>
          <p14:tracePt t="177533" x="5705475" y="2366963"/>
          <p14:tracePt t="177543" x="5751513" y="2330450"/>
          <p14:tracePt t="177558" x="5786438" y="2312988"/>
          <p14:tracePt t="177570" x="5822950" y="2295525"/>
          <p14:tracePt t="177840" x="5803900" y="2303463"/>
          <p14:tracePt t="177850" x="5786438" y="2347913"/>
          <p14:tracePt t="177861" x="5759450" y="2411413"/>
          <p14:tracePt t="177875" x="5724525" y="2616200"/>
          <p14:tracePt t="177887" x="5724525" y="2751138"/>
          <p14:tracePt t="177904" x="5715000" y="2965450"/>
          <p14:tracePt t="177923" x="5715000" y="3429000"/>
          <p14:tracePt t="177947" x="5715000" y="3679825"/>
          <p14:tracePt t="177960" x="5732463" y="3911600"/>
          <p14:tracePt t="177971" x="5813425" y="4232275"/>
          <p14:tracePt t="177997" x="5867400" y="4340225"/>
          <p14:tracePt t="178266" x="5857875" y="4348163"/>
          <p14:tracePt t="178280" x="5840413" y="4357688"/>
          <p14:tracePt t="178289" x="5822950" y="4375150"/>
          <p14:tracePt t="178302" x="5795963" y="4411663"/>
          <p14:tracePt t="178313" x="5776913" y="4473575"/>
          <p14:tracePt t="178327" x="5724525" y="4670425"/>
          <p14:tracePt t="178349" x="5724525" y="4741863"/>
          <p14:tracePt t="178363" x="5724525" y="4803775"/>
          <p14:tracePt t="178374" x="5741988" y="4965700"/>
          <p14:tracePt t="178391" x="5751513" y="5054600"/>
          <p14:tracePt t="178411" x="5830888" y="5259388"/>
          <p14:tracePt t="178444" x="5848350" y="5340350"/>
          <p14:tracePt t="178449" x="5911850" y="5518150"/>
          <p14:tracePt t="178460" x="5919788" y="5581650"/>
          <p14:tracePt t="178474" x="5929313" y="5643563"/>
          <p14:tracePt t="178497" x="5938838" y="5732463"/>
          <p14:tracePt t="178519" x="5946775" y="5759450"/>
          <p14:tracePt t="178531" x="5946775" y="5786438"/>
          <p14:tracePt t="178901" x="5946775" y="5795963"/>
          <p14:tracePt t="178910" x="5946775" y="5813425"/>
          <p14:tracePt t="178922" x="5938838" y="5813425"/>
          <p14:tracePt t="178936" x="5929313" y="5840413"/>
          <p14:tracePt t="178947" x="5919788" y="5867400"/>
          <p14:tracePt t="178972" x="5911850" y="5911850"/>
          <p14:tracePt t="178995" x="5911850" y="5919788"/>
          <p14:tracePt t="179009" x="5911850" y="5929313"/>
          <p14:tracePt t="179046" x="5902325" y="5938838"/>
          <p14:tracePt t="179058" x="5894388" y="5946775"/>
          <p14:tracePt t="179068" x="5884863" y="5946775"/>
          <p14:tracePt t="179081" x="5884863" y="5956300"/>
          <p14:tracePt t="179093" x="5867400" y="5956300"/>
          <p14:tracePt t="179105" x="5857875" y="5965825"/>
          <p14:tracePt t="179859" x="5848350" y="5965825"/>
          <p14:tracePt t="179872" x="5840413" y="5965825"/>
          <p14:tracePt t="179886" x="5822950" y="5965825"/>
          <p14:tracePt t="179909" x="5813425" y="5973763"/>
          <p14:tracePt t="179923" x="5803900" y="5983288"/>
          <p14:tracePt t="180093" x="5803900" y="6000750"/>
          <p14:tracePt t="180104" x="5803900" y="6018213"/>
          <p14:tracePt t="180116" x="5813425" y="6045200"/>
          <p14:tracePt t="180129" x="5822950" y="6062663"/>
          <p14:tracePt t="180141" x="5830888" y="6072188"/>
          <p14:tracePt t="180226" x="5830888" y="6045200"/>
          <p14:tracePt t="180237" x="5822950" y="6000750"/>
          <p14:tracePt t="180251" x="5822950" y="5991225"/>
          <p14:tracePt t="180262" x="5822950" y="5983288"/>
          <p14:tracePt t="180275" x="5813425" y="5973763"/>
          <p14:tracePt t="180384" x="5813425" y="5956300"/>
          <p14:tracePt t="180397" x="5813425" y="5911850"/>
          <p14:tracePt t="180409" x="5813425" y="5830888"/>
          <p14:tracePt t="180420" x="5813425" y="5715000"/>
          <p14:tracePt t="180434" x="5795963" y="5438775"/>
          <p14:tracePt t="180459" x="5795963" y="5268913"/>
          <p14:tracePt t="180470" x="5795963" y="5116513"/>
          <p14:tracePt t="180481" x="5795963" y="5010150"/>
          <p14:tracePt t="180493" x="5795963" y="4938713"/>
          <p14:tracePt t="180508" x="5795963" y="4857750"/>
          <p14:tracePt t="180530" x="5795963" y="4813300"/>
          <p14:tracePt t="180568" x="5822950" y="4803775"/>
          <p14:tracePt t="180969" x="5822950" y="4813300"/>
          <p14:tracePt t="180982" x="5813425" y="4813300"/>
          <p14:tracePt t="180995" x="5795963" y="4822825"/>
          <p14:tracePt t="181018" x="5786438" y="4822825"/>
          <p14:tracePt t="181035" x="5776913" y="4822825"/>
          <p14:tracePt t="181043" x="5768975" y="4822825"/>
          <p14:tracePt t="181068" x="5751513" y="4813300"/>
          <p14:tracePt t="181078" x="5732463" y="4803775"/>
          <p14:tracePt t="181096" x="5724525" y="4786313"/>
          <p14:tracePt t="181103" x="5715000" y="4776788"/>
          <p14:tracePt t="181115" x="5705475" y="4768850"/>
          <p14:tracePt t="181153" x="5697538" y="4768850"/>
          <p14:tracePt t="181530" x="5688013" y="4759325"/>
          <p14:tracePt t="181542" x="5680075" y="4759325"/>
          <p14:tracePt t="181553" x="5670550" y="4741863"/>
          <p14:tracePt t="181628" x="5661025" y="4741863"/>
          <p14:tracePt t="181641" x="5661025" y="4732338"/>
          <p14:tracePt t="181656" x="5653088" y="4732338"/>
          <p14:tracePt t="181689" x="5653088" y="4724400"/>
          <p14:tracePt t="182872" x="5643563" y="4714875"/>
          <p14:tracePt t="182883" x="5643563" y="4697413"/>
          <p14:tracePt t="182888" x="5643563" y="4687888"/>
          <p14:tracePt t="182906" x="5634038" y="4679950"/>
          <p14:tracePt t="182919" x="5626100" y="4660900"/>
          <p14:tracePt t="182931" x="5626100" y="4616450"/>
          <p14:tracePt t="182956" x="5608638" y="4572000"/>
          <p14:tracePt t="182984" x="5599113" y="4545013"/>
          <p14:tracePt t="182992" x="5581650" y="4510088"/>
          <p14:tracePt t="183003" x="5562600" y="4483100"/>
          <p14:tracePt t="183016" x="5545138" y="4465638"/>
          <p14:tracePt t="183040" x="5537200" y="4456113"/>
          <p14:tracePt t="183055" x="5527675" y="4456113"/>
          <p14:tracePt t="183066" x="5518150" y="4456113"/>
          <p14:tracePt t="183186" x="5537200" y="4456113"/>
          <p14:tracePt t="183199" x="5545138" y="4456113"/>
          <p14:tracePt t="183224" x="5545138" y="4483100"/>
          <p14:tracePt t="183236" x="5545138" y="4491038"/>
          <p14:tracePt t="183249" x="5545138" y="4500563"/>
          <p14:tracePt t="183260" x="5545138" y="4518025"/>
          <p14:tracePt t="183281" x="5545138" y="4537075"/>
          <p14:tracePt t="183286" x="5545138" y="4562475"/>
          <p14:tracePt t="183309" x="5545138" y="4598988"/>
          <p14:tracePt t="183321" x="5554663" y="4625975"/>
          <p14:tracePt t="183335" x="5562600" y="4652963"/>
          <p14:tracePt t="183348" x="5562600" y="4660900"/>
          <p14:tracePt t="183541" x="5572125" y="4652963"/>
          <p14:tracePt t="183553" x="5581650" y="4616450"/>
          <p14:tracePt t="183564" x="5589588" y="4598988"/>
          <p14:tracePt t="183577" x="5599113" y="4572000"/>
          <p14:tracePt t="183587" x="5608638" y="4545013"/>
          <p14:tracePt t="183609" x="5608638" y="4491038"/>
          <p14:tracePt t="183627" x="5608638" y="4483100"/>
          <p14:tracePt t="183637" x="5616575" y="4438650"/>
          <p14:tracePt t="183662" x="5616575" y="4429125"/>
          <p14:tracePt t="183676" x="5616575" y="4419600"/>
          <p14:tracePt t="183688" x="5626100" y="4411663"/>
          <p14:tracePt t="183809" x="5626100" y="4429125"/>
          <p14:tracePt t="183821" x="5626100" y="4438650"/>
          <p14:tracePt t="183833" x="5634038" y="4438650"/>
          <p14:tracePt t="183845" x="5634038" y="4456113"/>
          <p14:tracePt t="183857" x="5643563" y="4483100"/>
          <p14:tracePt t="183881" x="5653088" y="4500563"/>
          <p14:tracePt t="183890" x="5653088" y="4518025"/>
          <p14:tracePt t="183905" x="5670550" y="4562475"/>
          <p14:tracePt t="183931" x="5680075" y="4608513"/>
          <p14:tracePt t="183943" x="5688013" y="4625975"/>
          <p14:tracePt t="183955" x="5688013" y="4643438"/>
          <p14:tracePt t="183978" x="5688013" y="4660900"/>
          <p14:tracePt t="183992" x="5688013" y="4679950"/>
          <p14:tracePt t="184114" x="5680075" y="4670425"/>
          <p14:tracePt t="184125" x="5670550" y="4616450"/>
          <p14:tracePt t="184138" x="5661025" y="4554538"/>
          <p14:tracePt t="184161" x="5653088" y="4411663"/>
          <p14:tracePt t="184174" x="5653088" y="4348163"/>
          <p14:tracePt t="184186" x="5653088" y="4286250"/>
          <p14:tracePt t="184199" x="5661025" y="4241800"/>
          <p14:tracePt t="184212" x="5680075" y="4179888"/>
          <p14:tracePt t="184224" x="5680075" y="4170363"/>
          <p14:tracePt t="184321" x="5680075" y="4179888"/>
          <p14:tracePt t="184333" x="5680075" y="4205288"/>
          <p14:tracePt t="184347" x="5680075" y="4268788"/>
          <p14:tracePt t="184358" x="5680075" y="4303713"/>
          <p14:tracePt t="184382" x="5680075" y="4330700"/>
          <p14:tracePt t="184391" x="5680075" y="4402138"/>
          <p14:tracePt t="184417" x="5680075" y="4446588"/>
          <p14:tracePt t="184430" x="5680075" y="4572000"/>
          <p14:tracePt t="184442" x="5697538" y="4625975"/>
          <p14:tracePt t="184474" x="5705475" y="4660900"/>
          <p14:tracePt t="184479" x="5715000" y="4741863"/>
          <p14:tracePt t="184502" x="5715000" y="4768850"/>
          <p14:tracePt t="184531" x="5715000" y="4786313"/>
          <p14:tracePt t="184539" x="5715000" y="4795838"/>
          <p14:tracePt t="184564" x="5715000" y="4813300"/>
          <p14:tracePt t="184575" x="5715000" y="4822825"/>
          <p14:tracePt t="184600" x="5715000" y="4830763"/>
          <p14:tracePt t="184652" x="5715000" y="4840288"/>
          <p14:tracePt t="184661" x="5715000" y="4813300"/>
          <p14:tracePt t="184673" x="5715000" y="4751388"/>
          <p14:tracePt t="184686" x="5715000" y="4652963"/>
          <p14:tracePt t="184697" x="5715000" y="4562475"/>
          <p14:tracePt t="184710" x="5680075" y="4419600"/>
          <p14:tracePt t="184734" x="5661025" y="4367213"/>
          <p14:tracePt t="184746" x="5626100" y="4322763"/>
          <p14:tracePt t="184783" x="5616575" y="4322763"/>
          <p14:tracePt t="184882" x="5616575" y="4330700"/>
          <p14:tracePt t="184892" x="5616575" y="4357688"/>
          <p14:tracePt t="184905" x="5616575" y="4402138"/>
          <p14:tracePt t="184917" x="5616575" y="4438650"/>
          <p14:tracePt t="184930" x="5616575" y="4500563"/>
          <p14:tracePt t="184942" x="5616575" y="4572000"/>
          <p14:tracePt t="184953" x="5616575" y="4633913"/>
          <p14:tracePt t="184966" x="5653088" y="4751388"/>
          <p14:tracePt t="184990" x="5670550" y="4822825"/>
          <p14:tracePt t="185004" x="5688013" y="4857750"/>
          <p14:tracePt t="185014" x="5715000" y="4911725"/>
          <p14:tracePt t="185040" x="5724525" y="4929188"/>
          <p14:tracePt t="185052" x="5724525" y="4938713"/>
          <p14:tracePt t="185074" x="5724525" y="4946650"/>
          <p14:tracePt t="185093" x="5724525" y="4956175"/>
          <p14:tracePt t="185103" x="5724525" y="4965700"/>
          <p14:tracePt t="185161" x="5724525" y="4956175"/>
          <p14:tracePt t="185173" x="5724525" y="4911725"/>
          <p14:tracePt t="185186" x="5724525" y="4803775"/>
          <p14:tracePt t="185200" x="5715000" y="4633913"/>
          <p14:tracePt t="185215" x="5715000" y="4510088"/>
          <p14:tracePt t="185234" x="5715000" y="4446588"/>
          <p14:tracePt t="185258" x="5715000" y="4402138"/>
          <p14:tracePt t="185271" x="5705475" y="4313238"/>
          <p14:tracePt t="185294" x="5697538" y="4303713"/>
          <p14:tracePt t="185315" x="5697538" y="4295775"/>
          <p14:tracePt t="185369" x="5688013" y="4295775"/>
          <p14:tracePt t="185394" x="5680075" y="4303713"/>
          <p14:tracePt t="185405" x="5670550" y="4340225"/>
          <p14:tracePt t="185416" x="5670550" y="4375150"/>
          <p14:tracePt t="185430" x="5670550" y="4419600"/>
          <p14:tracePt t="185441" x="5670550" y="4456113"/>
          <p14:tracePt t="185454" x="5670550" y="4589463"/>
          <p14:tracePt t="185477" x="5670550" y="4670425"/>
          <p14:tracePt t="185489" x="5688013" y="4884738"/>
          <p14:tracePt t="185526" x="5697538" y="4956175"/>
          <p14:tracePt t="185539" x="5715000" y="5000625"/>
          <p14:tracePt t="185551" x="5724525" y="5054600"/>
          <p14:tracePt t="185581" x="5724525" y="5072063"/>
          <p14:tracePt t="185639" x="5724525" y="5018088"/>
          <p14:tracePt t="185650" x="5705475" y="4929188"/>
          <p14:tracePt t="185661" x="5705475" y="4822825"/>
          <p14:tracePt t="185672" x="5705475" y="4625975"/>
          <p14:tracePt t="185707" x="5705475" y="4456113"/>
          <p14:tracePt t="185721" x="5705475" y="4375150"/>
          <p14:tracePt t="185741" x="5697538" y="4330700"/>
          <p14:tracePt t="185746" x="5697538" y="4295775"/>
          <p14:tracePt t="185758" x="5688013" y="4276725"/>
          <p14:tracePt t="185770" x="5688013" y="4268788"/>
          <p14:tracePt t="185819" x="5680075" y="4268788"/>
          <p14:tracePt t="185845" x="5670550" y="4286250"/>
          <p14:tracePt t="185856" x="5661025" y="4313238"/>
          <p14:tracePt t="185867" x="5653088" y="4348163"/>
          <p14:tracePt t="185880" x="5643563" y="4394200"/>
          <p14:tracePt t="185892" x="5634038" y="4510088"/>
          <p14:tracePt t="185925" x="5626100" y="4572000"/>
          <p14:tracePt t="185929" x="5616575" y="4660900"/>
          <p14:tracePt t="185942" x="5616575" y="4786313"/>
          <p14:tracePt t="185971" x="5616575" y="4813300"/>
          <p14:tracePt t="185978" x="5626100" y="4857750"/>
          <p14:tracePt t="185989" x="5688013" y="4919663"/>
          <p14:tracePt t="186245" x="5670550" y="4911725"/>
          <p14:tracePt t="186260" x="5634038" y="4857750"/>
          <p14:tracePt t="186270" x="5562600" y="4795838"/>
          <p14:tracePt t="186282" x="5491163" y="4724400"/>
          <p14:tracePt t="186294" x="5340350" y="4633913"/>
          <p14:tracePt t="186318" x="5268913" y="4598988"/>
          <p14:tracePt t="186331" x="5205413" y="4589463"/>
          <p14:tracePt t="186343" x="5143500" y="4581525"/>
          <p14:tracePt t="186380" x="5126038" y="4581525"/>
          <p14:tracePt t="186391" x="5116513" y="4581525"/>
          <p14:tracePt t="186489" x="5099050" y="4589463"/>
          <p14:tracePt t="186514" x="5089525" y="4589463"/>
          <p14:tracePt t="186903" x="5089525" y="4598988"/>
          <p14:tracePt t="186917" x="5099050" y="4608513"/>
          <p14:tracePt t="186941" x="5108575" y="4608513"/>
          <p14:tracePt t="186976" x="5116513" y="4608513"/>
          <p14:tracePt t="186989" x="5133975" y="4616450"/>
          <p14:tracePt t="187002" x="5160963" y="4616450"/>
          <p14:tracePt t="187037" x="5180013" y="4616450"/>
          <p14:tracePt t="187049" x="5187950" y="4616450"/>
          <p14:tracePt t="187061" x="5205413" y="4616450"/>
          <p14:tracePt t="187073" x="5232400" y="4616450"/>
          <p14:tracePt t="187441" x="5251450" y="4616450"/>
          <p14:tracePt t="187450" x="5268913" y="4625975"/>
          <p14:tracePt t="187472" x="5268913" y="4633913"/>
          <p14:tracePt t="187476" x="5286375" y="4643438"/>
          <p14:tracePt t="187488" x="5313363" y="4652963"/>
          <p14:tracePt t="187525" x="5322888" y="4652963"/>
          <p14:tracePt t="187876" x="5313363" y="4652963"/>
          <p14:tracePt t="187886" x="5295900" y="4652963"/>
          <p14:tracePt t="187892" x="5268913" y="4660900"/>
          <p14:tracePt t="187914" x="5251450" y="4660900"/>
          <p14:tracePt t="187928" x="5241925" y="4660900"/>
          <p14:tracePt t="187939" x="5232400" y="4660900"/>
          <p14:tracePt t="188145" x="5224463" y="4660900"/>
          <p14:tracePt t="188597" x="5232400" y="4660900"/>
          <p14:tracePt t="188625" x="5241925" y="4660900"/>
          <p14:tracePt t="188640" x="5251450" y="4660900"/>
          <p14:tracePt t="188682" x="5259388" y="4660900"/>
          <p14:tracePt t="188830" x="5268913" y="4660900"/>
          <p14:tracePt t="188852" x="5276850" y="4670425"/>
          <p14:tracePt t="196647" x="0" y="0"/>
        </p14:tracePtLst>
        <p14:tracePtLst>
          <p14:tracePt t="211215" x="5062538" y="4687888"/>
          <p14:tracePt t="211664" x="5037138" y="4687888"/>
          <p14:tracePt t="211675" x="4991100" y="4652963"/>
          <p14:tracePt t="211689" x="4938713" y="4608513"/>
          <p14:tracePt t="211701" x="4884738" y="4562475"/>
          <p14:tracePt t="211713" x="4732338" y="4465638"/>
          <p14:tracePt t="211727" x="4652963" y="4402138"/>
          <p14:tracePt t="211749" x="4581525" y="4357688"/>
          <p14:tracePt t="211763" x="4446588" y="4313238"/>
          <p14:tracePt t="211787" x="4340225" y="4303713"/>
          <p14:tracePt t="211812" x="4303713" y="4303713"/>
          <p14:tracePt t="211827" x="4268788" y="4303713"/>
          <p14:tracePt t="211843" x="4232275" y="4303713"/>
          <p14:tracePt t="211848" x="4179888" y="4303713"/>
          <p14:tracePt t="211881" x="4133850" y="4330700"/>
          <p14:tracePt t="211897" x="4125913" y="4348163"/>
          <p14:tracePt t="211908" x="4125913" y="4367213"/>
          <p14:tracePt t="211921" x="4125913" y="4375150"/>
          <p14:tracePt t="211933" x="4125913" y="4384675"/>
          <p14:tracePt t="211946" x="4125913" y="4394200"/>
          <p14:tracePt t="212201" x="4108450" y="4402138"/>
          <p14:tracePt t="212217" x="4071938" y="4411663"/>
          <p14:tracePt t="212220" x="4010025" y="4429125"/>
          <p14:tracePt t="212238" x="3946525" y="4456113"/>
          <p14:tracePt t="212249" x="3786188" y="4510088"/>
          <p14:tracePt t="212273" x="3714750" y="4527550"/>
          <p14:tracePt t="212286" x="3652838" y="4554538"/>
          <p14:tracePt t="212298" x="3571875" y="4589463"/>
          <p14:tracePt t="212324" x="3554413" y="4598988"/>
          <p14:tracePt t="212335" x="3527425" y="4616450"/>
          <p14:tracePt t="212350" x="3517900" y="4616450"/>
          <p14:tracePt t="212652" x="3509963" y="4616450"/>
          <p14:tracePt t="212663" x="3473450" y="4616450"/>
          <p14:tracePt t="212677" x="3411538" y="4616450"/>
          <p14:tracePt t="212689" x="3187700" y="4633913"/>
          <p14:tracePt t="212712" x="3044825" y="4643438"/>
          <p14:tracePt t="212722" x="2928938" y="4660900"/>
          <p14:tracePt t="212737" x="2714625" y="4660900"/>
          <p14:tracePt t="212761" x="2633663" y="4670425"/>
          <p14:tracePt t="212773" x="2571750" y="4670425"/>
          <p14:tracePt t="212786" x="2473325" y="4670425"/>
          <p14:tracePt t="212810" x="2455863" y="4670425"/>
          <p14:tracePt t="212823" x="2419350" y="4670425"/>
          <p14:tracePt t="213140" x="2401888" y="4670425"/>
          <p14:tracePt t="213159" x="2366963" y="4679950"/>
          <p14:tracePt t="213176" x="2347913" y="4679950"/>
          <p14:tracePt t="213188" x="2339975" y="4679950"/>
          <p14:tracePt t="213199" x="2330450" y="4679950"/>
          <p14:tracePt t="213275" x="2312988" y="4679950"/>
          <p14:tracePt t="213285" x="2295525" y="4687888"/>
          <p14:tracePt t="213298" x="2276475" y="4687888"/>
          <p14:tracePt t="213309" x="2232025" y="4687888"/>
          <p14:tracePt t="213335" x="2214563" y="4687888"/>
          <p14:tracePt t="213345" x="2205038" y="4687888"/>
          <p14:tracePt t="213359" x="2187575" y="4679950"/>
          <p14:tracePt t="213382" x="2179638" y="4679950"/>
          <p14:tracePt t="213468" x="2179638" y="4670425"/>
          <p14:tracePt t="213492" x="2205038" y="4660900"/>
          <p14:tracePt t="213505" x="2232025" y="4660900"/>
          <p14:tracePt t="213516" x="2268538" y="4660900"/>
          <p14:tracePt t="213530" x="2330450" y="4660900"/>
          <p14:tracePt t="213553" x="2357438" y="4660900"/>
          <p14:tracePt t="213565" x="2393950" y="4660900"/>
          <p14:tracePt t="213579" x="2482850" y="4652963"/>
          <p14:tracePt t="213608" x="2544763" y="4652963"/>
          <p14:tracePt t="213614" x="2732088" y="4643438"/>
          <p14:tracePt t="213626" x="2813050" y="4633913"/>
          <p14:tracePt t="213659" x="2901950" y="4633913"/>
          <p14:tracePt t="213663" x="3089275" y="4633913"/>
          <p14:tracePt t="213677" x="3160713" y="4633913"/>
          <p14:tracePt t="214028" x="3187700" y="4633913"/>
          <p14:tracePt t="214042" x="3224213" y="4633913"/>
          <p14:tracePt t="214057" x="3357563" y="4633913"/>
          <p14:tracePt t="214068" x="3419475" y="4633913"/>
          <p14:tracePt t="214096" x="3500438" y="4633913"/>
          <p14:tracePt t="214102" x="3670300" y="4679950"/>
          <p14:tracePt t="214114" x="3751263" y="4705350"/>
          <p14:tracePt t="214137" x="3857625" y="4732338"/>
          <p14:tracePt t="214162" x="4062413" y="4751388"/>
          <p14:tracePt t="214175" x="4170363" y="4751388"/>
          <p14:tracePt t="214187" x="4357688" y="4751388"/>
          <p14:tracePt t="214492" x="4357688" y="4741863"/>
          <p14:tracePt t="214504" x="4394200" y="4724400"/>
          <p14:tracePt t="214515" x="4473575" y="4705350"/>
          <p14:tracePt t="214533" x="4562475" y="4697413"/>
          <p14:tracePt t="214541" x="4660900" y="4697413"/>
          <p14:tracePt t="214553" x="4830763" y="4697413"/>
          <p14:tracePt t="214577" x="4894263" y="4697413"/>
          <p14:tracePt t="214589" x="4938713" y="4697413"/>
          <p14:tracePt t="214602" x="4991100" y="4697413"/>
          <p14:tracePt t="214626" x="5018088" y="4697413"/>
          <p14:tracePt t="214639" x="5072063" y="4697413"/>
          <p14:tracePt t="215040" x="5062538" y="4697413"/>
          <p14:tracePt t="215063" x="5054600" y="4697413"/>
          <p14:tracePt t="215104" x="5037138" y="4697413"/>
          <p14:tracePt t="215113" x="5010150" y="4697413"/>
          <p14:tracePt t="215123" x="4991100" y="4697413"/>
          <p14:tracePt t="215135" x="4965700" y="4697413"/>
          <p14:tracePt t="215149" x="4929188" y="4697413"/>
          <p14:tracePt t="215160" x="4894263" y="4697413"/>
          <p14:tracePt t="215174" x="4741863" y="4697413"/>
          <p14:tracePt t="215198" x="4625975" y="4697413"/>
          <p14:tracePt t="215226" x="4348163" y="4705350"/>
          <p14:tracePt t="215235" x="4214813" y="4705350"/>
          <p14:tracePt t="215247" x="4089400" y="4714875"/>
          <p14:tracePt t="215260" x="3938588" y="4714875"/>
          <p14:tracePt t="215283" x="3894138" y="4714875"/>
          <p14:tracePt t="215297" x="3857625" y="4714875"/>
          <p14:tracePt t="215307" x="3813175" y="4724400"/>
          <p14:tracePt t="215332" x="3803650" y="4724400"/>
          <p14:tracePt t="215344" x="3795713" y="4724400"/>
          <p14:tracePt t="215638" x="3795713" y="4732338"/>
          <p14:tracePt t="215652" x="3776663" y="4741863"/>
          <p14:tracePt t="215660" x="3741738" y="4751388"/>
          <p14:tracePt t="215673" x="3670300" y="4768850"/>
          <p14:tracePt t="215685" x="3562350" y="4768850"/>
          <p14:tracePt t="215699" x="3268663" y="4776788"/>
          <p14:tracePt t="215712" x="3116263" y="4776788"/>
          <p14:tracePt t="215737" x="2938463" y="4776788"/>
          <p14:tracePt t="215748" x="2608263" y="4776788"/>
          <p14:tracePt t="215770" x="2500313" y="4759325"/>
          <p14:tracePt t="215783" x="2438400" y="4751388"/>
          <p14:tracePt t="215795" x="2401888" y="4751388"/>
          <p14:tracePt t="215821" x="2393950" y="4751388"/>
          <p14:tracePt t="215978" x="2374900" y="4751388"/>
          <p14:tracePt t="216003" x="2357438" y="4751388"/>
          <p14:tracePt t="216015" x="2347913" y="4751388"/>
          <p14:tracePt t="216039" x="2339975" y="4751388"/>
          <p14:tracePt t="216068" x="2330450" y="4751388"/>
          <p14:tracePt t="216076" x="2322513" y="4751388"/>
          <p14:tracePt t="216100" x="2303463" y="4741863"/>
          <p14:tracePt t="216113" x="2295525" y="4724400"/>
          <p14:tracePt t="216126" x="2286000" y="4724400"/>
          <p14:tracePt t="216137" x="2276475" y="4687888"/>
          <p14:tracePt t="216163" x="2268538" y="4679950"/>
          <p14:tracePt t="216175" x="2259013" y="4643438"/>
          <p14:tracePt t="216187" x="2251075" y="4633913"/>
          <p14:tracePt t="216209" x="2251075" y="4625975"/>
          <p14:tracePt t="216223" x="2241550" y="4616450"/>
          <p14:tracePt t="216249" x="2241550" y="4608513"/>
          <p14:tracePt t="216466" x="2259013" y="4608513"/>
          <p14:tracePt t="216477" x="2303463" y="4608513"/>
          <p14:tracePt t="216502" x="2339975" y="4608513"/>
          <p14:tracePt t="216514" x="2366963" y="4608513"/>
          <p14:tracePt t="216533" x="2411413" y="4616450"/>
          <p14:tracePt t="216540" x="2509838" y="4616450"/>
          <p14:tracePt t="216552" x="2581275" y="4616450"/>
          <p14:tracePt t="216582" x="2670175" y="4616450"/>
          <p14:tracePt t="216597" x="2795588" y="4616450"/>
          <p14:tracePt t="216601" x="3009900" y="4616450"/>
          <p14:tracePt t="216615" x="3116263" y="4598988"/>
          <p14:tracePt t="216635" x="3295650" y="4537075"/>
          <p14:tracePt t="216893" x="3313113" y="4537075"/>
          <p14:tracePt t="216910" x="3340100" y="4537075"/>
          <p14:tracePt t="216918" x="3429000" y="4545013"/>
          <p14:tracePt t="216928" x="3562350" y="4545013"/>
          <p14:tracePt t="216939" x="3911600" y="4589463"/>
          <p14:tracePt t="216971" x="4125913" y="4652963"/>
          <p14:tracePt t="216976" x="4286250" y="4697413"/>
          <p14:tracePt t="216988" x="4419600" y="4732338"/>
          <p14:tracePt t="217002" x="4643438" y="4776788"/>
          <p14:tracePt t="217023" x="4751388" y="4803775"/>
          <p14:tracePt t="217050" x="4776788" y="4803775"/>
          <p14:tracePt t="217061" x="4795838" y="4803775"/>
          <p14:tracePt t="217076" x="4803775" y="4803775"/>
          <p14:tracePt t="217417" x="4822825" y="4803775"/>
          <p14:tracePt t="217428" x="4830763" y="4803775"/>
          <p14:tracePt t="217442" x="4867275" y="4803775"/>
          <p14:tracePt t="217455" x="4902200" y="4803775"/>
          <p14:tracePt t="217465" x="4946650" y="4803775"/>
          <p14:tracePt t="217477" x="5010150" y="4803775"/>
          <p14:tracePt t="217502" x="5045075" y="4803775"/>
          <p14:tracePt t="217529" x="5062538" y="4803775"/>
          <p14:tracePt t="217539" x="5099050" y="4803775"/>
          <p14:tracePt t="217551" x="5126038" y="4803775"/>
          <p14:tracePt t="217562" x="5170488" y="4813300"/>
          <p14:tracePt t="217598" x="5197475" y="4822825"/>
          <p14:tracePt t="217651" x="5205413" y="4822825"/>
          <p14:tracePt t="218268" x="5214938" y="4822825"/>
          <p14:tracePt t="218283" x="5224463" y="4822825"/>
          <p14:tracePt t="218293" x="5232400" y="4822825"/>
          <p14:tracePt t="218305" x="5251450" y="4822825"/>
          <p14:tracePt t="218317" x="5295900" y="4803775"/>
          <p14:tracePt t="218349" x="5313363" y="4795838"/>
          <p14:tracePt t="218354" x="5330825" y="4776788"/>
          <p14:tracePt t="218394" x="5340350" y="4776788"/>
          <p14:tracePt t="218404" x="5348288" y="4768850"/>
          <p14:tracePt t="218416" x="5357813" y="4768850"/>
          <p14:tracePt t="218427" x="5357813" y="4759325"/>
          <p14:tracePt t="218439" x="5375275" y="4759325"/>
          <p14:tracePt t="218451" x="5394325" y="4751388"/>
          <p14:tracePt t="218476" x="5419725" y="4741863"/>
          <p14:tracePt t="218488" x="5438775" y="4741863"/>
          <p14:tracePt t="218511" x="5465763" y="4741863"/>
          <p14:tracePt t="219466" x="5473700" y="4732338"/>
          <p14:tracePt t="219475" x="5483225" y="4724400"/>
          <p14:tracePt t="219487" x="5500688" y="4714875"/>
          <p14:tracePt t="219500" x="5510213" y="4705350"/>
          <p14:tracePt t="219513" x="5537200" y="4687888"/>
          <p14:tracePt t="219537" x="5545138" y="4670425"/>
          <p14:tracePt t="220296" x="5554663" y="4670425"/>
          <p14:tracePt t="220308" x="5562600" y="4670425"/>
          <p14:tracePt t="220316" x="5572125" y="4670425"/>
          <p14:tracePt t="220413" x="5581650" y="4670425"/>
          <p14:tracePt t="220426" x="5554663" y="4670425"/>
          <p14:tracePt t="221147" x="5554663" y="4660900"/>
          <p14:tracePt t="221157" x="5554663" y="4643438"/>
          <p14:tracePt t="221180" x="5554663" y="4625975"/>
          <p14:tracePt t="221194" x="5554663" y="4589463"/>
          <p14:tracePt t="221207" x="5545138" y="4537075"/>
          <p14:tracePt t="221244" x="5527675" y="4473575"/>
          <p14:tracePt t="221254" x="5518150" y="4411663"/>
          <p14:tracePt t="221266" x="5510213" y="4276725"/>
          <p14:tracePt t="221279" x="5510213" y="4205288"/>
          <p14:tracePt t="221304" x="5510213" y="4143375"/>
          <p14:tracePt t="221316" x="5510213" y="4062413"/>
          <p14:tracePt t="221327" x="5510213" y="3911600"/>
          <p14:tracePt t="221364" x="5581650" y="3776663"/>
          <p14:tracePt t="221377" x="5653088" y="3705225"/>
          <p14:tracePt t="221682" x="5653088" y="3687763"/>
          <p14:tracePt t="221693" x="5653088" y="3652838"/>
          <p14:tracePt t="221704" x="5653088" y="3608388"/>
          <p14:tracePt t="221717" x="5661025" y="3509963"/>
          <p14:tracePt t="221742" x="5661025" y="3490913"/>
          <p14:tracePt t="221754" x="5661025" y="3482975"/>
          <p14:tracePt t="221791" x="5661025" y="3490913"/>
          <p14:tracePt t="221802" x="5661025" y="3554413"/>
          <p14:tracePt t="221815" x="5680075" y="3616325"/>
          <p14:tracePt t="221827" x="5688013" y="3714750"/>
          <p14:tracePt t="221846" x="5697538" y="3830638"/>
          <p14:tracePt t="221852" x="5724525" y="4062413"/>
          <p14:tracePt t="221863" x="5724525" y="4152900"/>
          <p14:tracePt t="221888" x="5724525" y="4259263"/>
          <p14:tracePt t="221896" x="5661025" y="4429125"/>
          <p14:tracePt t="221924" x="5643563" y="4473575"/>
          <p14:tracePt t="222231" x="5634038" y="4483100"/>
          <p14:tracePt t="222242" x="5626100" y="4491038"/>
          <p14:tracePt t="222252" x="5599113" y="4510088"/>
          <p14:tracePt t="222283" x="5581650" y="4527550"/>
          <p14:tracePt t="222290" x="5562600" y="4545013"/>
          <p14:tracePt t="222304" x="5537200" y="4572000"/>
          <p14:tracePt t="222316" x="5527675" y="4581525"/>
          <p14:tracePt t="222336" x="5518150" y="4581525"/>
          <p14:tracePt t="222705" x="5518150" y="4589463"/>
          <p14:tracePt t="222723" x="5510213" y="4608513"/>
          <p14:tracePt t="222729" x="5500688" y="4616450"/>
          <p14:tracePt t="222740" x="5473700" y="4652963"/>
          <p14:tracePt t="222766" x="5473700" y="4670425"/>
          <p14:tracePt t="222778" x="5465763" y="4687888"/>
          <p14:tracePt t="222801" x="5465763" y="4705350"/>
          <p14:tracePt t="222826" x="5465763" y="4724400"/>
          <p14:tracePt t="222843" x="5465763" y="4732338"/>
          <p14:tracePt t="223375" x="5483225" y="4732338"/>
          <p14:tracePt t="223386" x="5510213" y="4732338"/>
          <p14:tracePt t="223391" x="5537200" y="4732338"/>
          <p14:tracePt t="223411" x="5545138" y="4732338"/>
          <p14:tracePt t="223436" x="5562600" y="4732338"/>
          <p14:tracePt t="223466" x="5572125" y="4732338"/>
          <p14:tracePt t="223473" x="5581650" y="4732338"/>
          <p14:tracePt t="223484" x="5599113" y="4732338"/>
          <p14:tracePt t="223801" x="5599113" y="4724400"/>
          <p14:tracePt t="223825" x="5572125" y="4714875"/>
          <p14:tracePt t="223838" x="5527675" y="4714875"/>
          <p14:tracePt t="223851" x="5384800" y="4714875"/>
          <p14:tracePt t="223863" x="5295900" y="4714875"/>
          <p14:tracePt t="223887" x="5197475" y="4714875"/>
          <p14:tracePt t="223896" x="5027613" y="4724400"/>
          <p14:tracePt t="223923" x="4956175" y="4724400"/>
          <p14:tracePt t="223935" x="4840288" y="4732338"/>
          <p14:tracePt t="223961" x="4795838" y="4732338"/>
          <p14:tracePt t="223972" x="4768850" y="4741863"/>
          <p14:tracePt t="223983" x="4741863" y="4741863"/>
          <p14:tracePt t="224000" x="4705350" y="4741863"/>
          <p14:tracePt t="224021" x="4697413" y="4741863"/>
          <p14:tracePt t="224301" x="4633913" y="4741863"/>
          <p14:tracePt t="224313" x="4554538" y="4751388"/>
          <p14:tracePt t="224324" x="4465638" y="4751388"/>
          <p14:tracePt t="224337" x="4251325" y="4776788"/>
          <p14:tracePt t="224363" x="4170363" y="4786313"/>
          <p14:tracePt t="224375" x="4108450" y="4795838"/>
          <p14:tracePt t="224386" x="4010025" y="4803775"/>
          <p14:tracePt t="224411" x="3894138" y="4813300"/>
          <p14:tracePt t="224423" x="3830638" y="4830763"/>
          <p14:tracePt t="224436" x="3751263" y="4830763"/>
          <p14:tracePt t="224459" x="3687763" y="4830763"/>
          <p14:tracePt t="224471" x="3598863" y="4830763"/>
          <p14:tracePt t="224495" x="3517900" y="4830763"/>
          <p14:tracePt t="224524" x="3490913" y="4822825"/>
          <p14:tracePt t="224534" x="3455988" y="4813300"/>
          <p14:tracePt t="224544" x="3438525" y="4795838"/>
          <p14:tracePt t="224556" x="3411538" y="4768850"/>
          <p14:tracePt t="224582" x="3394075" y="4751388"/>
          <p14:tracePt t="224593" x="3375025" y="4741863"/>
          <p14:tracePt t="224606" x="3348038" y="4714875"/>
          <p14:tracePt t="224629" x="3322638" y="4714875"/>
          <p14:tracePt t="224643" x="3286125" y="4705350"/>
          <p14:tracePt t="224655" x="3276600" y="4697413"/>
          <p14:tracePt t="224923" x="3259138" y="4697413"/>
          <p14:tracePt t="224934" x="3224213" y="4697413"/>
          <p14:tracePt t="224947" x="3152775" y="4697413"/>
          <p14:tracePt t="224959" x="3062288" y="4697413"/>
          <p14:tracePt t="224971" x="2928938" y="4697413"/>
          <p14:tracePt t="224983" x="2776538" y="4697413"/>
          <p14:tracePt t="224996" x="2608263" y="4697413"/>
          <p14:tracePt t="225008" x="2322513" y="4697413"/>
          <p14:tracePt t="225031" x="2232025" y="4705350"/>
          <p14:tracePt t="225047" x="2133600" y="4705350"/>
          <p14:tracePt t="225069" x="2108200" y="4705350"/>
          <p14:tracePt t="225082" x="2081213" y="4705350"/>
          <p14:tracePt t="225092" x="2054225" y="4705350"/>
          <p14:tracePt t="225119" x="2036763" y="4705350"/>
          <p14:tracePt t="225141" x="2027238" y="4705350"/>
          <p14:tracePt t="225163" x="2017713" y="4697413"/>
          <p14:tracePt t="225186" x="2017713" y="4687888"/>
          <p14:tracePt t="225227" x="2009775" y="4687888"/>
          <p14:tracePt t="225238" x="2000250" y="4687888"/>
          <p14:tracePt t="225252" x="1990725" y="4687888"/>
          <p14:tracePt t="225280" x="1982788" y="4687888"/>
          <p14:tracePt t="225287" x="1973263" y="4687888"/>
          <p14:tracePt t="225299" x="1965325" y="4687888"/>
          <p14:tracePt t="225324" x="1955800" y="4679950"/>
          <p14:tracePt t="225347" x="1946275" y="4670425"/>
          <p14:tracePt t="225362" x="1946275" y="4660900"/>
          <p14:tracePt t="225447" x="1955800" y="4660900"/>
          <p14:tracePt t="225459" x="1982788" y="4660900"/>
          <p14:tracePt t="225470" x="2027238" y="4660900"/>
          <p14:tracePt t="225483" x="2071688" y="4660900"/>
          <p14:tracePt t="225496" x="2197100" y="4670425"/>
          <p14:tracePt t="225520" x="2411413" y="4697413"/>
          <p14:tracePt t="225543" x="2536825" y="4697413"/>
          <p14:tracePt t="225560" x="2670175" y="4697413"/>
          <p14:tracePt t="225568" x="2813050" y="4697413"/>
          <p14:tracePt t="225580" x="3125788" y="4705350"/>
          <p14:tracePt t="225605" x="3295650" y="4724400"/>
          <p14:tracePt t="225617" x="3536950" y="4732338"/>
          <p14:tracePt t="225629" x="3643313" y="4732338"/>
          <p14:tracePt t="225654" x="3724275" y="4732338"/>
          <p14:tracePt t="225665" x="3786188" y="4732338"/>
          <p14:tracePt t="226021" x="3813175" y="4732338"/>
          <p14:tracePt t="226031" x="3857625" y="4732338"/>
          <p14:tracePt t="226044" x="3929063" y="4732338"/>
          <p14:tracePt t="226056" x="4027488" y="4732338"/>
          <p14:tracePt t="226067" x="4241800" y="4714875"/>
          <p14:tracePt t="226099" x="4348163" y="4714875"/>
          <p14:tracePt t="226104" x="4456113" y="4714875"/>
          <p14:tracePt t="226117" x="4616450" y="4714875"/>
          <p14:tracePt t="226140" x="4697413" y="4714875"/>
          <p14:tracePt t="226152" x="4795838" y="4714875"/>
          <p14:tracePt t="226178" x="4894263" y="4724400"/>
          <p14:tracePt t="226201" x="4929188" y="4724400"/>
          <p14:tracePt t="226220" x="4973638" y="4724400"/>
          <p14:tracePt t="226222" x="5018088" y="4724400"/>
          <p14:tracePt t="226237" x="5089525" y="4732338"/>
          <p14:tracePt t="226272" x="5133975" y="4732338"/>
          <p14:tracePt t="226581" x="5160963" y="4732338"/>
          <p14:tracePt t="226591" x="5187950" y="4732338"/>
          <p14:tracePt t="226605" x="5214938" y="4732338"/>
          <p14:tracePt t="226615" x="5251450" y="4732338"/>
          <p14:tracePt t="226627" x="5286375" y="4732338"/>
          <p14:tracePt t="226645" x="5322888" y="4732338"/>
          <p14:tracePt t="226655" x="5375275" y="4732338"/>
          <p14:tracePt t="226677" x="5402263" y="4732338"/>
          <p14:tracePt t="226689" x="5429250" y="4732338"/>
          <p14:tracePt t="226720" x="5438775" y="4732338"/>
          <p14:tracePt t="226723" x="5456238" y="4732338"/>
          <p14:tracePt t="226751" x="5465763" y="4732338"/>
          <p14:tracePt t="226763" x="5491163" y="4732338"/>
          <p14:tracePt t="226775" x="5510213" y="4732338"/>
          <p14:tracePt t="231712" x="5510213" y="4714875"/>
          <p14:tracePt t="231724" x="5500688" y="4705350"/>
          <p14:tracePt t="231735" x="5500688" y="4697413"/>
          <p14:tracePt t="231747" x="5491163" y="4687888"/>
          <p14:tracePt t="231759" x="5483225" y="4679950"/>
          <p14:tracePt t="232771" x="5456238" y="4679950"/>
          <p14:tracePt t="232783" x="5419725" y="4679950"/>
          <p14:tracePt t="232797" x="5303838" y="4679950"/>
          <p14:tracePt t="232809" x="5205413" y="4660900"/>
          <p14:tracePt t="232833" x="5099050" y="4633913"/>
          <p14:tracePt t="232844" x="4867275" y="4589463"/>
          <p14:tracePt t="232868" x="4741863" y="4572000"/>
          <p14:tracePt t="232880" x="4598988" y="4545013"/>
          <p14:tracePt t="232893" x="4473575" y="4527550"/>
          <p14:tracePt t="232910" x="4241800" y="4473575"/>
          <p14:tracePt t="232930" x="4071938" y="4419600"/>
          <p14:tracePt t="232943" x="4000500" y="4394200"/>
          <p14:tracePt t="232967" x="3911600" y="4357688"/>
          <p14:tracePt t="232992" x="3884613" y="4340225"/>
          <p14:tracePt t="233003" x="3875088" y="4322763"/>
          <p14:tracePt t="233016" x="3867150" y="4303713"/>
          <p14:tracePt t="233027" x="3875088" y="4276725"/>
          <p14:tracePt t="233052" x="3894138" y="4259263"/>
          <p14:tracePt t="233063" x="3911600" y="4251325"/>
          <p14:tracePt t="233405" x="3911600" y="4268788"/>
          <p14:tracePt t="233416" x="3894138" y="4303713"/>
          <p14:tracePt t="233436" x="3884613" y="4340225"/>
          <p14:tracePt t="233443" x="3884613" y="4384675"/>
          <p14:tracePt t="233454" x="3884613" y="4419600"/>
          <p14:tracePt t="233466" x="3911600" y="4491038"/>
          <p14:tracePt t="233490" x="3929063" y="4518025"/>
          <p14:tracePt t="233503" x="3956050" y="4527550"/>
          <p14:tracePt t="233516" x="4000500" y="4554538"/>
          <p14:tracePt t="233552" x="4010025" y="4562475"/>
          <p14:tracePt t="233557" x="4062413" y="4562475"/>
          <p14:tracePt t="233569" x="4089400" y="4572000"/>
          <p14:tracePt t="233580" x="4108450" y="4572000"/>
          <p14:tracePt t="233981" x="4125913" y="4572000"/>
          <p14:tracePt t="233991" x="4133850" y="4572000"/>
          <p14:tracePt t="234003" x="4143375" y="4572000"/>
          <p14:tracePt t="234539" x="4143375" y="4581525"/>
          <p14:tracePt t="234550" x="4143375" y="4589463"/>
          <p14:tracePt t="234564" x="4133850" y="4598988"/>
          <p14:tracePt t="234575" x="4125913" y="4616450"/>
          <p14:tracePt t="234600" x="4125913" y="4625975"/>
          <p14:tracePt t="234627" x="4116388" y="4625975"/>
          <p14:tracePt t="234697" x="4143375" y="4581525"/>
          <p14:tracePt t="235111" x="4152900" y="4581525"/>
          <p14:tracePt t="235121" x="4170363" y="4581525"/>
          <p14:tracePt t="235136" x="4179888" y="4589463"/>
          <p14:tracePt t="235148" x="4187825" y="4598988"/>
          <p14:tracePt t="235160" x="4197350" y="4598988"/>
          <p14:tracePt t="235171" x="4214813" y="4608513"/>
          <p14:tracePt t="235196" x="4224338" y="4608513"/>
          <p14:tracePt t="235207" x="4232275" y="4608513"/>
          <p14:tracePt t="235222" x="4241800" y="4608513"/>
          <p14:tracePt t="235281" x="4251325" y="4608513"/>
          <p14:tracePt t="235306" x="4259263" y="4608513"/>
          <p14:tracePt t="235319" x="4268788" y="4608513"/>
          <p14:tracePt t="235331" x="4286250" y="4608513"/>
          <p14:tracePt t="235342" x="4303713" y="4608513"/>
          <p14:tracePt t="235354" x="4313238" y="4608513"/>
          <p14:tracePt t="235366" x="4340225" y="4608513"/>
          <p14:tracePt t="235379" x="4375150" y="4608513"/>
          <p14:tracePt t="235395" x="4394200" y="4608513"/>
          <p14:tracePt t="235416" x="4446588" y="4608513"/>
          <p14:tracePt t="235697" x="4446588" y="4616450"/>
          <p14:tracePt t="235708" x="4446588" y="4633913"/>
          <p14:tracePt t="235720" x="4456113" y="4643438"/>
          <p14:tracePt t="235733" x="4483100" y="4643438"/>
          <p14:tracePt t="235755" x="4537075" y="4660900"/>
          <p14:tracePt t="235769" x="4679950" y="4679950"/>
          <p14:tracePt t="235792" x="4759325" y="4687888"/>
          <p14:tracePt t="235806" x="4857750" y="4697413"/>
          <p14:tracePt t="235817" x="4875213" y="4705350"/>
          <p14:tracePt t="235849" x="4902200" y="4714875"/>
          <p14:tracePt t="235855" x="4919663" y="4714875"/>
          <p14:tracePt t="235868" x="4938713" y="4724400"/>
          <p14:tracePt t="235902" x="4946650" y="4724400"/>
          <p14:tracePt t="235928" x="4973638" y="4724400"/>
          <p14:tracePt t="235939" x="5000625" y="4724400"/>
          <p14:tracePt t="235952" x="5018088" y="4724400"/>
          <p14:tracePt t="235971" x="5027613" y="4724400"/>
          <p14:tracePt t="235975" x="5045075" y="4724400"/>
          <p14:tracePt t="235987" x="5062538" y="4724400"/>
          <p14:tracePt t="236279" x="5081588" y="4732338"/>
          <p14:tracePt t="236297" x="5089525" y="4732338"/>
          <p14:tracePt t="236318" x="5116513" y="4732338"/>
          <p14:tracePt t="236329" x="5153025" y="4732338"/>
          <p14:tracePt t="236341" x="5187950" y="4732338"/>
          <p14:tracePt t="236356" x="5259388" y="4732338"/>
          <p14:tracePt t="236378" x="5295900" y="4732338"/>
          <p14:tracePt t="236391" x="5375275" y="4732338"/>
          <p14:tracePt t="236404" x="5394325" y="4732338"/>
          <p14:tracePt t="236427" x="5411788" y="4732338"/>
          <p14:tracePt t="236454" x="5419725" y="4732338"/>
          <p14:tracePt t="236475" x="5429250" y="4732338"/>
          <p14:tracePt t="236487" x="5456238" y="4724400"/>
          <p14:tracePt t="236500" x="5465763" y="4724400"/>
          <p14:tracePt t="236513" x="5473700" y="4724400"/>
          <p14:tracePt t="236525" x="5483225" y="4724400"/>
          <p14:tracePt t="236550" x="5491163" y="4724400"/>
          <p14:tracePt t="236561" x="5510213" y="4724400"/>
          <p14:tracePt t="237050" x="5491163" y="4724400"/>
          <p14:tracePt t="237065" x="5465763" y="4714875"/>
          <p14:tracePt t="237071" x="5438775" y="4705350"/>
          <p14:tracePt t="237085" x="5411788" y="4697413"/>
          <p14:tracePt t="237097" x="5322888" y="4679950"/>
          <p14:tracePt t="237121" x="5295900" y="4679950"/>
          <p14:tracePt t="237138" x="5259388" y="4679950"/>
          <p14:tracePt t="237160" x="5251450" y="4679950"/>
          <p14:tracePt t="237183" x="5241925" y="4679950"/>
          <p14:tracePt t="238096" x="5268913" y="4679950"/>
          <p14:tracePt t="238113" x="5286375" y="4679950"/>
          <p14:tracePt t="238124" x="5330825" y="4679950"/>
          <p14:tracePt t="238132" x="5367338" y="4679950"/>
          <p14:tracePt t="238145" x="5429250" y="4679950"/>
          <p14:tracePt t="238169" x="5438775" y="4679950"/>
          <p14:tracePt t="238185" x="5456238" y="4679950"/>
          <p14:tracePt t="238199" x="5473700" y="4679950"/>
          <p14:tracePt t="242481" x="5465763" y="4679950"/>
          <p14:tracePt t="242907" x="5456238" y="4679950"/>
          <p14:tracePt t="242917" x="5446713" y="4679950"/>
          <p14:tracePt t="242978" x="5419725" y="4687888"/>
          <p14:tracePt t="242989" x="5394325" y="4697413"/>
          <p14:tracePt t="243001" x="5357813" y="4714875"/>
          <p14:tracePt t="243014" x="5295900" y="4732338"/>
          <p14:tracePt t="243038" x="5268913" y="4732338"/>
          <p14:tracePt t="243050" x="5241925" y="4741863"/>
          <p14:tracePt t="243064" x="5232400" y="4741863"/>
          <p14:tracePt t="243526" x="5224463" y="4741863"/>
          <p14:tracePt t="243539" x="5205413" y="4741863"/>
          <p14:tracePt t="243550" x="5180013" y="4741863"/>
          <p14:tracePt t="243564" x="5153025" y="4741863"/>
          <p14:tracePt t="243574" x="5143500" y="4741863"/>
          <p14:tracePt t="243600" x="5099050" y="4741863"/>
          <p14:tracePt t="243611" x="5081588" y="4741863"/>
          <p14:tracePt t="243623" x="5054600" y="4741863"/>
          <p14:tracePt t="243635" x="4983163" y="4741863"/>
          <p14:tracePt t="243661" x="4946650" y="4741863"/>
          <p14:tracePt t="243673" x="4929188" y="4741863"/>
          <p14:tracePt t="243684" x="4875213" y="4741863"/>
          <p14:tracePt t="243708" x="4857750" y="4741863"/>
          <p14:tracePt t="243721" x="4795838" y="4741863"/>
          <p14:tracePt t="243755" x="4768850" y="4741863"/>
          <p14:tracePt t="243759" x="4741863" y="4741863"/>
          <p14:tracePt t="243770" x="4687888" y="4724400"/>
          <p14:tracePt t="244051" x="4670425" y="4724400"/>
          <p14:tracePt t="244062" x="4652963" y="4724400"/>
          <p14:tracePt t="244075" x="4625975" y="4724400"/>
          <p14:tracePt t="244087" x="4598988" y="4724400"/>
          <p14:tracePt t="244098" x="4562475" y="4724400"/>
          <p14:tracePt t="244111" x="4518025" y="4724400"/>
          <p14:tracePt t="244123" x="4456113" y="4724400"/>
          <p14:tracePt t="244147" x="4411663" y="4724400"/>
          <p14:tracePt t="244173" x="4384675" y="4724400"/>
          <p14:tracePt t="244187" x="4375150" y="4724400"/>
          <p14:tracePt t="244197" x="4357688" y="4724400"/>
          <p14:tracePt t="244209" x="4340225" y="4724400"/>
          <p14:tracePt t="244245" x="4330700" y="4724400"/>
          <p14:tracePt t="244367" x="4322763" y="4724400"/>
          <p14:tracePt t="244391" x="4313238" y="4724400"/>
          <p14:tracePt t="244416" x="4303713" y="4724400"/>
          <p14:tracePt t="244441" x="4295775" y="4724400"/>
          <p14:tracePt t="244466" x="4286250" y="4724400"/>
          <p14:tracePt t="244480" x="4276725" y="4714875"/>
          <p14:tracePt t="244940" x="4286250" y="4714875"/>
          <p14:tracePt t="244955" x="4313238" y="4714875"/>
          <p14:tracePt t="244967" x="4340225" y="4714875"/>
          <p14:tracePt t="244978" x="4367213" y="4714875"/>
          <p14:tracePt t="244988" x="4394200" y="4714875"/>
          <p14:tracePt t="245000" x="4411663" y="4714875"/>
          <p14:tracePt t="245015" x="4456113" y="4714875"/>
          <p14:tracePt t="245036" x="4483100" y="4714875"/>
          <p14:tracePt t="245049" x="4562475" y="4705350"/>
          <p14:tracePt t="245073" x="4652963" y="4697413"/>
          <p14:tracePt t="245098" x="4687888" y="4697413"/>
          <p14:tracePt t="245487" x="4732338" y="4697413"/>
          <p14:tracePt t="245500" x="4786313" y="4697413"/>
          <p14:tracePt t="245515" x="4929188" y="4697413"/>
          <p14:tracePt t="245515" x="4973638" y="4697413"/>
          <p14:tracePt t="245550" x="5010150" y="4697413"/>
          <p14:tracePt t="245573" x="5037138" y="4705350"/>
          <p14:tracePt t="245586" x="5072063" y="4705350"/>
          <p14:tracePt t="245599" x="5089525" y="4705350"/>
          <p14:tracePt t="245635" x="5108575" y="4705350"/>
          <p14:tracePt t="245647" x="5126038" y="4705350"/>
          <p14:tracePt t="245658" x="5133975" y="4705350"/>
          <p14:tracePt t="246064" x="5143500" y="4705350"/>
          <p14:tracePt t="246085" x="5153025" y="4705350"/>
          <p14:tracePt t="246109" x="5160963" y="4705350"/>
          <p14:tracePt t="246125" x="5180013" y="4705350"/>
          <p14:tracePt t="246132" x="5187950" y="4705350"/>
          <p14:tracePt t="246145" x="5197475" y="4705350"/>
          <p14:tracePt t="246158" x="5205413" y="4697413"/>
          <p14:tracePt t="246179" x="5214938" y="4697413"/>
          <p14:tracePt t="246209" x="5241925" y="4697413"/>
          <p14:tracePt t="246219" x="5241925" y="4687888"/>
          <p14:tracePt t="246230" x="5251450" y="4687888"/>
          <p14:tracePt t="246243" x="5259388" y="4687888"/>
          <p14:tracePt t="246278" x="5276850" y="4679950"/>
          <p14:tracePt t="247000" x="5286375" y="4679950"/>
          <p14:tracePt t="247267" x="5276850" y="4679950"/>
          <p14:tracePt t="247286" x="5268913" y="4679950"/>
          <p14:tracePt t="247291" x="5251450" y="4679950"/>
          <p14:tracePt t="247315" x="5224463" y="4679950"/>
          <p14:tracePt t="247327" x="5214938" y="4679950"/>
          <p14:tracePt t="247341" x="5153025" y="4679950"/>
          <p14:tracePt t="247365" x="5126038" y="4679950"/>
          <p14:tracePt t="247376" x="5089525" y="4679950"/>
          <p14:tracePt t="247388" x="5072063" y="4679950"/>
          <p14:tracePt t="247402" x="5000625" y="4679950"/>
          <p14:tracePt t="247426" x="4965700" y="4679950"/>
          <p14:tracePt t="247449" x="4946650" y="4670425"/>
          <p14:tracePt t="247462" x="4929188" y="4670425"/>
          <p14:tracePt t="247801" x="4911725" y="4670425"/>
          <p14:tracePt t="247815" x="4857750" y="4670425"/>
          <p14:tracePt t="247827" x="4724400" y="4670425"/>
          <p14:tracePt t="247839" x="4510088" y="4670425"/>
          <p14:tracePt t="247850" x="4160838" y="4652963"/>
          <p14:tracePt t="247874" x="3697288" y="4652963"/>
          <p14:tracePt t="247876" x="3268663" y="4652963"/>
          <p14:tracePt t="247887" x="2517775" y="4660900"/>
          <p14:tracePt t="247901" x="2286000" y="4670425"/>
          <p14:tracePt t="247923" x="2108200" y="4670425"/>
          <p14:tracePt t="247959" x="2044700" y="4670425"/>
          <p14:tracePt t="247975" x="2036763" y="4670425"/>
          <p14:tracePt t="247996" x="2044700" y="4670425"/>
          <p14:tracePt t="248400" x="2036763" y="4670425"/>
          <p14:tracePt t="248429" x="2027238" y="4670425"/>
          <p14:tracePt t="249278" x="2044700" y="4670425"/>
          <p14:tracePt t="249288" x="2081213" y="4670425"/>
          <p14:tracePt t="249302" x="2116138" y="4670425"/>
          <p14:tracePt t="249312" x="2152650" y="4670425"/>
          <p14:tracePt t="249325" x="2187575" y="4670425"/>
          <p14:tracePt t="249348" x="2232025" y="4670425"/>
          <p14:tracePt t="249362" x="2268538" y="4670425"/>
          <p14:tracePt t="249375" x="2330450" y="4670425"/>
          <p14:tracePt t="249386" x="2393950" y="4670425"/>
          <p14:tracePt t="249400" x="2571750" y="4670425"/>
          <p14:tracePt t="249422" x="2652713" y="4670425"/>
          <p14:tracePt t="249438" x="2786063" y="4670425"/>
          <p14:tracePt t="249460" x="2884488" y="4670425"/>
          <p14:tracePt t="249472" x="2955925" y="4670425"/>
          <p14:tracePt t="249485" x="3143250" y="4660900"/>
          <p14:tracePt t="249509" x="3224213" y="4643438"/>
          <p14:tracePt t="249521" x="3295650" y="4643438"/>
          <p14:tracePt t="249534" x="3340100" y="4625975"/>
          <p14:tracePt t="249840" x="3367088" y="4616450"/>
          <p14:tracePt t="249849" x="3411538" y="4608513"/>
          <p14:tracePt t="249861" x="3500438" y="4608513"/>
          <p14:tracePt t="249874" x="3803650" y="4608513"/>
          <p14:tracePt t="249897" x="4133850" y="4608513"/>
          <p14:tracePt t="249922" x="4303713" y="4616450"/>
          <p14:tracePt t="249943" x="4537075" y="4633913"/>
          <p14:tracePt t="249960" x="4581525" y="4643438"/>
          <p14:tracePt t="249972" x="4633913" y="4670425"/>
          <p14:tracePt t="249984" x="4660900" y="4679950"/>
          <p14:tracePt t="249995" x="4724400" y="4687888"/>
          <p14:tracePt t="250007" x="4894263" y="4687888"/>
          <p14:tracePt t="250018" x="4983163" y="4687888"/>
          <p14:tracePt t="250044" x="5072063" y="4687888"/>
          <p14:tracePt t="250055" x="5153025" y="4670425"/>
          <p14:tracePt t="250070" x="5295900" y="4660900"/>
          <p14:tracePt t="250519" x="5286375" y="4660900"/>
          <p14:tracePt t="250544" x="5276850" y="4660900"/>
          <p14:tracePt t="250564" x="5268913" y="4660900"/>
          <p14:tracePt t="250569" x="5259388" y="4660900"/>
          <p14:tracePt t="250580" x="5241925" y="4660900"/>
          <p14:tracePt t="250593" x="5232400" y="4660900"/>
          <p14:tracePt t="250618" x="5224463" y="4660900"/>
          <p14:tracePt t="250630" x="5214938" y="4660900"/>
          <p14:tracePt t="250649" x="5187950" y="4660900"/>
          <p14:tracePt t="250680" x="5180013" y="4660900"/>
          <p14:tracePt t="250727" x="5170488" y="4660900"/>
          <p14:tracePt t="250738" x="5143500" y="4660900"/>
          <p14:tracePt t="250752" x="5126038" y="4660900"/>
          <p14:tracePt t="250764" x="5108575" y="4660900"/>
          <p14:tracePt t="250789" x="5089525" y="4652963"/>
          <p14:tracePt t="250800" x="5062538" y="4652963"/>
          <p14:tracePt t="250813" x="5037138" y="4652963"/>
          <p14:tracePt t="250838" x="5000625" y="4652963"/>
          <p14:tracePt t="250850" x="4919663" y="4652963"/>
          <p14:tracePt t="250863" x="4867275" y="4652963"/>
          <p14:tracePt t="250886" x="4813300" y="4652963"/>
          <p14:tracePt t="250897" x="4714875" y="4643438"/>
          <p14:tracePt t="250912" x="4652963" y="4643438"/>
          <p14:tracePt t="250929" x="4589463" y="4608513"/>
          <p14:tracePt t="250947" x="4562475" y="4581525"/>
          <p14:tracePt t="250970" x="4537075" y="4554538"/>
          <p14:tracePt t="250983" x="4500563" y="4518025"/>
          <p14:tracePt t="251007" x="4483100" y="4518025"/>
          <p14:tracePt t="251019" x="4456113" y="4518025"/>
          <p14:tracePt t="251034" x="4438650" y="4518025"/>
          <p14:tracePt t="251056" x="4429125" y="4518025"/>
          <p14:tracePt t="251409" x="4456113" y="4518025"/>
          <p14:tracePt t="251423" x="4510088" y="4518025"/>
          <p14:tracePt t="251438" x="4608513" y="4527550"/>
          <p14:tracePt t="251447" x="4697413" y="4545013"/>
          <p14:tracePt t="251458" x="4803775" y="4554538"/>
          <p14:tracePt t="251471" x="4965700" y="4589463"/>
          <p14:tracePt t="251494" x="5027613" y="4608513"/>
          <p14:tracePt t="251508" x="5062538" y="4616450"/>
          <p14:tracePt t="251519" x="5126038" y="4625975"/>
          <p14:tracePt t="251544" x="5160963" y="4625975"/>
          <p14:tracePt t="251556" x="5251450" y="4625975"/>
          <p14:tracePt t="251898" x="5259388" y="4625975"/>
          <p14:tracePt t="251935" x="5268913" y="4625975"/>
          <p14:tracePt t="251945" x="5286375" y="4625975"/>
          <p14:tracePt t="251958" x="5295900" y="4625975"/>
          <p14:tracePt t="251969" x="5303838" y="4625975"/>
          <p14:tracePt t="251995" x="5313363" y="4625975"/>
          <p14:tracePt t="252007" x="5330825" y="4625975"/>
          <p14:tracePt t="252042" x="5340350" y="4633913"/>
          <p14:tracePt t="252060" x="5348288" y="4643438"/>
          <p14:tracePt t="252082" x="5357813" y="4643438"/>
          <p14:tracePt t="252093" x="5367338" y="4643438"/>
          <p14:tracePt t="252105" x="5375275" y="4652963"/>
          <p14:tracePt t="252115" x="5375275" y="4660900"/>
          <p14:tracePt t="252143" x="5384800" y="4660900"/>
          <p14:tracePt t="252165" x="5394325" y="4660900"/>
          <p14:tracePt t="252191" x="5402263" y="4660900"/>
          <p14:tracePt t="252203" x="5411788" y="4660900"/>
          <p14:tracePt t="252518" x="5411788" y="4670425"/>
          <p14:tracePt t="252531" x="5411788" y="4679950"/>
          <p14:tracePt t="252543" x="5411788" y="4687888"/>
          <p14:tracePt t="252554" x="5419725" y="4697413"/>
          <p14:tracePt t="252582" x="5429250" y="4697413"/>
          <p14:tracePt t="252619" x="5429250" y="4705350"/>
          <p14:tracePt t="254688" x="5429250" y="4697413"/>
          <p14:tracePt t="254706" x="5429250" y="4679950"/>
          <p14:tracePt t="254717" x="5429250" y="4652963"/>
          <p14:tracePt t="254725" x="5429250" y="4643438"/>
          <p14:tracePt t="254737" x="5429250" y="4616450"/>
          <p14:tracePt t="254750" x="5429250" y="4589463"/>
          <p14:tracePt t="254764" x="5429250" y="4510088"/>
          <p14:tracePt t="254786" x="5438775" y="4446588"/>
          <p14:tracePt t="254798" x="5473700" y="4303713"/>
          <p14:tracePt t="254813" x="5500688" y="4179888"/>
          <p14:tracePt t="254834" x="5527675" y="4010025"/>
          <p14:tracePt t="254848" x="5537200" y="3589338"/>
          <p14:tracePt t="254873" x="5554663" y="3268663"/>
          <p14:tracePt t="254885" x="5554663" y="3143250"/>
          <p14:tracePt t="254899" x="5562600" y="3054350"/>
          <p14:tracePt t="255250" x="5562600" y="2973388"/>
          <p14:tracePt t="255260" x="5562600" y="2894013"/>
          <p14:tracePt t="255273" x="5572125" y="2803525"/>
          <p14:tracePt t="255286" x="5581650" y="2697163"/>
          <p14:tracePt t="255310" x="5581650" y="2643188"/>
          <p14:tracePt t="255324" x="5599113" y="2598738"/>
          <p14:tracePt t="255335" x="5608638" y="2581275"/>
          <p14:tracePt t="255359" x="5608638" y="2562225"/>
          <p14:tracePt t="255382" x="5616575" y="2554288"/>
          <p14:tracePt t="255396" x="5616575" y="2544763"/>
          <p14:tracePt t="255529" x="5616575" y="2554288"/>
          <p14:tracePt t="255542" x="5608638" y="2571750"/>
          <p14:tracePt t="255556" x="5608638" y="2633663"/>
          <p14:tracePt t="255578" x="5599113" y="2687638"/>
          <p14:tracePt t="255590" x="5599113" y="2840038"/>
          <p14:tracePt t="255617" x="5599113" y="2946400"/>
          <p14:tracePt t="255628" x="5599113" y="3054350"/>
          <p14:tracePt t="255640" x="5608638" y="3429000"/>
          <p14:tracePt t="255663" x="5670550" y="3929063"/>
          <p14:tracePt t="255687" x="5688013" y="4179888"/>
          <p14:tracePt t="255703" x="5705475" y="4562475"/>
          <p14:tracePt t="255720" x="5715000" y="4919663"/>
          <p14:tracePt t="256017" x="5715000" y="4929188"/>
          <p14:tracePt t="256030" x="5697538" y="4938713"/>
          <p14:tracePt t="256041" x="5670550" y="4938713"/>
          <p14:tracePt t="256053" x="5643563" y="4938713"/>
          <p14:tracePt t="256066" x="5599113" y="4919663"/>
          <p14:tracePt t="256083" x="5500688" y="4884738"/>
          <p14:tracePt t="256092" x="5276850" y="4786313"/>
          <p14:tracePt t="256114" x="5153025" y="4714875"/>
          <p14:tracePt t="256126" x="4938713" y="4598988"/>
          <p14:tracePt t="256157" x="4875213" y="4545013"/>
          <p14:tracePt t="256163" x="4803775" y="4510088"/>
          <p14:tracePt t="256176" x="4759325" y="4456113"/>
          <p14:tracePt t="256192" x="4751388" y="4446588"/>
          <p14:tracePt t="256224" x="4741863" y="4446588"/>
          <p14:tracePt t="256360" x="4751388" y="4446588"/>
          <p14:tracePt t="256371" x="4759325" y="4446588"/>
          <p14:tracePt t="256397" x="4776788" y="4446588"/>
          <p14:tracePt t="256409" x="4786313" y="4446588"/>
          <p14:tracePt t="256420" x="4813300" y="4465638"/>
          <p14:tracePt t="256445" x="4840288" y="4473575"/>
          <p14:tracePt t="256456" x="4867275" y="4491038"/>
          <p14:tracePt t="256468" x="4902200" y="4500563"/>
          <p14:tracePt t="256480" x="4973638" y="4537075"/>
          <p14:tracePt t="256505" x="5010150" y="4554538"/>
          <p14:tracePt t="256517" x="5062538" y="4589463"/>
          <p14:tracePt t="256530" x="5143500" y="4616450"/>
          <p14:tracePt t="256553" x="5160963" y="4625975"/>
          <p14:tracePt t="256565" x="5180013" y="4625975"/>
          <p14:tracePt t="256882" x="5205413" y="4625975"/>
          <p14:tracePt t="256895" x="5214938" y="4633913"/>
          <p14:tracePt t="256906" x="5232400" y="4643438"/>
          <p14:tracePt t="256920" x="5251450" y="4652963"/>
          <p14:tracePt t="256933" x="5268913" y="4660900"/>
          <p14:tracePt t="256955" x="5286375" y="4670425"/>
          <p14:tracePt t="256968" x="5313363" y="4679950"/>
          <p14:tracePt t="256993" x="5322888" y="4687888"/>
          <p14:tracePt t="257005" x="5330825" y="4687888"/>
          <p14:tracePt t="257035" x="5340350" y="4687888"/>
          <p14:tracePt t="258428"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524" name="Object 148"/>
          <p:cNvGraphicFramePr>
            <a:graphicFrameLocks noChangeAspect="1"/>
          </p:cNvGraphicFramePr>
          <p:nvPr>
            <p:extLst>
              <p:ext uri="{D42A27DB-BD31-4B8C-83A1-F6EECF244321}">
                <p14:modId xmlns:p14="http://schemas.microsoft.com/office/powerpoint/2010/main" val="3329396311"/>
              </p:ext>
            </p:extLst>
          </p:nvPr>
        </p:nvGraphicFramePr>
        <p:xfrm>
          <a:off x="899592" y="3284984"/>
          <a:ext cx="3244850" cy="819150"/>
        </p:xfrm>
        <a:graphic>
          <a:graphicData uri="http://schemas.openxmlformats.org/presentationml/2006/ole">
            <mc:AlternateContent xmlns:mc="http://schemas.openxmlformats.org/markup-compatibility/2006">
              <mc:Choice xmlns:v="urn:schemas-microsoft-com:vml" Requires="v">
                <p:oleObj spid="_x0000_s241693" name="Equation" r:id="rId7" imgW="1815840" imgH="457200" progId="Equation.3">
                  <p:embed/>
                </p:oleObj>
              </mc:Choice>
              <mc:Fallback>
                <p:oleObj name="Equation" r:id="rId7" imgW="1815840" imgH="457200" progId="Equation.3">
                  <p:embed/>
                  <p:pic>
                    <p:nvPicPr>
                      <p:cNvPr id="0" name=""/>
                      <p:cNvPicPr>
                        <a:picLocks noChangeAspect="1" noChangeArrowheads="1"/>
                      </p:cNvPicPr>
                      <p:nvPr/>
                    </p:nvPicPr>
                    <p:blipFill>
                      <a:blip r:embed="rId8"/>
                      <a:srcRect/>
                      <a:stretch>
                        <a:fillRect/>
                      </a:stretch>
                    </p:blipFill>
                    <p:spPr bwMode="auto">
                      <a:xfrm>
                        <a:off x="899592" y="3284984"/>
                        <a:ext cx="32448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525" name="Object 149"/>
          <p:cNvGraphicFramePr>
            <a:graphicFrameLocks noChangeAspect="1"/>
          </p:cNvGraphicFramePr>
          <p:nvPr>
            <p:extLst>
              <p:ext uri="{D42A27DB-BD31-4B8C-83A1-F6EECF244321}">
                <p14:modId xmlns:p14="http://schemas.microsoft.com/office/powerpoint/2010/main" val="2870408047"/>
              </p:ext>
            </p:extLst>
          </p:nvPr>
        </p:nvGraphicFramePr>
        <p:xfrm>
          <a:off x="4788024" y="3212976"/>
          <a:ext cx="2044700" cy="954088"/>
        </p:xfrm>
        <a:graphic>
          <a:graphicData uri="http://schemas.openxmlformats.org/presentationml/2006/ole">
            <mc:AlternateContent xmlns:mc="http://schemas.openxmlformats.org/markup-compatibility/2006">
              <mc:Choice xmlns:v="urn:schemas-microsoft-com:vml" Requires="v">
                <p:oleObj spid="_x0000_s241694" name="Equation" r:id="rId9" imgW="1104840" imgH="507960" progId="Equation.3">
                  <p:embed/>
                </p:oleObj>
              </mc:Choice>
              <mc:Fallback>
                <p:oleObj name="Equation" r:id="rId9" imgW="1104840" imgH="507960" progId="Equation.3">
                  <p:embed/>
                  <p:pic>
                    <p:nvPicPr>
                      <p:cNvPr id="0" name=""/>
                      <p:cNvPicPr>
                        <a:picLocks noChangeAspect="1" noChangeArrowheads="1"/>
                      </p:cNvPicPr>
                      <p:nvPr/>
                    </p:nvPicPr>
                    <p:blipFill>
                      <a:blip r:embed="rId10"/>
                      <a:srcRect/>
                      <a:stretch>
                        <a:fillRect/>
                      </a:stretch>
                    </p:blipFill>
                    <p:spPr bwMode="auto">
                      <a:xfrm>
                        <a:off x="4788024" y="3212976"/>
                        <a:ext cx="2044700"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529" name="Text Box 7"/>
          <p:cNvSpPr txBox="1">
            <a:spLocks noChangeArrowheads="1"/>
          </p:cNvSpPr>
          <p:nvPr/>
        </p:nvSpPr>
        <p:spPr bwMode="auto">
          <a:xfrm>
            <a:off x="206374" y="908050"/>
            <a:ext cx="8794117" cy="1323975"/>
          </a:xfrm>
          <a:prstGeom prst="rect">
            <a:avLst/>
          </a:prstGeom>
          <a:noFill/>
          <a:ln w="9525">
            <a:noFill/>
            <a:miter lim="800000"/>
            <a:headEnd/>
            <a:tailEnd/>
          </a:ln>
        </p:spPr>
        <p:txBody>
          <a:bodyPr wrap="square">
            <a:spAutoFit/>
          </a:bodyPr>
          <a:lstStyle/>
          <a:p>
            <a:pPr>
              <a:buFontTx/>
              <a:buChar char="•"/>
            </a:pPr>
            <a:r>
              <a:rPr lang="en-US" sz="2000" dirty="0">
                <a:latin typeface="Times New Roman" pitchFamily="18" charset="0"/>
              </a:rPr>
              <a:t> The number of ways </a:t>
            </a:r>
            <a:r>
              <a:rPr lang="en-US" sz="2000" i="1" dirty="0">
                <a:latin typeface="Times New Roman" pitchFamily="18" charset="0"/>
              </a:rPr>
              <a:t>W</a:t>
            </a:r>
            <a:r>
              <a:rPr lang="en-US" sz="2000" dirty="0">
                <a:latin typeface="Times New Roman" pitchFamily="18" charset="0"/>
              </a:rPr>
              <a:t>(</a:t>
            </a:r>
            <a:r>
              <a:rPr lang="en-US" sz="2000" b="1" dirty="0">
                <a:latin typeface="Times New Roman" pitchFamily="18" charset="0"/>
              </a:rPr>
              <a:t>a</a:t>
            </a:r>
            <a:r>
              <a:rPr lang="en-US" sz="2000" dirty="0">
                <a:latin typeface="Times New Roman" pitchFamily="18" charset="0"/>
              </a:rPr>
              <a:t>) molecules can be distributed among energy levels increases greatly for large numbers of molecules and high energies </a:t>
            </a:r>
          </a:p>
          <a:p>
            <a:pPr>
              <a:buFontTx/>
              <a:buChar char="•"/>
            </a:pPr>
            <a:r>
              <a:rPr lang="en-US" sz="2000" dirty="0">
                <a:latin typeface="Times New Roman" pitchFamily="18" charset="0"/>
              </a:rPr>
              <a:t> The </a:t>
            </a:r>
            <a:r>
              <a:rPr lang="en-US" sz="2000" b="1" dirty="0">
                <a:latin typeface="Times New Roman" pitchFamily="18" charset="0"/>
              </a:rPr>
              <a:t>most probable </a:t>
            </a:r>
            <a:r>
              <a:rPr lang="en-US" sz="2000" b="1" dirty="0" smtClean="0">
                <a:latin typeface="Times New Roman" pitchFamily="18" charset="0"/>
              </a:rPr>
              <a:t>distribution </a:t>
            </a:r>
            <a:r>
              <a:rPr lang="en-US" sz="2000" dirty="0" smtClean="0">
                <a:latin typeface="Times New Roman" pitchFamily="18" charset="0"/>
              </a:rPr>
              <a:t>{</a:t>
            </a:r>
            <a:r>
              <a:rPr lang="en-US" sz="2000" i="1" dirty="0" smtClean="0">
                <a:latin typeface="Times New Roman" pitchFamily="18" charset="0"/>
              </a:rPr>
              <a:t>a</a:t>
            </a:r>
            <a:r>
              <a:rPr lang="en-US" sz="2000" dirty="0" smtClean="0">
                <a:latin typeface="Times New Roman" pitchFamily="18" charset="0"/>
              </a:rPr>
              <a:t>*}, gives the greatest degeneracy </a:t>
            </a:r>
            <a:r>
              <a:rPr lang="en-US" sz="2000" i="1" dirty="0">
                <a:latin typeface="Times New Roman" pitchFamily="18" charset="0"/>
              </a:rPr>
              <a:t>W</a:t>
            </a:r>
            <a:r>
              <a:rPr lang="en-US" sz="2000" dirty="0" smtClean="0">
                <a:latin typeface="Times New Roman" pitchFamily="18" charset="0"/>
              </a:rPr>
              <a:t>*({</a:t>
            </a:r>
            <a:r>
              <a:rPr lang="en-US" sz="2000" b="1" dirty="0" smtClean="0">
                <a:latin typeface="Times New Roman" pitchFamily="18" charset="0"/>
              </a:rPr>
              <a:t>a</a:t>
            </a:r>
            <a:r>
              <a:rPr lang="en-US" sz="2000" dirty="0" smtClean="0">
                <a:latin typeface="Times New Roman" pitchFamily="18" charset="0"/>
              </a:rPr>
              <a:t>}) and its probability dominants other macrostates as </a:t>
            </a:r>
            <a:r>
              <a:rPr lang="en-US" sz="2000" dirty="0">
                <a:latin typeface="Times New Roman" pitchFamily="18" charset="0"/>
              </a:rPr>
              <a:t>the number of molecules increases </a:t>
            </a:r>
          </a:p>
        </p:txBody>
      </p:sp>
      <p:sp>
        <p:nvSpPr>
          <p:cNvPr id="101530" name="Text Box 8"/>
          <p:cNvSpPr txBox="1">
            <a:spLocks noChangeArrowheads="1"/>
          </p:cNvSpPr>
          <p:nvPr/>
        </p:nvSpPr>
        <p:spPr bwMode="auto">
          <a:xfrm>
            <a:off x="223837" y="2369493"/>
            <a:ext cx="8776653" cy="1015663"/>
          </a:xfrm>
          <a:prstGeom prst="rect">
            <a:avLst/>
          </a:prstGeom>
          <a:noFill/>
          <a:ln w="9525">
            <a:noFill/>
            <a:miter lim="800000"/>
            <a:headEnd/>
            <a:tailEnd/>
          </a:ln>
        </p:spPr>
        <p:txBody>
          <a:bodyPr wrap="square">
            <a:spAutoFit/>
          </a:bodyPr>
          <a:lstStyle/>
          <a:p>
            <a:r>
              <a:rPr lang="en-US" sz="2000" dirty="0">
                <a:latin typeface="Times New Roman" pitchFamily="18" charset="0"/>
              </a:rPr>
              <a:t>How do we find the most probable distribution?</a:t>
            </a:r>
          </a:p>
          <a:p>
            <a:r>
              <a:rPr lang="en-US" sz="2000" dirty="0">
                <a:solidFill>
                  <a:srgbClr val="FF0000"/>
                </a:solidFill>
                <a:latin typeface="Times New Roman" pitchFamily="18" charset="0"/>
              </a:rPr>
              <a:t>Maximize </a:t>
            </a:r>
            <a:r>
              <a:rPr lang="en-US" sz="2000" i="1" dirty="0">
                <a:solidFill>
                  <a:srgbClr val="FF0000"/>
                </a:solidFill>
                <a:latin typeface="Times New Roman" pitchFamily="18" charset="0"/>
              </a:rPr>
              <a:t>W</a:t>
            </a:r>
            <a:r>
              <a:rPr lang="en-US" sz="2000" dirty="0">
                <a:solidFill>
                  <a:srgbClr val="FF0000"/>
                </a:solidFill>
                <a:latin typeface="Times New Roman" pitchFamily="18" charset="0"/>
              </a:rPr>
              <a:t>(</a:t>
            </a:r>
            <a:r>
              <a:rPr lang="en-US" sz="2000" b="1" dirty="0">
                <a:solidFill>
                  <a:srgbClr val="FF0000"/>
                </a:solidFill>
                <a:latin typeface="Times New Roman" pitchFamily="18" charset="0"/>
              </a:rPr>
              <a:t>a</a:t>
            </a:r>
            <a:r>
              <a:rPr lang="en-US" sz="2000" dirty="0">
                <a:solidFill>
                  <a:srgbClr val="FF0000"/>
                </a:solidFill>
                <a:latin typeface="Times New Roman" pitchFamily="18" charset="0"/>
              </a:rPr>
              <a:t>) with respect to the occupancies, </a:t>
            </a:r>
            <a:r>
              <a:rPr lang="en-US" sz="2000" i="1" dirty="0" err="1">
                <a:solidFill>
                  <a:srgbClr val="FF0000"/>
                </a:solidFill>
                <a:latin typeface="Times New Roman" pitchFamily="18" charset="0"/>
              </a:rPr>
              <a:t>a</a:t>
            </a:r>
            <a:r>
              <a:rPr lang="en-US" sz="2000" i="1" baseline="-25000" dirty="0" err="1">
                <a:solidFill>
                  <a:srgbClr val="FF0000"/>
                </a:solidFill>
                <a:latin typeface="Times New Roman" pitchFamily="18" charset="0"/>
              </a:rPr>
              <a:t>i</a:t>
            </a:r>
            <a:r>
              <a:rPr lang="en-US" sz="2000" dirty="0">
                <a:solidFill>
                  <a:srgbClr val="FF0000"/>
                </a:solidFill>
                <a:latin typeface="Times New Roman" pitchFamily="18" charset="0"/>
              </a:rPr>
              <a:t>, subject to the constraints on the system. </a:t>
            </a:r>
          </a:p>
        </p:txBody>
      </p:sp>
      <p:sp>
        <p:nvSpPr>
          <p:cNvPr id="101531" name="Slide Number Placeholder 5"/>
          <p:cNvSpPr>
            <a:spLocks noGrp="1"/>
          </p:cNvSpPr>
          <p:nvPr>
            <p:ph type="sldNum" sz="quarter" idx="12"/>
          </p:nvPr>
        </p:nvSpPr>
        <p:spPr>
          <a:xfrm>
            <a:off x="8208963" y="6245225"/>
            <a:ext cx="477837" cy="476250"/>
          </a:xfrm>
          <a:noFill/>
        </p:spPr>
        <p:txBody>
          <a:bodyPr/>
          <a:lstStyle/>
          <a:p>
            <a:fld id="{40251235-0883-4707-8EE3-069552533A5B}" type="slidenum">
              <a:rPr lang="en-US" smtClean="0"/>
              <a:pPr/>
              <a:t>5</a:t>
            </a:fld>
            <a:endParaRPr lang="en-US"/>
          </a:p>
        </p:txBody>
      </p:sp>
      <p:sp>
        <p:nvSpPr>
          <p:cNvPr id="101532" name="Text Box 2"/>
          <p:cNvSpPr txBox="1">
            <a:spLocks noChangeArrowheads="1"/>
          </p:cNvSpPr>
          <p:nvPr/>
        </p:nvSpPr>
        <p:spPr bwMode="auto">
          <a:xfrm>
            <a:off x="1079612" y="95250"/>
            <a:ext cx="7020520" cy="769938"/>
          </a:xfrm>
          <a:prstGeom prst="rect">
            <a:avLst/>
          </a:prstGeom>
          <a:noFill/>
          <a:ln w="9525">
            <a:noFill/>
            <a:miter lim="800000"/>
            <a:headEnd/>
            <a:tailEnd/>
          </a:ln>
        </p:spPr>
        <p:txBody>
          <a:bodyPr wrap="square">
            <a:spAutoFit/>
          </a:bodyPr>
          <a:lstStyle/>
          <a:p>
            <a:pPr algn="ctr"/>
            <a:r>
              <a:rPr lang="en-US" sz="2200" dirty="0">
                <a:solidFill>
                  <a:srgbClr val="0000FF"/>
                </a:solidFill>
                <a:latin typeface="Times New Roman" pitchFamily="18" charset="0"/>
              </a:rPr>
              <a:t>Finding the most probable distribution for systems with large numbers of molecules</a:t>
            </a:r>
          </a:p>
        </p:txBody>
      </p:sp>
      <p:graphicFrame>
        <p:nvGraphicFramePr>
          <p:cNvPr id="10" name="Object 150"/>
          <p:cNvGraphicFramePr>
            <a:graphicFrameLocks noChangeAspect="1"/>
          </p:cNvGraphicFramePr>
          <p:nvPr>
            <p:extLst>
              <p:ext uri="{D42A27DB-BD31-4B8C-83A1-F6EECF244321}">
                <p14:modId xmlns:p14="http://schemas.microsoft.com/office/powerpoint/2010/main" val="2852106970"/>
              </p:ext>
            </p:extLst>
          </p:nvPr>
        </p:nvGraphicFramePr>
        <p:xfrm>
          <a:off x="395288" y="5447555"/>
          <a:ext cx="2592387" cy="736600"/>
        </p:xfrm>
        <a:graphic>
          <a:graphicData uri="http://schemas.openxmlformats.org/presentationml/2006/ole">
            <mc:AlternateContent xmlns:mc="http://schemas.openxmlformats.org/markup-compatibility/2006">
              <mc:Choice xmlns:v="urn:schemas-microsoft-com:vml" Requires="v">
                <p:oleObj spid="_x0000_s241695" name="Equation" r:id="rId11" imgW="1473200" imgH="419100" progId="Equation.3">
                  <p:embed/>
                </p:oleObj>
              </mc:Choice>
              <mc:Fallback>
                <p:oleObj name="Equation" r:id="rId11" imgW="14732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5447555"/>
                        <a:ext cx="2592387"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51"/>
          <p:cNvGraphicFramePr>
            <a:graphicFrameLocks noChangeAspect="1"/>
          </p:cNvGraphicFramePr>
          <p:nvPr>
            <p:extLst>
              <p:ext uri="{D42A27DB-BD31-4B8C-83A1-F6EECF244321}">
                <p14:modId xmlns:p14="http://schemas.microsoft.com/office/powerpoint/2010/main" val="3350707503"/>
              </p:ext>
            </p:extLst>
          </p:nvPr>
        </p:nvGraphicFramePr>
        <p:xfrm>
          <a:off x="3836862" y="5420568"/>
          <a:ext cx="1223962" cy="757237"/>
        </p:xfrm>
        <a:graphic>
          <a:graphicData uri="http://schemas.openxmlformats.org/presentationml/2006/ole">
            <mc:AlternateContent xmlns:mc="http://schemas.openxmlformats.org/markup-compatibility/2006">
              <mc:Choice xmlns:v="urn:schemas-microsoft-com:vml" Requires="v">
                <p:oleObj spid="_x0000_s241696" name="Equation" r:id="rId13" imgW="634725" imgH="393529" progId="Equation.3">
                  <p:embed/>
                </p:oleObj>
              </mc:Choice>
              <mc:Fallback>
                <p:oleObj name="Equation" r:id="rId13" imgW="634725"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6862" y="5420568"/>
                        <a:ext cx="1223962"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52"/>
          <p:cNvGraphicFramePr>
            <a:graphicFrameLocks noChangeAspect="1"/>
          </p:cNvGraphicFramePr>
          <p:nvPr>
            <p:extLst>
              <p:ext uri="{D42A27DB-BD31-4B8C-83A1-F6EECF244321}">
                <p14:modId xmlns:p14="http://schemas.microsoft.com/office/powerpoint/2010/main" val="4205488739"/>
              </p:ext>
            </p:extLst>
          </p:nvPr>
        </p:nvGraphicFramePr>
        <p:xfrm>
          <a:off x="5168774" y="5409654"/>
          <a:ext cx="1979613" cy="755650"/>
        </p:xfrm>
        <a:graphic>
          <a:graphicData uri="http://schemas.openxmlformats.org/presentationml/2006/ole">
            <mc:AlternateContent xmlns:mc="http://schemas.openxmlformats.org/markup-compatibility/2006">
              <mc:Choice xmlns:v="urn:schemas-microsoft-com:vml" Requires="v">
                <p:oleObj spid="_x0000_s241697" name="Equation" r:id="rId15" imgW="1028254" imgH="393529" progId="Equation.3">
                  <p:embed/>
                </p:oleObj>
              </mc:Choice>
              <mc:Fallback>
                <p:oleObj name="Equation" r:id="rId15" imgW="1028254"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8774" y="5409654"/>
                        <a:ext cx="19796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6"/>
          <p:cNvSpPr txBox="1">
            <a:spLocks noChangeArrowheads="1"/>
          </p:cNvSpPr>
          <p:nvPr/>
        </p:nvSpPr>
        <p:spPr bwMode="auto">
          <a:xfrm>
            <a:off x="323528" y="4880818"/>
            <a:ext cx="6751637" cy="400050"/>
          </a:xfrm>
          <a:prstGeom prst="rect">
            <a:avLst/>
          </a:prstGeom>
          <a:noFill/>
          <a:ln w="9525">
            <a:noFill/>
            <a:miter lim="800000"/>
            <a:headEnd/>
            <a:tailEnd/>
          </a:ln>
        </p:spPr>
        <p:txBody>
          <a:bodyPr wrap="none">
            <a:spAutoFit/>
          </a:bodyPr>
          <a:lstStyle/>
          <a:p>
            <a:r>
              <a:rPr lang="en-US" sz="2000" dirty="0">
                <a:latin typeface="Times New Roman" pitchFamily="18" charset="0"/>
              </a:rPr>
              <a:t>A function and its logarithm have the same maxima and minima</a:t>
            </a:r>
          </a:p>
        </p:txBody>
      </p:sp>
      <p:sp>
        <p:nvSpPr>
          <p:cNvPr id="14" name="Text Box 6"/>
          <p:cNvSpPr txBox="1">
            <a:spLocks noChangeArrowheads="1"/>
          </p:cNvSpPr>
          <p:nvPr/>
        </p:nvSpPr>
        <p:spPr bwMode="auto">
          <a:xfrm>
            <a:off x="323850" y="6339730"/>
            <a:ext cx="5276850" cy="401638"/>
          </a:xfrm>
          <a:prstGeom prst="rect">
            <a:avLst/>
          </a:prstGeom>
          <a:noFill/>
          <a:ln w="9525">
            <a:noFill/>
            <a:miter lim="800000"/>
            <a:headEnd/>
            <a:tailEnd/>
          </a:ln>
        </p:spPr>
        <p:txBody>
          <a:bodyPr wrap="none">
            <a:spAutoFit/>
          </a:bodyPr>
          <a:lstStyle/>
          <a:p>
            <a:r>
              <a:rPr lang="en-US" sz="2000" dirty="0">
                <a:latin typeface="Times New Roman" pitchFamily="18" charset="0"/>
              </a:rPr>
              <a:t>So we maximize  </a:t>
            </a:r>
            <a:r>
              <a:rPr lang="en-US" sz="2000" dirty="0" err="1">
                <a:latin typeface="Times New Roman" pitchFamily="18" charset="0"/>
              </a:rPr>
              <a:t>ln</a:t>
            </a:r>
            <a:r>
              <a:rPr lang="en-US" sz="2000" dirty="0">
                <a:latin typeface="Times New Roman" pitchFamily="18" charset="0"/>
              </a:rPr>
              <a:t>[</a:t>
            </a:r>
            <a:r>
              <a:rPr lang="en-US" sz="2000" i="1" dirty="0">
                <a:latin typeface="Times New Roman" pitchFamily="18" charset="0"/>
              </a:rPr>
              <a:t>W</a:t>
            </a:r>
            <a:r>
              <a:rPr lang="en-US" sz="2000" dirty="0">
                <a:latin typeface="Times New Roman" pitchFamily="18" charset="0"/>
              </a:rPr>
              <a:t>(</a:t>
            </a:r>
            <a:r>
              <a:rPr lang="en-US" sz="2000" b="1" dirty="0">
                <a:latin typeface="Times New Roman" pitchFamily="18" charset="0"/>
              </a:rPr>
              <a:t>a</a:t>
            </a:r>
            <a:r>
              <a:rPr lang="en-US" sz="2000" dirty="0">
                <a:latin typeface="Times New Roman" pitchFamily="18" charset="0"/>
              </a:rPr>
              <a:t>)] instead of </a:t>
            </a:r>
            <a:r>
              <a:rPr lang="en-US" sz="2000" i="1" dirty="0">
                <a:latin typeface="Times New Roman" pitchFamily="18" charset="0"/>
              </a:rPr>
              <a:t>W</a:t>
            </a:r>
            <a:r>
              <a:rPr lang="en-US" sz="2000" dirty="0">
                <a:latin typeface="Times New Roman" pitchFamily="18" charset="0"/>
              </a:rPr>
              <a:t>(</a:t>
            </a:r>
            <a:r>
              <a:rPr lang="en-US" sz="2000" b="1" dirty="0">
                <a:latin typeface="Times New Roman" pitchFamily="18" charset="0"/>
              </a:rPr>
              <a:t>a</a:t>
            </a:r>
            <a:r>
              <a:rPr lang="en-US" sz="2000" dirty="0">
                <a:latin typeface="Times New Roman" pitchFamily="18" charset="0"/>
              </a:rPr>
              <a:t>). Why?</a:t>
            </a:r>
          </a:p>
        </p:txBody>
      </p:sp>
      <p:sp>
        <p:nvSpPr>
          <p:cNvPr id="15" name="Text Box 6"/>
          <p:cNvSpPr txBox="1">
            <a:spLocks noChangeArrowheads="1"/>
          </p:cNvSpPr>
          <p:nvPr/>
        </p:nvSpPr>
        <p:spPr bwMode="auto">
          <a:xfrm>
            <a:off x="311912" y="4509120"/>
            <a:ext cx="1415772" cy="400110"/>
          </a:xfrm>
          <a:prstGeom prst="rect">
            <a:avLst/>
          </a:prstGeom>
          <a:noFill/>
          <a:ln w="9525">
            <a:noFill/>
            <a:miter lim="800000"/>
            <a:headEnd/>
            <a:tailEnd/>
          </a:ln>
        </p:spPr>
        <p:txBody>
          <a:bodyPr wrap="none">
            <a:spAutoFit/>
          </a:bodyPr>
          <a:lstStyle/>
          <a:p>
            <a:r>
              <a:rPr lang="en-US" sz="2000" b="1" dirty="0">
                <a:latin typeface="Times New Roman" pitchFamily="18" charset="0"/>
              </a:rPr>
              <a:t>Some math</a:t>
            </a:r>
          </a:p>
        </p:txBody>
      </p:sp>
      <p:sp>
        <p:nvSpPr>
          <p:cNvPr id="16" name="Text Box 6"/>
          <p:cNvSpPr txBox="1">
            <a:spLocks noChangeArrowheads="1"/>
          </p:cNvSpPr>
          <p:nvPr/>
        </p:nvSpPr>
        <p:spPr bwMode="auto">
          <a:xfrm>
            <a:off x="5832140" y="4201344"/>
            <a:ext cx="3305031" cy="646331"/>
          </a:xfrm>
          <a:prstGeom prst="rect">
            <a:avLst/>
          </a:prstGeom>
          <a:noFill/>
          <a:ln w="9525">
            <a:noFill/>
            <a:miter lim="800000"/>
            <a:headEnd/>
            <a:tailEnd/>
          </a:ln>
        </p:spPr>
        <p:txBody>
          <a:bodyPr wrap="square">
            <a:spAutoFit/>
          </a:bodyPr>
          <a:lstStyle/>
          <a:p>
            <a:r>
              <a:rPr lang="en-US" dirty="0">
                <a:latin typeface="Times New Roman" pitchFamily="18" charset="0"/>
              </a:rPr>
              <a:t>The volume dependence of the energy levels are shown explicitly</a:t>
            </a:r>
          </a:p>
        </p:txBody>
      </p:sp>
      <p:cxnSp>
        <p:nvCxnSpPr>
          <p:cNvPr id="3" name="Straight Arrow Connector 2"/>
          <p:cNvCxnSpPr/>
          <p:nvPr/>
        </p:nvCxnSpPr>
        <p:spPr>
          <a:xfrm flipH="1" flipV="1">
            <a:off x="6120172" y="4005064"/>
            <a:ext cx="36004" cy="196280"/>
          </a:xfrm>
          <a:prstGeom prst="straightConnector1">
            <a:avLst/>
          </a:prstGeom>
          <a:ln>
            <a:solidFill>
              <a:srgbClr val="FF0000"/>
            </a:solidFill>
            <a:tailEnd type="arrow"/>
          </a:ln>
        </p:spPr>
        <p:style>
          <a:lnRef idx="1">
            <a:schemeClr val="dk1"/>
          </a:lnRef>
          <a:fillRef idx="0">
            <a:schemeClr val="dk1"/>
          </a:fillRef>
          <a:effectRef idx="0">
            <a:schemeClr val="dk1"/>
          </a:effectRef>
          <a:fontRef idx="minor">
            <a:schemeClr val="tx1"/>
          </a:fontRef>
        </p:style>
      </p:cxnSp>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2354457610"/>
      </p:ext>
    </p:extLst>
  </p:cSld>
  <p:clrMapOvr>
    <a:masterClrMapping/>
  </p:clrMapOvr>
  <mc:AlternateContent xmlns:mc="http://schemas.openxmlformats.org/markup-compatibility/2006" xmlns:p14="http://schemas.microsoft.com/office/powerpoint/2010/main">
    <mc:Choice Requires="p14">
      <p:transition spd="slow" p14:dur="2000" advTm="289292"/>
    </mc:Choice>
    <mc:Fallback xmlns="">
      <p:transition spd="slow" advTm="2892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
                </p:tgtEl>
              </p:cMediaNode>
            </p:audio>
          </p:childTnLst>
        </p:cTn>
      </p:par>
    </p:tnLst>
    <p:bldLst>
      <p:bldP spid="13" grpId="0"/>
      <p:bldP spid="14" grpId="0"/>
      <p:bldP spid="15" grpId="0"/>
      <p:bldP spid="16" grpId="0"/>
    </p:bldLst>
  </p:timing>
  <p:extLst mod="1">
    <p:ext uri="{3A86A75C-4F4B-4683-9AE1-C65F6400EC91}">
      <p14:laserTraceLst xmlns:p14="http://schemas.microsoft.com/office/powerpoint/2010/main">
        <p14:tracePtLst>
          <p14:tracePt t="36313" x="4116388" y="4232275"/>
          <p14:tracePt t="36668" x="4108450" y="4214813"/>
          <p14:tracePt t="36679" x="4081463" y="4160838"/>
          <p14:tracePt t="36692" x="4044950" y="4054475"/>
          <p14:tracePt t="36705" x="4010025" y="3894138"/>
          <p14:tracePt t="36716" x="3956050" y="3652838"/>
          <p14:tracePt t="36729" x="3813175" y="3017838"/>
          <p14:tracePt t="36742" x="3759200" y="2714625"/>
          <p14:tracePt t="36765" x="3732213" y="2509838"/>
          <p14:tracePt t="36776" x="3687763" y="2170113"/>
          <p14:tracePt t="36801" x="3687763" y="2044700"/>
          <p14:tracePt t="36815" x="3687763" y="1938338"/>
          <p14:tracePt t="36826" x="3724275" y="1822450"/>
          <p14:tracePt t="36850" x="3768725" y="1795463"/>
          <p14:tracePt t="36864" x="3875088" y="1776413"/>
          <p14:tracePt t="38134" x="3894138" y="1776413"/>
          <p14:tracePt t="38142" x="3919538" y="1795463"/>
          <p14:tracePt t="38158" x="3965575" y="1839913"/>
          <p14:tracePt t="38160" x="4000500" y="1884363"/>
          <p14:tracePt t="38178" x="4044950" y="1938338"/>
          <p14:tracePt t="38192" x="4125913" y="2027238"/>
          <p14:tracePt t="38220" x="4160838" y="2071688"/>
          <p14:tracePt t="38227" x="4205288" y="2116138"/>
          <p14:tracePt t="38241" x="4268788" y="2160588"/>
          <p14:tracePt t="38263" x="4286250" y="2170113"/>
          <p14:tracePt t="38289" x="4303713" y="2179638"/>
          <p14:tracePt t="38291" x="4313238" y="2179638"/>
          <p14:tracePt t="38509" x="4303713" y="2179638"/>
          <p14:tracePt t="38520" x="4286250" y="2170113"/>
          <p14:tracePt t="38531" x="4259263" y="2152650"/>
          <p14:tracePt t="38544" x="4152900" y="2089150"/>
          <p14:tracePt t="38557" x="4116388" y="2054225"/>
          <p14:tracePt t="38581" x="4089400" y="2044700"/>
          <p14:tracePt t="38592" x="4044950" y="2017713"/>
          <p14:tracePt t="38617" x="4044950" y="2009775"/>
          <p14:tracePt t="38629" x="4027488" y="2000250"/>
          <p14:tracePt t="38987" x="4010025" y="1990725"/>
          <p14:tracePt t="38999" x="3990975" y="1955800"/>
          <p14:tracePt t="39006" x="3965575" y="1928813"/>
          <p14:tracePt t="39018" x="3946525" y="1901825"/>
          <p14:tracePt t="39032" x="3902075" y="1874838"/>
          <p14:tracePt t="39055" x="3894138" y="1866900"/>
          <p14:tracePt t="39069" x="3884613" y="1857375"/>
          <p14:tracePt t="39081" x="3875088" y="1857375"/>
          <p14:tracePt t="39251" x="3894138" y="1857375"/>
          <p14:tracePt t="39264" x="3902075" y="1857375"/>
          <p14:tracePt t="39274" x="3919538" y="1857375"/>
          <p14:tracePt t="39287" x="3938588" y="1857375"/>
          <p14:tracePt t="39295" x="3973513" y="1857375"/>
          <p14:tracePt t="39323" x="4000500" y="1857375"/>
          <p14:tracePt t="39336" x="4037013" y="1857375"/>
          <p14:tracePt t="39348" x="4116388" y="1857375"/>
          <p14:tracePt t="39372" x="4152900" y="1847850"/>
          <p14:tracePt t="39384" x="4187825" y="1839913"/>
          <p14:tracePt t="39701" x="4170363" y="1839913"/>
          <p14:tracePt t="39712" x="4133850" y="1839913"/>
          <p14:tracePt t="39729" x="4062413" y="1839913"/>
          <p14:tracePt t="39749" x="4027488" y="1839913"/>
          <p14:tracePt t="39767" x="3990975" y="1847850"/>
          <p14:tracePt t="39775" x="3973513" y="1857375"/>
          <p14:tracePt t="39787" x="3929063" y="1857375"/>
          <p14:tracePt t="39800" x="3919538" y="1857375"/>
          <p14:tracePt t="39823" x="3911600" y="1857375"/>
          <p14:tracePt t="40018" x="3919538" y="1857375"/>
          <p14:tracePt t="40029" x="3938588" y="1857375"/>
          <p14:tracePt t="40043" x="3946525" y="1857375"/>
          <p14:tracePt t="40056" x="3965575" y="1857375"/>
          <p14:tracePt t="40066" x="3983038" y="1857375"/>
          <p14:tracePt t="40080" x="3990975" y="1857375"/>
          <p14:tracePt t="40091" x="4027488" y="1847850"/>
          <p14:tracePt t="40117" x="4044950" y="1847850"/>
          <p14:tracePt t="40128" x="4062413" y="1839913"/>
          <p14:tracePt t="40139" x="4116388" y="1830388"/>
          <p14:tracePt t="40154" x="4143375" y="1822450"/>
          <p14:tracePt t="40177" x="4152900" y="1822450"/>
          <p14:tracePt t="40506" x="4133850" y="1822450"/>
          <p14:tracePt t="40517" x="4098925" y="1822450"/>
          <p14:tracePt t="40542" x="4071938" y="1822450"/>
          <p14:tracePt t="40553" x="4054475" y="1822450"/>
          <p14:tracePt t="40568" x="4037013" y="1822450"/>
          <p14:tracePt t="40724" x="4062413" y="1822450"/>
          <p14:tracePt t="40737" x="4081463" y="1822450"/>
          <p14:tracePt t="40749" x="4098925" y="1822450"/>
          <p14:tracePt t="40761" x="4160838" y="1795463"/>
          <p14:tracePt t="40788" x="4197350" y="1785938"/>
          <p14:tracePt t="40797" x="4232275" y="1776413"/>
          <p14:tracePt t="40813" x="4286250" y="1768475"/>
          <p14:tracePt t="40834" x="4313238" y="1768475"/>
          <p14:tracePt t="40847" x="4348163" y="1758950"/>
          <p14:tracePt t="40871" x="4375150" y="1758950"/>
          <p14:tracePt t="41421" x="4330700" y="1758950"/>
          <p14:tracePt t="41431" x="4286250" y="1758950"/>
          <p14:tracePt t="41446" x="4214813" y="1758950"/>
          <p14:tracePt t="41455" x="4143375" y="1768475"/>
          <p14:tracePt t="41468" x="4000500" y="1776413"/>
          <p14:tracePt t="41492" x="3938588" y="1795463"/>
          <p14:tracePt t="41504" x="3875088" y="1795463"/>
          <p14:tracePt t="41517" x="3803650" y="1803400"/>
          <p14:tracePt t="41541" x="3768725" y="1812925"/>
          <p14:tracePt t="41557" x="3741738" y="1812925"/>
          <p14:tracePt t="41566" x="3687763" y="1822450"/>
          <p14:tracePt t="41598" x="3652838" y="1847850"/>
          <p14:tracePt t="41615" x="3652838" y="1857375"/>
          <p14:tracePt t="41810" x="3633788" y="1857375"/>
          <p14:tracePt t="41820" x="3598863" y="1866900"/>
          <p14:tracePt t="41832" x="3536950" y="1866900"/>
          <p14:tracePt t="41845" x="3438525" y="1866900"/>
          <p14:tracePt t="41859" x="3286125" y="1874838"/>
          <p14:tracePt t="41874" x="2795588" y="1973263"/>
          <p14:tracePt t="41895" x="2562225" y="2000250"/>
          <p14:tracePt t="41906" x="2232025" y="2054225"/>
          <p14:tracePt t="41920" x="2116138" y="2071688"/>
          <p14:tracePt t="41942" x="2017713" y="2071688"/>
          <p14:tracePt t="41955" x="1884363" y="2081213"/>
          <p14:tracePt t="41980" x="1822450" y="2081213"/>
          <p14:tracePt t="41991" x="1768475" y="2081213"/>
          <p14:tracePt t="42005" x="1724025" y="2089150"/>
          <p14:tracePt t="42036" x="1704975" y="2089150"/>
          <p14:tracePt t="42456" x="1758950" y="2089150"/>
          <p14:tracePt t="42466" x="1839913" y="2071688"/>
          <p14:tracePt t="42479" x="1973263" y="2017713"/>
          <p14:tracePt t="42491" x="2179638" y="1982788"/>
          <p14:tracePt t="42504" x="2419350" y="1928813"/>
          <p14:tracePt t="42519" x="2776538" y="1901825"/>
          <p14:tracePt t="42530" x="2928938" y="1901825"/>
          <p14:tracePt t="42552" x="3071813" y="1893888"/>
          <p14:tracePt t="42566" x="3205163" y="1884363"/>
          <p14:tracePt t="42577" x="3500438" y="1812925"/>
          <p14:tracePt t="42602" x="3625850" y="1795463"/>
          <p14:tracePt t="42894" x="3660775" y="1785938"/>
          <p14:tracePt t="42907" x="3705225" y="1785938"/>
          <p14:tracePt t="42917" x="3795713" y="1785938"/>
          <p14:tracePt t="42929" x="3902075" y="1785938"/>
          <p14:tracePt t="42947" x="3990975" y="1785938"/>
          <p14:tracePt t="42956" x="4071938" y="1795463"/>
          <p14:tracePt t="42967" x="4143375" y="1822450"/>
          <p14:tracePt t="42979" x="4214813" y="1847850"/>
          <p14:tracePt t="43004" x="4241800" y="1857375"/>
          <p14:tracePt t="43015" x="4286250" y="1857375"/>
          <p14:tracePt t="43405" x="4286250" y="1866900"/>
          <p14:tracePt t="43417" x="4268788" y="1874838"/>
          <p14:tracePt t="43430" x="4259263" y="1884363"/>
          <p14:tracePt t="43441" x="4251325" y="1901825"/>
          <p14:tracePt t="43454" x="4232275" y="1919288"/>
          <p14:tracePt t="43482" x="4224338" y="1928813"/>
          <p14:tracePt t="43491" x="4205288" y="1938338"/>
          <p14:tracePt t="43502" x="4143375" y="1965325"/>
          <p14:tracePt t="43532" x="4108450" y="1973263"/>
          <p14:tracePt t="43540" x="4054475" y="2000250"/>
          <p14:tracePt t="43552" x="3956050" y="2017713"/>
          <p14:tracePt t="43578" x="3919538" y="2027238"/>
          <p14:tracePt t="43590" x="3894138" y="2044700"/>
          <p14:tracePt t="43601" x="3857625" y="2054225"/>
          <p14:tracePt t="43624" x="3857625" y="2062163"/>
          <p14:tracePt t="43637" x="3848100" y="2081213"/>
          <p14:tracePt t="43651" x="3840163" y="2125663"/>
          <p14:tracePt t="43688" x="3840163" y="2152650"/>
          <p14:tracePt t="43698" x="3840163" y="2179638"/>
          <p14:tracePt t="43710" x="3840163" y="2205038"/>
          <p14:tracePt t="43723" x="3840163" y="2251075"/>
          <p14:tracePt t="43750" x="3840163" y="2276475"/>
          <p14:tracePt t="43759" x="3840163" y="2303463"/>
          <p14:tracePt t="43772" x="3840163" y="2347913"/>
          <p14:tracePt t="43796" x="3840163" y="2384425"/>
          <p14:tracePt t="43808" x="3857625" y="2411413"/>
          <p14:tracePt t="43820" x="3919538" y="2411413"/>
          <p14:tracePt t="43834" x="3938588" y="2411413"/>
          <p14:tracePt t="43856" x="4000500" y="2393950"/>
          <p14:tracePt t="43880" x="4071938" y="2366963"/>
          <p14:tracePt t="43906" x="4125913" y="2339975"/>
          <p14:tracePt t="43919" x="4152900" y="2339975"/>
          <p14:tracePt t="43928" x="4187825" y="2330450"/>
          <p14:tracePt t="43954" x="4197350" y="2322513"/>
          <p14:tracePt t="43969" x="4205288" y="2312988"/>
          <p14:tracePt t="44015" x="4205288" y="2303463"/>
          <p14:tracePt t="44160" x="4187825" y="2295525"/>
          <p14:tracePt t="44172" x="4160838" y="2276475"/>
          <p14:tracePt t="44185" x="4133850" y="2259013"/>
          <p14:tracePt t="44198" x="4098925" y="2241550"/>
          <p14:tracePt t="44209" x="4000500" y="2170113"/>
          <p14:tracePt t="44239" x="3946525" y="2125663"/>
          <p14:tracePt t="44255" x="3884613" y="2089150"/>
          <p14:tracePt t="44259" x="3786188" y="2036763"/>
          <p14:tracePt t="44273" x="3776663" y="2027238"/>
          <p14:tracePt t="44290" x="3768725" y="2017713"/>
          <p14:tracePt t="44321" x="3759200" y="2009775"/>
          <p14:tracePt t="44416" x="3768725" y="2009775"/>
          <p14:tracePt t="44429" x="3776663" y="2009775"/>
          <p14:tracePt t="44441" x="3803650" y="2009775"/>
          <p14:tracePt t="44904" x="3822700" y="1982788"/>
          <p14:tracePt t="44915" x="3867150" y="1965325"/>
          <p14:tracePt t="44928" x="3919538" y="1928813"/>
          <p14:tracePt t="44941" x="3990975" y="1911350"/>
          <p14:tracePt t="44953" x="4081463" y="1884363"/>
          <p14:tracePt t="44965" x="4322763" y="1822450"/>
          <p14:tracePt t="44990" x="4625975" y="1758950"/>
          <p14:tracePt t="45016" x="4795838" y="1751013"/>
          <p14:tracePt t="45034" x="4965700" y="1731963"/>
          <p14:tracePt t="45038" x="5116513" y="1731963"/>
          <p14:tracePt t="45050" x="5402263" y="1731963"/>
          <p14:tracePt t="45077" x="5537200" y="1731963"/>
          <p14:tracePt t="45077" x="5643563" y="1731963"/>
          <p14:tracePt t="45095" x="5768975" y="1731963"/>
          <p14:tracePt t="45101" x="5857875" y="1731963"/>
          <p14:tracePt t="45378" x="5875338" y="1724025"/>
          <p14:tracePt t="45391" x="5919788" y="1704975"/>
          <p14:tracePt t="45399" x="6224588" y="1643063"/>
          <p14:tracePt t="45427" x="6456363" y="1625600"/>
          <p14:tracePt t="45440" x="6670675" y="1625600"/>
          <p14:tracePt t="45451" x="6965950" y="1643063"/>
          <p14:tracePt t="45478" x="7089775" y="1670050"/>
          <p14:tracePt t="45488" x="7180263" y="1697038"/>
          <p14:tracePt t="45501" x="7348538" y="1714500"/>
          <p14:tracePt t="45533" x="7412038" y="1714500"/>
          <p14:tracePt t="45537" x="7510463" y="1714500"/>
          <p14:tracePt t="45796" x="7518400" y="1714500"/>
          <p14:tracePt t="45798" x="7527925" y="1714500"/>
          <p14:tracePt t="45818" x="7572375" y="1714500"/>
          <p14:tracePt t="45832" x="7653338" y="1714500"/>
          <p14:tracePt t="45842" x="7724775" y="1714500"/>
          <p14:tracePt t="45855" x="7823200" y="1724025"/>
          <p14:tracePt t="45879" x="7848600" y="1724025"/>
          <p14:tracePt t="45891" x="7885113" y="1731963"/>
          <p14:tracePt t="45927" x="7894638" y="1731963"/>
          <p14:tracePt t="46036" x="7885113" y="1731963"/>
          <p14:tracePt t="46050" x="7867650" y="1731963"/>
          <p14:tracePt t="46061" x="7840663" y="1741488"/>
          <p14:tracePt t="46073" x="7831138" y="1741488"/>
          <p14:tracePt t="46085" x="7804150" y="1751013"/>
          <p14:tracePt t="46097" x="7786688" y="1751013"/>
          <p14:tracePt t="46110" x="7724775" y="1751013"/>
          <p14:tracePt t="46122" x="7688263" y="1751013"/>
          <p14:tracePt t="46154" x="7643813" y="1751013"/>
          <p14:tracePt t="46156" x="7545388" y="1751013"/>
          <p14:tracePt t="46194" x="7466013" y="1741488"/>
          <p14:tracePt t="46207" x="7439025" y="1741488"/>
          <p14:tracePt t="46220" x="7419975" y="1741488"/>
          <p14:tracePt t="46316" x="7446963" y="1724025"/>
          <p14:tracePt t="46330" x="7483475" y="1714500"/>
          <p14:tracePt t="46345" x="7518400" y="1704975"/>
          <p14:tracePt t="46352" x="7545388" y="1697038"/>
          <p14:tracePt t="46369" x="7608888" y="1697038"/>
          <p14:tracePt t="46379" x="7626350" y="1697038"/>
          <p14:tracePt t="46407" x="7661275" y="1697038"/>
          <p14:tracePt t="46415" x="7705725" y="1697038"/>
          <p14:tracePt t="46428" x="7796213" y="1704975"/>
          <p14:tracePt t="46457" x="7840663" y="1714500"/>
          <p14:tracePt t="46462" x="7983538" y="1758950"/>
          <p14:tracePt t="46500" x="8010525" y="1768475"/>
          <p14:tracePt t="46513" x="8081963" y="1768475"/>
          <p14:tracePt t="46537" x="8116888" y="1768475"/>
          <p14:tracePt t="46829" x="8089900" y="1768475"/>
          <p14:tracePt t="46842" x="8062913" y="1768475"/>
          <p14:tracePt t="46854" x="8018463" y="1768475"/>
          <p14:tracePt t="46864" x="7875588" y="1768475"/>
          <p14:tracePt t="46889" x="7796213" y="1768475"/>
          <p14:tracePt t="46902" x="7732713" y="1768475"/>
          <p14:tracePt t="46915" x="7616825" y="1768475"/>
          <p14:tracePt t="46928" x="7581900" y="1776413"/>
          <p14:tracePt t="46950" x="7518400" y="1785938"/>
          <p14:tracePt t="46963" x="7510463" y="1785938"/>
          <p14:tracePt t="46988" x="7500938" y="1785938"/>
          <p14:tracePt t="47097" x="7518400" y="1785938"/>
          <p14:tracePt t="47110" x="7545388" y="1785938"/>
          <p14:tracePt t="47121" x="7562850" y="1785938"/>
          <p14:tracePt t="47133" x="7599363" y="1785938"/>
          <p14:tracePt t="47146" x="7634288" y="1785938"/>
          <p14:tracePt t="47158" x="7661275" y="1785938"/>
          <p14:tracePt t="47169" x="7697788" y="1795463"/>
          <p14:tracePt t="47183" x="7777163" y="1803400"/>
          <p14:tracePt t="47206" x="7823200" y="1803400"/>
          <p14:tracePt t="47220" x="7920038" y="1803400"/>
          <p14:tracePt t="47243" x="7956550" y="1803400"/>
          <p14:tracePt t="47694" x="7983538" y="1812925"/>
          <p14:tracePt t="47707" x="7991475" y="1812925"/>
          <p14:tracePt t="47718" x="8018463" y="1812925"/>
          <p14:tracePt t="47730" x="8037513" y="1812925"/>
          <p14:tracePt t="47746" x="8072438" y="1822450"/>
          <p14:tracePt t="47767" x="8099425" y="1830388"/>
          <p14:tracePt t="47779" x="8134350" y="1830388"/>
          <p14:tracePt t="47790" x="8153400" y="1830388"/>
          <p14:tracePt t="47801" x="8188325" y="1830388"/>
          <p14:tracePt t="47827" x="8215313" y="1830388"/>
          <p14:tracePt t="48058" x="8161338" y="1874838"/>
          <p14:tracePt t="48072" x="8126413" y="1884363"/>
          <p14:tracePt t="48085" x="8108950" y="1893888"/>
          <p14:tracePt t="48096" x="8072438" y="1901825"/>
          <p14:tracePt t="48108" x="8001000" y="1901825"/>
          <p14:tracePt t="48138" x="7956550" y="1901825"/>
          <p14:tracePt t="48145" x="7813675" y="1901825"/>
          <p14:tracePt t="48157" x="7769225" y="1901825"/>
          <p14:tracePt t="48181" x="7724775" y="1901825"/>
          <p14:tracePt t="48194" x="7680325" y="1901825"/>
          <p14:tracePt t="48207" x="7616825" y="1901825"/>
          <p14:tracePt t="48230" x="7589838" y="1901825"/>
          <p14:tracePt t="48243" x="7554913" y="1901825"/>
          <p14:tracePt t="48258" x="7545388" y="1911350"/>
          <p14:tracePt t="48279" x="7537450" y="1911350"/>
          <p14:tracePt t="48718" x="7545388" y="1911350"/>
          <p14:tracePt t="48730" x="7581900" y="1911350"/>
          <p14:tracePt t="48742" x="7608888" y="1911350"/>
          <p14:tracePt t="48754" x="7634288" y="1911350"/>
          <p14:tracePt t="48766" x="7680325" y="1911350"/>
          <p14:tracePt t="48779" x="7777163" y="1911350"/>
          <p14:tracePt t="48802" x="7840663" y="1911350"/>
          <p14:tracePt t="48815" x="7885113" y="1911350"/>
          <p14:tracePt t="48831" x="7966075" y="1911350"/>
          <p14:tracePt t="48851" x="7991475" y="1911350"/>
          <p14:tracePt t="48863" x="8027988" y="1911350"/>
          <p14:tracePt t="49192" x="8010525" y="1928813"/>
          <p14:tracePt t="49205" x="7974013" y="1938338"/>
          <p14:tracePt t="49220" x="7920038" y="1965325"/>
          <p14:tracePt t="49228" x="7867650" y="1982788"/>
          <p14:tracePt t="49241" x="7804150" y="1990725"/>
          <p14:tracePt t="49254" x="7670800" y="2036763"/>
          <p14:tracePt t="49266" x="7634288" y="2062163"/>
          <p14:tracePt t="49290" x="7608888" y="2081213"/>
          <p14:tracePt t="49302" x="7562850" y="2116138"/>
          <p14:tracePt t="49316" x="7554913" y="2133600"/>
          <p14:tracePt t="49350" x="7518400" y="2187575"/>
          <p14:tracePt t="49352" x="7510463" y="2205038"/>
          <p14:tracePt t="49366" x="7500938" y="2205038"/>
          <p14:tracePt t="49535" x="7510463" y="2205038"/>
          <p14:tracePt t="49558" x="7518400" y="2205038"/>
          <p14:tracePt t="49574" x="7527925" y="2205038"/>
          <p14:tracePt t="49583" x="7537450" y="2205038"/>
          <p14:tracePt t="49618" x="7545388" y="2170113"/>
          <p14:tracePt t="49632" x="7562850" y="2143125"/>
          <p14:tracePt t="49644" x="7589838" y="2125663"/>
          <p14:tracePt t="49655" x="7616825" y="2071688"/>
          <p14:tracePt t="49680" x="7616825" y="2054225"/>
          <p14:tracePt t="49692" x="7616825" y="2044700"/>
          <p14:tracePt t="49704" x="7616825" y="2017713"/>
          <p14:tracePt t="49729" x="7616825" y="2009775"/>
          <p14:tracePt t="49741" x="7589838" y="1990725"/>
          <p14:tracePt t="49752" x="7581900" y="1982788"/>
          <p14:tracePt t="49786" x="7581900" y="1973263"/>
          <p14:tracePt t="50182" x="7562850" y="1973263"/>
          <p14:tracePt t="50193" x="7537450" y="1955800"/>
          <p14:tracePt t="50204" x="7510463" y="1955800"/>
          <p14:tracePt t="50217" x="7473950" y="1946275"/>
          <p14:tracePt t="50228" x="7446963" y="1928813"/>
          <p14:tracePt t="50241" x="7385050" y="1901825"/>
          <p14:tracePt t="50264" x="7348538" y="1884363"/>
          <p14:tracePt t="50279" x="7313613" y="1874838"/>
          <p14:tracePt t="50301" x="7304088" y="1866900"/>
          <p14:tracePt t="50386" x="7313613" y="1866900"/>
          <p14:tracePt t="50399" x="7348538" y="1866900"/>
          <p14:tracePt t="50411" x="7385050" y="1866900"/>
          <p14:tracePt t="50422" x="7419975" y="1866900"/>
          <p14:tracePt t="50435" x="7456488" y="1866900"/>
          <p14:tracePt t="50446" x="7491413" y="1866900"/>
          <p14:tracePt t="50460" x="7572375" y="1857375"/>
          <p14:tracePt t="50483" x="7643813" y="1847850"/>
          <p14:tracePt t="50497" x="7867650" y="1795463"/>
          <p14:tracePt t="50509" x="7991475" y="1758950"/>
          <p14:tracePt t="50534" x="8072438" y="1724025"/>
          <p14:tracePt t="51031" x="8054975" y="1724025"/>
          <p14:tracePt t="51043" x="8037513" y="1724025"/>
          <p14:tracePt t="51054" x="7983538" y="1731963"/>
          <p14:tracePt t="51069" x="7939088" y="1731963"/>
          <p14:tracePt t="51080" x="7848600" y="1751013"/>
          <p14:tracePt t="51105" x="7823200" y="1751013"/>
          <p14:tracePt t="51117" x="7786688" y="1751013"/>
          <p14:tracePt t="51131" x="7777163" y="1768475"/>
          <p14:tracePt t="51148" x="7769225" y="1776413"/>
          <p14:tracePt t="51167" x="7742238" y="1785938"/>
          <p14:tracePt t="51182" x="7724775" y="1803400"/>
          <p14:tracePt t="51203" x="7715250" y="1830388"/>
          <p14:tracePt t="51236" x="7697788" y="1857375"/>
          <p14:tracePt t="51252" x="7697788" y="1866900"/>
          <p14:tracePt t="51265" x="7688263" y="1874838"/>
          <p14:tracePt t="51282" x="7688263" y="1893888"/>
          <p14:tracePt t="53031" x="7670800" y="1911350"/>
          <p14:tracePt t="53042" x="7643813" y="1928813"/>
          <p14:tracePt t="53056" x="7581900" y="1938338"/>
          <p14:tracePt t="53067" x="7439025" y="1982788"/>
          <p14:tracePt t="53098" x="7375525" y="1990725"/>
          <p14:tracePt t="53105" x="7323138" y="2000250"/>
          <p14:tracePt t="53116" x="7286625" y="2000250"/>
          <p14:tracePt t="53131" x="7277100" y="2000250"/>
          <p14:tracePt t="53131" x="7269163" y="2000250"/>
          <p14:tracePt t="53153" x="7259638" y="2000250"/>
          <p14:tracePt t="53188" x="7251700" y="2000250"/>
          <p14:tracePt t="53263" x="7242175" y="2000250"/>
          <p14:tracePt t="53274" x="7232650" y="2000250"/>
          <p14:tracePt t="53298" x="7224713" y="1990725"/>
          <p14:tracePt t="53317" x="7205663" y="1990725"/>
          <p14:tracePt t="53318" x="7197725" y="1990725"/>
          <p14:tracePt t="53335" x="7170738" y="1982788"/>
          <p14:tracePt t="53359" x="7170738" y="1973263"/>
          <p14:tracePt t="53372" x="7161213" y="1973263"/>
          <p14:tracePt t="53385" x="7153275" y="1973263"/>
          <p14:tracePt t="53530" x="7161213" y="1965325"/>
          <p14:tracePt t="53542" x="7170738" y="1955800"/>
          <p14:tracePt t="53555" x="7180263" y="1946275"/>
          <p14:tracePt t="53567" x="7197725" y="1938338"/>
          <p14:tracePt t="53579" x="7224713" y="1928813"/>
          <p14:tracePt t="53592" x="7304088" y="1901825"/>
          <p14:tracePt t="53603" x="7367588" y="1884363"/>
          <p14:tracePt t="53632" x="7483475" y="1847850"/>
          <p14:tracePt t="53643" x="7518400" y="1847850"/>
          <p14:tracePt t="53655" x="7554913" y="1847850"/>
          <p14:tracePt t="53676" x="7572375" y="1847850"/>
          <p14:tracePt t="53690" x="7616825" y="1847850"/>
          <p14:tracePt t="53714" x="7653338" y="1847850"/>
          <p14:tracePt t="53726" x="7786688" y="1839913"/>
          <p14:tracePt t="54030" x="7777163" y="1839913"/>
          <p14:tracePt t="54042" x="7742238" y="1839913"/>
          <p14:tracePt t="54053" x="7697788" y="1839913"/>
          <p14:tracePt t="54066" x="7643813" y="1839913"/>
          <p14:tracePt t="54079" x="7572375" y="1839913"/>
          <p14:tracePt t="54091" x="7456488" y="1839913"/>
          <p14:tracePt t="54116" x="7412038" y="1839913"/>
          <p14:tracePt t="54128" x="7348538" y="1812925"/>
          <p14:tracePt t="54156" x="7340600" y="1803400"/>
          <p14:tracePt t="54158" x="7331075" y="1803400"/>
          <p14:tracePt t="54177" x="7323138" y="1795463"/>
          <p14:tracePt t="54250" x="7367588" y="1776413"/>
          <p14:tracePt t="54262" x="7429500" y="1768475"/>
          <p14:tracePt t="54275" x="7483475" y="1758950"/>
          <p14:tracePt t="54286" x="7545388" y="1758950"/>
          <p14:tracePt t="54297" x="7608888" y="1758950"/>
          <p14:tracePt t="54311" x="7715250" y="1758950"/>
          <p14:tracePt t="54326" x="7777163" y="1758950"/>
          <p14:tracePt t="54346" x="7867650" y="1758950"/>
          <p14:tracePt t="54359" x="7920038" y="1758950"/>
          <p14:tracePt t="54384" x="7966075" y="1758950"/>
          <p14:tracePt t="54395" x="8037513" y="1758950"/>
          <p14:tracePt t="54419" x="8054975" y="1758950"/>
          <p14:tracePt t="54430" x="8089900" y="1758950"/>
          <p14:tracePt t="54445" x="8143875" y="1758950"/>
          <p14:tracePt t="54797" x="8116888" y="1768475"/>
          <p14:tracePt t="54808" x="8081963" y="1776413"/>
          <p14:tracePt t="54821" x="8010525" y="1785938"/>
          <p14:tracePt t="54834" x="7966075" y="1795463"/>
          <p14:tracePt t="54846" x="7912100" y="1803400"/>
          <p14:tracePt t="54858" x="7867650" y="1803400"/>
          <p14:tracePt t="54871" x="7831138" y="1803400"/>
          <p14:tracePt t="54883" x="7786688" y="1803400"/>
          <p14:tracePt t="54897" x="7751763" y="1803400"/>
          <p14:tracePt t="54920" x="7643813" y="1812925"/>
          <p14:tracePt t="54931" x="7572375" y="1822450"/>
          <p14:tracePt t="54955" x="7500938" y="1822450"/>
          <p14:tracePt t="54967" x="7375525" y="1822450"/>
          <p14:tracePt t="54991" x="7331075" y="1822450"/>
          <p14:tracePt t="55004" x="7296150" y="1822450"/>
          <p14:tracePt t="55017" x="7251700" y="1822450"/>
          <p14:tracePt t="55591" x="7242175" y="1822450"/>
          <p14:tracePt t="55600" x="7232650" y="1830388"/>
          <p14:tracePt t="55613" x="7224713" y="1839913"/>
          <p14:tracePt t="55624" x="7224713" y="1847850"/>
          <p14:tracePt t="55638" x="7215188" y="1884363"/>
          <p14:tracePt t="55654" x="7215188" y="1893888"/>
          <p14:tracePt t="55675" x="7215188" y="1946275"/>
          <p14:tracePt t="55703" x="7215188" y="1965325"/>
          <p14:tracePt t="55712" x="7215188" y="1982788"/>
          <p14:tracePt t="55723" x="7232650" y="2017713"/>
          <p14:tracePt t="55748" x="7251700" y="2036763"/>
          <p14:tracePt t="55765" x="7269163" y="2054225"/>
          <p14:tracePt t="56138" x="7269163" y="2081213"/>
          <p14:tracePt t="56150" x="7269163" y="2098675"/>
          <p14:tracePt t="56164" x="7269163" y="2108200"/>
          <p14:tracePt t="56175" x="7269163" y="2133600"/>
          <p14:tracePt t="56187" x="7269163" y="2152650"/>
          <p14:tracePt t="56198" x="7269163" y="2160588"/>
          <p14:tracePt t="56209" x="7277100" y="2205038"/>
          <p14:tracePt t="56239" x="7296150" y="2224088"/>
          <p14:tracePt t="56243" x="7304088" y="2224088"/>
          <p14:tracePt t="56259" x="7323138" y="2251075"/>
          <p14:tracePt t="56282" x="7331075" y="2259013"/>
          <p14:tracePt t="63527" x="7304088" y="2259013"/>
          <p14:tracePt t="63539" x="7215188" y="2276475"/>
          <p14:tracePt t="63551" x="7045325" y="2276475"/>
          <p14:tracePt t="63564" x="6796088" y="2276475"/>
          <p14:tracePt t="63576" x="6018213" y="2187575"/>
          <p14:tracePt t="63600" x="5599113" y="2125663"/>
          <p14:tracePt t="63616" x="5018088" y="2071688"/>
          <p14:tracePt t="63628" x="4795838" y="2062163"/>
          <p14:tracePt t="63648" x="4643438" y="2044700"/>
          <p14:tracePt t="63656" x="4483100" y="2009775"/>
          <p14:tracePt t="63686" x="4446588" y="2009775"/>
          <p14:tracePt t="63706" x="4438650" y="2009775"/>
          <p14:tracePt t="63710" x="4402138" y="2009775"/>
          <p14:tracePt t="63965" x="4394200" y="2009775"/>
          <p14:tracePt t="63976" x="4357688" y="2009775"/>
          <p14:tracePt t="63990" x="4286250" y="2036763"/>
          <p14:tracePt t="64002" x="4179888" y="2054225"/>
          <p14:tracePt t="64013" x="4044950" y="2071688"/>
          <p14:tracePt t="64027" x="3687763" y="2081213"/>
          <p14:tracePt t="64051" x="3527425" y="2098675"/>
          <p14:tracePt t="64063" x="3295650" y="2098675"/>
          <p14:tracePt t="64092" x="3232150" y="2098675"/>
          <p14:tracePt t="64100" x="3197225" y="2098675"/>
          <p14:tracePt t="64111" x="3160713" y="2098675"/>
          <p14:tracePt t="64142" x="3152775" y="2098675"/>
          <p14:tracePt t="64209" x="3197225" y="2098675"/>
          <p14:tracePt t="64220" x="3259138" y="2089150"/>
          <p14:tracePt t="64233" x="3357563" y="2062163"/>
          <p14:tracePt t="64245" x="3589338" y="2036763"/>
          <p14:tracePt t="64270" x="3705225" y="2027238"/>
          <p14:tracePt t="64281" x="4044950" y="2009775"/>
          <p14:tracePt t="64295" x="4224338" y="2009775"/>
          <p14:tracePt t="64311" x="4518025" y="1982788"/>
          <p14:tracePt t="64331" x="5259388" y="1901825"/>
          <p14:tracePt t="64361" x="5705475" y="1866900"/>
          <p14:tracePt t="64367" x="6367463" y="1839913"/>
          <p14:tracePt t="64379" x="6545263" y="1874838"/>
          <p14:tracePt t="64404" x="6670675" y="1911350"/>
          <p14:tracePt t="64694" x="6705600" y="1911350"/>
          <p14:tracePt t="64709" x="6759575" y="1911350"/>
          <p14:tracePt t="64720" x="6884988" y="1911350"/>
          <p14:tracePt t="64732" x="7018338" y="1911350"/>
          <p14:tracePt t="64746" x="7170738" y="1911350"/>
          <p14:tracePt t="64758" x="7323138" y="1911350"/>
          <p14:tracePt t="64769" x="7562850" y="1911350"/>
          <p14:tracePt t="64793" x="7661275" y="1901825"/>
          <p14:tracePt t="64807" x="7742238" y="1901825"/>
          <p14:tracePt t="64815" x="7786688" y="1901825"/>
          <p14:tracePt t="64848" x="7796213" y="1901825"/>
          <p14:tracePt t="64854" x="7796213" y="1893888"/>
          <p14:tracePt t="64882" x="7840663" y="1893888"/>
          <p14:tracePt t="65647" x="7823200" y="1893888"/>
          <p14:tracePt t="65650" x="7724775" y="1893888"/>
          <p14:tracePt t="65682" x="7608888" y="1893888"/>
          <p14:tracePt t="65696" x="7473950" y="1893888"/>
          <p14:tracePt t="65707" x="7000875" y="1893888"/>
          <p14:tracePt t="65741" x="6411913" y="1893888"/>
          <p14:tracePt t="65760" x="6089650" y="1901825"/>
          <p14:tracePt t="65769" x="5795963" y="1955800"/>
          <p14:tracePt t="65781" x="5527675" y="2009775"/>
          <p14:tracePt t="65794" x="5160963" y="2108200"/>
          <p14:tracePt t="65816" x="5089525" y="2116138"/>
          <p14:tracePt t="65830" x="5054600" y="2116138"/>
          <p14:tracePt t="66148" x="5037138" y="2133600"/>
          <p14:tracePt t="66158" x="5018088" y="2152650"/>
          <p14:tracePt t="66171" x="5010150" y="2160588"/>
          <p14:tracePt t="66182" x="5010150" y="2179638"/>
          <p14:tracePt t="66195" x="5018088" y="2197100"/>
          <p14:tracePt t="66220" x="5045075" y="2214563"/>
          <p14:tracePt t="66232" x="5143500" y="2241550"/>
          <p14:tracePt t="66257" x="5232400" y="2251075"/>
          <p14:tracePt t="66268" x="5348288" y="2259013"/>
          <p14:tracePt t="66280" x="5438775" y="2276475"/>
          <p14:tracePt t="66297" x="5554663" y="2330450"/>
          <p14:tracePt t="66311" x="5599113" y="2357438"/>
          <p14:tracePt t="66330" x="5634038" y="2374900"/>
          <p14:tracePt t="66622" x="5697538" y="2366963"/>
          <p14:tracePt t="66633" x="5857875" y="2322513"/>
          <p14:tracePt t="66646" x="6143625" y="2276475"/>
          <p14:tracePt t="66658" x="7000875" y="2179638"/>
          <p14:tracePt t="66681" x="7296150" y="2160588"/>
          <p14:tracePt t="66694" x="7446963" y="2160588"/>
          <p14:tracePt t="66706" x="7537450" y="2160588"/>
          <p14:tracePt t="66719" x="7626350" y="2160588"/>
          <p14:tracePt t="66732" x="7813675" y="2179638"/>
          <p14:tracePt t="66755" x="7902575" y="2179638"/>
          <p14:tracePt t="67059" x="7885113" y="2179638"/>
          <p14:tracePt t="67071" x="7848600" y="2170113"/>
          <p14:tracePt t="67084" x="7786688" y="2160588"/>
          <p14:tracePt t="67096" x="7680325" y="2133600"/>
          <p14:tracePt t="67109" x="7527925" y="2108200"/>
          <p14:tracePt t="67120" x="7126288" y="2054225"/>
          <p14:tracePt t="67146" x="6973888" y="2027238"/>
          <p14:tracePt t="67159" x="6769100" y="1965325"/>
          <p14:tracePt t="67169" x="6697663" y="1946275"/>
          <p14:tracePt t="67194" x="6653213" y="1928813"/>
          <p14:tracePt t="67206" x="6616700" y="1919288"/>
          <p14:tracePt t="67219" x="6616700" y="1911350"/>
          <p14:tracePt t="67475" x="6653213" y="1911350"/>
          <p14:tracePt t="67486" x="6732588" y="1901825"/>
          <p14:tracePt t="67499" x="6831013" y="1884363"/>
          <p14:tracePt t="67510" x="6938963" y="1884363"/>
          <p14:tracePt t="67523" x="7153275" y="1884363"/>
          <p14:tracePt t="67547" x="7269163" y="1884363"/>
          <p14:tracePt t="67560" x="7394575" y="1884363"/>
          <p14:tracePt t="67576" x="7500938" y="1884363"/>
          <p14:tracePt t="68317" x="7473950" y="1884363"/>
          <p14:tracePt t="68333" x="7385050" y="1884363"/>
          <p14:tracePt t="68346" x="7170738" y="1884363"/>
          <p14:tracePt t="68351" x="6161088" y="1965325"/>
          <p14:tracePt t="68363" x="5465763" y="2081213"/>
          <p14:tracePt t="68388" x="4732338" y="2251075"/>
          <p14:tracePt t="68399" x="3313113" y="2625725"/>
          <p14:tracePt t="68429" x="2911475" y="2724150"/>
          <p14:tracePt t="68438" x="2643188" y="2768600"/>
          <p14:tracePt t="68449" x="2598738" y="2768600"/>
          <p14:tracePt t="68474" x="2571750" y="2768600"/>
          <p14:tracePt t="68497" x="2571750" y="2759075"/>
          <p14:tracePt t="68778" x="2509838" y="2759075"/>
          <p14:tracePt t="68790" x="2393950" y="2776538"/>
          <p14:tracePt t="68802" x="2197100" y="2830513"/>
          <p14:tracePt t="68814" x="1751013" y="3000375"/>
          <p14:tracePt t="68826" x="1241425" y="3224213"/>
          <p14:tracePt t="68852" x="339725" y="3670300"/>
          <p14:tracePt t="68854" x="98425" y="3813175"/>
          <p14:tracePt t="68876" x="0" y="3884613"/>
          <p14:tracePt t="68887" x="0" y="4027488"/>
          <p14:tracePt t="68902" x="0" y="4062413"/>
          <p14:tracePt t="68923" x="0" y="4089400"/>
          <p14:tracePt t="68936" x="0" y="4125913"/>
          <p14:tracePt t="68974" x="0" y="4179888"/>
          <p14:tracePt t="69266" x="53975" y="4152900"/>
          <p14:tracePt t="69280" x="115888" y="4125913"/>
          <p14:tracePt t="69290" x="169863" y="4098925"/>
          <p14:tracePt t="69302" x="223838" y="4081463"/>
          <p14:tracePt t="69313" x="258763" y="4071938"/>
          <p14:tracePt t="69327" x="295275" y="4044950"/>
          <p14:tracePt t="69339" x="357188" y="4010025"/>
          <p14:tracePt t="69363" x="384175" y="3990975"/>
          <p14:tracePt t="69376" x="446088" y="3956050"/>
          <p14:tracePt t="69399" x="473075" y="3946525"/>
          <p14:tracePt t="69412" x="509588" y="3938588"/>
          <p14:tracePt t="69423" x="527050" y="3929063"/>
          <p14:tracePt t="69447" x="544513" y="3929063"/>
          <p14:tracePt t="70095" x="554038" y="3919538"/>
          <p14:tracePt t="70117" x="561975" y="3911600"/>
          <p14:tracePt t="70132" x="571500" y="3911600"/>
          <p14:tracePt t="70143" x="581025" y="3911600"/>
          <p14:tracePt t="70162" x="588963" y="3894138"/>
          <p14:tracePt t="70166" x="608013" y="3884613"/>
          <p14:tracePt t="70187" x="625475" y="3875088"/>
          <p14:tracePt t="70204" x="633413" y="3867150"/>
          <p14:tracePt t="70216" x="660400" y="3848100"/>
          <p14:tracePt t="70243" x="679450" y="3840163"/>
          <p14:tracePt t="70252" x="696913" y="3830638"/>
          <p14:tracePt t="70265" x="714375" y="3813175"/>
          <p14:tracePt t="70289" x="731838" y="3803650"/>
          <p14:tracePt t="70301" x="768350" y="3795713"/>
          <p14:tracePt t="70313" x="785813" y="3795713"/>
          <p14:tracePt t="70346" x="795338" y="3795713"/>
          <p14:tracePt t="72074" x="0" y="0"/>
        </p14:tracePtLst>
        <p14:tracePtLst>
          <p14:tracePt t="76742" x="795338" y="3795713"/>
          <p14:tracePt t="77061" x="839788" y="3768725"/>
          <p14:tracePt t="77072" x="938213" y="3687763"/>
          <p14:tracePt t="77083" x="1179513" y="3562350"/>
          <p14:tracePt t="77097" x="1608138" y="3313113"/>
          <p14:tracePt t="77108" x="2759075" y="2714625"/>
          <p14:tracePt t="77108" x="3357563" y="2455863"/>
          <p14:tracePt t="77145" x="3911600" y="2276475"/>
          <p14:tracePt t="77157" x="4375150" y="2170113"/>
          <p14:tracePt t="77158" x="4732338" y="2116138"/>
          <p14:tracePt t="77185" x="5108575" y="2116138"/>
          <p14:tracePt t="77193" x="5419725" y="2098675"/>
          <p14:tracePt t="77209" x="5884863" y="2054225"/>
          <p14:tracePt t="77235" x="6010275" y="2054225"/>
          <p14:tracePt t="77242" x="6170613" y="2071688"/>
          <p14:tracePt t="77256" x="6259513" y="2108200"/>
          <p14:tracePt t="77278" x="6357938" y="2143125"/>
          <p14:tracePt t="77291" x="6510338" y="2232025"/>
          <p14:tracePt t="77619" x="6527800" y="2224088"/>
          <p14:tracePt t="77632" x="6589713" y="2187575"/>
          <p14:tracePt t="77644" x="6759575" y="2071688"/>
          <p14:tracePt t="77657" x="7116763" y="1893888"/>
          <p14:tracePt t="77668" x="7473950" y="1731963"/>
          <p14:tracePt t="77681" x="7732713" y="1625600"/>
          <p14:tracePt t="77694" x="7929563" y="1562100"/>
          <p14:tracePt t="77709" x="7974013" y="1554163"/>
          <p14:tracePt t="77735" x="8134350" y="1536700"/>
          <p14:tracePt t="77755" x="8259763" y="1500188"/>
          <p14:tracePt t="77767" x="8340725" y="1482725"/>
          <p14:tracePt t="77779" x="8447088" y="1473200"/>
          <p14:tracePt t="77803" x="8510588" y="1465263"/>
          <p14:tracePt t="77816" x="8582025" y="1455738"/>
          <p14:tracePt t="77849" x="8589963" y="1455738"/>
          <p14:tracePt t="77859" x="8599488" y="1455738"/>
          <p14:tracePt t="77867" x="8609013" y="1455738"/>
          <p14:tracePt t="77964" x="8599488" y="1465263"/>
          <p14:tracePt t="77974" x="8582025" y="1482725"/>
          <p14:tracePt t="77985" x="8545513" y="1527175"/>
          <p14:tracePt t="77997" x="8447088" y="1633538"/>
          <p14:tracePt t="78024" x="8277225" y="1758950"/>
          <p14:tracePt t="78048" x="8205788" y="1785938"/>
          <p14:tracePt t="78062" x="8153400" y="1822450"/>
          <p14:tracePt t="78071" x="8099425" y="1857375"/>
          <p14:tracePt t="78084" x="8027988" y="1893888"/>
          <p14:tracePt t="78107" x="8001000" y="1911350"/>
          <p14:tracePt t="78119" x="7991475" y="1911350"/>
          <p14:tracePt t="78133" x="7983538" y="1919288"/>
          <p14:tracePt t="78195" x="7983538" y="1928813"/>
          <p14:tracePt t="78231" x="7983538" y="1938338"/>
          <p14:tracePt t="78242" x="7983538" y="1946275"/>
          <p14:tracePt t="78840" x="7956550" y="1965325"/>
          <p14:tracePt t="78850" x="7920038" y="1990725"/>
          <p14:tracePt t="78863" x="7875588" y="2017713"/>
          <p14:tracePt t="78875" x="7831138" y="2089150"/>
          <p14:tracePt t="78907" x="7813675" y="2098675"/>
          <p14:tracePt t="78912" x="7813675" y="2116138"/>
          <p14:tracePt t="78925" x="7777163" y="2170113"/>
          <p14:tracePt t="78957" x="7724775" y="2214563"/>
          <p14:tracePt t="78972" x="7697788" y="2232025"/>
          <p14:tracePt t="78988" x="7670800" y="2241550"/>
          <p14:tracePt t="78997" x="7643813" y="2251075"/>
          <p14:tracePt t="79008" x="7608888" y="2268538"/>
          <p14:tracePt t="79021" x="7589838" y="2268538"/>
          <p14:tracePt t="79046" x="7581900" y="2276475"/>
          <p14:tracePt t="79274" x="0" y="0"/>
        </p14:tracePtLst>
        <p14:tracePtLst>
          <p14:tracePt t="124586" x="2455863" y="4483100"/>
          <p14:tracePt t="124931" x="2438400" y="4483100"/>
          <p14:tracePt t="124942" x="2401888" y="4446588"/>
          <p14:tracePt t="124955" x="2259013" y="4322763"/>
          <p14:tracePt t="124967" x="2160588" y="4224338"/>
          <p14:tracePt t="124991" x="2062163" y="4133850"/>
          <p14:tracePt t="125005" x="1830388" y="3983038"/>
          <p14:tracePt t="125033" x="1704975" y="3919538"/>
          <p14:tracePt t="125040" x="1581150" y="3857625"/>
          <p14:tracePt t="125051" x="1347788" y="3768725"/>
          <p14:tracePt t="125078" x="1187450" y="3724275"/>
          <p14:tracePt t="125090" x="1133475" y="3714750"/>
          <p14:tracePt t="125101" x="1108075" y="3714750"/>
          <p14:tracePt t="125149" x="1098550" y="3714750"/>
          <p14:tracePt t="125211" x="1098550" y="3705225"/>
          <p14:tracePt t="125223" x="1098550" y="3679825"/>
          <p14:tracePt t="125600" x="1089025" y="3679825"/>
          <p14:tracePt t="125612" x="1062038" y="3679825"/>
          <p14:tracePt t="125626" x="1044575" y="3679825"/>
          <p14:tracePt t="125637" x="1017588" y="3687763"/>
          <p14:tracePt t="125648" x="990600" y="3697288"/>
          <p14:tracePt t="125655" x="946150" y="3724275"/>
          <p14:tracePt t="125698" x="946150" y="3732213"/>
          <p14:tracePt t="125746" x="946150" y="3741738"/>
          <p14:tracePt t="125758" x="946150" y="3751263"/>
          <p14:tracePt t="125772" x="946150" y="3768725"/>
          <p14:tracePt t="125795" x="965200" y="3786188"/>
          <p14:tracePt t="125809" x="973138" y="3795713"/>
          <p14:tracePt t="125823" x="982663" y="3803650"/>
          <p14:tracePt t="125833" x="1000125" y="3813175"/>
          <p14:tracePt t="125844" x="1027113" y="3822700"/>
          <p14:tracePt t="125877" x="1044575" y="3822700"/>
          <p14:tracePt t="125880" x="1054100" y="3830638"/>
          <p14:tracePt t="125906" x="1062038" y="3830638"/>
          <p14:tracePt t="125917" x="1071563" y="3830638"/>
          <p14:tracePt t="126720" x="1089025" y="3830638"/>
          <p14:tracePt t="126731" x="1116013" y="3830638"/>
          <p14:tracePt t="126745" x="1160463" y="3830638"/>
          <p14:tracePt t="126758" x="1214438" y="3822700"/>
          <p14:tracePt t="126770" x="1276350" y="3803650"/>
          <p14:tracePt t="126781" x="1401763" y="3795713"/>
          <p14:tracePt t="126806" x="1465263" y="3786188"/>
          <p14:tracePt t="126814" x="1544638" y="3786188"/>
          <p14:tracePt t="126832" x="1581150" y="3786188"/>
          <p14:tracePt t="126856" x="1608138" y="3786188"/>
          <p14:tracePt t="126868" x="1643063" y="3786188"/>
          <p14:tracePt t="126892" x="1660525" y="3786188"/>
          <p14:tracePt t="126898" x="1670050" y="3786188"/>
          <p14:tracePt t="127197" x="1687513" y="3759200"/>
          <p14:tracePt t="127207" x="1731963" y="3687763"/>
          <p14:tracePt t="127221" x="1785938" y="3608388"/>
          <p14:tracePt t="127234" x="1866900" y="3509963"/>
          <p14:tracePt t="127244" x="1955800" y="3394075"/>
          <p14:tracePt t="127256" x="2116138" y="3205163"/>
          <p14:tracePt t="127286" x="2170113" y="3152775"/>
          <p14:tracePt t="127294" x="2205038" y="3125788"/>
          <p14:tracePt t="127305" x="2251075" y="3089275"/>
          <p14:tracePt t="127319" x="2268538" y="3089275"/>
          <p14:tracePt t="127335" x="2268538" y="3081338"/>
          <p14:tracePt t="127477" x="2276475" y="3089275"/>
          <p14:tracePt t="127487" x="2276475" y="3098800"/>
          <p14:tracePt t="127503" x="2276475" y="3116263"/>
          <p14:tracePt t="127513" x="2276475" y="3170238"/>
          <p14:tracePt t="127538" x="2276475" y="3187700"/>
          <p14:tracePt t="127549" x="2276475" y="3214688"/>
          <p14:tracePt t="127560" x="2276475" y="3241675"/>
          <p14:tracePt t="127573" x="2276475" y="3276600"/>
          <p14:tracePt t="127597" x="2268538" y="3303588"/>
          <p14:tracePt t="127610" x="2259013" y="3340100"/>
          <p14:tracePt t="127621" x="2241550" y="3419475"/>
          <p14:tracePt t="127652" x="2224088" y="3473450"/>
          <p14:tracePt t="127652" x="2214563" y="3509963"/>
          <p14:tracePt t="127670" x="2214563" y="3536950"/>
          <p14:tracePt t="128583" x="2214563" y="3509963"/>
          <p14:tracePt t="128595" x="2224088" y="3473450"/>
          <p14:tracePt t="128608" x="2232025" y="3446463"/>
          <p14:tracePt t="128621" x="2241550" y="3438525"/>
          <p14:tracePt t="128633" x="2251075" y="3419475"/>
          <p14:tracePt t="128646" x="2259013" y="3402013"/>
          <p14:tracePt t="128658" x="2268538" y="3384550"/>
          <p14:tracePt t="128669" x="2268538" y="3375025"/>
          <p14:tracePt t="128682" x="2276475" y="3348038"/>
          <p14:tracePt t="128792" x="2259013" y="3384550"/>
          <p14:tracePt t="128804" x="2224088" y="3429000"/>
          <p14:tracePt t="128817" x="2187575" y="3509963"/>
          <p14:tracePt t="128830" x="2152650" y="3581400"/>
          <p14:tracePt t="128841" x="2125663" y="3643313"/>
          <p14:tracePt t="128852" x="2054225" y="3751263"/>
          <p14:tracePt t="128866" x="2009775" y="3822700"/>
          <p14:tracePt t="128890" x="1965325" y="3894138"/>
          <p14:tracePt t="128901" x="1866900" y="4010025"/>
          <p14:tracePt t="128926" x="1822450" y="4081463"/>
          <p14:tracePt t="128938" x="1758950" y="4133850"/>
          <p14:tracePt t="128950" x="1724025" y="4179888"/>
          <p14:tracePt t="129644" x="1741488" y="4179888"/>
          <p14:tracePt t="129660" x="1768475" y="4179888"/>
          <p14:tracePt t="129662" x="1776413" y="4170363"/>
          <p14:tracePt t="129681" x="1812925" y="4170363"/>
          <p14:tracePt t="129694" x="1839913" y="4170363"/>
          <p14:tracePt t="129705" x="1874838" y="4160838"/>
          <p14:tracePt t="129729" x="1901825" y="4160838"/>
          <p14:tracePt t="129742" x="1919288" y="4160838"/>
          <p14:tracePt t="129766" x="1928813" y="4160838"/>
          <p14:tracePt t="130155" x="1955800" y="4143375"/>
          <p14:tracePt t="130168" x="1982788" y="4125913"/>
          <p14:tracePt t="130181" x="2017713" y="4108450"/>
          <p14:tracePt t="130192" x="2036763" y="4098925"/>
          <p14:tracePt t="130206" x="2081213" y="4054475"/>
          <p14:tracePt t="130230" x="2089150" y="4054475"/>
          <p14:tracePt t="130437" x="2098675" y="4054475"/>
          <p14:tracePt t="130461" x="2108200" y="4054475"/>
          <p14:tracePt t="130827" x="2133600" y="4037013"/>
          <p14:tracePt t="130839" x="2170113" y="4017963"/>
          <p14:tracePt t="130854" x="2224088" y="4000500"/>
          <p14:tracePt t="130864" x="2268538" y="3990975"/>
          <p14:tracePt t="130875" x="2303463" y="3990975"/>
          <p14:tracePt t="130888" x="2339975" y="3983038"/>
          <p14:tracePt t="130900" x="2357438" y="3973513"/>
          <p14:tracePt t="130925" x="2366963" y="3973513"/>
          <p14:tracePt t="130937" x="2374900" y="3973513"/>
          <p14:tracePt t="130962" x="2384425" y="3973513"/>
          <p14:tracePt t="130972" x="2393950" y="3973513"/>
          <p14:tracePt t="131266" x="2411413" y="3965575"/>
          <p14:tracePt t="131280" x="2438400" y="3965575"/>
          <p14:tracePt t="131288" x="2482850" y="3956050"/>
          <p14:tracePt t="131303" x="2517775" y="3946525"/>
          <p14:tracePt t="131314" x="2554288" y="3946525"/>
          <p14:tracePt t="131325" x="2616200" y="3946525"/>
          <p14:tracePt t="131338" x="2633663" y="3946525"/>
          <p14:tracePt t="131362" x="2652713" y="3946525"/>
          <p14:tracePt t="131375" x="2670175" y="3946525"/>
          <p14:tracePt t="131388" x="2687638" y="3946525"/>
          <p14:tracePt t="131411" x="2705100" y="3946525"/>
          <p14:tracePt t="131437" x="2724150" y="3946525"/>
          <p14:tracePt t="131752" x="2732088" y="3946525"/>
          <p14:tracePt t="131777" x="2741613" y="3946525"/>
          <p14:tracePt t="131788" x="2759075" y="3946525"/>
          <p14:tracePt t="131800" x="2768600" y="3946525"/>
          <p14:tracePt t="131815" x="2776538" y="3946525"/>
          <p14:tracePt t="131825" x="2786063" y="3946525"/>
          <p14:tracePt t="131926" x="2786063" y="3956050"/>
          <p14:tracePt t="131935" x="2786063" y="3965575"/>
          <p14:tracePt t="131947" x="2786063" y="3973513"/>
          <p14:tracePt t="131959" x="2795588" y="3973513"/>
          <p14:tracePt t="131971" x="2795588" y="4000500"/>
          <p14:tracePt t="131995" x="2803525" y="4000500"/>
          <p14:tracePt t="132008" x="2803525" y="4010025"/>
          <p14:tracePt t="132019" x="2813050" y="4017963"/>
          <p14:tracePt t="132034" x="2822575" y="4027488"/>
          <p14:tracePt t="132044" x="2830513" y="4027488"/>
          <p14:tracePt t="132802" x="2822575" y="4027488"/>
          <p14:tracePt t="132812" x="2803525" y="4027488"/>
          <p14:tracePt t="132823" x="2759075" y="4027488"/>
          <p14:tracePt t="132849" x="2509838" y="3973513"/>
          <p14:tracePt t="132860" x="2357438" y="3946525"/>
          <p14:tracePt t="132874" x="2160588" y="3929063"/>
          <p14:tracePt t="132886" x="1785938" y="3929063"/>
          <p14:tracePt t="132909" x="1598613" y="3929063"/>
          <p14:tracePt t="132923" x="1347788" y="3956050"/>
          <p14:tracePt t="132945" x="1276350" y="3956050"/>
          <p14:tracePt t="132958" x="1223963" y="3956050"/>
          <p14:tracePt t="132970" x="1187450" y="3946525"/>
          <p14:tracePt t="132983" x="1152525" y="3938588"/>
          <p14:tracePt t="133009" x="1143000" y="3938588"/>
          <p14:tracePt t="133019" x="1133475" y="3938588"/>
          <p14:tracePt t="134493" x="1125538" y="3919538"/>
          <p14:tracePt t="134504" x="1116013" y="3911600"/>
          <p14:tracePt t="134518" x="1108075" y="3902075"/>
          <p14:tracePt t="134530" x="1098550" y="3894138"/>
          <p14:tracePt t="134542" x="1098550" y="3884613"/>
          <p14:tracePt t="134554" x="1089025" y="3875088"/>
          <p14:tracePt t="134566" x="1071563" y="3848100"/>
          <p14:tracePt t="134582" x="1071563" y="3840163"/>
          <p14:tracePt t="134604" x="1062038" y="3840163"/>
          <p14:tracePt t="134616" x="1054100" y="3822700"/>
          <p14:tracePt t="135333" x="1062038" y="3822700"/>
          <p14:tracePt t="135345" x="1071563" y="3813175"/>
          <p14:tracePt t="135358" x="1089025" y="3813175"/>
          <p14:tracePt t="135376" x="1098550" y="3813175"/>
          <p14:tracePt t="135382" x="1116013" y="3813175"/>
          <p14:tracePt t="135396" x="1143000" y="3813175"/>
          <p14:tracePt t="135406" x="1187450" y="3803650"/>
          <p14:tracePt t="135431" x="1204913" y="3803650"/>
          <p14:tracePt t="135447" x="1223963" y="3803650"/>
          <p14:tracePt t="135472" x="1241425" y="3803650"/>
          <p14:tracePt t="135480" x="1250950" y="3795713"/>
          <p14:tracePt t="135506" x="1258888" y="3786188"/>
          <p14:tracePt t="135515" x="1268413" y="3786188"/>
          <p14:tracePt t="135529" x="1276350" y="3776663"/>
          <p14:tracePt t="136040" x="1303338" y="3768725"/>
          <p14:tracePt t="136052" x="1339850" y="3768725"/>
          <p14:tracePt t="136065" x="1374775" y="3759200"/>
          <p14:tracePt t="136077" x="1438275" y="3751263"/>
          <p14:tracePt t="136094" x="1482725" y="3751263"/>
          <p14:tracePt t="136101" x="1544638" y="3751263"/>
          <p14:tracePt t="136113" x="1616075" y="3751263"/>
          <p14:tracePt t="136139" x="1652588" y="3751263"/>
          <p14:tracePt t="136164" x="1670050" y="3751263"/>
          <p14:tracePt t="136175" x="1697038" y="3751263"/>
          <p14:tracePt t="136189" x="1724025" y="3751263"/>
          <p14:tracePt t="136199" x="1731963" y="3751263"/>
          <p14:tracePt t="136222" x="1731963" y="3759200"/>
          <p14:tracePt t="136541" x="1731963" y="3776663"/>
          <p14:tracePt t="136551" x="1731963" y="3786188"/>
          <p14:tracePt t="136577" x="1731963" y="3795713"/>
          <p14:tracePt t="136617" x="1731963" y="3803650"/>
          <p14:tracePt t="136625" x="1731963" y="3813175"/>
          <p14:tracePt t="136640" x="1741488" y="3830638"/>
          <p14:tracePt t="136653" x="1741488" y="3848100"/>
          <p14:tracePt t="136674" x="1741488" y="3857625"/>
          <p14:tracePt t="136685" x="1741488" y="3902075"/>
          <p14:tracePt t="136711" x="1751013" y="3911600"/>
          <p14:tracePt t="136725" x="1768475" y="3938588"/>
          <p14:tracePt t="136736" x="1803400" y="3973513"/>
          <p14:tracePt t="136759" x="1812925" y="3990975"/>
          <p14:tracePt t="136770" x="1857375" y="4010025"/>
          <p14:tracePt t="137928" x="1857375" y="4017963"/>
          <p14:tracePt t="137942" x="1857375" y="4027488"/>
          <p14:tracePt t="137953" x="1857375" y="4037013"/>
          <p14:tracePt t="137964" x="1857375" y="4071938"/>
          <p14:tracePt t="137989" x="1857375" y="4089400"/>
          <p14:tracePt t="138002" x="1857375" y="4098925"/>
          <p14:tracePt t="138015" x="1857375" y="4116388"/>
          <p14:tracePt t="138039" x="1857375" y="4125913"/>
          <p14:tracePt t="138050" x="1857375" y="4143375"/>
          <p14:tracePt t="138489" x="1839913" y="4143375"/>
          <p14:tracePt t="138500" x="1830388" y="4152900"/>
          <p14:tracePt t="138512" x="1822450" y="4152900"/>
          <p14:tracePt t="138536" x="1803400" y="4152900"/>
          <p14:tracePt t="138549" x="1795463" y="4152900"/>
          <p14:tracePt t="138566" x="1785938" y="4152900"/>
          <p14:tracePt t="138719" x="1785938" y="4143375"/>
          <p14:tracePt t="138737" x="1785938" y="4133850"/>
          <p14:tracePt t="138750" x="1795463" y="4133850"/>
          <p14:tracePt t="138756" x="1803400" y="4133850"/>
          <p14:tracePt t="138769" x="1822450" y="4133850"/>
          <p14:tracePt t="138793" x="1830388" y="4133850"/>
          <p14:tracePt t="138819" x="1847850" y="4133850"/>
          <p14:tracePt t="138830" x="1857375" y="4133850"/>
          <p14:tracePt t="138840" x="1866900" y="4133850"/>
          <p14:tracePt t="138854" x="1928813" y="4125913"/>
          <p14:tracePt t="138879" x="1973263" y="4125913"/>
          <p14:tracePt t="138890" x="2009775" y="4125913"/>
          <p14:tracePt t="138903" x="2062163" y="4125913"/>
          <p14:tracePt t="139305" x="2036763" y="4125913"/>
          <p14:tracePt t="139318" x="2017713" y="4125913"/>
          <p14:tracePt t="139329" x="2000250" y="4125913"/>
          <p14:tracePt t="139343" x="1965325" y="4125913"/>
          <p14:tracePt t="139353" x="1938338" y="4125913"/>
          <p14:tracePt t="139366" x="1911350" y="4125913"/>
          <p14:tracePt t="139378" x="1893888" y="4125913"/>
          <p14:tracePt t="139392" x="1839913" y="4125913"/>
          <p14:tracePt t="139415" x="1830388" y="4125913"/>
          <p14:tracePt t="139426" x="1812925" y="4125913"/>
          <p14:tracePt t="139450" x="1803400" y="4125913"/>
          <p14:tracePt t="139559" x="1803400" y="4089400"/>
          <p14:tracePt t="140024" x="1795463" y="4089400"/>
          <p14:tracePt t="140038" x="1785938" y="4089400"/>
          <p14:tracePt t="140049" x="1776413" y="4089400"/>
          <p14:tracePt t="140169" x="1785938" y="4089400"/>
          <p14:tracePt t="140182" x="1795463" y="4089400"/>
          <p14:tracePt t="140193" x="1803400" y="4089400"/>
          <p14:tracePt t="140207" x="1822450" y="4089400"/>
          <p14:tracePt t="140219" x="1830388" y="4089400"/>
          <p14:tracePt t="140230" x="1874838" y="4089400"/>
          <p14:tracePt t="140247" x="1893888" y="4089400"/>
          <p14:tracePt t="140266" x="1946275" y="4089400"/>
          <p14:tracePt t="140301" x="1973263" y="4089400"/>
          <p14:tracePt t="140316" x="1990725" y="4089400"/>
          <p14:tracePt t="140330" x="2000250" y="4089400"/>
          <p14:tracePt t="140388" x="2009775" y="4089400"/>
          <p14:tracePt t="140634" x="1990725" y="4089400"/>
          <p14:tracePt t="140646" x="1965325" y="4089400"/>
          <p14:tracePt t="140659" x="1938338" y="4089400"/>
          <p14:tracePt t="140669" x="1901825" y="4089400"/>
          <p14:tracePt t="140681" x="1866900" y="4089400"/>
          <p14:tracePt t="140705" x="1839913" y="4089400"/>
          <p14:tracePt t="140717" x="1795463" y="4089400"/>
          <p14:tracePt t="140750" x="1768475" y="4089400"/>
          <p14:tracePt t="140754" x="1704975" y="4116388"/>
          <p14:tracePt t="140784" x="1679575" y="4125913"/>
          <p14:tracePt t="140792" x="1670050" y="4133850"/>
          <p14:tracePt t="140803" x="1652588" y="4133850"/>
          <p14:tracePt t="140890" x="1660525" y="4116388"/>
          <p14:tracePt t="140905" x="1687513" y="4108450"/>
          <p14:tracePt t="140912" x="1704975" y="4098925"/>
          <p14:tracePt t="140926" x="1731963" y="4089400"/>
          <p14:tracePt t="140937" x="1795463" y="4089400"/>
          <p14:tracePt t="140961" x="1830388" y="4081463"/>
          <p14:tracePt t="140973" x="1874838" y="4081463"/>
          <p14:tracePt t="141007" x="1919288" y="4081463"/>
          <p14:tracePt t="141023" x="1928813" y="4081463"/>
          <p14:tracePt t="141034" x="1946275" y="4071938"/>
          <p14:tracePt t="141045" x="1973263" y="4062413"/>
          <p14:tracePt t="141060" x="1990725" y="4044950"/>
          <p14:tracePt t="141437" x="2000250" y="4044950"/>
          <p14:tracePt t="141449" x="2036763" y="4044950"/>
          <p14:tracePt t="141460" x="2081213" y="4044950"/>
          <p14:tracePt t="141474" x="2098675" y="4044950"/>
          <p14:tracePt t="141497" x="2116138" y="4044950"/>
          <p14:tracePt t="141508" x="2125663" y="4044950"/>
          <p14:tracePt t="141534" x="2143125" y="4044950"/>
          <p14:tracePt t="141546" x="2152650" y="4044950"/>
          <p14:tracePt t="141571" x="2160588" y="4037013"/>
          <p14:tracePt t="142217" x="2152650" y="4037013"/>
          <p14:tracePt t="142229" x="2116138" y="4037013"/>
          <p14:tracePt t="142240" x="2089150" y="4037013"/>
          <p14:tracePt t="142252" x="2044700" y="4037013"/>
          <p14:tracePt t="142282" x="2017713" y="4037013"/>
          <p14:tracePt t="142289" x="1990725" y="4037013"/>
          <p14:tracePt t="142302" x="1965325" y="4037013"/>
          <p14:tracePt t="142313" x="1938338" y="4037013"/>
          <p14:tracePt t="142344" x="1928813" y="4037013"/>
          <p14:tracePt t="142348" x="1901825" y="4037013"/>
          <p14:tracePt t="142375" x="1884363" y="4037013"/>
          <p14:tracePt t="142399" x="1874838" y="4037013"/>
          <p14:tracePt t="142839" x="1893888" y="4037013"/>
          <p14:tracePt t="142850" x="1911350" y="4037013"/>
          <p14:tracePt t="142862" x="1955800" y="4037013"/>
          <p14:tracePt t="142890" x="1982788" y="4037013"/>
          <p14:tracePt t="142907" x="1990725" y="4037013"/>
          <p14:tracePt t="142911" x="2017713" y="4037013"/>
          <p14:tracePt t="142924" x="2054225" y="4037013"/>
          <p14:tracePt t="142936" x="2081213" y="4037013"/>
          <p14:tracePt t="142960" x="2098675" y="4037013"/>
          <p14:tracePt t="142991" x="2116138" y="4037013"/>
          <p14:tracePt t="143239" x="2098675" y="4044950"/>
          <p14:tracePt t="143252" x="2071688" y="4054475"/>
          <p14:tracePt t="143262" x="2054225" y="4054475"/>
          <p14:tracePt t="143275" x="1982788" y="4062413"/>
          <p14:tracePt t="143299" x="1946275" y="4062413"/>
          <p14:tracePt t="143313" x="1884363" y="4062413"/>
          <p14:tracePt t="143325" x="1803400" y="4081463"/>
          <p14:tracePt t="143350" x="1768475" y="4081463"/>
          <p14:tracePt t="143361" x="1704975" y="4089400"/>
          <p14:tracePt t="143398" x="1687513" y="4098925"/>
          <p14:tracePt t="143409" x="1679575" y="4108450"/>
          <p14:tracePt t="143421" x="1670050" y="4116388"/>
          <p14:tracePt t="143438" x="1670050" y="4152900"/>
          <p14:tracePt t="143519" x="1679575" y="4152900"/>
          <p14:tracePt t="143531" x="1714500" y="4125913"/>
          <p14:tracePt t="143553" x="1768475" y="4098925"/>
          <p14:tracePt t="143562" x="1839913" y="4081463"/>
          <p14:tracePt t="143572" x="1901825" y="4054475"/>
          <p14:tracePt t="143581" x="2044700" y="4044950"/>
          <p14:tracePt t="143593" x="2108200" y="4044950"/>
          <p14:tracePt t="143619" x="2179638" y="4044950"/>
          <p14:tracePt t="143629" x="2322513" y="4044950"/>
          <p14:tracePt t="143658" x="2384425" y="4044950"/>
          <p14:tracePt t="143660" x="2482850" y="4044950"/>
          <p14:tracePt t="143689" x="2527300" y="4044950"/>
          <p14:tracePt t="143702" x="2562225" y="4044950"/>
          <p14:tracePt t="143711" x="2589213" y="4037013"/>
          <p14:tracePt t="143728" x="2633663" y="4010025"/>
          <p14:tracePt t="144045" x="2625725" y="4010025"/>
          <p14:tracePt t="144059" x="2581275" y="4017963"/>
          <p14:tracePt t="144068" x="2527300" y="4027488"/>
          <p14:tracePt t="144080" x="2438400" y="4027488"/>
          <p14:tracePt t="144096" x="2330450" y="4027488"/>
          <p14:tracePt t="144104" x="2224088" y="4027488"/>
          <p14:tracePt t="144116" x="2027238" y="4010025"/>
          <p14:tracePt t="144130" x="1938338" y="4010025"/>
          <p14:tracePt t="144164" x="1812925" y="4010025"/>
          <p14:tracePt t="144167" x="1776413" y="4010025"/>
          <p14:tracePt t="144179" x="1751013" y="4017963"/>
          <p14:tracePt t="144202" x="1697038" y="4062413"/>
          <p14:tracePt t="144224" x="1679575" y="4081463"/>
          <p14:tracePt t="144238" x="1660525" y="4098925"/>
          <p14:tracePt t="144250" x="1652588" y="4098925"/>
          <p14:tracePt t="144847" x="1660525" y="4098925"/>
          <p14:tracePt t="144861" x="1670050" y="4098925"/>
          <p14:tracePt t="144885" x="1679575" y="4098925"/>
          <p14:tracePt t="144895" x="1687513" y="4098925"/>
          <p14:tracePt t="144909" x="1697038" y="4098925"/>
          <p14:tracePt t="144921" x="1704975" y="4098925"/>
          <p14:tracePt t="144932" x="1714500" y="4098925"/>
          <p14:tracePt t="144945" x="1724025" y="4098925"/>
          <p14:tracePt t="144958" x="1768475" y="4098925"/>
          <p14:tracePt t="144981" x="1785938" y="4089400"/>
          <p14:tracePt t="144995" x="1803400" y="4089400"/>
          <p14:tracePt t="145006" x="1847850" y="4089400"/>
          <p14:tracePt t="145037" x="1866900" y="4089400"/>
          <p14:tracePt t="145422" x="1866900" y="4081463"/>
          <p14:tracePt t="145517" x="1874838" y="4081463"/>
          <p14:tracePt t="145530" x="1884363" y="4081463"/>
          <p14:tracePt t="145541" x="1893888" y="4081463"/>
          <p14:tracePt t="145571" x="1911350" y="4081463"/>
          <p14:tracePt t="145579" x="1919288" y="4081463"/>
          <p14:tracePt t="145603" x="1938338" y="4081463"/>
          <p14:tracePt t="145614" x="1946275" y="4081463"/>
          <p14:tracePt t="145626" x="1955800" y="4089400"/>
          <p14:tracePt t="145640" x="1965325" y="4089400"/>
          <p14:tracePt t="145660" x="1973263" y="4098925"/>
          <p14:tracePt t="145676" x="1982788" y="4098925"/>
          <p14:tracePt t="145693" x="1990725" y="4098925"/>
          <p14:tracePt t="146140" x="1973263" y="4098925"/>
          <p14:tracePt t="146153" x="1938338" y="4098925"/>
          <p14:tracePt t="146155" x="1911350" y="4098925"/>
          <p14:tracePt t="146175" x="1874838" y="4098925"/>
          <p14:tracePt t="146188" x="1830388" y="4098925"/>
          <p14:tracePt t="146200" x="1731963" y="4098925"/>
          <p14:tracePt t="146224" x="1697038" y="4098925"/>
          <p14:tracePt t="146237" x="1670050" y="4098925"/>
          <p14:tracePt t="146249" x="1643063" y="4089400"/>
          <p14:tracePt t="146274" x="1633538" y="4081463"/>
          <p14:tracePt t="146302" x="1633538" y="4071938"/>
          <p14:tracePt t="146345" x="1633538" y="4062413"/>
          <p14:tracePt t="146357" x="1643063" y="4062413"/>
          <p14:tracePt t="146371" x="1660525" y="4054475"/>
          <p14:tracePt t="146382" x="1679575" y="4054475"/>
          <p14:tracePt t="146394" x="1704975" y="4054475"/>
          <p14:tracePt t="146407" x="1714500" y="4054475"/>
          <p14:tracePt t="146421" x="1741488" y="4054475"/>
          <p14:tracePt t="146443" x="1758950" y="4054475"/>
          <p14:tracePt t="146456" x="1776413" y="4054475"/>
          <p14:tracePt t="146467" x="1822450" y="4054475"/>
          <p14:tracePt t="146493" x="1847850" y="4054475"/>
          <p14:tracePt t="146505" x="1874838" y="4062413"/>
          <p14:tracePt t="146532" x="1901825" y="4062413"/>
          <p14:tracePt t="146541" x="1911350" y="4071938"/>
          <p14:tracePt t="147711" x="1919288" y="4071938"/>
          <p14:tracePt t="147735" x="1928813" y="4071938"/>
          <p14:tracePt t="147747" x="1946275" y="4071938"/>
          <p14:tracePt t="147772" x="1955800" y="4071938"/>
          <p14:tracePt t="147783" x="1973263" y="4071938"/>
          <p14:tracePt t="147795" x="1982788" y="4071938"/>
          <p14:tracePt t="147818" x="1990725" y="4062413"/>
          <p14:tracePt t="147827" x="2009775" y="4062413"/>
          <p14:tracePt t="147836" x="2036763" y="4062413"/>
          <p14:tracePt t="147845" x="2044700" y="4062413"/>
          <p14:tracePt t="147882" x="2054225" y="4062413"/>
          <p14:tracePt t="147893" x="2071688" y="4062413"/>
          <p14:tracePt t="147919" x="2081213" y="4054475"/>
          <p14:tracePt t="148236" x="2098675" y="4054475"/>
          <p14:tracePt t="148247" x="2108200" y="4054475"/>
          <p14:tracePt t="148257" x="2125663" y="4037013"/>
          <p14:tracePt t="148271" x="2160588" y="4027488"/>
          <p14:tracePt t="148283" x="2224088" y="4000500"/>
          <p14:tracePt t="148308" x="2259013" y="3990975"/>
          <p14:tracePt t="148315" x="2286000" y="3990975"/>
          <p14:tracePt t="148349" x="2312988" y="3990975"/>
          <p14:tracePt t="148356" x="2330450" y="3990975"/>
          <p14:tracePt t="148368" x="2366963" y="4010025"/>
          <p14:tracePt t="148393" x="2393950" y="4017963"/>
          <p14:tracePt t="148404" x="2438400" y="4044950"/>
          <p14:tracePt t="148429" x="2455863" y="4054475"/>
          <p14:tracePt t="148440" x="2465388" y="4062413"/>
          <p14:tracePt t="148458" x="2490788" y="4071938"/>
          <p14:tracePt t="148758" x="2465388" y="4081463"/>
          <p14:tracePt t="148772" x="2419350" y="4081463"/>
          <p14:tracePt t="148783" x="2357438" y="4081463"/>
          <p14:tracePt t="148794" x="2251075" y="4062413"/>
          <p14:tracePt t="148807" x="2000250" y="3990975"/>
          <p14:tracePt t="148821" x="1857375" y="3956050"/>
          <p14:tracePt t="148844" x="1704975" y="3929063"/>
          <p14:tracePt t="148855" x="1473200" y="3875088"/>
          <p14:tracePt t="148881" x="1393825" y="3857625"/>
          <p14:tracePt t="148892" x="1276350" y="3822700"/>
          <p14:tracePt t="148915" x="1241425" y="3803650"/>
          <p14:tracePt t="148929" x="1214438" y="3795713"/>
          <p14:tracePt t="148941" x="1179513" y="3776663"/>
          <p14:tracePt t="149379" x="1187450" y="3776663"/>
          <p14:tracePt t="149397" x="1196975" y="3776663"/>
          <p14:tracePt t="149404" x="1204913" y="3786188"/>
          <p14:tracePt t="149416" x="1231900" y="3795713"/>
          <p14:tracePt t="149428" x="1295400" y="3822700"/>
          <p14:tracePt t="149452" x="1330325" y="3840163"/>
          <p14:tracePt t="149475" x="1438275" y="3867150"/>
          <p14:tracePt t="149478" x="1500188" y="3894138"/>
          <p14:tracePt t="149501" x="1581150" y="3902075"/>
          <p14:tracePt t="149512" x="1724025" y="3946525"/>
          <p14:tracePt t="149538" x="1776413" y="3956050"/>
          <p14:tracePt t="149548" x="1795463" y="3956050"/>
          <p14:tracePt t="149563" x="1822450" y="3965575"/>
          <p14:tracePt t="149593" x="1830388" y="3965575"/>
          <p14:tracePt t="149854" x="1812925" y="3956050"/>
          <p14:tracePt t="149867" x="1776413" y="3938588"/>
          <p14:tracePt t="149879" x="1714500" y="3929063"/>
          <p14:tracePt t="149892" x="1608138" y="3902075"/>
          <p14:tracePt t="149903" x="1490663" y="3894138"/>
          <p14:tracePt t="149915" x="1276350" y="3867150"/>
          <p14:tracePt t="149940" x="1152525" y="3867150"/>
          <p14:tracePt t="149965" x="1125538" y="3867150"/>
          <p14:tracePt t="149977" x="1116013" y="3867150"/>
          <p14:tracePt t="149988" x="1108075" y="3867150"/>
          <p14:tracePt t="150002" x="1098550" y="3867150"/>
          <p14:tracePt t="150099" x="1098550" y="3875088"/>
          <p14:tracePt t="150122" x="1098550" y="3884613"/>
          <p14:tracePt t="150136" x="1108075" y="3884613"/>
          <p14:tracePt t="150147" x="1116013" y="3884613"/>
          <p14:tracePt t="150633" x="1125538" y="3884613"/>
          <p14:tracePt t="150645" x="1133475" y="3884613"/>
          <p14:tracePt t="150671" x="1143000" y="3884613"/>
          <p14:tracePt t="150685" x="1152525" y="3884613"/>
          <p14:tracePt t="150695" x="1160463" y="3884613"/>
          <p14:tracePt t="150707" x="1169988" y="3884613"/>
          <p14:tracePt t="150721" x="1196975" y="3884613"/>
          <p14:tracePt t="150745" x="1204913" y="3884613"/>
          <p14:tracePt t="150756" x="1223963" y="3884613"/>
          <p14:tracePt t="150786" x="1231900" y="3884613"/>
          <p14:tracePt t="150793" x="1258888" y="3884613"/>
          <p14:tracePt t="150804" x="1312863" y="3884613"/>
          <p14:tracePt t="150820" x="1357313" y="3884613"/>
          <p14:tracePt t="150841" x="1544638" y="3884613"/>
          <p14:tracePt t="150864" x="1633538" y="3902075"/>
          <p14:tracePt t="150878" x="1751013" y="3911600"/>
          <p14:tracePt t="150894" x="1946275" y="3946525"/>
          <p14:tracePt t="150921" x="2027238" y="3965575"/>
          <p14:tracePt t="150926" x="2098675" y="4010025"/>
          <p14:tracePt t="150939" x="2205038" y="4108450"/>
          <p14:tracePt t="151181" x="2170113" y="4108450"/>
          <p14:tracePt t="151196" x="2133600" y="4108450"/>
          <p14:tracePt t="151206" x="2062163" y="4089400"/>
          <p14:tracePt t="151219" x="1973263" y="4062413"/>
          <p14:tracePt t="151232" x="1866900" y="4037013"/>
          <p14:tracePt t="151243" x="1589088" y="3990975"/>
          <p14:tracePt t="151268" x="1465263" y="3973513"/>
          <p14:tracePt t="151280" x="1250950" y="3946525"/>
          <p14:tracePt t="151292" x="1196975" y="3938588"/>
          <p14:tracePt t="151316" x="1160463" y="3938588"/>
          <p14:tracePt t="151329" x="1143000" y="3938588"/>
          <p14:tracePt t="151975" x="1143000" y="3929063"/>
          <p14:tracePt t="151999" x="1133475" y="3929063"/>
          <p14:tracePt t="152081" x="1125538" y="3929063"/>
          <p14:tracePt t="154441" x="1125538" y="3919538"/>
          <p14:tracePt t="154465" x="1125538" y="3911600"/>
          <p14:tracePt t="154501" x="1125538" y="3902075"/>
          <p14:tracePt t="154514" x="1125538" y="3894138"/>
          <p14:tracePt t="155610" x="1133475" y="3894138"/>
          <p14:tracePt t="155620" x="1152525" y="3884613"/>
          <p14:tracePt t="155633" x="1169988" y="3875088"/>
          <p14:tracePt t="155645" x="1187450" y="3867150"/>
          <p14:tracePt t="155657" x="1204913" y="3867150"/>
          <p14:tracePt t="155673" x="1214438" y="3867150"/>
          <p14:tracePt t="155684" x="1241425" y="3867150"/>
          <p14:tracePt t="155708" x="1250950" y="3867150"/>
          <p14:tracePt t="155719" x="1258888" y="3867150"/>
          <p14:tracePt t="155731" x="1295400" y="3867150"/>
          <p14:tracePt t="155746" x="1312863" y="3867150"/>
          <p14:tracePt t="155767" x="1339850" y="3857625"/>
          <p14:tracePt t="155781" x="1401763" y="3840163"/>
          <p14:tracePt t="155805" x="1455738" y="3830638"/>
          <p14:tracePt t="155811" x="1536700" y="3813175"/>
          <p14:tracePt t="155845" x="1562100" y="3803650"/>
          <p14:tracePt t="155853" x="1589088" y="3803650"/>
          <p14:tracePt t="155865" x="1608138" y="3803650"/>
          <p14:tracePt t="155880" x="1616075" y="3803650"/>
          <p14:tracePt t="155903" x="1625600" y="3803650"/>
          <p14:tracePt t="155914" x="1643063" y="3803650"/>
          <p14:tracePt t="156344" x="1652588" y="3803650"/>
          <p14:tracePt t="156414" x="1660525" y="3803650"/>
          <p14:tracePt t="156450" x="1679575" y="3803650"/>
          <p14:tracePt t="156466" x="1687513" y="3803650"/>
          <p14:tracePt t="156475" x="1704975" y="3813175"/>
          <p14:tracePt t="156489" x="1714500" y="3813175"/>
          <p14:tracePt t="156511" x="1724025" y="3813175"/>
          <p14:tracePt t="156536" x="1741488" y="3822700"/>
          <p14:tracePt t="156548" x="1758950" y="3822700"/>
          <p14:tracePt t="156560" x="1768475" y="3822700"/>
          <p14:tracePt t="156573" x="1776413" y="3830638"/>
          <p14:tracePt t="156658" x="1785938" y="3830638"/>
          <p14:tracePt t="156889" x="1795463" y="3830638"/>
          <p14:tracePt t="156913" x="1803400" y="3830638"/>
          <p14:tracePt t="156927" x="1812925" y="3830638"/>
          <p14:tracePt t="156949" x="1839913" y="3830638"/>
          <p14:tracePt t="156962" x="1874838" y="3830638"/>
          <p14:tracePt t="156976" x="1928813" y="3822700"/>
          <p14:tracePt t="156990" x="1938338" y="3822700"/>
          <p14:tracePt t="157011" x="1965325" y="3822700"/>
          <p14:tracePt t="157035" x="1973263" y="3813175"/>
          <p14:tracePt t="157046" x="1990725" y="3813175"/>
          <p14:tracePt t="157060" x="2027238" y="3813175"/>
          <p14:tracePt t="157073" x="2062163" y="3813175"/>
          <p14:tracePt t="157096" x="2108200" y="3813175"/>
          <p14:tracePt t="157109" x="2232025" y="3813175"/>
          <p14:tracePt t="157134" x="2312988" y="3840163"/>
          <p14:tracePt t="157145" x="2509838" y="3946525"/>
          <p14:tracePt t="157158" x="2652713" y="4081463"/>
          <p14:tracePt t="157182" x="2776538" y="4224338"/>
          <p14:tracePt t="157193" x="2973388" y="4491038"/>
          <p14:tracePt t="157208" x="3062288" y="4598988"/>
          <p14:tracePt t="157230" x="3125788" y="4697413"/>
          <p14:tracePt t="157244" x="3232150" y="4848225"/>
          <p14:tracePt t="157266" x="3259138" y="4902200"/>
          <p14:tracePt t="157278" x="3276600" y="4946650"/>
          <p14:tracePt t="157584" x="3276600" y="4929188"/>
          <p14:tracePt t="157595" x="3276600" y="4884738"/>
          <p14:tracePt t="157611" x="3268663" y="4830763"/>
          <p14:tracePt t="157628" x="3224213" y="4759325"/>
          <p14:tracePt t="157634" x="3054350" y="4616450"/>
          <p14:tracePt t="157666" x="2857500" y="4483100"/>
          <p14:tracePt t="157681" x="2759075" y="4419600"/>
          <p14:tracePt t="157694" x="2643188" y="4384675"/>
          <p14:tracePt t="157705" x="2571750" y="4375150"/>
          <p14:tracePt t="157718" x="2500313" y="4348163"/>
          <p14:tracePt t="157729" x="2438400" y="4340225"/>
          <p14:tracePt t="157754" x="2419350" y="4340225"/>
          <p14:tracePt t="157765" x="2401888" y="4330700"/>
          <p14:tracePt t="158082" x="2393950" y="4330700"/>
          <p14:tracePt t="158096" x="2384425" y="4330700"/>
          <p14:tracePt t="158108" x="2366963" y="4330700"/>
          <p14:tracePt t="158120" x="2330450" y="4330700"/>
          <p14:tracePt t="158144" x="2312988" y="4330700"/>
          <p14:tracePt t="158156" x="2286000" y="4330700"/>
          <p14:tracePt t="158168" x="2232025" y="4330700"/>
          <p14:tracePt t="158193" x="2205038" y="4322763"/>
          <p14:tracePt t="158204" x="2170113" y="4322763"/>
          <p14:tracePt t="158217" x="2108200" y="4313238"/>
          <p14:tracePt t="158241" x="2089150" y="4313238"/>
          <p14:tracePt t="158253" x="2062163" y="4313238"/>
          <p14:tracePt t="158363" x="2071688" y="4295775"/>
          <p14:tracePt t="158375" x="2081213" y="4286250"/>
          <p14:tracePt t="158399" x="2089150" y="4286250"/>
          <p14:tracePt t="158412" x="2098675" y="4286250"/>
          <p14:tracePt t="158425" x="2108200" y="4286250"/>
          <p14:tracePt t="158473" x="2116138" y="4286250"/>
          <p14:tracePt t="158485" x="2125663" y="4286250"/>
          <p14:tracePt t="158501" x="2133600" y="4286250"/>
          <p14:tracePt t="158508" x="2143125" y="4286250"/>
          <p14:tracePt t="158522" x="2160588" y="4286250"/>
          <p14:tracePt t="158546" x="2179638" y="4286250"/>
          <p14:tracePt t="158555" x="2197100" y="4286250"/>
          <p14:tracePt t="158571" x="2224088" y="4286250"/>
          <p14:tracePt t="158594" x="2251075" y="4286250"/>
          <p14:tracePt t="158607" x="2339975" y="4286250"/>
          <p14:tracePt t="158641" x="2419350" y="4286250"/>
          <p14:tracePt t="158644" x="2509838" y="4286250"/>
          <p14:tracePt t="158656" x="2724150" y="4313238"/>
          <p14:tracePt t="158680" x="2847975" y="4357688"/>
          <p14:tracePt t="158693" x="3411538" y="4732338"/>
          <p14:tracePt t="158704" x="3732213" y="4991100"/>
          <p14:tracePt t="158728" x="3990975" y="5241925"/>
          <p14:tracePt t="158740" x="4375150" y="5599113"/>
          <p14:tracePt t="158959" x="4384675" y="5589588"/>
          <p14:tracePt t="158972" x="4411663" y="5572125"/>
          <p14:tracePt t="158989" x="4446588" y="5545138"/>
          <p14:tracePt t="158997" x="4527550" y="5510213"/>
          <p14:tracePt t="159009" x="4724400" y="5429250"/>
          <p14:tracePt t="159033" x="4813300" y="5402263"/>
          <p14:tracePt t="159045" x="4911725" y="5357813"/>
          <p14:tracePt t="159059" x="5241925" y="5170488"/>
          <p14:tracePt t="159081" x="5429250" y="5027613"/>
          <p14:tracePt t="159095" x="5670550" y="4813300"/>
          <p14:tracePt t="159425" x="5670550" y="4776788"/>
          <p14:tracePt t="159435" x="5688013" y="4714875"/>
          <p14:tracePt t="159447" x="5768975" y="4572000"/>
          <p14:tracePt t="159460" x="5911850" y="4303713"/>
          <p14:tracePt t="159472" x="6072188" y="4054475"/>
          <p14:tracePt t="159484" x="6232525" y="3803650"/>
          <p14:tracePt t="159496" x="6419850" y="3490913"/>
          <p14:tracePt t="159521" x="6510338" y="3384550"/>
          <p14:tracePt t="159533" x="6616700" y="3268663"/>
          <p14:tracePt t="159545" x="6894513" y="2938463"/>
          <p14:tracePt t="159838" x="6894513" y="2955925"/>
          <p14:tracePt t="159850" x="6894513" y="2982913"/>
          <p14:tracePt t="159862" x="6894513" y="3009900"/>
          <p14:tracePt t="159873" x="6902450" y="3027363"/>
          <p14:tracePt t="159887" x="6911975" y="3054350"/>
          <p14:tracePt t="159898" x="6929438" y="3098800"/>
          <p14:tracePt t="159922" x="6929438" y="3133725"/>
          <p14:tracePt t="159935" x="6929438" y="3160713"/>
          <p14:tracePt t="159952" x="6894513" y="3276600"/>
          <p14:tracePt t="159972" x="6867525" y="3330575"/>
          <p14:tracePt t="159985" x="6777038" y="3411538"/>
          <p14:tracePt t="160009" x="6751638" y="3438525"/>
          <p14:tracePt t="160020" x="6697663" y="3490913"/>
          <p14:tracePt t="160032" x="6680200" y="3490913"/>
          <p14:tracePt t="160544" x="6653213" y="3490913"/>
          <p14:tracePt t="160558" x="6634163" y="3490913"/>
          <p14:tracePt t="160569" x="6581775" y="3509963"/>
          <p14:tracePt t="160580" x="6518275" y="3517900"/>
          <p14:tracePt t="160603" x="6456363" y="3536950"/>
          <p14:tracePt t="160611" x="6303963" y="3581400"/>
          <p14:tracePt t="160621" x="6259513" y="3589338"/>
          <p14:tracePt t="160643" x="6170613" y="3625850"/>
          <p14:tracePt t="160655" x="6143625" y="3633788"/>
          <p14:tracePt t="160678" x="6116638" y="3633788"/>
          <p14:tracePt t="160690" x="6108700" y="3633788"/>
          <p14:tracePt t="160706" x="6062663" y="3643313"/>
          <p14:tracePt t="161031" x="6072188" y="3625850"/>
          <p14:tracePt t="161044" x="6099175" y="3608388"/>
          <p14:tracePt t="161057" x="6116638" y="3562350"/>
          <p14:tracePt t="161068" x="6143625" y="3544888"/>
          <p14:tracePt t="161080" x="6180138" y="3527425"/>
          <p14:tracePt t="161092" x="6232525" y="3482975"/>
          <p14:tracePt t="161117" x="6259513" y="3473450"/>
          <p14:tracePt t="161132" x="6286500" y="3455988"/>
          <p14:tracePt t="161142" x="6323013" y="3429000"/>
          <p14:tracePt t="161159" x="6340475" y="3419475"/>
          <p14:tracePt t="161178" x="6357938" y="3411538"/>
          <p14:tracePt t="162457" x="6348413" y="3411538"/>
          <p14:tracePt t="162470" x="6340475" y="3411538"/>
          <p14:tracePt t="162505" x="6330950" y="3411538"/>
          <p14:tracePt t="162519" x="6323013" y="3411538"/>
          <p14:tracePt t="162530" x="6313488" y="3411538"/>
          <p14:tracePt t="162566" x="6303963" y="3402013"/>
          <p14:tracePt t="162592" x="6296025" y="3402013"/>
          <p14:tracePt t="162618" x="6286500" y="3402013"/>
          <p14:tracePt t="162628" x="6286500" y="3394075"/>
          <p14:tracePt t="162838" x="6286500" y="3384550"/>
          <p14:tracePt t="164260" x="6286500" y="3367088"/>
          <p14:tracePt t="164276" x="6286500" y="3348038"/>
          <p14:tracePt t="164516" x="6296025" y="3348038"/>
          <p14:tracePt t="164712" x="6286500" y="3348038"/>
          <p14:tracePt t="164748" x="6276975" y="3348038"/>
          <p14:tracePt t="164783" x="6269038" y="3348038"/>
          <p14:tracePt t="164834" x="6251575" y="3357563"/>
          <p14:tracePt t="164855" x="6242050" y="3367088"/>
          <p14:tracePt t="164879" x="6232525" y="3367088"/>
          <p14:tracePt t="164890" x="6224588" y="3367088"/>
          <p14:tracePt t="165552" x="6232525" y="3367088"/>
          <p14:tracePt t="165564" x="6259513" y="3367088"/>
          <p14:tracePt t="165577" x="6286500" y="3367088"/>
          <p14:tracePt t="165589" x="6313488" y="3367088"/>
          <p14:tracePt t="165600" x="6323013" y="3367088"/>
          <p14:tracePt t="165615" x="6375400" y="3367088"/>
          <p14:tracePt t="165638" x="6411913" y="3384550"/>
          <p14:tracePt t="165646" x="6483350" y="3438525"/>
          <p14:tracePt t="165928" x="6500813" y="3438525"/>
          <p14:tracePt t="165942" x="6527800" y="3446463"/>
          <p14:tracePt t="165953" x="6626225" y="3490913"/>
          <p14:tracePt t="165977" x="6697663" y="3527425"/>
          <p14:tracePt t="165990" x="6759575" y="3571875"/>
          <p14:tracePt t="166003" x="6884988" y="3652838"/>
          <p14:tracePt t="166033" x="6938963" y="3697288"/>
          <p14:tracePt t="166039" x="7010400" y="3759200"/>
          <p14:tracePt t="166051" x="7037388" y="3786188"/>
          <p14:tracePt t="166417" x="7037388" y="3795713"/>
          <p14:tracePt t="166428" x="7037388" y="3803650"/>
          <p14:tracePt t="166442" x="7027863" y="3813175"/>
          <p14:tracePt t="166455" x="7018338" y="3822700"/>
          <p14:tracePt t="166466" x="7000875" y="3830638"/>
          <p14:tracePt t="166477" x="7000875" y="3848100"/>
          <p14:tracePt t="166490" x="6983413" y="3857625"/>
          <p14:tracePt t="166566" x="6965950" y="3875088"/>
          <p14:tracePt t="166588" x="6956425" y="3884613"/>
          <p14:tracePt t="166599" x="6946900" y="3884613"/>
          <p14:tracePt t="169073" x="6946900" y="3894138"/>
          <p14:tracePt t="169108" x="6938963" y="3902075"/>
          <p14:tracePt t="169116" x="6919913" y="3911600"/>
          <p14:tracePt t="169125" x="6911975" y="3911600"/>
          <p14:tracePt t="169134" x="6884988" y="3911600"/>
          <p14:tracePt t="169146" x="6813550" y="3929063"/>
          <p14:tracePt t="169161" x="6751638" y="3929063"/>
          <p14:tracePt t="169177" x="6581775" y="3946525"/>
          <p14:tracePt t="169207" x="6473825" y="3956050"/>
          <p14:tracePt t="169221" x="6348413" y="3965575"/>
          <p14:tracePt t="169231" x="6037263" y="4010025"/>
          <p14:tracePt t="169244" x="5857875" y="4044950"/>
          <p14:tracePt t="169267" x="5661025" y="4125913"/>
          <p14:tracePt t="169281" x="5357813" y="4251325"/>
          <p14:tracePt t="169304" x="5268913" y="4259263"/>
          <p14:tracePt t="169311" x="5160963" y="4214813"/>
          <p14:tracePt t="169622" x="5143500" y="4197350"/>
          <p14:tracePt t="169634" x="5089525" y="4160838"/>
          <p14:tracePt t="169648" x="5000625" y="4108450"/>
          <p14:tracePt t="169652" x="4813300" y="4054475"/>
          <p14:tracePt t="169670" x="4179888" y="4000500"/>
          <p14:tracePt t="169682" x="3822700" y="4027488"/>
          <p14:tracePt t="169707" x="3446463" y="4125913"/>
          <p14:tracePt t="169718" x="2911475" y="4303713"/>
          <p14:tracePt t="169743" x="2751138" y="4375150"/>
          <p14:tracePt t="169757" x="2633663" y="4419600"/>
          <p14:tracePt t="169767" x="2419350" y="4545013"/>
          <p14:tracePt t="169791" x="2357438" y="4598988"/>
          <p14:tracePt t="169804" x="2268538" y="4633913"/>
          <p14:tracePt t="170060" x="2214563" y="4625975"/>
          <p14:tracePt t="170073" x="2133600" y="4581525"/>
          <p14:tracePt t="170084" x="2036763" y="4527550"/>
          <p14:tracePt t="170096" x="1911350" y="4491038"/>
          <p14:tracePt t="170109" x="1758950" y="4456113"/>
          <p14:tracePt t="170120" x="1482725" y="4402138"/>
          <p14:tracePt t="170147" x="1384300" y="4367213"/>
          <p14:tracePt t="170156" x="1285875" y="4322763"/>
          <p14:tracePt t="170191" x="1268413" y="4313238"/>
          <p14:tracePt t="170487" x="1250950" y="4286250"/>
          <p14:tracePt t="170499" x="1231900" y="4251325"/>
          <p14:tracePt t="170510" x="1196975" y="4179888"/>
          <p14:tracePt t="170527" x="1160463" y="4116388"/>
          <p14:tracePt t="170535" x="1125538" y="4027488"/>
          <p14:tracePt t="170547" x="1108075" y="3983038"/>
          <p14:tracePt t="170560" x="1071563" y="3902075"/>
          <p14:tracePt t="170583" x="1062038" y="3875088"/>
          <p14:tracePt t="170600" x="1062038" y="3840163"/>
          <p14:tracePt t="170610" x="1062038" y="3830638"/>
          <p14:tracePt t="170633" x="1062038" y="3822700"/>
          <p14:tracePt t="170657" x="1062038" y="3813175"/>
          <p14:tracePt t="171510" x="1036638" y="3830638"/>
          <p14:tracePt t="171523" x="1000125" y="3840163"/>
          <p14:tracePt t="171534" x="884238" y="3867150"/>
          <p14:tracePt t="171558" x="803275" y="3875088"/>
          <p14:tracePt t="171572" x="741363" y="3875088"/>
          <p14:tracePt t="171583" x="615950" y="3875088"/>
          <p14:tracePt t="171607" x="571500" y="3867150"/>
          <p14:tracePt t="171620" x="500063" y="3813175"/>
          <p14:tracePt t="171644" x="482600" y="3786188"/>
          <p14:tracePt t="171656" x="465138" y="3759200"/>
          <p14:tracePt t="171671" x="455613" y="3732213"/>
          <p14:tracePt t="171693" x="455613" y="3705225"/>
          <p14:tracePt t="171704" x="517525" y="3598863"/>
          <p14:tracePt t="171718" x="588963" y="3500438"/>
          <p14:tracePt t="171740" x="696913" y="3375025"/>
          <p14:tracePt t="171753" x="938213" y="3116263"/>
          <p14:tracePt t="171767" x="1054100" y="3027363"/>
          <p14:tracePt t="171790" x="1152525" y="2955925"/>
          <p14:tracePt t="171801" x="1285875" y="2857500"/>
          <p14:tracePt t="171827" x="1393825" y="2822575"/>
          <p14:tracePt t="171839" x="1419225" y="2822575"/>
          <p14:tracePt t="171864" x="1473200" y="2803525"/>
          <p14:tracePt t="171875" x="1509713" y="2803525"/>
          <p14:tracePt t="171889" x="1562100" y="2822575"/>
          <p14:tracePt t="171911" x="1589088" y="2840038"/>
          <p14:tracePt t="171925" x="1608138" y="2847975"/>
          <p14:tracePt t="171937" x="1643063" y="2894013"/>
          <p14:tracePt t="171961" x="1660525" y="2919413"/>
          <p14:tracePt t="171973" x="1697038" y="2990850"/>
          <p14:tracePt t="171985" x="1714500" y="3044825"/>
          <p14:tracePt t="172009" x="1724025" y="3108325"/>
          <p14:tracePt t="172023" x="1751013" y="3251200"/>
          <p14:tracePt t="172035" x="1758950" y="3313113"/>
          <p14:tracePt t="172058" x="1768475" y="3375025"/>
          <p14:tracePt t="172070" x="1776413" y="3446463"/>
          <p14:tracePt t="172095" x="1776413" y="3482975"/>
          <p14:tracePt t="172108" x="1776413" y="3544888"/>
          <p14:tracePt t="172131" x="1768475" y="3581400"/>
          <p14:tracePt t="172144" x="1751013" y="3616325"/>
          <p14:tracePt t="172157" x="1679575" y="3714750"/>
          <p14:tracePt t="172181" x="1608138" y="3795713"/>
          <p14:tracePt t="172207" x="1571625" y="3830638"/>
          <p14:tracePt t="172218" x="1536700" y="3848100"/>
          <p14:tracePt t="172228" x="1509713" y="3894138"/>
          <p14:tracePt t="172240" x="1411288" y="3956050"/>
          <p14:tracePt t="172255" x="1366838" y="3973513"/>
          <p14:tracePt t="172274" x="1303338" y="3983038"/>
          <p14:tracePt t="172290" x="1204913" y="3983038"/>
          <p14:tracePt t="172314" x="1169988" y="3983038"/>
          <p14:tracePt t="172326" x="1125538" y="3983038"/>
          <p14:tracePt t="172338" x="1108075" y="3965575"/>
          <p14:tracePt t="172361" x="1089025" y="3956050"/>
          <p14:tracePt t="172375" x="1044575" y="3919538"/>
          <p14:tracePt t="172399" x="1027113" y="3902075"/>
          <p14:tracePt t="172414" x="1009650" y="3884613"/>
          <p14:tracePt t="172425" x="973138" y="3857625"/>
          <p14:tracePt t="172449" x="955675" y="3840163"/>
          <p14:tracePt t="172460" x="938213" y="3822700"/>
          <p14:tracePt t="172497" x="928688" y="3813175"/>
          <p14:tracePt t="172508" x="919163" y="3803650"/>
          <p14:tracePt t="172582" x="919163" y="3795713"/>
          <p14:tracePt t="172611" x="928688" y="3795713"/>
          <p14:tracePt t="172619" x="955675" y="3776663"/>
          <p14:tracePt t="172631" x="990600" y="3759200"/>
          <p14:tracePt t="172644" x="1062038" y="3714750"/>
          <p14:tracePt t="172658" x="1116013" y="3697288"/>
          <p14:tracePt t="172678" x="1152525" y="3687763"/>
          <p14:tracePt t="172692" x="1241425" y="3652838"/>
          <p14:tracePt t="172724" x="1276350" y="3625850"/>
          <p14:tracePt t="172732" x="1366838" y="3598863"/>
          <p14:tracePt t="172753" x="1401763" y="3589338"/>
          <p14:tracePt t="172767" x="1438275" y="3589338"/>
          <p14:tracePt t="172777" x="1482725" y="3581400"/>
          <p14:tracePt t="172801" x="1500188" y="3581400"/>
          <p14:tracePt t="172808" x="1571625" y="3562350"/>
          <p14:tracePt t="172847" x="1660525" y="3554413"/>
          <p14:tracePt t="172862" x="1724025" y="3554413"/>
          <p14:tracePt t="172877" x="1785938" y="3554413"/>
          <p14:tracePt t="172887" x="1839913" y="3554413"/>
          <p14:tracePt t="172899" x="1884363" y="3554413"/>
          <p14:tracePt t="172911" x="1955800" y="3571875"/>
          <p14:tracePt t="172936" x="1973263" y="3589338"/>
          <p14:tracePt t="172950" x="2000250" y="3598863"/>
          <p14:tracePt t="173241" x="1965325" y="3652838"/>
          <p14:tracePt t="173251" x="1866900" y="3724275"/>
          <p14:tracePt t="173270" x="1751013" y="3813175"/>
          <p14:tracePt t="173283" x="1598613" y="3919538"/>
          <p14:tracePt t="173289" x="1446213" y="4017963"/>
          <p14:tracePt t="173302" x="1160463" y="4197350"/>
          <p14:tracePt t="173313" x="1054100" y="4259263"/>
          <p14:tracePt t="173345" x="955675" y="4295775"/>
          <p14:tracePt t="173348" x="776288" y="4357688"/>
          <p14:tracePt t="173385" x="696913" y="4367213"/>
          <p14:tracePt t="173393" x="561975" y="4367213"/>
          <p14:tracePt t="173402" x="482600" y="4348163"/>
          <p14:tracePt t="173422" x="401638" y="4330700"/>
          <p14:tracePt t="173436" x="285750" y="4295775"/>
          <p14:tracePt t="173448" x="223838" y="4286250"/>
          <p14:tracePt t="173472" x="179388" y="4259263"/>
          <p14:tracePt t="173483" x="98425" y="4187825"/>
          <p14:tracePt t="173507" x="71438" y="4143375"/>
          <p14:tracePt t="173519" x="61913" y="4098925"/>
          <p14:tracePt t="173533" x="61913" y="3956050"/>
          <p14:tracePt t="173558" x="98425" y="3830638"/>
          <p14:tracePt t="173570" x="295275" y="3482975"/>
          <p14:tracePt t="173582" x="419100" y="3295650"/>
          <p14:tracePt t="173605" x="509588" y="3160713"/>
          <p14:tracePt t="173618" x="642938" y="2938463"/>
          <p14:tracePt t="173641" x="704850" y="2867025"/>
          <p14:tracePt t="173655" x="750888" y="2803525"/>
          <p14:tracePt t="173666" x="874713" y="2697163"/>
          <p14:tracePt t="173691" x="946150" y="2660650"/>
          <p14:tracePt t="173703" x="1108075" y="2633663"/>
          <p14:tracePt t="173728" x="1196975" y="2616200"/>
          <p14:tracePt t="173740" x="1276350" y="2608263"/>
          <p14:tracePt t="173751" x="1401763" y="2608263"/>
          <p14:tracePt t="173783" x="1465263" y="2608263"/>
          <p14:tracePt t="173787" x="1544638" y="2625725"/>
          <p14:tracePt t="173801" x="1589088" y="2660650"/>
          <p14:tracePt t="173818" x="1616075" y="2714625"/>
          <p14:tracePt t="173835" x="1687513" y="2847975"/>
          <p14:tracePt t="173861" x="1731963" y="2928938"/>
          <p14:tracePt t="173873" x="1768475" y="3000375"/>
          <p14:tracePt t="173886" x="1822450" y="3143250"/>
          <p14:tracePt t="173909" x="1839913" y="3224213"/>
          <p14:tracePt t="173924" x="1847850" y="3367088"/>
          <p14:tracePt t="173945" x="1847850" y="3429000"/>
          <p14:tracePt t="173957" x="1847850" y="3482975"/>
          <p14:tracePt t="173971" x="1839913" y="3598863"/>
          <p14:tracePt t="173994" x="1812925" y="3652838"/>
          <p14:tracePt t="174008" x="1776413" y="3759200"/>
          <p14:tracePt t="174020" x="1741488" y="3822700"/>
          <p14:tracePt t="174045" x="1697038" y="3902075"/>
          <p14:tracePt t="174056" x="1616075" y="4027488"/>
          <p14:tracePt t="174080" x="1581150" y="4081463"/>
          <p14:tracePt t="174092" x="1554163" y="4108450"/>
          <p14:tracePt t="174105" x="1517650" y="4152900"/>
          <p14:tracePt t="174131" x="1509713" y="4152900"/>
          <p14:tracePt t="174166" x="1490663" y="4160838"/>
          <p14:tracePt t="174177" x="1482725" y="4160838"/>
          <p14:tracePt t="174189" x="1473200" y="4160838"/>
          <p14:tracePt t="174202" x="1465263" y="4160838"/>
          <p14:tracePt t="174458" x="1438275" y="4160838"/>
          <p14:tracePt t="174470" x="1366838" y="4133850"/>
          <p14:tracePt t="174483" x="1322388" y="4125913"/>
          <p14:tracePt t="174495" x="1196975" y="4062413"/>
          <p14:tracePt t="174521" x="1116013" y="4037013"/>
          <p14:tracePt t="174532" x="1027113" y="4027488"/>
          <p14:tracePt t="174543" x="893763" y="4000500"/>
          <p14:tracePt t="174557" x="830263" y="3990975"/>
          <p14:tracePt t="174580" x="795338" y="3973513"/>
          <p14:tracePt t="174592" x="741363" y="3938588"/>
          <p14:tracePt t="174616" x="723900" y="3911600"/>
          <p14:tracePt t="174628" x="731838" y="3822700"/>
          <p14:tracePt t="174642" x="795338" y="3705225"/>
          <p14:tracePt t="174659" x="884238" y="3517900"/>
          <p14:tracePt t="174678" x="1152525" y="3143250"/>
          <p14:tracePt t="174692" x="1268413" y="2982913"/>
          <p14:tracePt t="174715" x="1357313" y="2874963"/>
          <p14:tracePt t="174727" x="1473200" y="2768600"/>
          <p14:tracePt t="174752" x="1509713" y="2751138"/>
          <p14:tracePt t="174762" x="1581150" y="2741613"/>
          <p14:tracePt t="174787" x="1608138" y="2741613"/>
          <p14:tracePt t="174799" x="1643063" y="2741613"/>
          <p14:tracePt t="174811" x="1741488" y="2741613"/>
          <p14:tracePt t="174843" x="1776413" y="2759075"/>
          <p14:tracePt t="174849" x="1822450" y="2786063"/>
          <p14:tracePt t="174860" x="1847850" y="2822575"/>
          <p14:tracePt t="174885" x="1866900" y="2847975"/>
          <p14:tracePt t="174896" x="1893888" y="2894013"/>
          <p14:tracePt t="174909" x="1901825" y="2919413"/>
          <p14:tracePt t="174932" x="1901825" y="2946400"/>
          <p14:tracePt t="174946" x="1911350" y="3009900"/>
          <p14:tracePt t="174969" x="1911350" y="3062288"/>
          <p14:tracePt t="174983" x="1893888" y="3143250"/>
          <p14:tracePt t="174995" x="1847850" y="3322638"/>
          <p14:tracePt t="175018" x="1812925" y="3402013"/>
          <p14:tracePt t="175031" x="1776413" y="3571875"/>
          <p14:tracePt t="175055" x="1758950" y="3625850"/>
          <p14:tracePt t="175068" x="1741488" y="3714750"/>
          <p14:tracePt t="175396" x="1741488" y="3697288"/>
          <p14:tracePt t="175412" x="1751013" y="3687763"/>
          <p14:tracePt t="175421" x="1785938" y="3660775"/>
          <p14:tracePt t="175433" x="1938338" y="3581400"/>
          <p14:tracePt t="175457" x="2044700" y="3536950"/>
          <p14:tracePt t="175470" x="2160588" y="3455988"/>
          <p14:tracePt t="175482" x="2500313" y="3303588"/>
          <p14:tracePt t="175505" x="2705100" y="3205163"/>
          <p14:tracePt t="175519" x="2901950" y="3133725"/>
          <p14:tracePt t="175532" x="3340100" y="2919413"/>
          <p14:tracePt t="175554" x="3536950" y="2847975"/>
          <p14:tracePt t="175567" x="3813175" y="2768600"/>
          <p14:tracePt t="175598" x="3938588" y="2768600"/>
          <p14:tracePt t="175605" x="4143375" y="2803525"/>
          <p14:tracePt t="175631" x="4205288" y="2867025"/>
          <p14:tracePt t="175641" x="4259263" y="2938463"/>
          <p14:tracePt t="175653" x="4330700" y="3071813"/>
          <p14:tracePt t="175678" x="4384675" y="3143250"/>
          <p14:tracePt t="175690" x="4411663" y="3197225"/>
          <p14:tracePt t="175700" x="4500563" y="3303588"/>
          <p14:tracePt t="175725" x="4554538" y="3357563"/>
          <p14:tracePt t="175737" x="4670425" y="3500438"/>
          <p14:tracePt t="176053" x="4687888" y="3500438"/>
          <p14:tracePt t="176065" x="4741863" y="3482975"/>
          <p14:tracePt t="176079" x="4822825" y="3446463"/>
          <p14:tracePt t="176091" x="5108575" y="3411538"/>
          <p14:tracePt t="176116" x="5259388" y="3411538"/>
          <p14:tracePt t="176128" x="5402263" y="3429000"/>
          <p14:tracePt t="176139" x="5562600" y="3482975"/>
          <p14:tracePt t="176153" x="5616575" y="3517900"/>
          <p14:tracePt t="176178" x="5680075" y="3589338"/>
          <p14:tracePt t="176188" x="5705475" y="3633788"/>
          <p14:tracePt t="176220" x="5724525" y="3670300"/>
          <p14:tracePt t="176518" x="5751513" y="3660775"/>
          <p14:tracePt t="176530" x="5786438" y="3652838"/>
          <p14:tracePt t="176540" x="5848350" y="3643313"/>
          <p14:tracePt t="176554" x="5902325" y="3633788"/>
          <p14:tracePt t="176565" x="5965825" y="3633788"/>
          <p14:tracePt t="176577" x="6072188" y="3616325"/>
          <p14:tracePt t="176612" x="6153150" y="3608388"/>
          <p14:tracePt t="176627" x="6188075" y="3598863"/>
          <p14:tracePt t="176641" x="6205538" y="3598863"/>
          <p14:tracePt t="176657" x="6232525" y="3598863"/>
          <p14:tracePt t="176659" x="6269038" y="3598863"/>
          <p14:tracePt t="176687" x="6286500" y="3598863"/>
          <p14:tracePt t="177043" x="6330950" y="3598863"/>
          <p14:tracePt t="177058" x="6394450" y="3598863"/>
          <p14:tracePt t="177066" x="6438900" y="3598863"/>
          <p14:tracePt t="177077" x="6491288" y="3598863"/>
          <p14:tracePt t="177095" x="6527800" y="3608388"/>
          <p14:tracePt t="177102" x="6562725" y="3633788"/>
          <p14:tracePt t="177116" x="6599238" y="3643313"/>
          <p14:tracePt t="177128" x="6616700" y="3643313"/>
          <p14:tracePt t="177146" x="6634163" y="3652838"/>
          <p14:tracePt t="177163" x="6643688" y="3652838"/>
          <p14:tracePt t="177677" x="6653213" y="3643313"/>
          <p14:tracePt t="177688" x="6670675" y="3625850"/>
          <p14:tracePt t="177700" x="6705600" y="3562350"/>
          <p14:tracePt t="177718" x="6769100" y="3429000"/>
          <p14:tracePt t="177725" x="6884988" y="3276600"/>
          <p14:tracePt t="177736" x="7143750" y="2973388"/>
          <p14:tracePt t="177760" x="7215188" y="2894013"/>
          <p14:tracePt t="177784" x="7331075" y="2786063"/>
          <p14:tracePt t="177800" x="7358063" y="2768600"/>
          <p14:tracePt t="177818" x="7375525" y="2768600"/>
          <p14:tracePt t="177845" x="7385050" y="2768600"/>
          <p14:tracePt t="178200" x="7385050" y="2795588"/>
          <p14:tracePt t="178212" x="7385050" y="2857500"/>
          <p14:tracePt t="178223" x="7358063" y="2973388"/>
          <p14:tracePt t="178247" x="7348538" y="3009900"/>
          <p14:tracePt t="178259" x="7348538" y="3062288"/>
          <p14:tracePt t="178284" x="7348538" y="3089275"/>
          <p14:tracePt t="178301" x="7331075" y="3133725"/>
          <p14:tracePt t="178310" x="7323138" y="3152775"/>
          <p14:tracePt t="178332" x="7304088" y="3170238"/>
          <p14:tracePt t="178771" x="7304088" y="3179763"/>
          <p14:tracePt t="178797" x="7304088" y="3187700"/>
          <p14:tracePt t="178807" x="7304088" y="3197225"/>
          <p14:tracePt t="178815" x="7296150" y="3205163"/>
          <p14:tracePt t="178842" x="7286625" y="3251200"/>
          <p14:tracePt t="178845" x="7277100" y="3268663"/>
          <p14:tracePt t="178868" x="7277100" y="3286125"/>
          <p14:tracePt t="178882" x="7269163" y="3303588"/>
          <p14:tracePt t="178895" x="7269163" y="3313113"/>
          <p14:tracePt t="178919" x="7269163" y="3330575"/>
          <p14:tracePt t="178936" x="7259638" y="3340100"/>
          <p14:tracePt t="178966" x="7259638" y="3348038"/>
          <p14:tracePt t="184866" x="0" y="0"/>
        </p14:tracePtLst>
        <p14:tracePtLst>
          <p14:tracePt t="191241" x="5919788" y="4179888"/>
          <p14:tracePt t="191673" x="5938838" y="4170363"/>
          <p14:tracePt t="191687" x="5956300" y="4160838"/>
          <p14:tracePt t="191698" x="5983288" y="4152900"/>
          <p14:tracePt t="191721" x="6054725" y="4108450"/>
          <p14:tracePt t="191732" x="6081713" y="4098925"/>
          <p14:tracePt t="191746" x="6108700" y="4089400"/>
          <p14:tracePt t="191759" x="6126163" y="4081463"/>
          <p14:tracePt t="191771" x="6134100" y="4081463"/>
          <p14:tracePt t="191818" x="6143625" y="4081463"/>
          <p14:tracePt t="191858" x="6153150" y="4081463"/>
          <p14:tracePt t="191916" x="6161088" y="4081463"/>
          <p14:tracePt t="192051" x="6161088" y="4089400"/>
          <p14:tracePt t="192074" x="6161088" y="4098925"/>
          <p14:tracePt t="192100" x="6161088" y="4108450"/>
          <p14:tracePt t="192111" x="6170613" y="4108450"/>
          <p14:tracePt t="192137" x="6170613" y="4116388"/>
          <p14:tracePt t="192172" x="6180138" y="4125913"/>
          <p14:tracePt t="192224" x="6180138" y="4133850"/>
          <p14:tracePt t="192234" x="6180138" y="4143375"/>
          <p14:tracePt t="192245" x="6188075" y="4152900"/>
          <p14:tracePt t="192269" x="6197600" y="4170363"/>
          <p14:tracePt t="192283" x="6205538" y="4179888"/>
          <p14:tracePt t="192318" x="6215063" y="4187825"/>
          <p14:tracePt t="192369" x="6224588" y="4187825"/>
          <p14:tracePt t="192635" x="6242050" y="4205288"/>
          <p14:tracePt t="192649" x="6251575" y="4232275"/>
          <p14:tracePt t="192654" x="6269038" y="4251325"/>
          <p14:tracePt t="192672" x="6296025" y="4268788"/>
          <p14:tracePt t="192683" x="6323013" y="4286250"/>
          <p14:tracePt t="192695" x="6367463" y="4313238"/>
          <p14:tracePt t="192720" x="6384925" y="4330700"/>
          <p14:tracePt t="192731" x="6411913" y="4348163"/>
          <p14:tracePt t="192761" x="6419850" y="4348163"/>
          <p14:tracePt t="192780" x="6429375" y="4348163"/>
          <p14:tracePt t="192880" x="6402388" y="4348163"/>
          <p14:tracePt t="192890" x="6340475" y="4348163"/>
          <p14:tracePt t="192898" x="6286500" y="4340225"/>
          <p14:tracePt t="192916" x="6126163" y="4268788"/>
          <p14:tracePt t="192938" x="6045200" y="4224338"/>
          <p14:tracePt t="192951" x="5894388" y="4125913"/>
          <p14:tracePt t="192966" x="5840413" y="4098925"/>
          <p14:tracePt t="192988" x="5786438" y="4081463"/>
          <p14:tracePt t="193001" x="5724525" y="4062413"/>
          <p14:tracePt t="193032" x="5705475" y="4062413"/>
          <p14:tracePt t="193045" x="5697538" y="4062413"/>
          <p14:tracePt t="193060" x="5688013" y="4062413"/>
          <p14:tracePt t="193769" x="5697538" y="4062413"/>
          <p14:tracePt t="193781" x="5705475" y="4062413"/>
          <p14:tracePt t="193792" x="5732463" y="4062413"/>
          <p14:tracePt t="193806" x="5751513" y="4062413"/>
          <p14:tracePt t="193811" x="5786438" y="4062413"/>
          <p14:tracePt t="193841" x="5803900" y="4062413"/>
          <p14:tracePt t="193854" x="5822950" y="4071938"/>
          <p14:tracePt t="193865" x="5830888" y="4071938"/>
          <p14:tracePt t="193876" x="5840413" y="4081463"/>
          <p14:tracePt t="193890" x="5867400" y="4089400"/>
          <p14:tracePt t="193914" x="5884863" y="4089400"/>
          <p14:tracePt t="193927" x="5902325" y="4089400"/>
          <p14:tracePt t="193938" x="5929313" y="4089400"/>
          <p14:tracePt t="193961" x="5983288" y="4071938"/>
          <p14:tracePt t="193988" x="6000750" y="4054475"/>
          <p14:tracePt t="194292" x="6018213" y="4054475"/>
          <p14:tracePt t="194303" x="6054725" y="4044950"/>
          <p14:tracePt t="194313" x="6116638" y="4044950"/>
          <p14:tracePt t="194328" x="6134100" y="4044950"/>
          <p14:tracePt t="194352" x="6161088" y="4044950"/>
          <p14:tracePt t="194368" x="6180138" y="4044950"/>
          <p14:tracePt t="194377" x="6197600" y="4044950"/>
          <p14:tracePt t="194410" x="6215063" y="4044950"/>
          <p14:tracePt t="194414" x="6242050" y="4044950"/>
          <p14:tracePt t="194427" x="6251575" y="4044950"/>
          <p14:tracePt t="194452" x="6269038" y="4044950"/>
          <p14:tracePt t="194463" x="6303963" y="4027488"/>
          <p14:tracePt t="194804" x="6313488" y="4027488"/>
          <p14:tracePt t="194816" x="6330950" y="4027488"/>
          <p14:tracePt t="194827" x="6340475" y="4027488"/>
          <p14:tracePt t="194841" x="6367463" y="4027488"/>
          <p14:tracePt t="194855" x="6384925" y="4027488"/>
          <p14:tracePt t="194864" x="6411913" y="4027488"/>
          <p14:tracePt t="194889" x="6419850" y="4027488"/>
          <p14:tracePt t="194904" x="6438900" y="4037013"/>
          <p14:tracePt t="194924" x="6446838" y="4044950"/>
          <p14:tracePt t="194937" x="6456363" y="4044950"/>
          <p14:tracePt t="194970" x="6456363" y="4054475"/>
          <p14:tracePt t="194974" x="6465888" y="4062413"/>
          <p14:tracePt t="195003" x="6473825" y="4062413"/>
          <p14:tracePt t="195315" x="6483350" y="4062413"/>
          <p14:tracePt t="195328" x="6510338" y="4071938"/>
          <p14:tracePt t="195336" x="6562725" y="4098925"/>
          <p14:tracePt t="195364" x="6589713" y="4098925"/>
          <p14:tracePt t="195375" x="6599238" y="4098925"/>
          <p14:tracePt t="195387" x="6616700" y="4108450"/>
          <p14:tracePt t="195428" x="6616700" y="4116388"/>
          <p14:tracePt t="195438" x="6626225" y="4116388"/>
          <p14:tracePt t="195465" x="6634163" y="4116388"/>
          <p14:tracePt t="195473" x="6643688" y="4116388"/>
          <p14:tracePt t="195497" x="6643688" y="4125913"/>
          <p14:tracePt t="195510" x="6653213" y="4125913"/>
          <p14:tracePt t="195816" x="6680200" y="4108450"/>
          <p14:tracePt t="195827" x="6705600" y="4089400"/>
          <p14:tracePt t="195844" x="6732588" y="4062413"/>
          <p14:tracePt t="195853" x="6751638" y="4037013"/>
          <p14:tracePt t="195863" x="6804025" y="4010025"/>
          <p14:tracePt t="195876" x="6884988" y="3946525"/>
          <p14:tracePt t="195906" x="6911975" y="3929063"/>
          <p14:tracePt t="195911" x="6938963" y="3919538"/>
          <p14:tracePt t="195924" x="6965950" y="3911600"/>
          <p14:tracePt t="195949" x="6973888" y="3911600"/>
          <p14:tracePt t="195974" x="6991350" y="3902075"/>
          <p14:tracePt t="195986" x="7000875" y="3894138"/>
          <p14:tracePt t="195997" x="7018338" y="3884613"/>
          <p14:tracePt t="196850" x="7010400" y="3902075"/>
          <p14:tracePt t="196862" x="6973888" y="3919538"/>
          <p14:tracePt t="196875" x="6902450" y="3946525"/>
          <p14:tracePt t="196886" x="6823075" y="3983038"/>
          <p14:tracePt t="196900" x="6562725" y="4044950"/>
          <p14:tracePt t="196924" x="6340475" y="4089400"/>
          <p14:tracePt t="196935" x="5902325" y="4214813"/>
          <p14:tracePt t="196959" x="5705475" y="4295775"/>
          <p14:tracePt t="196972" x="5562600" y="4357688"/>
          <p14:tracePt t="196984" x="5456238" y="4419600"/>
          <p14:tracePt t="197007" x="5429250" y="4429125"/>
          <p14:tracePt t="197023" x="5429250" y="4438650"/>
          <p14:tracePt t="197276" x="5429250" y="4429125"/>
          <p14:tracePt t="197288" x="5446713" y="4394200"/>
          <p14:tracePt t="197300" x="5483225" y="4330700"/>
          <p14:tracePt t="197312" x="5518150" y="4276725"/>
          <p14:tracePt t="197326" x="5554663" y="4205288"/>
          <p14:tracePt t="197343" x="5589588" y="4116388"/>
          <p14:tracePt t="197362" x="5599113" y="4089400"/>
          <p14:tracePt t="197373" x="5626100" y="4054475"/>
          <p14:tracePt t="197387" x="5634038" y="4037013"/>
          <p14:tracePt t="197410" x="5653088" y="4017963"/>
          <p14:tracePt t="197423" x="5688013" y="3973513"/>
          <p14:tracePt t="197837" x="5697538" y="3973513"/>
          <p14:tracePt t="197850" x="5705475" y="3973513"/>
          <p14:tracePt t="197861" x="5724525" y="3973513"/>
          <p14:tracePt t="197877" x="5741988" y="3983038"/>
          <p14:tracePt t="197899" x="5751513" y="3990975"/>
          <p14:tracePt t="197910" x="5759450" y="3990975"/>
          <p14:tracePt t="197934" x="5759450" y="4000500"/>
          <p14:tracePt t="197959" x="5768975" y="4010025"/>
          <p14:tracePt t="197970" x="5776913" y="4017963"/>
          <p14:tracePt t="197983" x="5786438" y="4027488"/>
          <p14:tracePt t="198263" x="5813425" y="4027488"/>
          <p14:tracePt t="198281" x="5840413" y="4037013"/>
          <p14:tracePt t="198287" x="5867400" y="4037013"/>
          <p14:tracePt t="198301" x="5884863" y="4044950"/>
          <p14:tracePt t="198312" x="5919788" y="4044950"/>
          <p14:tracePt t="198348" x="5929313" y="4044950"/>
          <p14:tracePt t="198362" x="5946775" y="4044950"/>
          <p14:tracePt t="198385" x="5956300" y="4044950"/>
          <p14:tracePt t="198402" x="5973763" y="4044950"/>
          <p14:tracePt t="198410" x="5991225" y="4027488"/>
          <p14:tracePt t="198421" x="6010275" y="4010025"/>
          <p14:tracePt t="198788" x="6018213" y="4010025"/>
          <p14:tracePt t="198799" x="6045200" y="4010025"/>
          <p14:tracePt t="198811" x="6072188" y="4017963"/>
          <p14:tracePt t="198824" x="6099175" y="4017963"/>
          <p14:tracePt t="198837" x="6143625" y="4027488"/>
          <p14:tracePt t="198848" x="6161088" y="4027488"/>
          <p14:tracePt t="198872" x="6180138" y="4037013"/>
          <p14:tracePt t="198884" x="6197600" y="4037013"/>
          <p14:tracePt t="198909" x="6205538" y="4037013"/>
          <p14:tracePt t="198920" x="6215063" y="4037013"/>
          <p14:tracePt t="199287" x="6197600" y="4037013"/>
          <p14:tracePt t="199298" x="6153150" y="4037013"/>
          <p14:tracePt t="199311" x="6081713" y="4037013"/>
          <p14:tracePt t="199325" x="5946775" y="4037013"/>
          <p14:tracePt t="199346" x="5867400" y="4037013"/>
          <p14:tracePt t="199358" x="5822950" y="4037013"/>
          <p14:tracePt t="199373" x="5741988" y="4037013"/>
          <p14:tracePt t="199397" x="5724525" y="4037013"/>
          <p14:tracePt t="199409" x="5705475" y="4044950"/>
          <p14:tracePt t="199421" x="5697538" y="4044950"/>
          <p14:tracePt t="199493" x="5715000" y="4037013"/>
          <p14:tracePt t="199505" x="5724525" y="4027488"/>
          <p14:tracePt t="199517" x="5751513" y="4010025"/>
          <p14:tracePt t="199529" x="5776913" y="3990975"/>
          <p14:tracePt t="199543" x="5813425" y="3965575"/>
          <p14:tracePt t="199555" x="5840413" y="3956050"/>
          <p14:tracePt t="199578" x="5857875" y="3956050"/>
          <p14:tracePt t="199591" x="5956300" y="3938588"/>
          <p14:tracePt t="199614" x="5991225" y="3938588"/>
          <p14:tracePt t="199628" x="6037263" y="3938588"/>
          <p14:tracePt t="199640" x="6108700" y="3938588"/>
          <p14:tracePt t="199656" x="6116638" y="3938588"/>
          <p14:tracePt t="199677" x="6143625" y="3938588"/>
          <p14:tracePt t="199692" x="6161088" y="3938588"/>
          <p14:tracePt t="199722" x="6180138" y="3938588"/>
          <p14:tracePt t="199726" x="6197600" y="3938588"/>
          <p14:tracePt t="199762" x="6205538" y="3938588"/>
          <p14:tracePt t="199800" x="6205538" y="3929063"/>
          <p14:tracePt t="199837" x="6205538" y="3938588"/>
          <p14:tracePt t="199847" x="6205538" y="3946525"/>
          <p14:tracePt t="199879" x="6197600" y="3956050"/>
          <p14:tracePt t="199891" x="6170613" y="3973513"/>
          <p14:tracePt t="199895" x="6143625" y="3983038"/>
          <p14:tracePt t="199909" x="6081713" y="3990975"/>
          <p14:tracePt t="199932" x="6062663" y="3990975"/>
          <p14:tracePt t="199945" x="6010275" y="3990975"/>
          <p14:tracePt t="199959" x="6000750" y="3990975"/>
          <p14:tracePt t="199981" x="5956300" y="3990975"/>
          <p14:tracePt t="199993" x="5946775" y="3990975"/>
          <p14:tracePt t="200008" x="5929313" y="4000500"/>
          <p14:tracePt t="200029" x="5919788" y="4000500"/>
          <p14:tracePt t="200043" x="5902325" y="4000500"/>
          <p14:tracePt t="200066" x="5894388" y="4000500"/>
          <p14:tracePt t="200080" x="5875338" y="4010025"/>
          <p14:tracePt t="200103" x="5867400" y="4010025"/>
          <p14:tracePt t="200116" x="5848350" y="4010025"/>
          <p14:tracePt t="200126" x="5840413" y="4010025"/>
          <p14:tracePt t="200162" x="5830888" y="4010025"/>
          <p14:tracePt t="200408" x="5813425" y="4010025"/>
          <p14:tracePt t="200419" x="5803900" y="4010025"/>
          <p14:tracePt t="200432" x="5776913" y="4017963"/>
          <p14:tracePt t="200444" x="5751513" y="4017963"/>
          <p14:tracePt t="200456" x="5741988" y="4017963"/>
          <p14:tracePt t="200468" x="5715000" y="4017963"/>
          <p14:tracePt t="200480" x="5688013" y="4017963"/>
          <p14:tracePt t="200505" x="5670550" y="4017963"/>
          <p14:tracePt t="200517" x="5653088" y="4017963"/>
          <p14:tracePt t="200546" x="5643563" y="4017963"/>
          <p14:tracePt t="200590" x="5661025" y="4017963"/>
          <p14:tracePt t="200603" x="5715000" y="3990975"/>
          <p14:tracePt t="200614" x="5768975" y="3973513"/>
          <p14:tracePt t="200626" x="5848350" y="3946525"/>
          <p14:tracePt t="200639" x="5902325" y="3929063"/>
          <p14:tracePt t="200647" x="6018213" y="3911600"/>
          <p14:tracePt t="200674" x="6072188" y="3911600"/>
          <p14:tracePt t="200689" x="6143625" y="3902075"/>
          <p14:tracePt t="200699" x="6215063" y="3894138"/>
          <p14:tracePt t="200725" x="6269038" y="3894138"/>
          <p14:tracePt t="200737" x="6286500" y="3894138"/>
          <p14:tracePt t="200769" x="6296025" y="3894138"/>
          <p14:tracePt t="200797" x="6303963" y="3894138"/>
          <p14:tracePt t="200809" x="6323013" y="3894138"/>
          <p14:tracePt t="201003" x="6313488" y="3894138"/>
          <p14:tracePt t="201017" x="6269038" y="3938588"/>
          <p14:tracePt t="201039" x="6232525" y="3956050"/>
          <p14:tracePt t="201053" x="6134100" y="4017963"/>
          <p14:tracePt t="201064" x="6089650" y="4044950"/>
          <p14:tracePt t="201084" x="5956300" y="4098925"/>
          <p14:tracePt t="201113" x="5902325" y="4125913"/>
          <p14:tracePt t="201126" x="5848350" y="4160838"/>
          <p14:tracePt t="201138" x="5768975" y="4205288"/>
          <p14:tracePt t="201152" x="5741988" y="4224338"/>
          <p14:tracePt t="201174" x="5724525" y="4241800"/>
          <p14:tracePt t="201187" x="5697538" y="4241800"/>
          <p14:tracePt t="201212" x="5680075" y="4251325"/>
          <p14:tracePt t="201282" x="5680075" y="4224338"/>
          <p14:tracePt t="201298" x="5705475" y="4197350"/>
          <p14:tracePt t="201309" x="5751513" y="4170363"/>
          <p14:tracePt t="201320" x="5786438" y="4143375"/>
          <p14:tracePt t="201334" x="5830888" y="4108450"/>
          <p14:tracePt t="201345" x="5867400" y="4089400"/>
          <p14:tracePt t="201357" x="5919788" y="4062413"/>
          <p14:tracePt t="201382" x="5956300" y="4054475"/>
          <p14:tracePt t="201394" x="5983288" y="4044950"/>
          <p14:tracePt t="201406" x="6027738" y="4044950"/>
          <p14:tracePt t="201431" x="6045200" y="4044950"/>
          <p14:tracePt t="201442" x="6072188" y="4044950"/>
          <p14:tracePt t="201470" x="6089650" y="4044950"/>
          <p14:tracePt t="201478" x="6099175" y="4044950"/>
          <p14:tracePt t="201490" x="6126163" y="4044950"/>
          <p14:tracePt t="201505" x="6134100" y="4044950"/>
          <p14:tracePt t="201528" x="6153150" y="4044950"/>
          <p14:tracePt t="201806" x="6161088" y="4044950"/>
          <p14:tracePt t="201826" x="6180138" y="4044950"/>
          <p14:tracePt t="201833" x="6224588" y="4037013"/>
          <p14:tracePt t="201845" x="6348413" y="3965575"/>
          <p14:tracePt t="201870" x="6429375" y="3929063"/>
          <p14:tracePt t="201881" x="6510338" y="3911600"/>
          <p14:tracePt t="201892" x="6562725" y="3884613"/>
          <p14:tracePt t="201907" x="6643688" y="3875088"/>
          <p14:tracePt t="201930" x="6688138" y="3875088"/>
          <p14:tracePt t="201942" x="6697663" y="3875088"/>
          <p14:tracePt t="201968" x="6715125" y="3875088"/>
          <p14:tracePt t="201979" x="6742113" y="3875088"/>
          <p14:tracePt t="202004" x="6759575" y="3875088"/>
          <p14:tracePt t="202016" x="6777038" y="3875088"/>
          <p14:tracePt t="202027" x="6796088" y="3894138"/>
          <p14:tracePt t="202053" x="6804025" y="3894138"/>
          <p14:tracePt t="202063" x="6823075" y="3919538"/>
          <p14:tracePt t="202077" x="6823075" y="3929063"/>
          <p14:tracePt t="202100" x="6831013" y="3946525"/>
          <p14:tracePt t="202112" x="6848475" y="3965575"/>
          <p14:tracePt t="202143" x="6867525" y="3973513"/>
          <p14:tracePt t="202160" x="6902450" y="3973513"/>
          <p14:tracePt t="202442" x="6965950" y="3875088"/>
          <p14:tracePt t="202454" x="7081838" y="3768725"/>
          <p14:tracePt t="202468" x="7224713" y="3625850"/>
          <p14:tracePt t="202479" x="7385050" y="3509963"/>
          <p14:tracePt t="202491" x="7510463" y="3429000"/>
          <p14:tracePt t="202503" x="7661275" y="3348038"/>
          <p14:tracePt t="202515" x="7715250" y="3322638"/>
          <p14:tracePt t="202539" x="7751763" y="3303588"/>
          <p14:tracePt t="202551" x="7848600" y="3268663"/>
          <p14:tracePt t="202575" x="7894638" y="3251200"/>
          <p14:tracePt t="202588" x="7929563" y="3241675"/>
          <p14:tracePt t="202601" x="7966075" y="3241675"/>
          <p14:tracePt t="202616" x="7974013" y="3259138"/>
          <p14:tracePt t="202636" x="7983538" y="3348038"/>
          <p14:tracePt t="202651" x="7983538" y="3384550"/>
          <p14:tracePt t="202677" x="7991475" y="3438525"/>
          <p14:tracePt t="202702" x="7991475" y="3446463"/>
          <p14:tracePt t="202709" x="8001000" y="3455988"/>
          <p14:tracePt t="202721" x="8001000" y="3465513"/>
          <p14:tracePt t="202735" x="8001000" y="3473450"/>
          <p14:tracePt t="203117" x="0" y="0"/>
        </p14:tracePtLst>
        <p14:tracePtLst>
          <p14:tracePt t="204760" x="2509838" y="4313238"/>
          <p14:tracePt t="205206" x="2465388" y="4330700"/>
          <p14:tracePt t="205220" x="2401888" y="4348163"/>
          <p14:tracePt t="205232" x="2276475" y="4348163"/>
          <p14:tracePt t="205256" x="2179638" y="4330700"/>
          <p14:tracePt t="205269" x="2044700" y="4303713"/>
          <p14:tracePt t="205281" x="1893888" y="4295775"/>
          <p14:tracePt t="205293" x="1724025" y="4295775"/>
          <p14:tracePt t="205306" x="1419225" y="4313238"/>
          <p14:tracePt t="205320" x="1285875" y="4322763"/>
          <p14:tracePt t="205340" x="1098550" y="4330700"/>
          <p14:tracePt t="205355" x="1054100" y="4340225"/>
          <p14:tracePt t="205378" x="1017588" y="4340225"/>
          <p14:tracePt t="205389" x="982663" y="4340225"/>
          <p14:tracePt t="205718" x="973138" y="4357688"/>
          <p14:tracePt t="205731" x="946150" y="4367213"/>
          <p14:tracePt t="205742" x="919163" y="4367213"/>
          <p14:tracePt t="205755" x="893763" y="4367213"/>
          <p14:tracePt t="205766" x="847725" y="4348163"/>
          <p14:tracePt t="205778" x="795338" y="4322763"/>
          <p14:tracePt t="205797" x="652463" y="4268788"/>
          <p14:tracePt t="205817" x="554038" y="4232275"/>
          <p14:tracePt t="205829" x="393700" y="4160838"/>
          <p14:tracePt t="205858" x="339725" y="4133850"/>
          <p14:tracePt t="205864" x="276225" y="4089400"/>
          <p14:tracePt t="205878" x="241300" y="4037013"/>
          <p14:tracePt t="205909" x="231775" y="4010025"/>
          <p14:tracePt t="205913" x="223838" y="3956050"/>
          <p14:tracePt t="205927" x="223838" y="3929063"/>
          <p14:tracePt t="205950" x="223838" y="3894138"/>
          <p14:tracePt t="205964" x="276225" y="3786188"/>
          <p14:tracePt t="205987" x="347663" y="3705225"/>
          <p14:tracePt t="205998" x="455613" y="3571875"/>
          <p14:tracePt t="206012" x="776288" y="3251200"/>
          <p14:tracePt t="206035" x="893763" y="3143250"/>
          <p14:tracePt t="206046" x="1017588" y="3044825"/>
          <p14:tracePt t="206081" x="1089025" y="2990850"/>
          <p14:tracePt t="206096" x="1133475" y="2973388"/>
          <p14:tracePt t="206114" x="1179513" y="2955925"/>
          <p14:tracePt t="206121" x="1250950" y="2928938"/>
          <p14:tracePt t="206132" x="1393825" y="2911475"/>
          <p14:tracePt t="206162" x="1455738" y="2911475"/>
          <p14:tracePt t="206170" x="1517650" y="2911475"/>
          <p14:tracePt t="206181" x="1652588" y="2911475"/>
          <p14:tracePt t="206205" x="1731963" y="2911475"/>
          <p14:tracePt t="206218" x="1812925" y="2919413"/>
          <p14:tracePt t="206230" x="1973263" y="2955925"/>
          <p14:tracePt t="206255" x="2017713" y="2973388"/>
          <p14:tracePt t="206267" x="2062163" y="3009900"/>
          <p14:tracePt t="206281" x="2125663" y="3062288"/>
          <p14:tracePt t="206303" x="2160588" y="3116263"/>
          <p14:tracePt t="206311" x="2187575" y="3197225"/>
          <p14:tracePt t="206331" x="2224088" y="3429000"/>
          <p14:tracePt t="206353" x="2259013" y="3554413"/>
          <p14:tracePt t="206365" x="2347913" y="3803650"/>
          <p14:tracePt t="206379" x="2393950" y="3902075"/>
          <p14:tracePt t="206400" x="2500313" y="4054475"/>
          <p14:tracePt t="206426" x="2517775" y="4108450"/>
          <p14:tracePt t="206439" x="2544763" y="4160838"/>
          <p14:tracePt t="206450" x="2562225" y="4205288"/>
          <p14:tracePt t="206489" x="2571750" y="4224338"/>
          <p14:tracePt t="206498" x="2571750" y="4251325"/>
          <p14:tracePt t="206511" x="2581275" y="4268788"/>
          <p14:tracePt t="206523" x="2589213" y="4295775"/>
          <p14:tracePt t="206534" x="2589213" y="4348163"/>
          <p14:tracePt t="206563" x="2589213" y="4384675"/>
          <p14:tracePt t="206581" x="2517775" y="4465638"/>
          <p14:tracePt t="206584" x="2438400" y="4500563"/>
          <p14:tracePt t="206608" x="2322513" y="4510088"/>
          <p14:tracePt t="206619" x="1965325" y="4510088"/>
          <p14:tracePt t="206646" x="1724025" y="4473575"/>
          <p14:tracePt t="206657" x="1536700" y="4411663"/>
          <p14:tracePt t="206668" x="1223963" y="4330700"/>
          <p14:tracePt t="206693" x="1071563" y="4313238"/>
          <p14:tracePt t="206706" x="830263" y="4259263"/>
          <p14:tracePt t="206717" x="731838" y="4232275"/>
          <p14:tracePt t="206742" x="633413" y="4214813"/>
          <p14:tracePt t="206754" x="581025" y="4179888"/>
          <p14:tracePt t="206768" x="500063" y="4098925"/>
          <p14:tracePt t="206789" x="490538" y="4062413"/>
          <p14:tracePt t="206802" x="509588" y="3919538"/>
          <p14:tracePt t="206817" x="554038" y="3822700"/>
          <p14:tracePt t="206839" x="696913" y="3633788"/>
          <p14:tracePt t="206868" x="785813" y="3554413"/>
          <p14:tracePt t="206877" x="857250" y="3490913"/>
          <p14:tracePt t="206889" x="1036638" y="3357563"/>
          <p14:tracePt t="206902" x="1125538" y="3313113"/>
          <p14:tracePt t="206926" x="1187450" y="3276600"/>
          <p14:tracePt t="206937" x="1347788" y="3224213"/>
          <p14:tracePt t="206961" x="1428750" y="3205163"/>
          <p14:tracePt t="206989" x="1517650" y="3205163"/>
          <p14:tracePt t="206994" x="1724025" y="3224213"/>
          <p14:tracePt t="207005" x="1822450" y="3276600"/>
          <p14:tracePt t="207022" x="1919288" y="3313113"/>
          <p14:tracePt t="207035" x="2062163" y="3375025"/>
          <p14:tracePt t="207057" x="2116138" y="3411538"/>
          <p14:tracePt t="207070" x="2170113" y="3438525"/>
          <p14:tracePt t="207085" x="2259013" y="3554413"/>
          <p14:tracePt t="207107" x="2295525" y="3633788"/>
          <p14:tracePt t="207121" x="2374900" y="3813175"/>
          <p14:tracePt t="207460" x="2393950" y="3813175"/>
          <p14:tracePt t="207473" x="2411413" y="3813175"/>
          <p14:tracePt t="207486" x="2419350" y="3813175"/>
          <p14:tracePt t="207496" x="2438400" y="3813175"/>
          <p14:tracePt t="207512" x="2446338" y="3813175"/>
          <p14:tracePt t="207534" x="2455863" y="3813175"/>
          <p14:tracePt t="207547" x="2465388" y="3813175"/>
          <p14:tracePt t="207558" x="2473325" y="3813175"/>
          <p14:tracePt t="207581" x="2482850" y="3813175"/>
          <p14:tracePt t="207595" x="2490788" y="3813175"/>
          <p14:tracePt t="207624" x="2500313" y="3813175"/>
          <p14:tracePt t="207815" x="2473325" y="3830638"/>
          <p14:tracePt t="207831" x="2419350" y="3848100"/>
          <p14:tracePt t="207842" x="2357438" y="3884613"/>
          <p14:tracePt t="207851" x="2286000" y="3902075"/>
          <p14:tracePt t="207863" x="2116138" y="3973513"/>
          <p14:tracePt t="207888" x="2036763" y="4000500"/>
          <p14:tracePt t="207900" x="1965325" y="4010025"/>
          <p14:tracePt t="207912" x="1893888" y="4027488"/>
          <p14:tracePt t="207942" x="1857375" y="4027488"/>
          <p14:tracePt t="207949" x="1812925" y="4044950"/>
          <p14:tracePt t="207973" x="1803400" y="4044950"/>
          <p14:tracePt t="207984" x="1785938" y="4054475"/>
          <p14:tracePt t="208131" x="1785938" y="4044950"/>
          <p14:tracePt t="208143" x="1785938" y="4037013"/>
          <p14:tracePt t="208168" x="1785938" y="4027488"/>
          <p14:tracePt t="208179" x="1795463" y="4017963"/>
          <p14:tracePt t="208192" x="1795463" y="4010025"/>
          <p14:tracePt t="208204" x="1812925" y="4000500"/>
          <p14:tracePt t="208215" x="1847850" y="3973513"/>
          <p14:tracePt t="208241" x="1857375" y="3965575"/>
          <p14:tracePt t="208253" x="1884363" y="3956050"/>
          <p14:tracePt t="208265" x="1928813" y="3956050"/>
          <p14:tracePt t="208296" x="1938338" y="3956050"/>
          <p14:tracePt t="208301" x="1982788" y="3956050"/>
          <p14:tracePt t="208314" x="1990725" y="3956050"/>
          <p14:tracePt t="208345" x="2017713" y="3956050"/>
          <p14:tracePt t="208349" x="2081213" y="3956050"/>
          <p14:tracePt t="208363" x="2108200" y="3956050"/>
          <p14:tracePt t="208386" x="2143125" y="3956050"/>
          <p14:tracePt t="208399" x="2241550" y="3956050"/>
          <p14:tracePt t="208423" x="2286000" y="3956050"/>
          <p14:tracePt t="208778" x="2312988" y="3956050"/>
          <p14:tracePt t="208789" x="2330450" y="3956050"/>
          <p14:tracePt t="208802" x="2366963" y="3946525"/>
          <p14:tracePt t="208814" x="2438400" y="3929063"/>
          <p14:tracePt t="208824" x="2500313" y="3919538"/>
          <p14:tracePt t="208836" x="2616200" y="3902075"/>
          <p14:tracePt t="208852" x="2660650" y="3902075"/>
          <p14:tracePt t="208875" x="2741613" y="3894138"/>
          <p14:tracePt t="208885" x="2776538" y="3884613"/>
          <p14:tracePt t="208910" x="2813050" y="3875088"/>
          <p14:tracePt t="208922" x="2874963" y="3875088"/>
          <p14:tracePt t="208947" x="2894013" y="3875088"/>
          <p14:tracePt t="209397" x="2911475" y="3867150"/>
          <p14:tracePt t="209410" x="2938463" y="3857625"/>
          <p14:tracePt t="209421" x="2965450" y="3848100"/>
          <p14:tracePt t="209436" x="3009900" y="3822700"/>
          <p14:tracePt t="209448" x="3062288" y="3795713"/>
          <p14:tracePt t="209458" x="3187700" y="3741738"/>
          <p14:tracePt t="209482" x="3251200" y="3705225"/>
          <p14:tracePt t="209494" x="3340100" y="3652838"/>
          <p14:tracePt t="209519" x="3375025" y="3633788"/>
          <p14:tracePt t="209536" x="3455988" y="3581400"/>
          <p14:tracePt t="209557" x="3509963" y="3554413"/>
          <p14:tracePt t="209569" x="3633788" y="3500438"/>
          <p14:tracePt t="209593" x="3697288" y="3482975"/>
          <p14:tracePt t="209607" x="3751263" y="3455988"/>
          <p14:tracePt t="209617" x="3795713" y="3446463"/>
          <p14:tracePt t="209630" x="3830638" y="3446463"/>
          <p14:tracePt t="209644" x="3902075" y="3446463"/>
          <p14:tracePt t="209947" x="3929063" y="3429000"/>
          <p14:tracePt t="209958" x="3965575" y="3419475"/>
          <p14:tracePt t="209971" x="4027488" y="3411538"/>
          <p14:tracePt t="209982" x="4152900" y="3411538"/>
          <p14:tracePt t="209996" x="4232275" y="3429000"/>
          <p14:tracePt t="210019" x="4313238" y="3446463"/>
          <p14:tracePt t="210031" x="4429125" y="3482975"/>
          <p14:tracePt t="210061" x="4465638" y="3490913"/>
          <p14:tracePt t="210072" x="4510088" y="3490913"/>
          <p14:tracePt t="210080" x="4554538" y="3490913"/>
          <p14:tracePt t="210105" x="4572000" y="3490913"/>
          <p14:tracePt t="210117" x="4589463" y="3490913"/>
          <p14:tracePt t="210445" x="4625975" y="3490913"/>
          <p14:tracePt t="210457" x="4652963" y="3490913"/>
          <p14:tracePt t="210469" x="4751388" y="3490913"/>
          <p14:tracePt t="210483" x="4786313" y="3490913"/>
          <p14:tracePt t="210506" x="4822825" y="3490913"/>
          <p14:tracePt t="210520" x="4857750" y="3490913"/>
          <p14:tracePt t="210542" x="4875213" y="3490913"/>
          <p14:tracePt t="210555" x="4884738" y="3490913"/>
          <p14:tracePt t="210568" x="4938713" y="3490913"/>
          <p14:tracePt t="210598" x="4965700" y="3490913"/>
          <p14:tracePt t="210921" x="4973638" y="3482975"/>
          <p14:tracePt t="210933" x="5000625" y="3473450"/>
          <p14:tracePt t="210944" x="5037138" y="3465513"/>
          <p14:tracePt t="210957" x="5081588" y="3438525"/>
          <p14:tracePt t="210981" x="5108575" y="3429000"/>
          <p14:tracePt t="211002" x="5126038" y="3419475"/>
          <p14:tracePt t="211005" x="5133975" y="3419475"/>
          <p14:tracePt t="211036" x="5153025" y="3419475"/>
          <p14:tracePt t="211042" x="5180013" y="3419475"/>
          <p14:tracePt t="211066" x="5187950" y="3419475"/>
          <p14:tracePt t="211079" x="5197475" y="3419475"/>
          <p14:tracePt t="211115" x="5205413" y="3419475"/>
          <p14:tracePt t="211165" x="5205413" y="3411538"/>
          <p14:tracePt t="211518" x="5214938" y="3411538"/>
          <p14:tracePt t="211530" x="5224463" y="3419475"/>
          <p14:tracePt t="211541" x="5232400" y="3438525"/>
          <p14:tracePt t="211566" x="5241925" y="3455988"/>
          <p14:tracePt t="211580" x="5251450" y="3482975"/>
          <p14:tracePt t="211596" x="5251450" y="3490913"/>
          <p14:tracePt t="211604" x="5259388" y="3517900"/>
          <p14:tracePt t="211614" x="5268913" y="3544888"/>
          <p14:tracePt t="211627" x="5268913" y="3581400"/>
          <p14:tracePt t="211658" x="5276850" y="3598863"/>
          <p14:tracePt t="211660" x="5276850" y="3608388"/>
          <p14:tracePt t="211681" x="5276850" y="3625850"/>
          <p14:tracePt t="211692" x="5286375" y="3633788"/>
          <p14:tracePt t="211714" x="5295900" y="3670300"/>
          <p14:tracePt t="211736" x="5295900" y="3687763"/>
          <p14:tracePt t="211748" x="5295900" y="3705225"/>
          <p14:tracePt t="211761" x="5295900" y="3741738"/>
          <p14:tracePt t="211788" x="5303838" y="3759200"/>
          <p14:tracePt t="211800" x="5303838" y="3768725"/>
          <p14:tracePt t="211992" x="5303838" y="3759200"/>
          <p14:tracePt t="212006" x="5303838" y="3741738"/>
          <p14:tracePt t="212017" x="5303838" y="3687763"/>
          <p14:tracePt t="212050" x="5303838" y="3643313"/>
          <p14:tracePt t="212065" x="5303838" y="3608388"/>
          <p14:tracePt t="212079" x="5303838" y="3544888"/>
          <p14:tracePt t="212094" x="5303838" y="3490913"/>
          <p14:tracePt t="212101" x="5303838" y="3429000"/>
          <p14:tracePt t="212115" x="5303838" y="3375025"/>
          <p14:tracePt t="212138" x="5303838" y="3367088"/>
          <p14:tracePt t="212200" x="5303838" y="3394075"/>
          <p14:tracePt t="212217" x="5303838" y="3438525"/>
          <p14:tracePt t="212224" x="5303838" y="3500438"/>
          <p14:tracePt t="212235" x="5313363" y="3562350"/>
          <p14:tracePt t="212249" x="5340350" y="3679825"/>
          <p14:tracePt t="212280" x="5340350" y="3741738"/>
          <p14:tracePt t="212285" x="5357813" y="3822700"/>
          <p14:tracePt t="212297" x="5367338" y="3857625"/>
          <p14:tracePt t="212314" x="5375275" y="3911600"/>
          <p14:tracePt t="212333" x="5384800" y="3973513"/>
          <p14:tracePt t="212358" x="5394325" y="3983038"/>
          <p14:tracePt t="212370" x="5394325" y="3990975"/>
          <p14:tracePt t="212384" x="5394325" y="4000500"/>
          <p14:tracePt t="212554" x="0" y="0"/>
        </p14:tracePtLst>
        <p14:tracePtLst>
          <p14:tracePt t="233399" x="4956175" y="5562600"/>
          <p14:tracePt t="233734" x="4929188" y="5562600"/>
          <p14:tracePt t="233745" x="4919663" y="5562600"/>
          <p14:tracePt t="233759" x="4894263" y="5562600"/>
          <p14:tracePt t="233771" x="4830763" y="5518150"/>
          <p14:tracePt t="233794" x="4768850" y="5491163"/>
          <p14:tracePt t="233815" x="4572000" y="5438775"/>
          <p14:tracePt t="233818" x="4438650" y="5419725"/>
          <p14:tracePt t="233832" x="4268788" y="5411788"/>
          <p14:tracePt t="233855" x="3741738" y="5438775"/>
          <p14:tracePt t="233881" x="2938463" y="5661025"/>
          <p14:tracePt t="233893" x="2544763" y="5840413"/>
          <p14:tracePt t="233916" x="2179638" y="6045200"/>
          <p14:tracePt t="233928" x="1911350" y="6188075"/>
          <p14:tracePt t="233939" x="1785938" y="6251575"/>
          <p14:tracePt t="233953" x="1704975" y="6303963"/>
          <p14:tracePt t="233964" x="1660525" y="6348413"/>
          <p14:tracePt t="234211" x="1633538" y="6348413"/>
          <p14:tracePt t="234220" x="1581150" y="6340475"/>
          <p14:tracePt t="234230" x="1482725" y="6286500"/>
          <p14:tracePt t="234246" x="1366838" y="6224588"/>
          <p14:tracePt t="234258" x="1036638" y="6027738"/>
          <p14:tracePt t="234270" x="911225" y="5965825"/>
          <p14:tracePt t="234295" x="812800" y="5911850"/>
          <p14:tracePt t="234307" x="731838" y="5867400"/>
          <p14:tracePt t="234321" x="723900" y="5857875"/>
          <p14:tracePt t="234343" x="723900" y="5840413"/>
          <p14:tracePt t="234379" x="776288" y="5786438"/>
          <p14:tracePt t="234391" x="884238" y="5724525"/>
          <p14:tracePt t="234756" x="884238" y="5715000"/>
          <p14:tracePt t="234780" x="884238" y="5705475"/>
          <p14:tracePt t="234793" x="874713" y="5705475"/>
          <p14:tracePt t="234811" x="866775" y="5705475"/>
          <p14:tracePt t="234813" x="847725" y="5705475"/>
          <p14:tracePt t="234831" x="822325" y="5705475"/>
          <p14:tracePt t="234843" x="795338" y="5705475"/>
          <p14:tracePt t="234866" x="776288" y="5705475"/>
          <p14:tracePt t="234879" x="750888" y="5715000"/>
          <p14:tracePt t="234892" x="731838" y="5715000"/>
          <p14:tracePt t="234916" x="731838" y="5724525"/>
          <p14:tracePt t="234928" x="723900" y="5724525"/>
          <p14:tracePt t="235401" x="731838" y="5724525"/>
          <p14:tracePt t="235414" x="741363" y="5724525"/>
          <p14:tracePt t="235427" x="750888" y="5724525"/>
          <p14:tracePt t="235439" x="768350" y="5724525"/>
          <p14:tracePt t="235451" x="812800" y="5724525"/>
          <p14:tracePt t="235464" x="847725" y="5724525"/>
          <p14:tracePt t="235488" x="884238" y="5724525"/>
          <p14:tracePt t="235499" x="973138" y="5724525"/>
          <p14:tracePt t="235524" x="1054100" y="5724525"/>
          <p14:tracePt t="235536" x="1133475" y="5724525"/>
          <p14:tracePt t="235548" x="1303338" y="5697538"/>
          <p14:tracePt t="235580" x="1384300" y="5680075"/>
          <p14:tracePt t="235854" x="1482725" y="5634038"/>
          <p14:tracePt t="235865" x="1616075" y="5599113"/>
          <p14:tracePt t="235879" x="2170113" y="5483225"/>
          <p14:tracePt t="235905" x="2473325" y="5429250"/>
          <p14:tracePt t="235914" x="2741613" y="5375275"/>
          <p14:tracePt t="235926" x="2982913" y="5330825"/>
          <p14:tracePt t="235938" x="3411538" y="5303838"/>
          <p14:tracePt t="235967" x="3544888" y="5303838"/>
          <p14:tracePt t="235974" x="3652838" y="5303838"/>
          <p14:tracePt t="235987" x="3795713" y="5322888"/>
          <p14:tracePt t="236012" x="3840163" y="5357813"/>
          <p14:tracePt t="236304" x="3848100" y="5357813"/>
          <p14:tracePt t="236316" x="3867150" y="5375275"/>
          <p14:tracePt t="236332" x="3902075" y="5419725"/>
          <p14:tracePt t="236352" x="3919538" y="5446713"/>
          <p14:tracePt t="236365" x="3938588" y="5473700"/>
          <p14:tracePt t="236376" x="3965575" y="5500688"/>
          <p14:tracePt t="236409" x="3973513" y="5518150"/>
          <p14:tracePt t="236415" x="3990975" y="5518150"/>
          <p14:tracePt t="236425" x="4000500" y="5527675"/>
          <p14:tracePt t="236456" x="4000500" y="5537200"/>
          <p14:tracePt t="236462" x="4010025" y="5537200"/>
          <p14:tracePt t="236474" x="4010025" y="5572125"/>
          <p14:tracePt t="236505" x="4010025" y="5581650"/>
          <p14:tracePt t="236510" x="4010025" y="5589588"/>
          <p14:tracePt t="239818" x="4017963" y="5589588"/>
          <p14:tracePt t="240345" x="4017963" y="5599113"/>
          <p14:tracePt t="240392" x="4010025" y="5599113"/>
          <p14:tracePt t="240403" x="4000500" y="5599113"/>
          <p14:tracePt t="240414" x="4000500" y="5608638"/>
          <p14:tracePt t="240427" x="3990975" y="5616575"/>
          <p14:tracePt t="240443" x="3983038" y="5616575"/>
          <p14:tracePt t="240454" x="3973513" y="5616575"/>
          <p14:tracePt t="240464" x="3965575" y="5616575"/>
          <p14:tracePt t="240489" x="3956050" y="5616575"/>
          <p14:tracePt t="240501" x="3946525" y="5626100"/>
          <p14:tracePt t="240585" x="3938588" y="5626100"/>
          <p14:tracePt t="240598" x="3929063" y="5634038"/>
          <p14:tracePt t="240780" x="3929063" y="5643563"/>
          <p14:tracePt t="240805" x="3929063" y="5653088"/>
          <p14:tracePt t="240809" x="3929063" y="5670550"/>
          <p14:tracePt t="240869" x="3929063" y="5680075"/>
          <p14:tracePt t="241452" x="3894138" y="5688013"/>
          <p14:tracePt t="241465" x="3813175" y="5724525"/>
          <p14:tracePt t="241476" x="3295650" y="5956300"/>
          <p14:tracePt t="241502" x="2813050" y="6197600"/>
          <p14:tracePt t="241519" x="2330450" y="6438900"/>
          <p14:tracePt t="241524" x="1893888" y="6608763"/>
          <p14:tracePt t="241535" x="1241425" y="6777038"/>
          <p14:tracePt t="241560" x="1089025" y="6786563"/>
          <p14:tracePt t="241574" x="955675" y="6786563"/>
          <p14:tracePt t="241584" x="822325" y="6786563"/>
          <p14:tracePt t="241600" x="768350" y="6786563"/>
          <p14:tracePt t="241622" x="704850" y="6786563"/>
          <p14:tracePt t="241634" x="679450" y="6786563"/>
          <p14:tracePt t="241651" x="625475" y="6796088"/>
          <p14:tracePt t="241900" x="625475" y="6786563"/>
          <p14:tracePt t="241913" x="615950" y="6732588"/>
          <p14:tracePt t="241929" x="588963" y="6643688"/>
          <p14:tracePt t="241937" x="571500" y="6500813"/>
          <p14:tracePt t="241949" x="517525" y="6357938"/>
          <p14:tracePt t="241968" x="490538" y="6269038"/>
          <p14:tracePt t="241975" x="473075" y="6197600"/>
          <p14:tracePt t="241987" x="465138" y="6072188"/>
          <p14:tracePt t="242011" x="465138" y="6027738"/>
          <p14:tracePt t="242022" x="527050" y="5929313"/>
          <p14:tracePt t="242037" x="581025" y="5867400"/>
          <p14:tracePt t="242302" x="588963" y="5857875"/>
          <p14:tracePt t="242307" x="608013" y="5840413"/>
          <p14:tracePt t="242475" x="608013" y="5830888"/>
          <p14:tracePt t="242486" x="608013" y="5822950"/>
          <p14:tracePt t="242498" x="608013" y="5813425"/>
          <p14:tracePt t="242522" x="598488" y="5795963"/>
          <p14:tracePt t="242534" x="588963" y="5768975"/>
          <p14:tracePt t="242546" x="581025" y="5751513"/>
          <p14:tracePt t="242560" x="581025" y="5680075"/>
          <p14:tracePt t="242574" x="581025" y="5643563"/>
          <p14:tracePt t="242595" x="608013" y="5554663"/>
          <p14:tracePt t="242628" x="642938" y="5518150"/>
          <p14:tracePt t="242631" x="660400" y="5491163"/>
          <p14:tracePt t="242644" x="669925" y="5483225"/>
          <p14:tracePt t="242732" x="679450" y="5483225"/>
          <p14:tracePt t="242746" x="687388" y="5483225"/>
          <p14:tracePt t="242754" x="696913" y="5483225"/>
          <p14:tracePt t="242973" x="696913" y="5500688"/>
          <p14:tracePt t="242984" x="687388" y="5527675"/>
          <p14:tracePt t="243002" x="660400" y="5572125"/>
          <p14:tracePt t="243016" x="652463" y="5626100"/>
          <p14:tracePt t="243021" x="642938" y="5697538"/>
          <p14:tracePt t="243035" x="642938" y="5795963"/>
          <p14:tracePt t="243046" x="642938" y="5884863"/>
          <p14:tracePt t="243071" x="652463" y="5929313"/>
          <p14:tracePt t="243082" x="669925" y="5983288"/>
          <p14:tracePt t="243106" x="679450" y="6000750"/>
          <p14:tracePt t="243119" x="679450" y="6010275"/>
          <p14:tracePt t="243131" x="679450" y="6018213"/>
          <p14:tracePt t="243339" x="679450" y="5991225"/>
          <p14:tracePt t="243351" x="679450" y="5965825"/>
          <p14:tracePt t="243363" x="679450" y="5919788"/>
          <p14:tracePt t="243377" x="679450" y="5884863"/>
          <p14:tracePt t="243387" x="679450" y="5840413"/>
          <p14:tracePt t="243399" x="679450" y="5741988"/>
          <p14:tracePt t="243425" x="679450" y="5697538"/>
          <p14:tracePt t="243436" x="679450" y="5661025"/>
          <p14:tracePt t="243449" x="679450" y="5643563"/>
          <p14:tracePt t="243473" x="679450" y="5634038"/>
          <p14:tracePt t="243498" x="679450" y="5626100"/>
          <p14:tracePt t="243509" x="687388" y="5626100"/>
          <p14:tracePt t="243531" x="704850" y="5616575"/>
          <p14:tracePt t="243535" x="714375" y="5608638"/>
          <p14:tracePt t="243570" x="723900" y="5608638"/>
          <p14:tracePt t="243581" x="731838" y="5608638"/>
          <p14:tracePt t="243633" x="731838" y="5616575"/>
          <p14:tracePt t="243645" x="731838" y="5626100"/>
          <p14:tracePt t="243658" x="731838" y="5661025"/>
          <p14:tracePt t="243692" x="731838" y="5670550"/>
          <p14:tracePt t="243718" x="731838" y="5680075"/>
          <p14:tracePt t="243754" x="731838" y="5688013"/>
          <p14:tracePt t="243778" x="731838" y="5697538"/>
          <p14:tracePt t="243802" x="731838" y="5705475"/>
          <p14:tracePt t="243815" x="731838" y="5715000"/>
          <p14:tracePt t="243838" x="741363" y="5724525"/>
          <p14:tracePt t="243852" x="750888" y="5732463"/>
          <p14:tracePt t="243875" x="758825" y="5751513"/>
          <p14:tracePt t="243888" x="768350" y="5759450"/>
          <p14:tracePt t="243901" x="785813" y="5768975"/>
          <p14:tracePt t="244215" x="803275" y="5751513"/>
          <p14:tracePt t="244227" x="830263" y="5732463"/>
          <p14:tracePt t="244240" x="857250" y="5715000"/>
          <p14:tracePt t="244252" x="874713" y="5705475"/>
          <p14:tracePt t="244264" x="884238" y="5688013"/>
          <p14:tracePt t="244277" x="893763" y="5680075"/>
          <p14:tracePt t="244290" x="901700" y="5670550"/>
          <p14:tracePt t="244313" x="911225" y="5670550"/>
          <p14:tracePt t="244364" x="911225" y="5653088"/>
          <p14:tracePt t="244387" x="893763" y="5643563"/>
          <p14:tracePt t="244401" x="884238" y="5643563"/>
          <p14:tracePt t="244413" x="866775" y="5643563"/>
          <p14:tracePt t="244424" x="847725" y="5643563"/>
          <p14:tracePt t="244435" x="830263" y="5643563"/>
          <p14:tracePt t="244447" x="812800" y="5643563"/>
          <p14:tracePt t="244460" x="795338" y="5653088"/>
          <p14:tracePt t="244473" x="776288" y="5670550"/>
          <p14:tracePt t="244496" x="768350" y="5670550"/>
          <p14:tracePt t="244509" x="758825" y="5688013"/>
          <p14:tracePt t="244533" x="750888" y="5688013"/>
          <p14:tracePt t="244666" x="768350" y="5680075"/>
          <p14:tracePt t="244682" x="776288" y="5670550"/>
          <p14:tracePt t="244692" x="785813" y="5670550"/>
          <p14:tracePt t="244703" x="795338" y="5670550"/>
          <p14:tracePt t="244718" x="812800" y="5670550"/>
          <p14:tracePt t="244729" x="839788" y="5661025"/>
          <p14:tracePt t="244751" x="857250" y="5661025"/>
          <p14:tracePt t="244765" x="866775" y="5661025"/>
          <p14:tracePt t="244777" x="919163" y="5653088"/>
          <p14:tracePt t="244800" x="938213" y="5653088"/>
          <p14:tracePt t="244812" x="965200" y="5653088"/>
          <p14:tracePt t="244828" x="1009650" y="5653088"/>
          <p14:tracePt t="244849" x="1017588" y="5653088"/>
          <p14:tracePt t="244861" x="1044575" y="5661025"/>
          <p14:tracePt t="244897" x="1054100" y="5670550"/>
          <p14:tracePt t="245180" x="1089025" y="5670550"/>
          <p14:tracePt t="245190" x="1108075" y="5670550"/>
          <p14:tracePt t="245203" x="1169988" y="5661025"/>
          <p14:tracePt t="245235" x="1196975" y="5661025"/>
          <p14:tracePt t="245239" x="1204913" y="5661025"/>
          <p14:tracePt t="245252" x="1231900" y="5661025"/>
          <p14:tracePt t="245288" x="1231900" y="5653088"/>
          <p14:tracePt t="245311" x="1268413" y="5653088"/>
          <p14:tracePt t="245348" x="1276350" y="5653088"/>
          <p14:tracePt t="245363" x="1295400" y="5653088"/>
          <p14:tracePt t="245374" x="1312863" y="5653088"/>
          <p14:tracePt t="245385" x="1322388" y="5653088"/>
          <p14:tracePt t="245398" x="1339850" y="5653088"/>
          <p14:tracePt t="245678" x="1330325" y="5688013"/>
          <p14:tracePt t="245690" x="1276350" y="5751513"/>
          <p14:tracePt t="245702" x="1169988" y="5848350"/>
          <p14:tracePt t="245714" x="1054100" y="5965825"/>
          <p14:tracePt t="245724" x="928688" y="6072188"/>
          <p14:tracePt t="245739" x="741363" y="6242050"/>
          <p14:tracePt t="245763" x="669925" y="6313488"/>
          <p14:tracePt t="245778" x="625475" y="6384925"/>
          <p14:tracePt t="245786" x="561975" y="6465888"/>
          <p14:tracePt t="245811" x="544513" y="6491288"/>
          <p14:tracePt t="245824" x="536575" y="6510338"/>
          <p14:tracePt t="245837" x="536575" y="6518275"/>
          <p14:tracePt t="246155" x="536575" y="6500813"/>
          <p14:tracePt t="246166" x="561975" y="6438900"/>
          <p14:tracePt t="246177" x="669925" y="6259513"/>
          <p14:tracePt t="246200" x="731838" y="6161088"/>
          <p14:tracePt t="246213" x="785813" y="6089650"/>
          <p14:tracePt t="246228" x="847725" y="6027738"/>
          <p14:tracePt t="246250" x="857250" y="6027738"/>
          <p14:tracePt t="246264" x="857250" y="6018213"/>
          <p14:tracePt t="246274" x="901700" y="6000750"/>
          <p14:tracePt t="246286" x="938213" y="5983288"/>
          <p14:tracePt t="246311" x="965200" y="5965825"/>
          <p14:tracePt t="246322" x="1036638" y="5919788"/>
          <p14:tracePt t="246347" x="1062038" y="5902325"/>
          <p14:tracePt t="246359" x="1081088" y="5894388"/>
          <p14:tracePt t="246373" x="1089025" y="5884863"/>
          <p14:tracePt t="246690" x="1098550" y="5875338"/>
          <p14:tracePt t="246702" x="1116013" y="5848350"/>
          <p14:tracePt t="246715" x="1133475" y="5830888"/>
          <p14:tracePt t="246725" x="1160463" y="5795963"/>
          <p14:tracePt t="246747" x="1204913" y="5751513"/>
          <p14:tracePt t="246751" x="1258888" y="5705475"/>
          <p14:tracePt t="246764" x="1428750" y="5562600"/>
          <p14:tracePt t="246787" x="1544638" y="5500688"/>
          <p14:tracePt t="246800" x="1731963" y="5429250"/>
          <p14:tracePt t="246813" x="1874838" y="5394325"/>
          <p14:tracePt t="246837" x="1919288" y="5394325"/>
          <p14:tracePt t="246849" x="1946275" y="5394325"/>
          <p14:tracePt t="246871" x="1973263" y="5394325"/>
          <p14:tracePt t="246891" x="1982788" y="5394325"/>
          <p14:tracePt t="246895" x="1982788" y="5402263"/>
          <p14:tracePt t="246909" x="2000250" y="5429250"/>
          <p14:tracePt t="247226" x="2017713" y="5429250"/>
          <p14:tracePt t="247236" x="2027238" y="5446713"/>
          <p14:tracePt t="247249" x="2036763" y="5446713"/>
          <p14:tracePt t="247260" x="2044700" y="5473700"/>
          <p14:tracePt t="247285" x="2054225" y="5500688"/>
          <p14:tracePt t="247298" x="2054225" y="5527675"/>
          <p14:tracePt t="247310" x="2054225" y="5545138"/>
          <p14:tracePt t="247332" x="2054225" y="5581650"/>
          <p14:tracePt t="247336" x="2054225" y="5589588"/>
          <p14:tracePt t="247372" x="2054225" y="5599113"/>
          <p14:tracePt t="247383" x="2054225" y="5608638"/>
          <p14:tracePt t="247628" x="2054225" y="5599113"/>
          <p14:tracePt t="247641" x="2054225" y="5589588"/>
          <p14:tracePt t="247655" x="2054225" y="5581650"/>
          <p14:tracePt t="247656" x="2062163" y="5572125"/>
          <p14:tracePt t="247943" x="2054225" y="5581650"/>
          <p14:tracePt t="247956" x="2054225" y="5589588"/>
          <p14:tracePt t="247968" x="2054225" y="5599113"/>
          <p14:tracePt t="247979" x="2044700" y="5599113"/>
          <p14:tracePt t="248005" x="2044700" y="5608638"/>
          <p14:tracePt t="248066" x="2044700" y="5616575"/>
          <p14:tracePt t="248077" x="2036763" y="5653088"/>
          <p14:tracePt t="248093" x="2027238" y="5688013"/>
          <p14:tracePt t="248101" x="2027238" y="5724525"/>
          <p14:tracePt t="248114" x="2009775" y="5776913"/>
          <p14:tracePt t="248127" x="2009775" y="5884863"/>
          <p14:tracePt t="248139" x="2000250" y="5938838"/>
          <p14:tracePt t="248155" x="2000250" y="5983288"/>
          <p14:tracePt t="248175" x="2000250" y="6037263"/>
          <p14:tracePt t="248205" x="2000250" y="6072188"/>
          <p14:tracePt t="248222" x="2017713" y="6153150"/>
          <p14:tracePt t="248772" x="2044700" y="6126163"/>
          <p14:tracePt t="248784" x="2089150" y="6062663"/>
          <p14:tracePt t="248796" x="2143125" y="5983288"/>
          <p14:tracePt t="248810" x="2197100" y="5902325"/>
          <p14:tracePt t="248816" x="2276475" y="5813425"/>
          <p14:tracePt t="248832" x="2347913" y="5732463"/>
          <p14:tracePt t="248847" x="2446338" y="5608638"/>
          <p14:tracePt t="248869" x="2473325" y="5562600"/>
          <p14:tracePt t="248882" x="2500313" y="5545138"/>
          <p14:tracePt t="248896" x="2536825" y="5527675"/>
          <p14:tracePt t="248918" x="2562225" y="5500688"/>
          <p14:tracePt t="248930" x="2581275" y="5491163"/>
          <p14:tracePt t="248956" x="2598738" y="5483225"/>
          <p14:tracePt t="248967" x="2633663" y="5456238"/>
          <p14:tracePt t="249307" x="2643188" y="5473700"/>
          <p14:tracePt t="249320" x="2652713" y="5500688"/>
          <p14:tracePt t="249332" x="2660650" y="5527675"/>
          <p14:tracePt t="249346" x="2670175" y="5554663"/>
          <p14:tracePt t="249357" x="2679700" y="5589588"/>
          <p14:tracePt t="249368" x="2705100" y="5670550"/>
          <p14:tracePt t="249394" x="2714625" y="5705475"/>
          <p14:tracePt t="249405" x="2724150" y="5751513"/>
          <p14:tracePt t="249423" x="2759075" y="5848350"/>
          <p14:tracePt t="249444" x="2776538" y="5902325"/>
          <p14:tracePt t="249455" x="2786063" y="5956300"/>
          <p14:tracePt t="249723" x="2786063" y="5973763"/>
          <p14:tracePt t="249736" x="2786063" y="6000750"/>
          <p14:tracePt t="249746" x="2786063" y="6037263"/>
          <p14:tracePt t="249769" x="2786063" y="6108700"/>
          <p14:tracePt t="249783" x="2786063" y="6126163"/>
          <p14:tracePt t="249797" x="2795588" y="6161088"/>
          <p14:tracePt t="251138" x="0" y="0"/>
        </p14:tracePtLst>
        <p14:tracePtLst>
          <p14:tracePt t="257420" x="4473575" y="5973763"/>
          <p14:tracePt t="257715" x="4473575" y="5965825"/>
          <p14:tracePt t="257727" x="4473575" y="5956300"/>
          <p14:tracePt t="257739" x="4473575" y="5938838"/>
          <p14:tracePt t="257763" x="4473575" y="5919788"/>
          <p14:tracePt t="257773" x="4473575" y="5875338"/>
          <p14:tracePt t="257789" x="4473575" y="5848350"/>
          <p14:tracePt t="257812" x="4473575" y="5822950"/>
          <p14:tracePt t="257826" x="4473575" y="5803900"/>
          <p14:tracePt t="257840" x="4473575" y="5776913"/>
          <p14:tracePt t="257862" x="4473575" y="5759450"/>
          <p14:tracePt t="257873" x="4483100" y="5732463"/>
          <p14:tracePt t="257897" x="4491038" y="5732463"/>
          <p14:tracePt t="257911" x="4491038" y="5724525"/>
          <p14:tracePt t="257995" x="4491038" y="5732463"/>
          <p14:tracePt t="258007" x="4491038" y="5751513"/>
          <p14:tracePt t="258022" x="4491038" y="5768975"/>
          <p14:tracePt t="258032" x="4491038" y="5776913"/>
          <p14:tracePt t="258043" x="4491038" y="5813425"/>
          <p14:tracePt t="258069" x="4491038" y="5822950"/>
          <p14:tracePt t="258079" x="4491038" y="5830888"/>
          <p14:tracePt t="258093" x="4491038" y="5857875"/>
          <p14:tracePt t="258117" x="4491038" y="5875338"/>
          <p14:tracePt t="258129" x="4491038" y="5902325"/>
          <p14:tracePt t="258166" x="4491038" y="5911850"/>
          <p14:tracePt t="258202" x="4491038" y="5929313"/>
          <p14:tracePt t="258215" x="4491038" y="5946775"/>
          <p14:tracePt t="258228" x="4483100" y="5965825"/>
          <p14:tracePt t="258251" x="4483100" y="5973763"/>
          <p14:tracePt t="258264" x="4483100" y="5991225"/>
          <p14:tracePt t="258311" x="4473575" y="6000750"/>
          <p14:tracePt t="258336" x="4473575" y="6010275"/>
          <p14:tracePt t="258592" x="4473575" y="5946775"/>
          <p14:tracePt t="258605" x="4473575" y="5867400"/>
          <p14:tracePt t="258617" x="4483100" y="5759450"/>
          <p14:tracePt t="258630" x="4491038" y="5724525"/>
          <p14:tracePt t="258648" x="4491038" y="5680075"/>
          <p14:tracePt t="258677" x="4491038" y="5661025"/>
          <p14:tracePt t="258699" x="4491038" y="5643563"/>
          <p14:tracePt t="258703" x="4491038" y="5634038"/>
          <p14:tracePt t="258785" x="4491038" y="5643563"/>
          <p14:tracePt t="258798" x="4491038" y="5670550"/>
          <p14:tracePt t="258817" x="4473575" y="5715000"/>
          <p14:tracePt t="258822" x="4465638" y="5768975"/>
          <p14:tracePt t="258835" x="4446588" y="5830888"/>
          <p14:tracePt t="258848" x="4419600" y="5965825"/>
          <p14:tracePt t="258872" x="4411663" y="6027738"/>
          <p14:tracePt t="258884" x="4402138" y="6062663"/>
          <p14:tracePt t="258899" x="4394200" y="6116638"/>
          <p14:tracePt t="258920" x="4384675" y="6134100"/>
          <p14:tracePt t="258932" x="4375150" y="6180138"/>
          <p14:tracePt t="258971" x="4375150" y="6188075"/>
          <p14:tracePt t="258985" x="4375150" y="6197600"/>
          <p14:tracePt t="259201" x="4375150" y="6188075"/>
          <p14:tracePt t="259222" x="4375150" y="6161088"/>
          <p14:tracePt t="259226" x="4384675" y="6116638"/>
          <p14:tracePt t="259237" x="4438650" y="6027738"/>
          <p14:tracePt t="259261" x="4456113" y="5991225"/>
          <p14:tracePt t="259275" x="4483100" y="5946775"/>
          <p14:tracePt t="259287" x="4562475" y="5884863"/>
          <p14:tracePt t="259301" x="4581525" y="5884863"/>
          <p14:tracePt t="259318" x="4598988" y="5875338"/>
          <p14:tracePt t="259337" x="4625975" y="5867400"/>
          <p14:tracePt t="259373" x="4633913" y="5867400"/>
          <p14:tracePt t="259432" x="4643438" y="5867400"/>
          <p14:tracePt t="259458" x="4652963" y="5867400"/>
          <p14:tracePt t="259469" x="4660900" y="5884863"/>
          <p14:tracePt t="259484" x="4660900" y="5911850"/>
          <p14:tracePt t="259493" x="4660900" y="5929313"/>
          <p14:tracePt t="259505" x="4660900" y="5983288"/>
          <p14:tracePt t="259535" x="4660900" y="5991225"/>
          <p14:tracePt t="259554" x="4660900" y="6000750"/>
          <p14:tracePt t="259567" x="4660900" y="6010275"/>
          <p14:tracePt t="259917"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258"/>
          <p:cNvGraphicFramePr>
            <a:graphicFrameLocks noChangeAspect="1"/>
          </p:cNvGraphicFramePr>
          <p:nvPr>
            <p:extLst>
              <p:ext uri="{D42A27DB-BD31-4B8C-83A1-F6EECF244321}">
                <p14:modId xmlns:p14="http://schemas.microsoft.com/office/powerpoint/2010/main" val="3768075466"/>
              </p:ext>
            </p:extLst>
          </p:nvPr>
        </p:nvGraphicFramePr>
        <p:xfrm>
          <a:off x="503548" y="2192670"/>
          <a:ext cx="2123467" cy="329924"/>
        </p:xfrm>
        <a:graphic>
          <a:graphicData uri="http://schemas.openxmlformats.org/presentationml/2006/ole">
            <mc:AlternateContent xmlns:mc="http://schemas.openxmlformats.org/markup-compatibility/2006">
              <mc:Choice xmlns:v="urn:schemas-microsoft-com:vml" Requires="v">
                <p:oleObj spid="_x0000_s239649" name="Equation" r:id="rId7" imgW="1143000" imgH="177480" progId="Equation.3">
                  <p:embed/>
                </p:oleObj>
              </mc:Choice>
              <mc:Fallback>
                <p:oleObj name="Equation" r:id="rId7" imgW="11430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548" y="2192670"/>
                        <a:ext cx="2123467" cy="329924"/>
                      </a:xfrm>
                      <a:prstGeom prst="rect">
                        <a:avLst/>
                      </a:prstGeom>
                      <a:noFill/>
                      <a:extLst/>
                    </p:spPr>
                  </p:pic>
                </p:oleObj>
              </mc:Fallback>
            </mc:AlternateContent>
          </a:graphicData>
        </a:graphic>
      </p:graphicFrame>
      <p:graphicFrame>
        <p:nvGraphicFramePr>
          <p:cNvPr id="455687" name="Object 259"/>
          <p:cNvGraphicFramePr>
            <a:graphicFrameLocks noChangeAspect="1"/>
          </p:cNvGraphicFramePr>
          <p:nvPr>
            <p:extLst>
              <p:ext uri="{D42A27DB-BD31-4B8C-83A1-F6EECF244321}">
                <p14:modId xmlns:p14="http://schemas.microsoft.com/office/powerpoint/2010/main" val="3319799966"/>
              </p:ext>
            </p:extLst>
          </p:nvPr>
        </p:nvGraphicFramePr>
        <p:xfrm>
          <a:off x="503238" y="2898974"/>
          <a:ext cx="6505575" cy="1366837"/>
        </p:xfrm>
        <a:graphic>
          <a:graphicData uri="http://schemas.openxmlformats.org/presentationml/2006/ole">
            <mc:AlternateContent xmlns:mc="http://schemas.openxmlformats.org/markup-compatibility/2006">
              <mc:Choice xmlns:v="urn:schemas-microsoft-com:vml" Requires="v">
                <p:oleObj spid="_x0000_s239650" name="Equation" r:id="rId9" imgW="3403440" imgH="711000" progId="Equation.3">
                  <p:embed/>
                </p:oleObj>
              </mc:Choice>
              <mc:Fallback>
                <p:oleObj name="Equation" r:id="rId9" imgW="3403440" imgH="711000" progId="Equation.3">
                  <p:embed/>
                  <p:pic>
                    <p:nvPicPr>
                      <p:cNvPr id="0" name=""/>
                      <p:cNvPicPr>
                        <a:picLocks noChangeAspect="1" noChangeArrowheads="1"/>
                      </p:cNvPicPr>
                      <p:nvPr/>
                    </p:nvPicPr>
                    <p:blipFill>
                      <a:blip r:embed="rId10"/>
                      <a:srcRect/>
                      <a:stretch>
                        <a:fillRect/>
                      </a:stretch>
                    </p:blipFill>
                    <p:spPr bwMode="auto">
                      <a:xfrm>
                        <a:off x="503238" y="2898974"/>
                        <a:ext cx="6505575" cy="136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64" name="Object 260"/>
          <p:cNvGraphicFramePr>
            <a:graphicFrameLocks noChangeAspect="1"/>
          </p:cNvGraphicFramePr>
          <p:nvPr>
            <p:extLst>
              <p:ext uri="{D42A27DB-BD31-4B8C-83A1-F6EECF244321}">
                <p14:modId xmlns:p14="http://schemas.microsoft.com/office/powerpoint/2010/main" val="2011445377"/>
              </p:ext>
            </p:extLst>
          </p:nvPr>
        </p:nvGraphicFramePr>
        <p:xfrm>
          <a:off x="1808163" y="698500"/>
          <a:ext cx="3408362" cy="796925"/>
        </p:xfrm>
        <a:graphic>
          <a:graphicData uri="http://schemas.openxmlformats.org/presentationml/2006/ole">
            <mc:AlternateContent xmlns:mc="http://schemas.openxmlformats.org/markup-compatibility/2006">
              <mc:Choice xmlns:v="urn:schemas-microsoft-com:vml" Requires="v">
                <p:oleObj spid="_x0000_s239651" name="Equation" r:id="rId11" imgW="2019240" imgH="469800" progId="Equation.DSMT4">
                  <p:embed/>
                </p:oleObj>
              </mc:Choice>
              <mc:Fallback>
                <p:oleObj name="Equation" r:id="rId11" imgW="2019240" imgH="469800" progId="Equation.DSMT4">
                  <p:embed/>
                  <p:pic>
                    <p:nvPicPr>
                      <p:cNvPr id="0" name=""/>
                      <p:cNvPicPr>
                        <a:picLocks noChangeAspect="1" noChangeArrowheads="1"/>
                      </p:cNvPicPr>
                      <p:nvPr/>
                    </p:nvPicPr>
                    <p:blipFill>
                      <a:blip r:embed="rId12"/>
                      <a:srcRect/>
                      <a:stretch>
                        <a:fillRect/>
                      </a:stretch>
                    </p:blipFill>
                    <p:spPr bwMode="auto">
                      <a:xfrm>
                        <a:off x="1808163" y="698500"/>
                        <a:ext cx="3408362"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67" name="Slide Number Placeholder 9"/>
          <p:cNvSpPr>
            <a:spLocks noGrp="1"/>
          </p:cNvSpPr>
          <p:nvPr>
            <p:ph type="sldNum" sz="quarter" idx="12"/>
          </p:nvPr>
        </p:nvSpPr>
        <p:spPr>
          <a:xfrm>
            <a:off x="6974904" y="6373130"/>
            <a:ext cx="2133600" cy="476250"/>
          </a:xfrm>
          <a:noFill/>
        </p:spPr>
        <p:txBody>
          <a:bodyPr/>
          <a:lstStyle/>
          <a:p>
            <a:fld id="{05F1DE83-50F9-4728-8BA6-5634386A1B2B}" type="slidenum">
              <a:rPr lang="en-US" smtClean="0"/>
              <a:pPr/>
              <a:t>6</a:t>
            </a:fld>
            <a:endParaRPr lang="en-US"/>
          </a:p>
        </p:txBody>
      </p:sp>
      <p:sp>
        <p:nvSpPr>
          <p:cNvPr id="11" name="Text Box 6"/>
          <p:cNvSpPr txBox="1">
            <a:spLocks noChangeArrowheads="1"/>
          </p:cNvSpPr>
          <p:nvPr/>
        </p:nvSpPr>
        <p:spPr bwMode="auto">
          <a:xfrm>
            <a:off x="502915" y="1516722"/>
            <a:ext cx="8461573" cy="400110"/>
          </a:xfrm>
          <a:prstGeom prst="rect">
            <a:avLst/>
          </a:prstGeom>
          <a:noFill/>
          <a:ln w="9525">
            <a:noFill/>
            <a:miter lim="800000"/>
            <a:headEnd/>
            <a:tailEnd/>
          </a:ln>
        </p:spPr>
        <p:txBody>
          <a:bodyPr wrap="square">
            <a:spAutoFit/>
          </a:bodyPr>
          <a:lstStyle/>
          <a:p>
            <a:r>
              <a:rPr lang="en-US" sz="2000" dirty="0">
                <a:latin typeface="Times New Roman" pitchFamily="18" charset="0"/>
              </a:rPr>
              <a:t>The </a:t>
            </a:r>
            <a:r>
              <a:rPr lang="en-US" sz="2000" dirty="0" err="1" smtClean="0">
                <a:latin typeface="Times New Roman" pitchFamily="18" charset="0"/>
              </a:rPr>
              <a:t>ln</a:t>
            </a:r>
            <a:r>
              <a:rPr lang="en-US" sz="2000" i="1" dirty="0" err="1" smtClean="0">
                <a:latin typeface="Times New Roman" pitchFamily="18" charset="0"/>
              </a:rPr>
              <a:t>W</a:t>
            </a:r>
            <a:r>
              <a:rPr lang="en-US" sz="2000" dirty="0" smtClean="0">
                <a:latin typeface="Times New Roman" pitchFamily="18" charset="0"/>
              </a:rPr>
              <a:t>(</a:t>
            </a:r>
            <a:r>
              <a:rPr lang="en-US" sz="2000" b="1" dirty="0" smtClean="0">
                <a:latin typeface="Times New Roman" pitchFamily="18" charset="0"/>
              </a:rPr>
              <a:t>a</a:t>
            </a:r>
            <a:r>
              <a:rPr lang="en-US" sz="2000" dirty="0">
                <a:latin typeface="Times New Roman" pitchFamily="18" charset="0"/>
              </a:rPr>
              <a:t>) can be evaluated using </a:t>
            </a:r>
            <a:r>
              <a:rPr lang="en-US" sz="2000" b="1" dirty="0" err="1">
                <a:latin typeface="Times New Roman" pitchFamily="18" charset="0"/>
              </a:rPr>
              <a:t>Stirling’s</a:t>
            </a:r>
            <a:r>
              <a:rPr lang="en-US" sz="2000" b="1" dirty="0">
                <a:latin typeface="Times New Roman" pitchFamily="18" charset="0"/>
              </a:rPr>
              <a:t> approximation </a:t>
            </a:r>
            <a:r>
              <a:rPr lang="en-US" sz="2000" dirty="0">
                <a:latin typeface="Times New Roman" pitchFamily="18" charset="0"/>
              </a:rPr>
              <a:t>for large integer </a:t>
            </a:r>
            <a:r>
              <a:rPr lang="en-US" sz="2000" i="1" dirty="0">
                <a:latin typeface="Times New Roman" pitchFamily="18" charset="0"/>
              </a:rPr>
              <a:t>N</a:t>
            </a:r>
            <a:r>
              <a:rPr lang="en-US" sz="2000" dirty="0">
                <a:latin typeface="Times New Roman" pitchFamily="18" charset="0"/>
              </a:rPr>
              <a:t>, </a:t>
            </a:r>
          </a:p>
        </p:txBody>
      </p:sp>
      <p:sp>
        <p:nvSpPr>
          <p:cNvPr id="47369" name="Text Box 19"/>
          <p:cNvSpPr txBox="1">
            <a:spLocks noChangeArrowheads="1"/>
          </p:cNvSpPr>
          <p:nvPr/>
        </p:nvSpPr>
        <p:spPr bwMode="auto">
          <a:xfrm>
            <a:off x="265113" y="80963"/>
            <a:ext cx="8735379" cy="768350"/>
          </a:xfrm>
          <a:prstGeom prst="rect">
            <a:avLst/>
          </a:prstGeom>
          <a:noFill/>
          <a:ln w="9525">
            <a:noFill/>
            <a:miter lim="800000"/>
            <a:headEnd/>
            <a:tailEnd/>
          </a:ln>
        </p:spPr>
        <p:txBody>
          <a:bodyPr wrap="square">
            <a:spAutoFit/>
          </a:bodyPr>
          <a:lstStyle/>
          <a:p>
            <a:r>
              <a:rPr lang="en-US" sz="2200" dirty="0">
                <a:solidFill>
                  <a:srgbClr val="0000FF"/>
                </a:solidFill>
                <a:latin typeface="Times New Roman" pitchFamily="18" charset="0"/>
              </a:rPr>
              <a:t>Finding the distribution with the maximum </a:t>
            </a:r>
            <a:r>
              <a:rPr lang="en-US" sz="2200">
                <a:solidFill>
                  <a:srgbClr val="0000FF"/>
                </a:solidFill>
                <a:latin typeface="Times New Roman" pitchFamily="18" charset="0"/>
              </a:rPr>
              <a:t>degeneracy (most </a:t>
            </a:r>
            <a:r>
              <a:rPr lang="en-US" sz="2200" dirty="0">
                <a:solidFill>
                  <a:srgbClr val="0000FF"/>
                </a:solidFill>
                <a:latin typeface="Times New Roman" pitchFamily="18" charset="0"/>
              </a:rPr>
              <a:t>probable distribution) </a:t>
            </a:r>
          </a:p>
        </p:txBody>
      </p:sp>
      <p:sp>
        <p:nvSpPr>
          <p:cNvPr id="13" name="Text Box 6"/>
          <p:cNvSpPr txBox="1">
            <a:spLocks noChangeArrowheads="1"/>
          </p:cNvSpPr>
          <p:nvPr/>
        </p:nvSpPr>
        <p:spPr bwMode="auto">
          <a:xfrm>
            <a:off x="265702" y="2492896"/>
            <a:ext cx="1030287" cy="400050"/>
          </a:xfrm>
          <a:prstGeom prst="rect">
            <a:avLst/>
          </a:prstGeom>
          <a:noFill/>
          <a:ln w="9525">
            <a:noFill/>
            <a:miter lim="800000"/>
            <a:headEnd/>
            <a:tailEnd/>
          </a:ln>
        </p:spPr>
        <p:txBody>
          <a:bodyPr wrap="none">
            <a:spAutoFit/>
          </a:bodyPr>
          <a:lstStyle/>
          <a:p>
            <a:r>
              <a:rPr lang="en-US" sz="2000" dirty="0">
                <a:latin typeface="Times New Roman" pitchFamily="18" charset="0"/>
              </a:rPr>
              <a:t>Giving: </a:t>
            </a:r>
          </a:p>
        </p:txBody>
      </p:sp>
      <p:graphicFrame>
        <p:nvGraphicFramePr>
          <p:cNvPr id="2" name="Object 261"/>
          <p:cNvGraphicFramePr>
            <a:graphicFrameLocks noChangeAspect="1"/>
          </p:cNvGraphicFramePr>
          <p:nvPr>
            <p:extLst>
              <p:ext uri="{D42A27DB-BD31-4B8C-83A1-F6EECF244321}">
                <p14:modId xmlns:p14="http://schemas.microsoft.com/office/powerpoint/2010/main" val="3806151963"/>
              </p:ext>
            </p:extLst>
          </p:nvPr>
        </p:nvGraphicFramePr>
        <p:xfrm>
          <a:off x="433388" y="5591956"/>
          <a:ext cx="3454400" cy="814388"/>
        </p:xfrm>
        <a:graphic>
          <a:graphicData uri="http://schemas.openxmlformats.org/presentationml/2006/ole">
            <mc:AlternateContent xmlns:mc="http://schemas.openxmlformats.org/markup-compatibility/2006">
              <mc:Choice xmlns:v="urn:schemas-microsoft-com:vml" Requires="v">
                <p:oleObj spid="_x0000_s239652" name="Equation" r:id="rId13" imgW="1815840" imgH="431640" progId="Equation.3">
                  <p:embed/>
                </p:oleObj>
              </mc:Choice>
              <mc:Fallback>
                <p:oleObj name="Equation" r:id="rId13" imgW="1815840" imgH="431640" progId="Equation.3">
                  <p:embed/>
                  <p:pic>
                    <p:nvPicPr>
                      <p:cNvPr id="0" name=""/>
                      <p:cNvPicPr>
                        <a:picLocks noChangeAspect="1" noChangeArrowheads="1"/>
                      </p:cNvPicPr>
                      <p:nvPr/>
                    </p:nvPicPr>
                    <p:blipFill>
                      <a:blip r:embed="rId14"/>
                      <a:srcRect/>
                      <a:stretch>
                        <a:fillRect/>
                      </a:stretch>
                    </p:blipFill>
                    <p:spPr bwMode="auto">
                      <a:xfrm>
                        <a:off x="433388" y="5591956"/>
                        <a:ext cx="3454400" cy="814388"/>
                      </a:xfrm>
                      <a:prstGeom prst="rect">
                        <a:avLst/>
                      </a:prstGeom>
                      <a:noFill/>
                      <a:extLst/>
                    </p:spPr>
                  </p:pic>
                </p:oleObj>
              </mc:Fallback>
            </mc:AlternateContent>
          </a:graphicData>
        </a:graphic>
      </p:graphicFrame>
      <p:sp>
        <p:nvSpPr>
          <p:cNvPr id="14" name="Text Box 6"/>
          <p:cNvSpPr txBox="1">
            <a:spLocks noChangeArrowheads="1"/>
          </p:cNvSpPr>
          <p:nvPr/>
        </p:nvSpPr>
        <p:spPr bwMode="auto">
          <a:xfrm>
            <a:off x="186033" y="4916487"/>
            <a:ext cx="8418415" cy="707886"/>
          </a:xfrm>
          <a:prstGeom prst="rect">
            <a:avLst/>
          </a:prstGeom>
          <a:noFill/>
          <a:ln w="9525">
            <a:noFill/>
            <a:miter lim="800000"/>
            <a:headEnd/>
            <a:tailEnd/>
          </a:ln>
        </p:spPr>
        <p:txBody>
          <a:bodyPr wrap="square">
            <a:spAutoFit/>
          </a:bodyPr>
          <a:lstStyle/>
          <a:p>
            <a:r>
              <a:rPr lang="en-US" sz="2000" dirty="0">
                <a:latin typeface="Times New Roman" pitchFamily="18" charset="0"/>
              </a:rPr>
              <a:t>Can we just calculate the derivative of </a:t>
            </a:r>
            <a:r>
              <a:rPr lang="en-US" sz="2000" dirty="0" err="1">
                <a:latin typeface="Times New Roman" pitchFamily="18" charset="0"/>
              </a:rPr>
              <a:t>ln</a:t>
            </a:r>
            <a:r>
              <a:rPr lang="en-US" sz="2000" i="1" dirty="0" err="1">
                <a:latin typeface="Times New Roman" pitchFamily="18" charset="0"/>
              </a:rPr>
              <a:t>W</a:t>
            </a:r>
            <a:r>
              <a:rPr lang="en-US" sz="2000" dirty="0">
                <a:latin typeface="Times New Roman" pitchFamily="18" charset="0"/>
              </a:rPr>
              <a:t>(</a:t>
            </a:r>
            <a:r>
              <a:rPr lang="en-US" sz="2000" b="1" dirty="0">
                <a:latin typeface="Times New Roman" pitchFamily="18" charset="0"/>
              </a:rPr>
              <a:t>a</a:t>
            </a:r>
            <a:r>
              <a:rPr lang="en-US" sz="2000" dirty="0">
                <a:latin typeface="Times New Roman" pitchFamily="18" charset="0"/>
              </a:rPr>
              <a:t>) with respect to the occupancy of a specific state </a:t>
            </a:r>
            <a:r>
              <a:rPr lang="en-US" sz="2000" i="1" dirty="0">
                <a:latin typeface="Times New Roman" pitchFamily="18" charset="0"/>
              </a:rPr>
              <a:t>i</a:t>
            </a:r>
            <a:r>
              <a:rPr lang="en-US" sz="2000" dirty="0">
                <a:latin typeface="Times New Roman" pitchFamily="18" charset="0"/>
              </a:rPr>
              <a:t>, </a:t>
            </a:r>
            <a:r>
              <a:rPr lang="en-US" sz="2000" i="1" dirty="0" err="1">
                <a:latin typeface="Times New Roman" pitchFamily="18" charset="0"/>
              </a:rPr>
              <a:t>a</a:t>
            </a:r>
            <a:r>
              <a:rPr lang="en-US" sz="2000" i="1" baseline="-25000" dirty="0" err="1">
                <a:latin typeface="Times New Roman" pitchFamily="18" charset="0"/>
              </a:rPr>
              <a:t>i</a:t>
            </a:r>
            <a:r>
              <a:rPr lang="en-US" sz="2000" dirty="0">
                <a:latin typeface="Times New Roman" pitchFamily="18" charset="0"/>
              </a:rPr>
              <a:t> to determine the most probable distribution? </a:t>
            </a:r>
          </a:p>
        </p:txBody>
      </p:sp>
      <p:graphicFrame>
        <p:nvGraphicFramePr>
          <p:cNvPr id="3" name="Object 262"/>
          <p:cNvGraphicFramePr>
            <a:graphicFrameLocks noChangeAspect="1"/>
          </p:cNvGraphicFramePr>
          <p:nvPr>
            <p:extLst>
              <p:ext uri="{D42A27DB-BD31-4B8C-83A1-F6EECF244321}">
                <p14:modId xmlns:p14="http://schemas.microsoft.com/office/powerpoint/2010/main" val="130571223"/>
              </p:ext>
            </p:extLst>
          </p:nvPr>
        </p:nvGraphicFramePr>
        <p:xfrm>
          <a:off x="6856413" y="5622119"/>
          <a:ext cx="2181225" cy="1011237"/>
        </p:xfrm>
        <a:graphic>
          <a:graphicData uri="http://schemas.openxmlformats.org/presentationml/2006/ole">
            <mc:AlternateContent xmlns:mc="http://schemas.openxmlformats.org/markup-compatibility/2006">
              <mc:Choice xmlns:v="urn:schemas-microsoft-com:vml" Requires="v">
                <p:oleObj spid="_x0000_s239653" name="Equation" r:id="rId15" imgW="1104840" imgH="507960" progId="Equation.3">
                  <p:embed/>
                </p:oleObj>
              </mc:Choice>
              <mc:Fallback>
                <p:oleObj name="Equation" r:id="rId15" imgW="1104840" imgH="507960" progId="Equation.3">
                  <p:embed/>
                  <p:pic>
                    <p:nvPicPr>
                      <p:cNvPr id="0" name=""/>
                      <p:cNvPicPr>
                        <a:picLocks noChangeAspect="1" noChangeArrowheads="1"/>
                      </p:cNvPicPr>
                      <p:nvPr/>
                    </p:nvPicPr>
                    <p:blipFill>
                      <a:blip r:embed="rId16"/>
                      <a:srcRect/>
                      <a:stretch>
                        <a:fillRect/>
                      </a:stretch>
                    </p:blipFill>
                    <p:spPr bwMode="auto">
                      <a:xfrm>
                        <a:off x="6856413" y="5622119"/>
                        <a:ext cx="2181225" cy="1011237"/>
                      </a:xfrm>
                      <a:prstGeom prst="rect">
                        <a:avLst/>
                      </a:prstGeom>
                      <a:noFill/>
                      <a:extLst/>
                    </p:spPr>
                  </p:pic>
                </p:oleObj>
              </mc:Fallback>
            </mc:AlternateContent>
          </a:graphicData>
        </a:graphic>
      </p:graphicFrame>
      <p:sp>
        <p:nvSpPr>
          <p:cNvPr id="16" name="Text Box 6"/>
          <p:cNvSpPr txBox="1">
            <a:spLocks noChangeArrowheads="1"/>
          </p:cNvSpPr>
          <p:nvPr/>
        </p:nvSpPr>
        <p:spPr bwMode="auto">
          <a:xfrm>
            <a:off x="3959932" y="5578719"/>
            <a:ext cx="2952328" cy="1015663"/>
          </a:xfrm>
          <a:prstGeom prst="rect">
            <a:avLst/>
          </a:prstGeom>
          <a:noFill/>
          <a:ln w="9525">
            <a:noFill/>
            <a:miter lim="800000"/>
            <a:headEnd/>
            <a:tailEnd/>
          </a:ln>
        </p:spPr>
        <p:txBody>
          <a:bodyPr wrap="square">
            <a:spAutoFit/>
          </a:bodyPr>
          <a:lstStyle/>
          <a:p>
            <a:r>
              <a:rPr lang="en-US" sz="2000" dirty="0">
                <a:solidFill>
                  <a:srgbClr val="FF0000"/>
                </a:solidFill>
                <a:latin typeface="Times New Roman" pitchFamily="18" charset="0"/>
              </a:rPr>
              <a:t>No! There are constraints on the </a:t>
            </a:r>
            <a:r>
              <a:rPr lang="en-US" sz="2000" i="1" dirty="0" err="1">
                <a:solidFill>
                  <a:srgbClr val="FF0000"/>
                </a:solidFill>
                <a:latin typeface="Times New Roman" pitchFamily="18" charset="0"/>
              </a:rPr>
              <a:t>a</a:t>
            </a:r>
            <a:r>
              <a:rPr lang="en-US" sz="2000" i="1" baseline="-25000" dirty="0" err="1">
                <a:solidFill>
                  <a:srgbClr val="FF0000"/>
                </a:solidFill>
                <a:latin typeface="Times New Roman" pitchFamily="18" charset="0"/>
              </a:rPr>
              <a:t>i’</a:t>
            </a:r>
            <a:r>
              <a:rPr lang="en-US" sz="2000" dirty="0" err="1">
                <a:solidFill>
                  <a:srgbClr val="FF0000"/>
                </a:solidFill>
                <a:latin typeface="Times New Roman" pitchFamily="18" charset="0"/>
              </a:rPr>
              <a:t>s</a:t>
            </a:r>
            <a:r>
              <a:rPr lang="en-US" sz="2000" dirty="0">
                <a:solidFill>
                  <a:srgbClr val="FF0000"/>
                </a:solidFill>
                <a:latin typeface="Times New Roman" pitchFamily="18" charset="0"/>
              </a:rPr>
              <a:t> and they are not all independent </a:t>
            </a:r>
          </a:p>
        </p:txBody>
      </p:sp>
      <p:sp>
        <p:nvSpPr>
          <p:cNvPr id="15" name="Text Box 8"/>
          <p:cNvSpPr txBox="1">
            <a:spLocks noChangeArrowheads="1"/>
          </p:cNvSpPr>
          <p:nvPr/>
        </p:nvSpPr>
        <p:spPr bwMode="auto">
          <a:xfrm>
            <a:off x="107504" y="4260497"/>
            <a:ext cx="8948603" cy="707886"/>
          </a:xfrm>
          <a:prstGeom prst="rect">
            <a:avLst/>
          </a:prstGeom>
          <a:noFill/>
          <a:ln w="9525">
            <a:noFill/>
            <a:miter lim="800000"/>
            <a:headEnd/>
            <a:tailEnd/>
          </a:ln>
        </p:spPr>
        <p:txBody>
          <a:bodyPr wrap="square">
            <a:spAutoFit/>
          </a:bodyPr>
          <a:lstStyle/>
          <a:p>
            <a:r>
              <a:rPr lang="en-US" sz="2000" dirty="0" smtClean="0">
                <a:solidFill>
                  <a:srgbClr val="FF0000"/>
                </a:solidFill>
                <a:latin typeface="Times New Roman" pitchFamily="18" charset="0"/>
              </a:rPr>
              <a:t>Since we deal with large numbers of molecules (10</a:t>
            </a:r>
            <a:r>
              <a:rPr lang="en-US" sz="2000" baseline="30000" dirty="0" smtClean="0">
                <a:solidFill>
                  <a:srgbClr val="FF0000"/>
                </a:solidFill>
                <a:latin typeface="Times New Roman" pitchFamily="18" charset="0"/>
              </a:rPr>
              <a:t>23</a:t>
            </a:r>
            <a:r>
              <a:rPr lang="en-US" sz="2000" dirty="0" smtClean="0">
                <a:solidFill>
                  <a:srgbClr val="FF0000"/>
                </a:solidFill>
                <a:latin typeface="Times New Roman" pitchFamily="18" charset="0"/>
              </a:rPr>
              <a:t>) we can treat </a:t>
            </a:r>
            <a:r>
              <a:rPr lang="en-US" sz="2000" dirty="0">
                <a:solidFill>
                  <a:srgbClr val="FF0000"/>
                </a:solidFill>
                <a:latin typeface="Times New Roman" pitchFamily="18" charset="0"/>
              </a:rPr>
              <a:t>the occupancies as continuous variables.</a:t>
            </a:r>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2385893395"/>
      </p:ext>
    </p:extLst>
  </p:cSld>
  <p:clrMapOvr>
    <a:masterClrMapping/>
  </p:clrMapOvr>
  <mc:AlternateContent xmlns:mc="http://schemas.openxmlformats.org/markup-compatibility/2006" xmlns:p14="http://schemas.microsoft.com/office/powerpoint/2010/main">
    <mc:Choice Requires="p14">
      <p:transition spd="slow" p14:dur="2000" advTm="182741"/>
    </mc:Choice>
    <mc:Fallback xmlns="">
      <p:transition spd="slow" advTm="182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556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4"/>
                </p:tgtEl>
              </p:cMediaNode>
            </p:audio>
          </p:childTnLst>
        </p:cTn>
      </p:par>
    </p:tnLst>
    <p:bldLst>
      <p:bldP spid="11" grpId="0"/>
      <p:bldP spid="13" grpId="0"/>
      <p:bldP spid="14" grpId="0"/>
      <p:bldP spid="16" grpId="0"/>
      <p:bldP spid="15" grpId="0"/>
    </p:bldLst>
  </p:timing>
  <p:extLst mod="1">
    <p:ext uri="{3A86A75C-4F4B-4683-9AE1-C65F6400EC91}">
      <p14:laserTraceLst xmlns:p14="http://schemas.microsoft.com/office/powerpoint/2010/main">
        <p14:tracePtLst>
          <p14:tracePt t="10322" x="4724400" y="3581400"/>
          <p14:tracePt t="10685" x="4705350" y="3571875"/>
          <p14:tracePt t="10697" x="4687888" y="3536950"/>
          <p14:tracePt t="10708" x="4625975" y="3384550"/>
          <p14:tracePt t="10733" x="4562475" y="3286125"/>
          <p14:tracePt t="10746" x="4500563" y="3170238"/>
          <p14:tracePt t="10758" x="4340225" y="2874963"/>
          <p14:tracePt t="10780" x="4259263" y="2732088"/>
          <p14:tracePt t="10792" x="4205288" y="2608263"/>
          <p14:tracePt t="10806" x="4108450" y="2384425"/>
          <p14:tracePt t="10830" x="4098925" y="2330450"/>
          <p14:tracePt t="10841" x="4081463" y="2295525"/>
          <p14:tracePt t="10856" x="4071938" y="2286000"/>
          <p14:tracePt t="10892" x="4062413" y="2295525"/>
          <p14:tracePt t="10903" x="4062413" y="2322513"/>
          <p14:tracePt t="10922" x="4062413" y="2330450"/>
          <p14:tracePt t="11209" x="4062413" y="2312988"/>
          <p14:tracePt t="11220" x="4062413" y="2295525"/>
          <p14:tracePt t="11233" x="4071938" y="2268538"/>
          <p14:tracePt t="11243" x="4108450" y="2224088"/>
          <p14:tracePt t="11268" x="4125913" y="2197100"/>
          <p14:tracePt t="11283" x="4143375" y="2179638"/>
          <p14:tracePt t="11294" x="4197350" y="2116138"/>
          <p14:tracePt t="11318" x="4241800" y="2071688"/>
          <p14:tracePt t="11329" x="4276725" y="2044700"/>
          <p14:tracePt t="11343" x="4348163" y="1982788"/>
          <p14:tracePt t="11376" x="4375150" y="1946275"/>
          <p14:tracePt t="11379" x="4402138" y="1893888"/>
          <p14:tracePt t="11402" x="4411663" y="1884363"/>
          <p14:tracePt t="11428" x="4419600" y="1874838"/>
          <p14:tracePt t="11439" x="4419600" y="1866900"/>
          <p14:tracePt t="11452" x="4429125" y="1866900"/>
          <p14:tracePt t="11464" x="4429125" y="1857375"/>
          <p14:tracePt t="11512" x="4438650" y="1857375"/>
          <p14:tracePt t="11548" x="4446588" y="1866900"/>
          <p14:tracePt t="11562" x="4456113" y="1884363"/>
          <p14:tracePt t="11905" x="4446588" y="1884363"/>
          <p14:tracePt t="11915" x="4429125" y="1884363"/>
          <p14:tracePt t="11919" x="4402138" y="1884363"/>
          <p14:tracePt t="11940" x="4357688" y="1884363"/>
          <p14:tracePt t="11951" x="4125913" y="1884363"/>
          <p14:tracePt t="11975" x="3946525" y="1884363"/>
          <p14:tracePt t="11988" x="3286125" y="1884363"/>
          <p14:tracePt t="11999" x="2946400" y="1884363"/>
          <p14:tracePt t="12031" x="2652713" y="1911350"/>
          <p14:tracePt t="12038" x="2438400" y="1955800"/>
          <p14:tracePt t="12049" x="2241550" y="1990725"/>
          <p14:tracePt t="12073" x="2197100" y="2009775"/>
          <p14:tracePt t="12086" x="2170113" y="2017713"/>
          <p14:tracePt t="12123" x="2170113" y="2027238"/>
          <p14:tracePt t="12139" x="2170113" y="2036763"/>
          <p14:tracePt t="12354" x="2152650" y="2036763"/>
          <p14:tracePt t="12370" x="2071688" y="2062163"/>
          <p14:tracePt t="12376" x="1965325" y="2081213"/>
          <p14:tracePt t="12388" x="1795463" y="2125663"/>
          <p14:tracePt t="12400" x="1179513" y="2268538"/>
          <p14:tracePt t="12426" x="911225" y="2322513"/>
          <p14:tracePt t="12437" x="615950" y="2366963"/>
          <p14:tracePt t="12463" x="536575" y="2384425"/>
          <p14:tracePt t="12475" x="473075" y="2384425"/>
          <p14:tracePt t="12487" x="438150" y="2393950"/>
          <p14:tracePt t="12513" x="428625" y="2393950"/>
          <p14:tracePt t="12524" x="438150" y="2411413"/>
          <p14:tracePt t="12536" x="455613" y="2419350"/>
          <p14:tracePt t="12561" x="482600" y="2428875"/>
          <p14:tracePt t="12827" x="490538" y="2438400"/>
          <p14:tracePt t="12844" x="509588" y="2455863"/>
          <p14:tracePt t="12854" x="527050" y="2482850"/>
          <p14:tracePt t="12865" x="554038" y="2517775"/>
          <p14:tracePt t="12877" x="598488" y="2562225"/>
          <p14:tracePt t="12890" x="615950" y="2581275"/>
          <p14:tracePt t="12913" x="625475" y="2589213"/>
          <p14:tracePt t="12927" x="652463" y="2598738"/>
          <p14:tracePt t="12939" x="660400" y="2598738"/>
          <p14:tracePt t="12963" x="669925" y="2598738"/>
          <p14:tracePt t="12975" x="696913" y="2598738"/>
          <p14:tracePt t="14169" x="696913" y="2581275"/>
          <p14:tracePt t="14188" x="696913" y="2571750"/>
          <p14:tracePt t="14328" x="723900" y="2571750"/>
          <p14:tracePt t="14340" x="731838" y="2571750"/>
          <p14:tracePt t="14351" x="758825" y="2571750"/>
          <p14:tracePt t="14372" x="776288" y="2571750"/>
          <p14:tracePt t="14377" x="795338" y="2562225"/>
          <p14:tracePt t="14388" x="830263" y="2554288"/>
          <p14:tracePt t="14413" x="847725" y="2554288"/>
          <p14:tracePt t="14424" x="866775" y="2544763"/>
          <p14:tracePt t="14436" x="874713" y="2544763"/>
          <p14:tracePt t="15190" x="857250" y="2544763"/>
          <p14:tracePt t="15202" x="839788" y="2544763"/>
          <p14:tracePt t="15219" x="812800" y="2544763"/>
          <p14:tracePt t="15229" x="768350" y="2544763"/>
          <p14:tracePt t="15239" x="731838" y="2544763"/>
          <p14:tracePt t="15253" x="687388" y="2544763"/>
          <p14:tracePt t="15264" x="660400" y="2544763"/>
          <p14:tracePt t="15276" x="615950" y="2544763"/>
          <p14:tracePt t="15301" x="598488" y="2544763"/>
          <p14:tracePt t="15313" x="581025" y="2544763"/>
          <p14:tracePt t="15329" x="571500" y="2544763"/>
          <p14:tracePt t="15766" x="588963" y="2544763"/>
          <p14:tracePt t="15779" x="598488" y="2544763"/>
          <p14:tracePt t="15790" x="608013" y="2544763"/>
          <p14:tracePt t="15800" x="669925" y="2544763"/>
          <p14:tracePt t="15850" x="679450" y="2544763"/>
          <p14:tracePt t="15860" x="696913" y="2544763"/>
          <p14:tracePt t="15872" x="704850" y="2544763"/>
          <p14:tracePt t="15885" x="723900" y="2544763"/>
          <p14:tracePt t="15898" x="741363" y="2544763"/>
          <p14:tracePt t="15924" x="750888" y="2544763"/>
          <p14:tracePt t="15935" x="768350" y="2536825"/>
          <p14:tracePt t="16239" x="776288" y="2536825"/>
          <p14:tracePt t="16252" x="812800" y="2536825"/>
          <p14:tracePt t="16264" x="839788" y="2536825"/>
          <p14:tracePt t="16276" x="866775" y="2536825"/>
          <p14:tracePt t="16284" x="901700" y="2536825"/>
          <p14:tracePt t="16313" x="928688" y="2536825"/>
          <p14:tracePt t="16325" x="938213" y="2536825"/>
          <p14:tracePt t="16336" x="955675" y="2536825"/>
          <p14:tracePt t="16361" x="965200" y="2536825"/>
          <p14:tracePt t="16739" x="955675" y="2536825"/>
          <p14:tracePt t="16751" x="938213" y="2536825"/>
          <p14:tracePt t="16762" x="928688" y="2536825"/>
          <p14:tracePt t="16775" x="884238" y="2536825"/>
          <p14:tracePt t="16791" x="874713" y="2536825"/>
          <p14:tracePt t="16811" x="866775" y="2536825"/>
          <p14:tracePt t="16824" x="857250" y="2536825"/>
          <p14:tracePt t="16948" x="866775" y="2536825"/>
          <p14:tracePt t="16959" x="893763" y="2536825"/>
          <p14:tracePt t="16971" x="901700" y="2536825"/>
          <p14:tracePt t="16981" x="919163" y="2536825"/>
          <p14:tracePt t="16996" x="928688" y="2536825"/>
          <p14:tracePt t="17018" x="938213" y="2536825"/>
          <p14:tracePt t="17434" x="928688" y="2536825"/>
          <p14:tracePt t="17445" x="901700" y="2536825"/>
          <p14:tracePt t="17459" x="884238" y="2536825"/>
          <p14:tracePt t="17471" x="874713" y="2536825"/>
          <p14:tracePt t="17481" x="839788" y="2536825"/>
          <p14:tracePt t="17506" x="830263" y="2536825"/>
          <p14:tracePt t="17740" x="839788" y="2536825"/>
          <p14:tracePt t="17749" x="857250" y="2536825"/>
          <p14:tracePt t="17762" x="866775" y="2536825"/>
          <p14:tracePt t="17774" x="874713" y="2536825"/>
          <p14:tracePt t="17787" x="884238" y="2536825"/>
          <p14:tracePt t="17797" x="901700" y="2536825"/>
          <p14:tracePt t="17823" x="919163" y="2527300"/>
          <p14:tracePt t="17835" x="928688" y="2527300"/>
          <p14:tracePt t="17849" x="946150" y="2527300"/>
          <p14:tracePt t="17871" x="955675" y="2527300"/>
          <p14:tracePt t="17901" x="973138" y="2527300"/>
          <p14:tracePt t="18322" x="965200" y="2527300"/>
          <p14:tracePt t="18334" x="946150" y="2527300"/>
          <p14:tracePt t="18348" x="938213" y="2527300"/>
          <p14:tracePt t="18519" x="946150" y="2517775"/>
          <p14:tracePt t="18533" x="1009650" y="2509838"/>
          <p14:tracePt t="18554" x="1044575" y="2500313"/>
          <p14:tracePt t="18566" x="1071563" y="2500313"/>
          <p14:tracePt t="18578" x="1108075" y="2500313"/>
          <p14:tracePt t="18592" x="1160463" y="2500313"/>
          <p14:tracePt t="18615" x="1179513" y="2500313"/>
          <p14:tracePt t="18621" x="1196975" y="2500313"/>
          <p14:tracePt t="18643" x="1214438" y="2500313"/>
          <p14:tracePt t="19066" x="1204913" y="2500313"/>
          <p14:tracePt t="19079" x="1179513" y="2500313"/>
          <p14:tracePt t="19098" x="1133475" y="2509838"/>
          <p14:tracePt t="19103" x="1054100" y="2509838"/>
          <p14:tracePt t="19129" x="1017588" y="2509838"/>
          <p14:tracePt t="19137" x="990600" y="2509838"/>
          <p14:tracePt t="19150" x="973138" y="2509838"/>
          <p14:tracePt t="19163" x="946150" y="2509838"/>
          <p14:tracePt t="19177" x="919163" y="2509838"/>
          <p14:tracePt t="19200" x="911225" y="2509838"/>
          <p14:tracePt t="20030" x="901700" y="2517775"/>
          <p14:tracePt t="20041" x="893763" y="2517775"/>
          <p14:tracePt t="20053" x="874713" y="2527300"/>
          <p14:tracePt t="20066" x="857250" y="2536825"/>
          <p14:tracePt t="20076" x="847725" y="2536825"/>
          <p14:tracePt t="20090" x="839788" y="2536825"/>
          <p14:tracePt t="20103" x="822325" y="2536825"/>
          <p14:tracePt t="20248" x="830263" y="2536825"/>
          <p14:tracePt t="20259" x="839788" y="2536825"/>
          <p14:tracePt t="20271" x="857250" y="2536825"/>
          <p14:tracePt t="20285" x="874713" y="2536825"/>
          <p14:tracePt t="20418" x="866775" y="2509838"/>
          <p14:tracePt t="20433" x="847725" y="2473325"/>
          <p14:tracePt t="20445" x="839788" y="2419350"/>
          <p14:tracePt t="20456" x="822325" y="2339975"/>
          <p14:tracePt t="20467" x="812800" y="2276475"/>
          <p14:tracePt t="20478" x="812800" y="2232025"/>
          <p14:tracePt t="20504" x="839788" y="2116138"/>
          <p14:tracePt t="20515" x="893763" y="2044700"/>
          <p14:tracePt t="20528" x="1009650" y="1955800"/>
          <p14:tracePt t="20540" x="1108075" y="1874838"/>
          <p14:tracePt t="20557" x="1231900" y="1795463"/>
          <p14:tracePt t="20576" x="1268413" y="1795463"/>
          <p14:tracePt t="20590" x="1295400" y="1785938"/>
          <p14:tracePt t="20614" x="1312863" y="1785938"/>
          <p14:tracePt t="20622" x="1312863" y="1812925"/>
          <p14:tracePt t="20651" x="1312863" y="1839913"/>
          <p14:tracePt t="20664" x="1312863" y="1874838"/>
          <p14:tracePt t="20675" x="1322388" y="1946275"/>
          <p14:tracePt t="20698" x="1330325" y="1965325"/>
          <p14:tracePt t="20710" x="1339850" y="2000250"/>
          <p14:tracePt t="20724" x="1366838" y="2089150"/>
          <p14:tracePt t="20740" x="1374775" y="2152650"/>
          <p14:tracePt t="20760" x="1384300" y="2224088"/>
          <p14:tracePt t="20774" x="1384300" y="2251075"/>
          <p14:tracePt t="20796" x="1384300" y="2276475"/>
          <p14:tracePt t="20809" x="1374775" y="2312988"/>
          <p14:tracePt t="20833" x="1339850" y="2339975"/>
          <p14:tracePt t="20846" x="1231900" y="2428875"/>
          <p14:tracePt t="20858" x="1160463" y="2473325"/>
          <p14:tracePt t="20881" x="1054100" y="2527300"/>
          <p14:tracePt t="20894" x="874713" y="2608263"/>
          <p14:tracePt t="20925" x="795338" y="2633663"/>
          <p14:tracePt t="20942" x="679450" y="2660650"/>
          <p14:tracePt t="20953" x="642938" y="2670175"/>
          <p14:tracePt t="20965" x="615950" y="2670175"/>
          <p14:tracePt t="20980" x="581025" y="2670175"/>
          <p14:tracePt t="21003" x="561975" y="2670175"/>
          <p14:tracePt t="21016" x="544513" y="2670175"/>
          <p14:tracePt t="21027" x="536575" y="2670175"/>
          <p14:tracePt t="21102" x="536575" y="2660650"/>
          <p14:tracePt t="21113" x="544513" y="2625725"/>
          <p14:tracePt t="21127" x="581025" y="2554288"/>
          <p14:tracePt t="21143" x="633413" y="2482850"/>
          <p14:tracePt t="21150" x="731838" y="2384425"/>
          <p14:tracePt t="21174" x="776288" y="2357438"/>
          <p14:tracePt t="21185" x="812800" y="2339975"/>
          <p14:tracePt t="21208" x="866775" y="2322513"/>
          <p14:tracePt t="21211" x="973138" y="2295525"/>
          <p14:tracePt t="21234" x="1027113" y="2276475"/>
          <p14:tracePt t="21248" x="1108075" y="2268538"/>
          <p14:tracePt t="21272" x="1133475" y="2268538"/>
          <p14:tracePt t="21285" x="1196975" y="2259013"/>
          <p14:tracePt t="21309" x="1214438" y="2259013"/>
          <p14:tracePt t="21325" x="1223963" y="2259013"/>
          <p14:tracePt t="21331" x="1231900" y="2259013"/>
          <p14:tracePt t="21380" x="1231900" y="2268538"/>
          <p14:tracePt t="21392" x="1231900" y="2286000"/>
          <p14:tracePt t="21405" x="1231900" y="2295525"/>
          <p14:tracePt t="21418" x="1223963" y="2312988"/>
          <p14:tracePt t="21430" x="1214438" y="2330450"/>
          <p14:tracePt t="21770" x="1187450" y="2347913"/>
          <p14:tracePt t="21783" x="1160463" y="2366963"/>
          <p14:tracePt t="21792" x="1116013" y="2393950"/>
          <p14:tracePt t="21817" x="884238" y="2544763"/>
          <p14:tracePt t="21820" x="696913" y="2652713"/>
          <p14:tracePt t="21848" x="571500" y="2724150"/>
          <p14:tracePt t="21857" x="473075" y="2759075"/>
          <p14:tracePt t="21869" x="322263" y="2840038"/>
          <p14:tracePt t="21892" x="285750" y="2874963"/>
          <p14:tracePt t="21905" x="258763" y="2901950"/>
          <p14:tracePt t="21939" x="250825" y="2919413"/>
          <p14:tracePt t="21942" x="250825" y="2928938"/>
          <p14:tracePt t="22248" x="258763" y="2901950"/>
          <p14:tracePt t="22260" x="276225" y="2867025"/>
          <p14:tracePt t="22272" x="295275" y="2840038"/>
          <p14:tracePt t="22284" x="322263" y="2803525"/>
          <p14:tracePt t="22295" x="366713" y="2759075"/>
          <p14:tracePt t="22309" x="438150" y="2687638"/>
          <p14:tracePt t="22332" x="473075" y="2652713"/>
          <p14:tracePt t="22346" x="517525" y="2608263"/>
          <p14:tracePt t="22357" x="642938" y="2509838"/>
          <p14:tracePt t="22380" x="696913" y="2473325"/>
          <p14:tracePt t="22394" x="785813" y="2411413"/>
          <p14:tracePt t="22418" x="812800" y="2393950"/>
          <p14:tracePt t="22438" x="830263" y="2374900"/>
          <p14:tracePt t="22675" x="822325" y="2374900"/>
          <p14:tracePt t="22686" x="812800" y="2374900"/>
          <p14:tracePt t="22702" x="785813" y="2374900"/>
          <p14:tracePt t="22711" x="758825" y="2374900"/>
          <p14:tracePt t="22734" x="750888" y="2374900"/>
          <p14:tracePt t="22747" x="731838" y="2384425"/>
          <p14:tracePt t="22770" x="714375" y="2393950"/>
          <p14:tracePt t="22781" x="696913" y="2393950"/>
          <p14:tracePt t="22795" x="696913" y="2401888"/>
          <p14:tracePt t="22809" x="687388" y="2401888"/>
          <p14:tracePt t="23050" x="679450" y="2401888"/>
          <p14:tracePt t="23080" x="669925" y="2401888"/>
          <p14:tracePt t="23830" x="687388" y="2393950"/>
          <p14:tracePt t="23843" x="723900" y="2357438"/>
          <p14:tracePt t="23855" x="795338" y="2312988"/>
          <p14:tracePt t="23872" x="911225" y="2232025"/>
          <p14:tracePt t="23881" x="1036638" y="2160588"/>
          <p14:tracePt t="23892" x="1250950" y="2036763"/>
          <p14:tracePt t="23905" x="1768475" y="1731963"/>
          <p14:tracePt t="23929" x="2062163" y="1608138"/>
          <p14:tracePt t="23942" x="2339975" y="1536700"/>
          <p14:tracePt t="23953" x="2616200" y="1482725"/>
          <p14:tracePt t="23979" x="2705100" y="1473200"/>
          <p14:tracePt t="23990" x="2911475" y="1438275"/>
          <p14:tracePt t="24003" x="3036888" y="1411288"/>
          <p14:tracePt t="24026" x="3143250" y="1411288"/>
          <p14:tracePt t="24039" x="3259138" y="1393825"/>
          <p14:tracePt t="24282" x="3251200" y="1393825"/>
          <p14:tracePt t="24299" x="3224213" y="1401763"/>
          <p14:tracePt t="24310" x="3152775" y="1419225"/>
          <p14:tracePt t="24319" x="3044825" y="1455738"/>
          <p14:tracePt t="24331" x="2857500" y="1509713"/>
          <p14:tracePt t="24343" x="2197100" y="1741488"/>
          <p14:tracePt t="24355" x="1928813" y="1884363"/>
          <p14:tracePt t="24378" x="1704975" y="2036763"/>
          <p14:tracePt t="24392" x="1438275" y="2224088"/>
          <p14:tracePt t="24415" x="1339850" y="2286000"/>
          <p14:tracePt t="24429" x="1285875" y="2322513"/>
          <p14:tracePt t="24440" x="1223963" y="2384425"/>
          <p14:tracePt t="24464" x="1204913" y="2411413"/>
          <p14:tracePt t="24477" x="1179513" y="2446338"/>
          <p14:tracePt t="24708" x="1152525" y="2446338"/>
          <p14:tracePt t="24721" x="1071563" y="2473325"/>
          <p14:tracePt t="24734" x="990600" y="2527300"/>
          <p14:tracePt t="24745" x="839788" y="2589213"/>
          <p14:tracePt t="24768" x="785813" y="2625725"/>
          <p14:tracePt t="24782" x="714375" y="2643188"/>
          <p14:tracePt t="24800" x="687388" y="2652713"/>
          <p14:tracePt t="24818" x="660400" y="2660650"/>
          <p14:tracePt t="24833" x="652463" y="2660650"/>
          <p14:tracePt t="24843" x="615950" y="2670175"/>
          <p14:tracePt t="24879" x="608013" y="2670175"/>
          <p14:tracePt t="24890" x="598488" y="2670175"/>
          <p14:tracePt t="25207" x="588963" y="2670175"/>
          <p14:tracePt t="25221" x="571500" y="2660650"/>
          <p14:tracePt t="25234" x="561975" y="2643188"/>
          <p14:tracePt t="25250" x="554038" y="2633663"/>
          <p14:tracePt t="25257" x="544513" y="2608263"/>
          <p14:tracePt t="25270" x="544513" y="2581275"/>
          <p14:tracePt t="25281" x="527050" y="2562225"/>
          <p14:tracePt t="25297" x="527050" y="2554288"/>
          <p14:tracePt t="25491" x="536575" y="2554288"/>
          <p14:tracePt t="25512" x="544513" y="2554288"/>
          <p14:tracePt t="25563" x="544513" y="2562225"/>
          <p14:tracePt t="25588" x="554038" y="2562225"/>
          <p14:tracePt t="25597" x="554038" y="2571750"/>
          <p14:tracePt t="25609" x="561975" y="2571750"/>
          <p14:tracePt t="25616" x="571500" y="2571750"/>
          <p14:tracePt t="25647" x="581025" y="2571750"/>
          <p14:tracePt t="25659" x="588963" y="2581275"/>
          <p14:tracePt t="25687" x="608013" y="2581275"/>
          <p14:tracePt t="25697" x="625475" y="2581275"/>
          <p14:tracePt t="25707" x="633413" y="2581275"/>
          <p14:tracePt t="25719" x="696913" y="2581275"/>
          <p14:tracePt t="25751" x="741363" y="2581275"/>
          <p14:tracePt t="25756" x="776288" y="2581275"/>
          <p14:tracePt t="25769" x="812800" y="2562225"/>
          <p14:tracePt t="26098" x="822325" y="2562225"/>
          <p14:tracePt t="26112" x="830263" y="2554288"/>
          <p14:tracePt t="26121" x="857250" y="2554288"/>
          <p14:tracePt t="26145" x="866775" y="2544763"/>
          <p14:tracePt t="26157" x="884238" y="2544763"/>
          <p14:tracePt t="26170" x="911225" y="2544763"/>
          <p14:tracePt t="26201" x="919163" y="2544763"/>
          <p14:tracePt t="26206" x="938213" y="2536825"/>
          <p14:tracePt t="26341" x="946150" y="2536825"/>
          <p14:tracePt t="26707" x="928688" y="2536825"/>
          <p14:tracePt t="26718" x="884238" y="2527300"/>
          <p14:tracePt t="26733" x="866775" y="2527300"/>
          <p14:tracePt t="26756" x="839788" y="2517775"/>
          <p14:tracePt t="26767" x="830263" y="2517775"/>
          <p14:tracePt t="26779" x="812800" y="2517775"/>
          <p14:tracePt t="26790" x="803275" y="2517775"/>
          <p14:tracePt t="26877" x="830263" y="2517775"/>
          <p14:tracePt t="26890" x="857250" y="2509838"/>
          <p14:tracePt t="26901" x="893763" y="2509838"/>
          <p14:tracePt t="26914" x="901700" y="2509838"/>
          <p14:tracePt t="26925" x="928688" y="2509838"/>
          <p14:tracePt t="26938" x="955675" y="2509838"/>
          <p14:tracePt t="26949" x="990600" y="2500313"/>
          <p14:tracePt t="26968" x="1071563" y="2490788"/>
          <p14:tracePt t="26986" x="1169988" y="2465388"/>
          <p14:tracePt t="27000" x="1411288" y="2401888"/>
          <p14:tracePt t="27390" x="1428750" y="2401888"/>
          <p14:tracePt t="27403" x="1438275" y="2411413"/>
          <p14:tracePt t="27413" x="1446213" y="2411413"/>
          <p14:tracePt t="27425" x="1465263" y="2411413"/>
          <p14:tracePt t="27438" x="1473200" y="2419350"/>
          <p14:tracePt t="27451" x="1482725" y="2419350"/>
          <p14:tracePt t="27522" x="1482725" y="2438400"/>
          <p14:tracePt t="27534" x="1482725" y="2446338"/>
          <p14:tracePt t="27548" x="1490663" y="2455863"/>
          <p14:tracePt t="27559" x="1490663" y="2465388"/>
          <p14:tracePt t="27570" x="1500188" y="2473325"/>
          <p14:tracePt t="27874" x="1482725" y="2490788"/>
          <p14:tracePt t="27887" x="1455738" y="2517775"/>
          <p14:tracePt t="27900" x="1438275" y="2527300"/>
          <p14:tracePt t="27913" x="1411288" y="2544763"/>
          <p14:tracePt t="27924" x="1384300" y="2562225"/>
          <p14:tracePt t="27962" x="1374775" y="2571750"/>
          <p14:tracePt t="28522" x="1393825" y="2571750"/>
          <p14:tracePt t="28533" x="1401763" y="2571750"/>
          <p14:tracePt t="28545" x="1419225" y="2571750"/>
          <p14:tracePt t="28560" x="1438275" y="2571750"/>
          <p14:tracePt t="28569" x="1465263" y="2581275"/>
          <p14:tracePt t="28581" x="1482725" y="2581275"/>
          <p14:tracePt t="28595" x="1517650" y="2589213"/>
          <p14:tracePt t="28618" x="1536700" y="2589213"/>
          <p14:tracePt t="28623" x="1581150" y="2589213"/>
          <p14:tracePt t="28659" x="1589088" y="2589213"/>
          <p14:tracePt t="28668" x="1608138" y="2589213"/>
          <p14:tracePt t="28681" x="1625600" y="2598738"/>
          <p14:tracePt t="28935" x="1652588" y="2598738"/>
          <p14:tracePt t="28948" x="1697038" y="2581275"/>
          <p14:tracePt t="28960" x="1751013" y="2571750"/>
          <p14:tracePt t="28972" x="1812925" y="2571750"/>
          <p14:tracePt t="28985" x="1874838" y="2562225"/>
          <p14:tracePt t="28998" x="1955800" y="2554288"/>
          <p14:tracePt t="29020" x="1990725" y="2554288"/>
          <p14:tracePt t="29034" x="2017713" y="2554288"/>
          <p14:tracePt t="29046" x="2044700" y="2544763"/>
          <p14:tracePt t="29071" x="2062163" y="2544763"/>
          <p14:tracePt t="29100" x="2071688" y="2544763"/>
          <p14:tracePt t="29107" x="2089150" y="2536825"/>
          <p14:tracePt t="29132" x="2098675" y="2527300"/>
          <p14:tracePt t="29691" x="2089150" y="2527300"/>
          <p14:tracePt t="29703" x="2071688" y="2536825"/>
          <p14:tracePt t="29716" x="2062163" y="2536825"/>
          <p14:tracePt t="29746" x="2044700" y="2544763"/>
          <p14:tracePt t="29754" x="2036763" y="2544763"/>
          <p14:tracePt t="29764" x="2027238" y="2544763"/>
          <p14:tracePt t="29776" x="2000250" y="2544763"/>
          <p14:tracePt t="29789" x="1938338" y="2554288"/>
          <p14:tracePt t="29803" x="1919288" y="2554288"/>
          <p14:tracePt t="29819" x="1884363" y="2554288"/>
          <p14:tracePt t="29838" x="1830388" y="2554288"/>
          <p14:tracePt t="29862" x="1822450" y="2554288"/>
          <p14:tracePt t="29874" x="1795463" y="2544763"/>
          <p14:tracePt t="29911" x="1785938" y="2544763"/>
          <p14:tracePt t="29922" x="1776413" y="2544763"/>
          <p14:tracePt t="30141" x="1768475" y="2544763"/>
          <p14:tracePt t="30154" x="1741488" y="2544763"/>
          <p14:tracePt t="30171" x="1714500" y="2544763"/>
          <p14:tracePt t="30181" x="1679575" y="2544763"/>
          <p14:tracePt t="30191" x="1616075" y="2544763"/>
          <p14:tracePt t="30216" x="1581150" y="2544763"/>
          <p14:tracePt t="30229" x="1527175" y="2544763"/>
          <p14:tracePt t="30239" x="1517650" y="2544763"/>
          <p14:tracePt t="30264" x="1509713" y="2544763"/>
          <p14:tracePt t="30277" x="1500188" y="2544763"/>
          <p14:tracePt t="30350" x="1517650" y="2527300"/>
          <p14:tracePt t="30360" x="1544638" y="2517775"/>
          <p14:tracePt t="30377" x="1589088" y="2509838"/>
          <p14:tracePt t="30387" x="1633538" y="2500313"/>
          <p14:tracePt t="30398" x="1670050" y="2490788"/>
          <p14:tracePt t="30410" x="1768475" y="2490788"/>
          <p14:tracePt t="30440" x="1803400" y="2490788"/>
          <p14:tracePt t="30448" x="1839913" y="2490788"/>
          <p14:tracePt t="30460" x="1893888" y="2490788"/>
          <p14:tracePt t="30474" x="1919288" y="2490788"/>
          <p14:tracePt t="30495" x="1938338" y="2500313"/>
          <p14:tracePt t="30509" x="1955800" y="2517775"/>
          <p14:tracePt t="30531" x="1973263" y="2517775"/>
          <p14:tracePt t="30562" x="1982788" y="2517775"/>
          <p14:tracePt t="30568" x="1990725" y="2517775"/>
          <p14:tracePt t="30580" x="2000250" y="2517775"/>
          <p14:tracePt t="30800" x="2009775" y="2517775"/>
          <p14:tracePt t="30811" x="2054225" y="2517775"/>
          <p14:tracePt t="30824" x="2133600" y="2509838"/>
          <p14:tracePt t="30836" x="2241550" y="2500313"/>
          <p14:tracePt t="30849" x="2411413" y="2500313"/>
          <p14:tracePt t="30878" x="2465388" y="2500313"/>
          <p14:tracePt t="30885" x="2500313" y="2509838"/>
          <p14:tracePt t="30897" x="2509838" y="2509838"/>
          <p14:tracePt t="30913" x="2536825" y="2517775"/>
          <p14:tracePt t="30945" x="2554288" y="2517775"/>
          <p14:tracePt t="30959" x="2571750" y="2517775"/>
          <p14:tracePt t="30970" x="2589213" y="2490788"/>
          <p14:tracePt t="30983" x="2616200" y="2465388"/>
          <p14:tracePt t="32974" x="2598738" y="2465388"/>
          <p14:tracePt t="32985" x="2571750" y="2465388"/>
          <p14:tracePt t="33000" x="2527300" y="2473325"/>
          <p14:tracePt t="33011" x="2465388" y="2500313"/>
          <p14:tracePt t="33023" x="2374900" y="2536825"/>
          <p14:tracePt t="33035" x="2179638" y="2581275"/>
          <p14:tracePt t="33064" x="2081213" y="2608263"/>
          <p14:tracePt t="33071" x="1982788" y="2625725"/>
          <p14:tracePt t="33082" x="1768475" y="2679700"/>
          <p14:tracePt t="33110" x="1670050" y="2705100"/>
          <p14:tracePt t="33123" x="1608138" y="2724150"/>
          <p14:tracePt t="33132" x="1500188" y="2768600"/>
          <p14:tracePt t="33156" x="1473200" y="2786063"/>
          <p14:tracePt t="33168" x="1465263" y="2803525"/>
          <p14:tracePt t="33181" x="1428750" y="2822575"/>
          <p14:tracePt t="33205" x="1419225" y="2822575"/>
          <p14:tracePt t="33522" x="1401763" y="2822575"/>
          <p14:tracePt t="33535" x="1366838" y="2822575"/>
          <p14:tracePt t="33547" x="1322388" y="2822575"/>
          <p14:tracePt t="33561" x="1258888" y="2822575"/>
          <p14:tracePt t="33571" x="1143000" y="2813050"/>
          <p14:tracePt t="33595" x="1098550" y="2813050"/>
          <p14:tracePt t="33607" x="1062038" y="2803525"/>
          <p14:tracePt t="33621" x="973138" y="2776538"/>
          <p14:tracePt t="33644" x="938213" y="2768600"/>
          <p14:tracePt t="33655" x="884238" y="2759075"/>
          <p14:tracePt t="33690" x="866775" y="2751138"/>
          <p14:tracePt t="33790" x="874713" y="2741613"/>
          <p14:tracePt t="33802" x="893763" y="2732088"/>
          <p14:tracePt t="33813" x="901700" y="2724150"/>
          <p14:tracePt t="33825" x="919163" y="2724150"/>
          <p14:tracePt t="33842" x="928688" y="2705100"/>
          <p14:tracePt t="33852" x="938213" y="2705100"/>
          <p14:tracePt t="33948" x="965200" y="2687638"/>
          <p14:tracePt t="33962" x="990600" y="2670175"/>
          <p14:tracePt t="33973" x="1017588" y="2660650"/>
          <p14:tracePt t="33998" x="1054100" y="2643188"/>
          <p14:tracePt t="34005" x="1089025" y="2625725"/>
          <p14:tracePt t="34014" x="1143000" y="2608263"/>
          <p14:tracePt t="34022" x="1223963" y="2544763"/>
          <p14:tracePt t="34035" x="1258888" y="2527300"/>
          <p14:tracePt t="34054" x="1312863" y="2490788"/>
          <p14:tracePt t="34082" x="1322388" y="2482850"/>
          <p14:tracePt t="34097" x="1330325" y="2482850"/>
          <p14:tracePt t="34108" x="1339850" y="2482850"/>
          <p14:tracePt t="34533" x="1330325" y="2482850"/>
          <p14:tracePt t="34546" x="1322388" y="2482850"/>
          <p14:tracePt t="34564" x="1303338" y="2482850"/>
          <p14:tracePt t="34569" x="1285875" y="2482850"/>
          <p14:tracePt t="34582" x="1231900" y="2465388"/>
          <p14:tracePt t="34594" x="1187450" y="2428875"/>
          <p14:tracePt t="34616" x="1116013" y="2374900"/>
          <p14:tracePt t="34648" x="965200" y="2241550"/>
          <p14:tracePt t="34655" x="847725" y="2098675"/>
          <p14:tracePt t="34679" x="812800" y="2044700"/>
          <p14:tracePt t="34692" x="795338" y="2009775"/>
          <p14:tracePt t="34702" x="785813" y="1990725"/>
          <p14:tracePt t="34728" x="785813" y="1982788"/>
          <p14:tracePt t="34789" x="812800" y="1965325"/>
          <p14:tracePt t="34801" x="839788" y="1946275"/>
          <p14:tracePt t="34813" x="866775" y="1928813"/>
          <p14:tracePt t="34827" x="874713" y="1928813"/>
          <p14:tracePt t="34838" x="893763" y="1928813"/>
          <p14:tracePt t="34850" x="901700" y="1919288"/>
          <p14:tracePt t="34875" x="911225" y="1919288"/>
          <p14:tracePt t="34972" x="919163" y="1919288"/>
          <p14:tracePt t="34985" x="938213" y="1919288"/>
          <p14:tracePt t="35010" x="946150" y="1928813"/>
          <p14:tracePt t="35020" x="955675" y="1938338"/>
          <p14:tracePt t="35045" x="965200" y="1946275"/>
          <p14:tracePt t="35063" x="973138" y="1946275"/>
          <p14:tracePt t="35069" x="982663" y="1946275"/>
          <p14:tracePt t="35105" x="990600" y="1946275"/>
          <p14:tracePt t="35569" x="982663" y="1955800"/>
          <p14:tracePt t="35582" x="982663" y="1973263"/>
          <p14:tracePt t="35595" x="973138" y="1990725"/>
          <p14:tracePt t="35605" x="938213" y="2017713"/>
          <p14:tracePt t="35621" x="911225" y="2036763"/>
          <p14:tracePt t="35643" x="901700" y="2054225"/>
          <p14:tracePt t="35654" x="901700" y="2062163"/>
          <p14:tracePt t="35679" x="911225" y="2062163"/>
          <p14:tracePt t="35946" x="911225" y="2071688"/>
          <p14:tracePt t="35958" x="884238" y="2098675"/>
          <p14:tracePt t="35972" x="839788" y="2133600"/>
          <p14:tracePt t="35984" x="758825" y="2197100"/>
          <p14:tracePt t="35996" x="696913" y="2251075"/>
          <p14:tracePt t="36008" x="642938" y="2322513"/>
          <p14:tracePt t="36023" x="581025" y="2401888"/>
          <p14:tracePt t="36044" x="571500" y="2455863"/>
          <p14:tracePt t="36056" x="571500" y="2500313"/>
          <p14:tracePt t="36081" x="571500" y="2536825"/>
          <p14:tracePt t="36092" x="571500" y="2589213"/>
          <p14:tracePt t="36409" x="581025" y="2589213"/>
          <p14:tracePt t="36424" x="608013" y="2589213"/>
          <p14:tracePt t="36443" x="625475" y="2589213"/>
          <p14:tracePt t="36446" x="669925" y="2589213"/>
          <p14:tracePt t="36460" x="687388" y="2589213"/>
          <p14:tracePt t="36482" x="696913" y="2589213"/>
          <p14:tracePt t="36495" x="723900" y="2589213"/>
          <p14:tracePt t="36519" x="731838" y="2589213"/>
          <p14:tracePt t="36532" x="750888" y="2589213"/>
          <p14:tracePt t="36563" x="758825" y="2589213"/>
          <p14:tracePt t="36569" x="768350" y="2589213"/>
          <p14:tracePt t="36580" x="776288" y="2589213"/>
          <p14:tracePt t="36934" x="822325" y="2581275"/>
          <p14:tracePt t="36946" x="857250" y="2571750"/>
          <p14:tracePt t="36957" x="893763" y="2571750"/>
          <p14:tracePt t="36970" x="911225" y="2571750"/>
          <p14:tracePt t="36982" x="973138" y="2571750"/>
          <p14:tracePt t="37007" x="1009650" y="2571750"/>
          <p14:tracePt t="37018" x="1036638" y="2571750"/>
          <p14:tracePt t="37030" x="1089025" y="2571750"/>
          <p14:tracePt t="37064" x="1116013" y="2571750"/>
          <p14:tracePt t="37093" x="1116013" y="2562225"/>
          <p14:tracePt t="37369" x="1081088" y="2562225"/>
          <p14:tracePt t="37384" x="1036638" y="2562225"/>
          <p14:tracePt t="37396" x="973138" y="2562225"/>
          <p14:tracePt t="37407" x="911225" y="2562225"/>
          <p14:tracePt t="37420" x="758825" y="2562225"/>
          <p14:tracePt t="37444" x="696913" y="2562225"/>
          <p14:tracePt t="37457" x="642938" y="2562225"/>
          <p14:tracePt t="37470" x="581025" y="2562225"/>
          <p14:tracePt t="37493" x="561975" y="2562225"/>
          <p14:tracePt t="37505" x="554038" y="2562225"/>
          <p14:tracePt t="37872" x="561975" y="2562225"/>
          <p14:tracePt t="37893" x="615950" y="2562225"/>
          <p14:tracePt t="37909" x="633413" y="2562225"/>
          <p14:tracePt t="37921" x="660400" y="2562225"/>
          <p14:tracePt t="37937" x="679450" y="2562225"/>
          <p14:tracePt t="37957" x="696913" y="2562225"/>
          <p14:tracePt t="37972" x="714375" y="2562225"/>
          <p14:tracePt t="37982" x="731838" y="2562225"/>
          <p14:tracePt t="38005" x="776288" y="2562225"/>
          <p14:tracePt t="38018" x="785813" y="2562225"/>
          <p14:tracePt t="38030" x="803275" y="2562225"/>
          <p14:tracePt t="38041" x="830263" y="2562225"/>
          <p14:tracePt t="38359" x="847725" y="2554288"/>
          <p14:tracePt t="38375" x="866775" y="2544763"/>
          <p14:tracePt t="38383" x="874713" y="2544763"/>
          <p14:tracePt t="38396" x="893763" y="2544763"/>
          <p14:tracePt t="38408" x="919163" y="2544763"/>
          <p14:tracePt t="38419" x="928688" y="2544763"/>
          <p14:tracePt t="38442" x="965200" y="2536825"/>
          <p14:tracePt t="38517" x="973138" y="2536825"/>
          <p14:tracePt t="38531" x="982663" y="2536825"/>
          <p14:tracePt t="38542" x="990600" y="2536825"/>
          <p14:tracePt t="38567" x="1000125" y="2536825"/>
          <p14:tracePt t="38579" x="1009650" y="2536825"/>
          <p14:tracePt t="38590" x="1009650" y="2527300"/>
          <p14:tracePt t="38602" x="1017588" y="2527300"/>
          <p14:tracePt t="40052" x="1044575" y="2517775"/>
          <p14:tracePt t="40064" x="1054100" y="2517775"/>
          <p14:tracePt t="40077" x="1081088" y="2509838"/>
          <p14:tracePt t="40090" x="1116013" y="2500313"/>
          <p14:tracePt t="40100" x="1231900" y="2490788"/>
          <p14:tracePt t="40131" x="1303338" y="2465388"/>
          <p14:tracePt t="40137" x="1401763" y="2455863"/>
          <p14:tracePt t="40150" x="1544638" y="2419350"/>
          <p14:tracePt t="40161" x="1697038" y="2384425"/>
          <p14:tracePt t="40173" x="2224088" y="2303463"/>
          <p14:tracePt t="40199" x="2446338" y="2286000"/>
          <p14:tracePt t="40224" x="2697163" y="2286000"/>
          <p14:tracePt t="40234" x="2741613" y="2286000"/>
          <p14:tracePt t="40247" x="2795588" y="2286000"/>
          <p14:tracePt t="40273" x="2822575" y="2286000"/>
          <p14:tracePt t="40539" x="2840038" y="2268538"/>
          <p14:tracePt t="40551" x="2874963" y="2241550"/>
          <p14:tracePt t="40565" x="2973388" y="2187575"/>
          <p14:tracePt t="40576" x="3133725" y="2143125"/>
          <p14:tracePt t="40588" x="3375025" y="2089150"/>
          <p14:tracePt t="40602" x="3571875" y="2081213"/>
          <p14:tracePt t="40614" x="3875088" y="2054225"/>
          <p14:tracePt t="40629" x="3965575" y="2036763"/>
          <p14:tracePt t="40651" x="4089400" y="2036763"/>
          <p14:tracePt t="40674" x="4152900" y="2036763"/>
          <p14:tracePt t="40687" x="4214813" y="2036763"/>
          <p14:tracePt t="40698" x="4286250" y="2036763"/>
          <p14:tracePt t="40723" x="4295775" y="2036763"/>
          <p14:tracePt t="40735" x="4313238" y="2036763"/>
          <p14:tracePt t="40746" x="4322763" y="2054225"/>
          <p14:tracePt t="40771" x="4330700" y="2054225"/>
          <p14:tracePt t="40783" x="4348163" y="2054225"/>
          <p14:tracePt t="41210" x="0" y="0"/>
        </p14:tracePtLst>
        <p14:tracePtLst>
          <p14:tracePt t="50574" x="768350" y="3429000"/>
          <p14:tracePt t="51108" x="750888" y="3411538"/>
          <p14:tracePt t="51130" x="731838" y="3394075"/>
          <p14:tracePt t="51142" x="714375" y="3384550"/>
          <p14:tracePt t="51155" x="704850" y="3375025"/>
          <p14:tracePt t="51181" x="687388" y="3375025"/>
          <p14:tracePt t="51191" x="679450" y="3367088"/>
          <p14:tracePt t="51227" x="669925" y="3367088"/>
          <p14:tracePt t="51239" x="660400" y="3367088"/>
          <p14:tracePt t="51263" x="652463" y="3367088"/>
          <p14:tracePt t="51289" x="642938" y="3367088"/>
          <p14:tracePt t="51605" x="652463" y="3340100"/>
          <p14:tracePt t="51617" x="687388" y="3303588"/>
          <p14:tracePt t="51627" x="750888" y="3232150"/>
          <p14:tracePt t="51643" x="1000125" y="2938463"/>
          <p14:tracePt t="51665" x="1204913" y="2751138"/>
          <p14:tracePt t="51679" x="1446213" y="2517775"/>
          <p14:tracePt t="51690" x="1490663" y="2490788"/>
          <p14:tracePt t="51715" x="1500188" y="2482850"/>
          <p14:tracePt t="51729" x="1527175" y="2482850"/>
          <p14:tracePt t="51776" x="1544638" y="2482850"/>
          <p14:tracePt t="51787" x="1571625" y="2465388"/>
          <p14:tracePt t="51795" x="1598613" y="2446338"/>
          <p14:tracePt t="51812" x="1625600" y="2438400"/>
          <p14:tracePt t="52047" x="1616075" y="2428875"/>
          <p14:tracePt t="52057" x="1598613" y="2393950"/>
          <p14:tracePt t="52068" x="1581150" y="2339975"/>
          <p14:tracePt t="52080" x="1517650" y="2160588"/>
          <p14:tracePt t="52104" x="1509713" y="1928813"/>
          <p14:tracePt t="52120" x="1509713" y="1822450"/>
          <p14:tracePt t="52140" x="1527175" y="1741488"/>
          <p14:tracePt t="52152" x="1544638" y="1697038"/>
          <p14:tracePt t="52164" x="1562100" y="1643063"/>
          <p14:tracePt t="52178" x="1670050" y="1554163"/>
          <p14:tracePt t="52191" x="1785938" y="1500188"/>
          <p14:tracePt t="52214" x="2036763" y="1374775"/>
          <p14:tracePt t="52432" x="2036763" y="1366838"/>
          <p14:tracePt t="52447" x="2036763" y="1339850"/>
          <p14:tracePt t="52458" x="2054225" y="1312863"/>
          <p14:tracePt t="52469" x="2089150" y="1258888"/>
          <p14:tracePt t="52484" x="2224088" y="1143000"/>
          <p14:tracePt t="52506" x="2322513" y="1089025"/>
          <p14:tracePt t="52518" x="2490788" y="1000125"/>
          <p14:tracePt t="52543" x="2544763" y="973138"/>
          <p14:tracePt t="52564" x="2571750" y="955675"/>
          <p14:tracePt t="52569" x="2598738" y="938213"/>
          <p14:tracePt t="52580" x="2608263" y="938213"/>
          <p14:tracePt t="52604" x="2616200" y="938213"/>
          <p14:tracePt t="52946" x="2616200" y="946150"/>
          <p14:tracePt t="52957" x="2589213" y="965200"/>
          <p14:tracePt t="52970" x="2554288" y="1009650"/>
          <p14:tracePt t="52983" x="2490788" y="1062038"/>
          <p14:tracePt t="53002" x="2438400" y="1108075"/>
          <p14:tracePt t="53006" x="2401888" y="1152525"/>
          <p14:tracePt t="53019" x="2303463" y="1223963"/>
          <p14:tracePt t="53044" x="2276475" y="1250950"/>
          <p14:tracePt t="53068" x="2170113" y="1347788"/>
          <p14:tracePt t="53079" x="2098675" y="1419225"/>
          <p14:tracePt t="53091" x="2009775" y="1490663"/>
          <p14:tracePt t="53104" x="1938338" y="1554163"/>
          <p14:tracePt t="53310" x="1911350" y="1562100"/>
          <p14:tracePt t="53322" x="1857375" y="1598613"/>
          <p14:tracePt t="53347" x="1803400" y="1679575"/>
          <p14:tracePt t="53358" x="1704975" y="1830388"/>
          <p14:tracePt t="53370" x="1411288" y="2322513"/>
          <p14:tracePt t="53395" x="1303338" y="2500313"/>
          <p14:tracePt t="53408" x="1179513" y="2768600"/>
          <p14:tracePt t="53423" x="1108075" y="2911475"/>
          <p14:tracePt t="53444" x="1062038" y="3017838"/>
          <p14:tracePt t="53458" x="1017588" y="3125788"/>
          <p14:tracePt t="53726" x="1000125" y="3152775"/>
          <p14:tracePt t="53737" x="990600" y="3187700"/>
          <p14:tracePt t="53749" x="990600" y="3205163"/>
          <p14:tracePt t="53762" x="982663" y="3251200"/>
          <p14:tracePt t="53785" x="982663" y="3259138"/>
          <p14:tracePt t="53798" x="982663" y="3268663"/>
          <p14:tracePt t="53810" x="982663" y="3286125"/>
          <p14:tracePt t="54840" x="982663" y="3251200"/>
          <p14:tracePt t="54849" x="982663" y="3205163"/>
          <p14:tracePt t="54859" x="982663" y="3170238"/>
          <p14:tracePt t="54870" x="973138" y="3089275"/>
          <p14:tracePt t="54884" x="965200" y="3054350"/>
          <p14:tracePt t="54907" x="965200" y="3036888"/>
          <p14:tracePt t="54920" x="965200" y="3000375"/>
          <p14:tracePt t="54951" x="965200" y="2982913"/>
          <p14:tracePt t="54973" x="965200" y="2973388"/>
          <p14:tracePt t="55041" x="955675" y="2973388"/>
          <p14:tracePt t="55089" x="955675" y="2990850"/>
          <p14:tracePt t="55102" x="955675" y="3017838"/>
          <p14:tracePt t="55115" x="965200" y="3027363"/>
          <p14:tracePt t="55123" x="973138" y="3054350"/>
          <p14:tracePt t="55140" x="982663" y="3098800"/>
          <p14:tracePt t="55162" x="990600" y="3108325"/>
          <p14:tracePt t="55175" x="1000125" y="3152775"/>
          <p14:tracePt t="55187" x="1009650" y="3179763"/>
          <p14:tracePt t="55210" x="1027113" y="3205163"/>
          <p14:tracePt t="55223" x="1044575" y="3251200"/>
          <p14:tracePt t="55253" x="1062038" y="3268663"/>
          <p14:tracePt t="55553" x="1044575" y="3259138"/>
          <p14:tracePt t="55564" x="1036638" y="3251200"/>
          <p14:tracePt t="55578" x="1017588" y="3251200"/>
          <p14:tracePt t="55589" x="1009650" y="3241675"/>
          <p14:tracePt t="55600" x="1000125" y="3224213"/>
          <p14:tracePt t="55613" x="990600" y="3205163"/>
          <p14:tracePt t="55625" x="973138" y="3187700"/>
          <p14:tracePt t="55650" x="973138" y="3179763"/>
          <p14:tracePt t="55661" x="973138" y="3170238"/>
          <p14:tracePt t="55821" x="1009650" y="3160713"/>
          <p14:tracePt t="55831" x="1044575" y="3143250"/>
          <p14:tracePt t="55844" x="1116013" y="3081338"/>
          <p14:tracePt t="55863" x="1214438" y="2982913"/>
          <p14:tracePt t="55870" x="1401763" y="2776538"/>
          <p14:tracePt t="55883" x="1928813" y="2108200"/>
          <p14:tracePt t="55894" x="2187575" y="1785938"/>
          <p14:tracePt t="55919" x="2438400" y="1500188"/>
          <p14:tracePt t="55930" x="2867025" y="1054100"/>
          <p14:tracePt t="55943" x="2982913" y="955675"/>
          <p14:tracePt t="55966" x="3081338" y="893763"/>
          <p14:tracePt t="55978" x="3259138" y="812800"/>
          <p14:tracePt t="56322" x="3259138" y="830263"/>
          <p14:tracePt t="56332" x="3251200" y="857250"/>
          <p14:tracePt t="56343" x="3251200" y="866775"/>
          <p14:tracePt t="56356" x="3241675" y="893763"/>
          <p14:tracePt t="56380" x="3224213" y="955675"/>
          <p14:tracePt t="56393" x="3214688" y="990600"/>
          <p14:tracePt t="56405" x="3205163" y="1009650"/>
          <p14:tracePt t="56417" x="3197225" y="1017588"/>
          <p14:tracePt t="56515" x="3187700" y="1017588"/>
          <p14:tracePt t="56526" x="3179763" y="1027113"/>
          <p14:tracePt t="56550" x="3160713" y="1036638"/>
          <p14:tracePt t="56565" x="3152775" y="1036638"/>
          <p14:tracePt t="56575" x="3143250" y="1036638"/>
          <p14:tracePt t="56587" x="3133725" y="1027113"/>
          <p14:tracePt t="56601" x="3116263" y="919163"/>
          <p14:tracePt t="56614" x="3116263" y="839788"/>
          <p14:tracePt t="56632" x="3116263" y="687388"/>
          <p14:tracePt t="56661" x="3143250" y="615950"/>
          <p14:tracePt t="56686" x="3160713" y="598488"/>
          <p14:tracePt t="56697" x="3179763" y="581025"/>
          <p14:tracePt t="56709" x="3197225" y="571500"/>
          <p14:tracePt t="56722" x="3241675" y="571500"/>
          <p14:tracePt t="56750" x="3259138" y="571500"/>
          <p14:tracePt t="56759" x="3286125" y="571500"/>
          <p14:tracePt t="56770" x="3322638" y="625475"/>
          <p14:tracePt t="56795" x="3330575" y="660400"/>
          <p14:tracePt t="56807" x="3340100" y="679450"/>
          <p14:tracePt t="56820" x="3367088" y="768350"/>
          <p14:tracePt t="56843" x="3375025" y="822325"/>
          <p14:tracePt t="56857" x="3411538" y="938213"/>
          <p14:tracePt t="56881" x="3419475" y="1000125"/>
          <p14:tracePt t="56893" x="3446463" y="1062038"/>
          <p14:tracePt t="56904" x="3455988" y="1152525"/>
          <p14:tracePt t="56940" x="3465513" y="1241425"/>
          <p14:tracePt t="56954" x="3465513" y="1268413"/>
          <p14:tracePt t="56968" x="3465513" y="1295400"/>
          <p14:tracePt t="56977" x="3465513" y="1303338"/>
          <p14:tracePt t="57442" x="3446463" y="1312863"/>
          <p14:tracePt t="57450" x="3411538" y="1330325"/>
          <p14:tracePt t="57465" x="3313113" y="1366838"/>
          <p14:tracePt t="57478" x="3017838" y="1517650"/>
          <p14:tracePt t="57501" x="2847975" y="1608138"/>
          <p14:tracePt t="57513" x="2714625" y="1670050"/>
          <p14:tracePt t="57526" x="2562225" y="1758950"/>
          <p14:tracePt t="57551" x="2517775" y="1803400"/>
          <p14:tracePt t="57575" x="2500313" y="1822450"/>
          <p14:tracePt t="57590" x="2482850" y="1847850"/>
          <p14:tracePt t="57600" x="2465388" y="1866900"/>
          <p14:tracePt t="57612" x="2446338" y="1911350"/>
          <p14:tracePt t="57810" x="2419350" y="1919288"/>
          <p14:tracePt t="57818" x="2393950" y="1946275"/>
          <p14:tracePt t="57829" x="2357438" y="1965325"/>
          <p14:tracePt t="57843" x="2303463" y="2009775"/>
          <p14:tracePt t="57854" x="2187575" y="2081213"/>
          <p14:tracePt t="57876" x="2027238" y="2170113"/>
          <p14:tracePt t="57880" x="1652588" y="2419350"/>
          <p14:tracePt t="57903" x="1490663" y="2536825"/>
          <p14:tracePt t="57917" x="1214438" y="2751138"/>
          <p14:tracePt t="57927" x="1116013" y="2813050"/>
          <p14:tracePt t="57953" x="1036638" y="2857500"/>
          <p14:tracePt t="57964" x="919163" y="2965450"/>
          <p14:tracePt t="57978" x="893763" y="2990850"/>
          <p14:tracePt t="58245" x="884238" y="2990850"/>
          <p14:tracePt t="58256" x="866775" y="3000375"/>
          <p14:tracePt t="58269" x="847725" y="3009900"/>
          <p14:tracePt t="58282" x="822325" y="3036888"/>
          <p14:tracePt t="58297" x="803275" y="3044825"/>
          <p14:tracePt t="58318" x="785813" y="3054350"/>
          <p14:tracePt t="58331" x="776288" y="3062288"/>
          <p14:tracePt t="58354" x="768350" y="3081338"/>
          <p14:tracePt t="58367" x="758825" y="3098800"/>
          <p14:tracePt t="58414" x="750888" y="3108325"/>
          <p14:tracePt t="58446" x="750888" y="3116263"/>
          <p14:tracePt t="58455" x="731838" y="3125788"/>
          <p14:tracePt t="58474" x="723900" y="3133725"/>
          <p14:tracePt t="58483" x="714375" y="3133725"/>
          <p14:tracePt t="58818" x="731838" y="3133725"/>
          <p14:tracePt t="58830" x="758825" y="3125788"/>
          <p14:tracePt t="58860" x="795338" y="3116263"/>
          <p14:tracePt t="58868" x="830263" y="3108325"/>
          <p14:tracePt t="58878" x="874713" y="3108325"/>
          <p14:tracePt t="58890" x="928688" y="3098800"/>
          <p14:tracePt t="58903" x="1027113" y="3098800"/>
          <p14:tracePt t="58927" x="1071563" y="3098800"/>
          <p14:tracePt t="58939" x="1152525" y="3108325"/>
          <p14:tracePt t="58963" x="1187450" y="3116263"/>
          <p14:tracePt t="58980" x="1268413" y="3125788"/>
          <p14:tracePt t="58990" x="1295400" y="3133725"/>
          <p14:tracePt t="59003" x="1330325" y="3133725"/>
          <p14:tracePt t="59024" x="1357313" y="3133725"/>
          <p14:tracePt t="59038" x="1384300" y="3133725"/>
          <p14:tracePt t="59416" x="1401763" y="3152775"/>
          <p14:tracePt t="59426" x="1428750" y="3170238"/>
          <p14:tracePt t="59439" x="1465263" y="3187700"/>
          <p14:tracePt t="59451" x="1490663" y="3197225"/>
          <p14:tracePt t="59462" x="1517650" y="3214688"/>
          <p14:tracePt t="59476" x="1581150" y="3232150"/>
          <p14:tracePt t="59490" x="1608138" y="3232150"/>
          <p14:tracePt t="59511" x="1652588" y="3232150"/>
          <p14:tracePt t="59526" x="1670050" y="3232150"/>
          <p14:tracePt t="59865" x="1704975" y="3232150"/>
          <p14:tracePt t="59878" x="1751013" y="3232150"/>
          <p14:tracePt t="59889" x="1795463" y="3232150"/>
          <p14:tracePt t="59901" x="1857375" y="3232150"/>
          <p14:tracePt t="59914" x="1955800" y="3232150"/>
          <p14:tracePt t="59928" x="1982788" y="3232150"/>
          <p14:tracePt t="59943" x="2017713" y="3232150"/>
          <p14:tracePt t="59963" x="2081213" y="3232150"/>
          <p14:tracePt t="59985" x="2116138" y="3232150"/>
          <p14:tracePt t="60000" x="2133600" y="3232150"/>
          <p14:tracePt t="60012" x="2187575" y="3232150"/>
          <p14:tracePt t="60036" x="2197100" y="3224213"/>
          <p14:tracePt t="60048" x="2205038" y="3214688"/>
          <p14:tracePt t="60597" x="2179638" y="3214688"/>
          <p14:tracePt t="60617" x="2125663" y="3214688"/>
          <p14:tracePt t="60628" x="2081213" y="3214688"/>
          <p14:tracePt t="60645" x="2036763" y="3214688"/>
          <p14:tracePt t="60656" x="1982788" y="3205163"/>
          <p14:tracePt t="60668" x="1874838" y="3187700"/>
          <p14:tracePt t="60704" x="1758950" y="3160713"/>
          <p14:tracePt t="60706" x="1704975" y="3143250"/>
          <p14:tracePt t="60718" x="1670050" y="3133725"/>
          <p14:tracePt t="60742" x="1633538" y="3125788"/>
          <p14:tracePt t="60754" x="1589088" y="3116263"/>
          <p14:tracePt t="60779" x="1571625" y="3108325"/>
          <p14:tracePt t="60801" x="1562100" y="3098800"/>
          <p14:tracePt t="60806" x="1554163" y="3081338"/>
          <p14:tracePt t="60827" x="1554163" y="3071813"/>
          <p14:tracePt t="61156" x="1527175" y="3071813"/>
          <p14:tracePt t="61169" x="1509713" y="3071813"/>
          <p14:tracePt t="61185" x="1482725" y="3081338"/>
          <p14:tracePt t="61191" x="1465263" y="3081338"/>
          <p14:tracePt t="61206" x="1419225" y="3081338"/>
          <p14:tracePt t="61230" x="1411288" y="3081338"/>
          <p14:tracePt t="61242" x="1384300" y="3081338"/>
          <p14:tracePt t="61255" x="1374775" y="3071813"/>
          <p14:tracePt t="61279" x="1374775" y="3062288"/>
          <p14:tracePt t="61290" x="1366838" y="3054350"/>
          <p14:tracePt t="61315" x="1366838" y="3044825"/>
          <p14:tracePt t="61327" x="1357313" y="3036888"/>
          <p14:tracePt t="61595" x="1357313" y="3062288"/>
          <p14:tracePt t="61608" x="1339850" y="3081338"/>
          <p14:tracePt t="61625" x="1312863" y="3098800"/>
          <p14:tracePt t="61627" x="1223963" y="3116263"/>
          <p14:tracePt t="61654" x="1187450" y="3125788"/>
          <p14:tracePt t="61668" x="1133475" y="3143250"/>
          <p14:tracePt t="61693" x="1098550" y="3152775"/>
          <p14:tracePt t="61705" x="1081088" y="3152775"/>
          <p14:tracePt t="61717" x="1071563" y="3152775"/>
          <p14:tracePt t="61730" x="1062038" y="3152775"/>
          <p14:tracePt t="61766" x="1062038" y="3160713"/>
          <p14:tracePt t="61780" x="1054100" y="3170238"/>
          <p14:tracePt t="61790" x="1054100" y="3179763"/>
          <p14:tracePt t="61839" x="1062038" y="3179763"/>
          <p14:tracePt t="61851" x="1071563" y="3179763"/>
          <p14:tracePt t="61866" x="1089025" y="3179763"/>
          <p14:tracePt t="61877" x="1108075" y="3179763"/>
          <p14:tracePt t="61888" x="1108075" y="3187700"/>
          <p14:tracePt t="61898" x="1108075" y="3205163"/>
          <p14:tracePt t="62266" x="1116013" y="3187700"/>
          <p14:tracePt t="62278" x="1160463" y="3152775"/>
          <p14:tracePt t="62289" x="1231900" y="3062288"/>
          <p14:tracePt t="62302" x="1330325" y="2965450"/>
          <p14:tracePt t="62314" x="1490663" y="2803525"/>
          <p14:tracePt t="62331" x="1704975" y="2562225"/>
          <p14:tracePt t="62348" x="2017713" y="2286000"/>
          <p14:tracePt t="62362" x="2108200" y="2205038"/>
          <p14:tracePt t="62374" x="2179638" y="2152650"/>
          <p14:tracePt t="62388" x="2259013" y="2081213"/>
          <p14:tracePt t="62402" x="2527300" y="1874838"/>
          <p14:tracePt t="62424" x="2768600" y="1741488"/>
          <p14:tracePt t="62437" x="2965450" y="1598613"/>
          <p14:tracePt t="62679" x="2938463" y="1554163"/>
          <p14:tracePt t="62691" x="2894013" y="1490663"/>
          <p14:tracePt t="62704" x="2847975" y="1393825"/>
          <p14:tracePt t="62723" x="2786063" y="1295400"/>
          <p14:tracePt t="62728" x="2724150" y="1204913"/>
          <p14:tracePt t="62740" x="2598738" y="1116013"/>
          <p14:tracePt t="62753" x="2562225" y="1089025"/>
          <p14:tracePt t="62777" x="2527300" y="1071563"/>
          <p14:tracePt t="62789" x="2446338" y="1017588"/>
          <p14:tracePt t="62802" x="2419350" y="1009650"/>
          <p14:tracePt t="62828" x="2401888" y="1009650"/>
          <p14:tracePt t="62838" x="2393950" y="1009650"/>
          <p14:tracePt t="62862" x="2384425" y="1009650"/>
          <p14:tracePt t="62922" x="2384425" y="1027113"/>
          <p14:tracePt t="62939" x="2384425" y="1054100"/>
          <p14:tracePt t="62949" x="2393950" y="1081088"/>
          <p14:tracePt t="62960" x="2411413" y="1133475"/>
          <p14:tracePt t="62972" x="2438400" y="1276350"/>
          <p14:tracePt t="63003" x="2446338" y="1339850"/>
          <p14:tracePt t="63008" x="2455863" y="1446213"/>
          <p14:tracePt t="63022" x="2527300" y="1776413"/>
          <p14:tracePt t="63046" x="2581275" y="1938338"/>
          <p14:tracePt t="63057" x="2714625" y="2214563"/>
          <p14:tracePt t="63327" x="2714625" y="2232025"/>
          <p14:tracePt t="63338" x="2670175" y="2312988"/>
          <p14:tracePt t="63349" x="2589213" y="2438400"/>
          <p14:tracePt t="63361" x="2500313" y="2589213"/>
          <p14:tracePt t="63380" x="2312988" y="2894013"/>
          <p14:tracePt t="63399" x="2251075" y="3036888"/>
          <p14:tracePt t="63411" x="2152650" y="3205163"/>
          <p14:tracePt t="63440" x="2125663" y="3259138"/>
          <p14:tracePt t="63446" x="2089150" y="3322638"/>
          <p14:tracePt t="63459" x="2062163" y="3411538"/>
          <p14:tracePt t="63727" x="2054225" y="3394075"/>
          <p14:tracePt t="63739" x="2054225" y="3348038"/>
          <p14:tracePt t="63752" x="2054225" y="3268663"/>
          <p14:tracePt t="63765" x="2054225" y="3108325"/>
          <p14:tracePt t="63788" x="2081213" y="2990850"/>
          <p14:tracePt t="63793" x="2133600" y="2847975"/>
          <p14:tracePt t="63814" x="2322513" y="2482850"/>
          <p14:tracePt t="63837" x="2455863" y="2268538"/>
          <p14:tracePt t="63849" x="2598738" y="2081213"/>
          <p14:tracePt t="63862" x="2867025" y="1741488"/>
          <p14:tracePt t="63885" x="2973388" y="1643063"/>
          <p14:tracePt t="63898" x="3197225" y="1465263"/>
          <p14:tracePt t="63913" x="3330575" y="1347788"/>
          <p14:tracePt t="64189" x="3330575" y="1312863"/>
          <p14:tracePt t="64204" x="3330575" y="1276350"/>
          <p14:tracePt t="64214" x="3330575" y="1231900"/>
          <p14:tracePt t="64227" x="3330575" y="1187450"/>
          <p14:tracePt t="64241" x="3330575" y="1133475"/>
          <p14:tracePt t="64250" x="3330575" y="1054100"/>
          <p14:tracePt t="64280" x="3330575" y="1017588"/>
          <p14:tracePt t="64289" x="3330575" y="1000125"/>
          <p14:tracePt t="64297" x="3340100" y="946150"/>
          <p14:tracePt t="64324" x="3340100" y="928688"/>
          <p14:tracePt t="64349" x="3340100" y="919163"/>
          <p14:tracePt t="66283" x="3340100" y="901700"/>
          <p14:tracePt t="66308" x="3340100" y="884238"/>
          <p14:tracePt t="66319" x="3340100" y="874713"/>
          <p14:tracePt t="66333" x="3340100" y="866775"/>
          <p14:tracePt t="66345" x="3340100" y="847725"/>
          <p14:tracePt t="66356" x="3340100" y="839788"/>
          <p14:tracePt t="66369" x="3340100" y="812800"/>
          <p14:tracePt t="66406" x="3340100" y="803275"/>
          <p14:tracePt t="66423" x="3348038" y="795338"/>
          <p14:tracePt t="66437" x="3357563" y="785813"/>
          <p14:tracePt t="66465" x="3367088" y="785813"/>
          <p14:tracePt t="66491" x="3384550" y="785813"/>
          <p14:tracePt t="66502" x="3394075" y="785813"/>
          <p14:tracePt t="66516" x="3402013" y="785813"/>
          <p14:tracePt t="66528" x="3411538" y="785813"/>
          <p14:tracePt t="66627" x="3394075" y="803275"/>
          <p14:tracePt t="66637" x="3357563" y="830263"/>
          <p14:tracePt t="66656" x="3295650" y="874713"/>
          <p14:tracePt t="66662" x="3232150" y="938213"/>
          <p14:tracePt t="66672" x="3044825" y="1133475"/>
          <p14:tracePt t="66687" x="2928938" y="1241425"/>
          <p14:tracePt t="66709" x="2822575" y="1339850"/>
          <p14:tracePt t="66721" x="2768600" y="1419225"/>
          <p14:tracePt t="66932" x="2759075" y="1428750"/>
          <p14:tracePt t="66941" x="2741613" y="1465263"/>
          <p14:tracePt t="66953" x="2697163" y="1544638"/>
          <p14:tracePt t="66970" x="2633663" y="1660525"/>
          <p14:tracePt t="66979" x="2544763" y="1785938"/>
          <p14:tracePt t="66990" x="2357438" y="2125663"/>
          <p14:tracePt t="67014" x="2286000" y="2241550"/>
          <p14:tracePt t="67025" x="2197100" y="2419350"/>
          <p14:tracePt t="67051" x="2179638" y="2500313"/>
          <p14:tracePt t="67062" x="2160588" y="2544763"/>
          <p14:tracePt t="67076" x="2125663" y="2660650"/>
          <p14:tracePt t="67099" x="2089150" y="2741613"/>
          <p14:tracePt t="67111" x="2044700" y="2830513"/>
          <p14:tracePt t="67125" x="1946275" y="2982913"/>
          <p14:tracePt t="67148" x="1919288" y="3009900"/>
          <p14:tracePt t="67440" x="1965325" y="3017838"/>
          <p14:tracePt t="67453" x="2000250" y="3044825"/>
          <p14:tracePt t="67465" x="2062163" y="3089275"/>
          <p14:tracePt t="67476" x="2125663" y="3125788"/>
          <p14:tracePt t="67488" x="2197100" y="3160713"/>
          <p14:tracePt t="67507" x="2259013" y="3170238"/>
          <p14:tracePt t="67515" x="2295525" y="3179763"/>
          <p14:tracePt t="67527" x="2393950" y="3187700"/>
          <p14:tracePt t="67550" x="2419350" y="3187700"/>
          <p14:tracePt t="67562" x="2490788" y="3187700"/>
          <p14:tracePt t="67586" x="2517775" y="3187700"/>
          <p14:tracePt t="67598" x="2554288" y="3187700"/>
          <p14:tracePt t="67610" x="2571750" y="3187700"/>
          <p14:tracePt t="67628" x="2625725" y="3152775"/>
          <p14:tracePt t="67648" x="2652713" y="3143250"/>
          <p14:tracePt t="67951" x="2670175" y="3133725"/>
          <p14:tracePt t="67964" x="2697163" y="3133725"/>
          <p14:tracePt t="67976" x="2714625" y="3133725"/>
          <p14:tracePt t="67989" x="2741613" y="3133725"/>
          <p14:tracePt t="68000" x="2776538" y="3133725"/>
          <p14:tracePt t="68014" x="2786063" y="3133725"/>
          <p14:tracePt t="68049" x="2795588" y="3133725"/>
          <p14:tracePt t="68074" x="2803525" y="3133725"/>
          <p14:tracePt t="68099" x="2813050" y="3133725"/>
          <p14:tracePt t="68110" x="2840038" y="3133725"/>
          <p14:tracePt t="68123" x="2847975" y="3133725"/>
          <p14:tracePt t="68136" x="2911475" y="3133725"/>
          <p14:tracePt t="68161" x="2955925" y="3133725"/>
          <p14:tracePt t="68172" x="3009900" y="3152775"/>
          <p14:tracePt t="68185" x="3152775" y="3160713"/>
          <p14:tracePt t="68209" x="3224213" y="3160713"/>
          <p14:tracePt t="68220" x="3286125" y="3170238"/>
          <p14:tracePt t="68232" x="3438525" y="3241675"/>
          <p14:tracePt t="68524" x="3500438" y="3241675"/>
          <p14:tracePt t="68536" x="3581400" y="3241675"/>
          <p14:tracePt t="68548" x="3652838" y="3241675"/>
          <p14:tracePt t="68561" x="3714750" y="3241675"/>
          <p14:tracePt t="68574" x="3776663" y="3241675"/>
          <p14:tracePt t="68590" x="3902075" y="3241675"/>
          <p14:tracePt t="68611" x="3946525" y="3241675"/>
          <p14:tracePt t="68622" x="4017963" y="3241675"/>
          <p14:tracePt t="68647" x="4037013" y="3241675"/>
          <p14:tracePt t="68659" x="4044950" y="3241675"/>
          <p14:tracePt t="68671" x="4054475" y="3241675"/>
          <p14:tracePt t="68695" x="4062413" y="3241675"/>
          <p14:tracePt t="68708" x="4089400" y="3224213"/>
          <p14:tracePt t="68720" x="4098925" y="3214688"/>
          <p14:tracePt t="68769" x="4108450" y="3214688"/>
          <p14:tracePt t="68867" x="4098925" y="3214688"/>
          <p14:tracePt t="68878" x="4062413" y="3214688"/>
          <p14:tracePt t="68891" x="4037013" y="3214688"/>
          <p14:tracePt t="68904" x="3990975" y="3214688"/>
          <p14:tracePt t="68916" x="3938588" y="3179763"/>
          <p14:tracePt t="68927" x="3875088" y="3125788"/>
          <p14:tracePt t="68939" x="3705225" y="2911475"/>
          <p14:tracePt t="68963" x="3633788" y="2776538"/>
          <p14:tracePt t="68976" x="3490913" y="2571750"/>
          <p14:tracePt t="68990" x="3429000" y="2455863"/>
          <p14:tracePt t="69011" x="3357563" y="2339975"/>
          <p14:tracePt t="69024" x="3241675" y="2187575"/>
          <p14:tracePt t="69048" x="3214688" y="2133600"/>
          <p14:tracePt t="69061" x="3205163" y="2071688"/>
          <p14:tracePt t="69293" x="3187700" y="2071688"/>
          <p14:tracePt t="69307" x="3170238" y="2062163"/>
          <p14:tracePt t="69317" x="3143250" y="2036763"/>
          <p14:tracePt t="69328" x="3098800" y="1973263"/>
          <p14:tracePt t="69346" x="3036888" y="1874838"/>
          <p14:tracePt t="69358" x="2973388" y="1776413"/>
          <p14:tracePt t="69366" x="2919413" y="1679575"/>
          <p14:tracePt t="69377" x="2857500" y="1544638"/>
          <p14:tracePt t="69408" x="2840038" y="1500188"/>
          <p14:tracePt t="69425" x="2813050" y="1446213"/>
          <p14:tracePt t="69439" x="2803525" y="1428750"/>
          <p14:tracePt t="69451" x="2795588" y="1411288"/>
          <p14:tracePt t="69464" x="2795588" y="1393825"/>
          <p14:tracePt t="69634" x="2803525" y="1384300"/>
          <p14:tracePt t="69645" x="2813050" y="1366838"/>
          <p14:tracePt t="69661" x="2830513" y="1357313"/>
          <p14:tracePt t="69671" x="2840038" y="1347788"/>
          <p14:tracePt t="69679" x="2857500" y="1330325"/>
          <p14:tracePt t="69696" x="2867025" y="1322388"/>
          <p14:tracePt t="69719" x="2884488" y="1312863"/>
          <p14:tracePt t="69732" x="2911475" y="1303338"/>
          <p14:tracePt t="69754" x="2928938" y="1295400"/>
          <p14:tracePt t="69768" x="2955925" y="1285875"/>
          <p14:tracePt t="69780" x="3017838" y="1268413"/>
          <p14:tracePt t="69795" x="3054350" y="1268413"/>
          <p14:tracePt t="69817" x="3089275" y="1268413"/>
          <p14:tracePt t="69831" x="3143250" y="1268413"/>
          <p14:tracePt t="69853" x="3152775" y="1268413"/>
          <p14:tracePt t="69865" x="3205163" y="1268413"/>
          <p14:tracePt t="69890" x="3232150" y="1276350"/>
          <p14:tracePt t="69902" x="3259138" y="1276350"/>
          <p14:tracePt t="70168" x="3295650" y="1276350"/>
          <p14:tracePt t="70185" x="3330575" y="1276350"/>
          <p14:tracePt t="70193" x="3402013" y="1276350"/>
          <p14:tracePt t="70205" x="3465513" y="1276350"/>
          <p14:tracePt t="70217" x="3616325" y="1285875"/>
          <p14:tracePt t="70242" x="3679825" y="1295400"/>
          <p14:tracePt t="70256" x="3732213" y="1303338"/>
          <p14:tracePt t="70268" x="3830638" y="1312863"/>
          <p14:tracePt t="70299" x="3867150" y="1322388"/>
          <p14:tracePt t="70301" x="3938588" y="1322388"/>
          <p14:tracePt t="70328" x="3965575" y="1322388"/>
          <p14:tracePt t="70341" x="3973513" y="1322388"/>
          <p14:tracePt t="70352" x="4017963" y="1322388"/>
          <p14:tracePt t="70377" x="4037013" y="1322388"/>
          <p14:tracePt t="70388" x="4054475" y="1322388"/>
          <p14:tracePt t="70404" x="4071938" y="1322388"/>
          <p14:tracePt t="70953" x="4062413" y="1322388"/>
          <p14:tracePt t="70961" x="4044950" y="1330325"/>
          <p14:tracePt t="70975" x="4000500" y="1374775"/>
          <p14:tracePt t="70986" x="3911600" y="1446213"/>
          <p14:tracePt t="70998" x="3830638" y="1517650"/>
          <p14:tracePt t="71011" x="3625850" y="1724025"/>
          <p14:tracePt t="71036" x="3517900" y="1847850"/>
          <p14:tracePt t="71049" x="3446463" y="1982788"/>
          <p14:tracePt t="71058" x="3357563" y="2241550"/>
          <p14:tracePt t="71084" x="3330575" y="2322513"/>
          <p14:tracePt t="71096" x="3330575" y="2482850"/>
          <p14:tracePt t="71129" x="3348038" y="2562225"/>
          <p14:tracePt t="71367" x="3340100" y="2571750"/>
          <p14:tracePt t="71377" x="3313113" y="2598738"/>
          <p14:tracePt t="71387" x="3268663" y="2670175"/>
          <p14:tracePt t="71399" x="3205163" y="2741613"/>
          <p14:tracePt t="71411" x="3071813" y="2938463"/>
          <p14:tracePt t="71442" x="3027363" y="3017838"/>
          <p14:tracePt t="71449" x="2946400" y="3125788"/>
          <p14:tracePt t="71477" x="2938463" y="3160713"/>
          <p14:tracePt t="71486" x="2928938" y="3214688"/>
          <p14:tracePt t="71497" x="2911475" y="3286125"/>
          <p14:tracePt t="71532" x="2911475" y="3303588"/>
          <p14:tracePt t="71919" x="2928938" y="3303588"/>
          <p14:tracePt t="71928" x="2955925" y="3286125"/>
          <p14:tracePt t="71936" x="2990850" y="3268663"/>
          <p14:tracePt t="71949" x="3044825" y="3241675"/>
          <p14:tracePt t="71960" x="3108325" y="3214688"/>
          <p14:tracePt t="71974" x="3160713" y="3187700"/>
          <p14:tracePt t="71985" x="3276600" y="3160713"/>
          <p14:tracePt t="72018" x="3330575" y="3152775"/>
          <p14:tracePt t="72023" x="3375025" y="3143250"/>
          <p14:tracePt t="72034" x="3438525" y="3133725"/>
          <p14:tracePt t="72064" x="3446463" y="3133725"/>
          <p14:tracePt t="72070" x="3500438" y="3133725"/>
          <p14:tracePt t="72084" x="3527425" y="3133725"/>
          <p14:tracePt t="72107" x="3554413" y="3133725"/>
          <p14:tracePt t="72117" x="3608388" y="3133725"/>
          <p14:tracePt t="72424" x="3633788" y="3133725"/>
          <p14:tracePt t="72440" x="3670300" y="3133725"/>
          <p14:tracePt t="72449" x="3705225" y="3133725"/>
          <p14:tracePt t="72460" x="3741738" y="3133725"/>
          <p14:tracePt t="72473" x="3768725" y="3133725"/>
          <p14:tracePt t="72485" x="3803650" y="3133725"/>
          <p14:tracePt t="72509" x="3822700" y="3133725"/>
          <p14:tracePt t="72535" x="3830638" y="3133725"/>
          <p14:tracePt t="72545" x="3848100" y="3133725"/>
          <p14:tracePt t="72569" x="3875088" y="3133725"/>
          <p14:tracePt t="72573" x="3884613" y="3133725"/>
          <p14:tracePt t="72595" x="3894138" y="3133725"/>
          <p14:tracePt t="72851" x="3956050" y="3133725"/>
          <p14:tracePt t="72863" x="4027488" y="3133725"/>
          <p14:tracePt t="72877" x="4116388" y="3133725"/>
          <p14:tracePt t="72888" x="4224338" y="3133725"/>
          <p14:tracePt t="72899" x="4322763" y="3133725"/>
          <p14:tracePt t="72911" x="4411663" y="3133725"/>
          <p14:tracePt t="72923" x="4581525" y="3143250"/>
          <p14:tracePt t="72946" x="4633913" y="3152775"/>
          <p14:tracePt t="72960" x="4732338" y="3160713"/>
          <p14:tracePt t="72972" x="4768850" y="3170238"/>
          <p14:tracePt t="72991" x="4813300" y="3187700"/>
          <p14:tracePt t="75927" x="4813300" y="3197225"/>
          <p14:tracePt t="76029" x="4803775" y="3197225"/>
          <p14:tracePt t="76038" x="4795838" y="3197225"/>
          <p14:tracePt t="76048" x="4786313" y="3197225"/>
          <p14:tracePt t="76065" x="4759325" y="3197225"/>
          <p14:tracePt t="76083" x="4705350" y="3205163"/>
          <p14:tracePt t="76113" x="4670425" y="3205163"/>
          <p14:tracePt t="76130" x="4598988" y="3214688"/>
          <p14:tracePt t="76130" x="4402138" y="3251200"/>
          <p14:tracePt t="76152" x="4276725" y="3276600"/>
          <p14:tracePt t="76171" x="3965575" y="3330575"/>
          <p14:tracePt t="76193" x="3840163" y="3367088"/>
          <p14:tracePt t="76207" x="3732213" y="3394075"/>
          <p14:tracePt t="76218" x="3589338" y="3419475"/>
          <p14:tracePt t="76250" x="3517900" y="3438525"/>
          <p14:tracePt t="76256" x="3473450" y="3438525"/>
          <p14:tracePt t="76499" x="3455988" y="3438525"/>
          <p14:tracePt t="76510" x="3411538" y="3438525"/>
          <p14:tracePt t="76523" x="3303588" y="3438525"/>
          <p14:tracePt t="76535" x="3160713" y="3438525"/>
          <p14:tracePt t="76546" x="2946400" y="3438525"/>
          <p14:tracePt t="76553" x="2759075" y="3438525"/>
          <p14:tracePt t="76572" x="2419350" y="3446463"/>
          <p14:tracePt t="76596" x="2312988" y="3455988"/>
          <p14:tracePt t="76608" x="2197100" y="3473450"/>
          <p14:tracePt t="76645" x="2187575" y="3473450"/>
          <p14:tracePt t="76891" x="2170113" y="3473450"/>
          <p14:tracePt t="76904" x="2133600" y="3482975"/>
          <p14:tracePt t="76913" x="2062163" y="3500438"/>
          <p14:tracePt t="76924" x="1884363" y="3571875"/>
          <p14:tracePt t="76951" x="1822450" y="3608388"/>
          <p14:tracePt t="76962" x="1679575" y="3697288"/>
          <p14:tracePt t="76975" x="1633538" y="3714750"/>
          <p14:tracePt t="76990" x="1608138" y="3732213"/>
          <p14:tracePt t="77010" x="1527175" y="3768725"/>
          <p14:tracePt t="77036" x="1509713" y="3776663"/>
          <p14:tracePt t="77046" x="1490663" y="3776663"/>
          <p14:tracePt t="77060" x="1473200" y="3776663"/>
          <p14:tracePt t="77122" x="1473200" y="3768725"/>
          <p14:tracePt t="77132" x="1473200" y="3751263"/>
          <p14:tracePt t="77143" x="1473200" y="3741738"/>
          <p14:tracePt t="77305" x="1482725" y="3741738"/>
          <p14:tracePt t="77317" x="1589088" y="3741738"/>
          <p14:tracePt t="77317" x="1652588" y="3741738"/>
          <p14:tracePt t="77364" x="1697038" y="3741738"/>
          <p14:tracePt t="77376" x="1731963" y="3741738"/>
          <p14:tracePt t="77389" x="1776413" y="3741738"/>
          <p14:tracePt t="77401" x="1822450" y="3741738"/>
          <p14:tracePt t="77413" x="1946275" y="3741738"/>
          <p14:tracePt t="77427" x="2009775" y="3741738"/>
          <p14:tracePt t="77450" x="2089150" y="3741738"/>
          <p14:tracePt t="77473" x="2125663" y="3741738"/>
          <p14:tracePt t="77486" x="2152650" y="3741738"/>
          <p14:tracePt t="77498" x="2224088" y="3687763"/>
          <p14:tracePt t="77851" x="2251075" y="3687763"/>
          <p14:tracePt t="77862" x="2286000" y="3679825"/>
          <p14:tracePt t="77876" x="2330450" y="3679825"/>
          <p14:tracePt t="77888" x="2482850" y="3679825"/>
          <p14:tracePt t="77900" x="2562225" y="3679825"/>
          <p14:tracePt t="77924" x="2625725" y="3679825"/>
          <p14:tracePt t="77935" x="2670175" y="3679825"/>
          <p14:tracePt t="77950" x="2751138" y="3679825"/>
          <p14:tracePt t="77972" x="2776538" y="3679825"/>
          <p14:tracePt t="77985" x="2847975" y="3687763"/>
          <p14:tracePt t="78010" x="2874963" y="3697288"/>
          <p14:tracePt t="78021" x="2894013" y="3697288"/>
          <p14:tracePt t="78034" x="2919413" y="3697288"/>
          <p14:tracePt t="78364" x="2946400" y="3697288"/>
          <p14:tracePt t="78377" x="2982913" y="3687763"/>
          <p14:tracePt t="78386" x="3017838" y="3679825"/>
          <p14:tracePt t="78398" x="3062288" y="3670300"/>
          <p14:tracePt t="78412" x="3116263" y="3652838"/>
          <p14:tracePt t="78423" x="3187700" y="3625850"/>
          <p14:tracePt t="78437" x="3438525" y="3527425"/>
          <p14:tracePt t="78460" x="3581400" y="3465513"/>
          <p14:tracePt t="78472" x="3803650" y="3367088"/>
          <p14:tracePt t="78503" x="3884613" y="3340100"/>
          <p14:tracePt t="78509" x="3929063" y="3330575"/>
          <p14:tracePt t="78522" x="3973513" y="3330575"/>
          <p14:tracePt t="78537" x="3983038" y="3330575"/>
          <p14:tracePt t="78557" x="3990975" y="3340100"/>
          <p14:tracePt t="78583" x="4017963" y="3348038"/>
          <p14:tracePt t="78718" x="4000500" y="3357563"/>
          <p14:tracePt t="78729" x="3938588" y="3357563"/>
          <p14:tracePt t="78739" x="3848100" y="3357563"/>
          <p14:tracePt t="78754" x="3741738" y="3348038"/>
          <p14:tracePt t="78765" x="3571875" y="3232150"/>
          <p14:tracePt t="78776" x="3152775" y="2911475"/>
          <p14:tracePt t="78798" x="2928938" y="2759075"/>
          <p14:tracePt t="78815" x="2724150" y="2571750"/>
          <p14:tracePt t="78826" x="2374900" y="2241550"/>
          <p14:tracePt t="78852" x="2259013" y="2143125"/>
          <p14:tracePt t="78862" x="2179638" y="2062163"/>
          <p14:tracePt t="78875" x="2081213" y="1982788"/>
          <p14:tracePt t="78899" x="2054225" y="1965325"/>
          <p14:tracePt t="78911" x="2000250" y="1965325"/>
          <p14:tracePt t="79167" x="1982788" y="1965325"/>
          <p14:tracePt t="79180" x="1955800" y="1982788"/>
          <p14:tracePt t="79192" x="1928813" y="1990725"/>
          <p14:tracePt t="79203" x="1884363" y="2009775"/>
          <p14:tracePt t="79214" x="1812925" y="2027238"/>
          <p14:tracePt t="79228" x="1616075" y="2081213"/>
          <p14:tracePt t="79252" x="1500188" y="2116138"/>
          <p14:tracePt t="79264" x="1295400" y="2170113"/>
          <p14:tracePt t="79293" x="1231900" y="2197100"/>
          <p14:tracePt t="79295" x="1196975" y="2205038"/>
          <p14:tracePt t="79312" x="1160463" y="2232025"/>
          <p14:tracePt t="79386" x="1152525" y="2241550"/>
          <p14:tracePt t="79398" x="1143000" y="2259013"/>
          <p14:tracePt t="79411" x="1133475" y="2259013"/>
          <p14:tracePt t="79423" x="1125538" y="2259013"/>
          <p14:tracePt t="79681" x="1152525" y="2259013"/>
          <p14:tracePt t="79690" x="1204913" y="2259013"/>
          <p14:tracePt t="79703" x="1303338" y="2286000"/>
          <p14:tracePt t="79716" x="1527175" y="2419350"/>
          <p14:tracePt t="79739" x="1679575" y="2554288"/>
          <p14:tracePt t="79755" x="1911350" y="2759075"/>
          <p14:tracePt t="79786" x="2027238" y="2847975"/>
          <p14:tracePt t="79789" x="2125663" y="2946400"/>
          <p14:tracePt t="79798" x="2330450" y="3108325"/>
          <p14:tracePt t="80301" x="2347913" y="3108325"/>
          <p14:tracePt t="80313" x="2357438" y="3108325"/>
          <p14:tracePt t="80325" x="2393950" y="3108325"/>
          <p14:tracePt t="80350" x="2419350" y="3098800"/>
          <p14:tracePt t="80361" x="2438400" y="3089275"/>
          <p14:tracePt t="80373" x="2482850" y="3089275"/>
          <p14:tracePt t="80408" x="2500313" y="3081338"/>
          <p14:tracePt t="80434" x="2527300" y="3071813"/>
          <p14:tracePt t="80445" x="2554288" y="3062288"/>
          <p14:tracePt t="80811" x="2562225" y="3054350"/>
          <p14:tracePt t="80823" x="2598738" y="3044825"/>
          <p14:tracePt t="80845" x="2697163" y="3017838"/>
          <p14:tracePt t="80851" x="2982913" y="3000375"/>
          <p14:tracePt t="80862" x="3133725" y="3000375"/>
          <p14:tracePt t="80895" x="3322638" y="3000375"/>
          <p14:tracePt t="80898" x="3509963" y="3000375"/>
          <p14:tracePt t="80908" x="3795713" y="3000375"/>
          <p14:tracePt t="80940" x="3919538" y="3027363"/>
          <p14:tracePt t="80947" x="4000500" y="3036888"/>
          <p14:tracePt t="80958" x="4098925" y="3054350"/>
          <p14:tracePt t="80983" x="4152900" y="3062288"/>
          <p14:tracePt t="80995" x="4205288" y="3062288"/>
          <p14:tracePt t="81020" x="4241800" y="3062288"/>
          <p14:tracePt t="81032" x="4286250" y="3062288"/>
          <p14:tracePt t="81811" x="4313238" y="3044825"/>
          <p14:tracePt t="81821" x="4340225" y="3044825"/>
          <p14:tracePt t="81835" x="4375150" y="3036888"/>
          <p14:tracePt t="81847" x="4419600" y="3036888"/>
          <p14:tracePt t="81860" x="4483100" y="3036888"/>
          <p14:tracePt t="81873" x="4562475" y="3036888"/>
          <p14:tracePt t="81884" x="4732338" y="3044825"/>
          <p14:tracePt t="81911" x="4884738" y="3044825"/>
          <p14:tracePt t="81937" x="4965700" y="3044825"/>
          <p14:tracePt t="81944" x="5037138" y="3044825"/>
          <p14:tracePt t="81958" x="5089525" y="3044825"/>
          <p14:tracePt t="81970" x="5197475" y="3044825"/>
          <p14:tracePt t="81999" x="5232400" y="3044825"/>
          <p14:tracePt t="85186" x="5224463" y="3044825"/>
          <p14:tracePt t="85199" x="5214938" y="3044825"/>
          <p14:tracePt t="85236" x="5205413" y="3044825"/>
          <p14:tracePt t="85275" x="5180013" y="3044825"/>
          <p14:tracePt t="85284" x="5116513" y="3062288"/>
          <p14:tracePt t="85295" x="5010150" y="3071813"/>
          <p14:tracePt t="85310" x="4857750" y="3081338"/>
          <p14:tracePt t="85320" x="4633913" y="3081338"/>
          <p14:tracePt t="85332" x="3751263" y="3143250"/>
          <p14:tracePt t="85346" x="3357563" y="3179763"/>
          <p14:tracePt t="85379" x="3081338" y="3179763"/>
          <p14:tracePt t="85384" x="2813050" y="3179763"/>
          <p14:tracePt t="85396" x="2714625" y="3197225"/>
          <p14:tracePt t="85418" x="2633663" y="3214688"/>
          <p14:tracePt t="85431" x="2554288" y="3232150"/>
          <p14:tracePt t="85734" x="2527300" y="3232150"/>
          <p14:tracePt t="85747" x="2509838" y="3232150"/>
          <p14:tracePt t="85759" x="2490788" y="3224213"/>
          <p14:tracePt t="85771" x="2465388" y="3214688"/>
          <p14:tracePt t="85784" x="2419350" y="3214688"/>
          <p14:tracePt t="85800" x="2401888" y="3214688"/>
          <p14:tracePt t="85821" x="2357438" y="3214688"/>
          <p14:tracePt t="85833" x="2347913" y="3214688"/>
          <p14:tracePt t="85856" x="2330450" y="3214688"/>
          <p14:tracePt t="85869" x="2312988" y="3214688"/>
          <p14:tracePt t="85895" x="2303463" y="3214688"/>
          <p14:tracePt t="85905" x="2286000" y="3214688"/>
          <p14:tracePt t="85930" x="2268538" y="3214688"/>
          <p14:tracePt t="85966" x="2259013" y="3214688"/>
          <p14:tracePt t="86014" x="2259013" y="3205163"/>
          <p14:tracePt t="86027" x="2259013" y="3197225"/>
          <p14:tracePt t="86053" x="2251075" y="3197225"/>
          <p14:tracePt t="86064" x="2241550" y="3197225"/>
          <p14:tracePt t="86075" x="2232025" y="3197225"/>
          <p14:tracePt t="86094" x="2224088" y="3187700"/>
          <p14:tracePt t="86129" x="2214563" y="3187700"/>
          <p14:tracePt t="86163" x="2205038" y="3187700"/>
          <p14:tracePt t="86747" x="2224088" y="3187700"/>
          <p14:tracePt t="86759" x="2241550" y="3187700"/>
          <p14:tracePt t="86770" x="2259013" y="3179763"/>
          <p14:tracePt t="86782" x="2286000" y="3179763"/>
          <p14:tracePt t="86795" x="2384425" y="3179763"/>
          <p14:tracePt t="86819" x="2428875" y="3179763"/>
          <p14:tracePt t="86832" x="2490788" y="3179763"/>
          <p14:tracePt t="86844" x="2616200" y="3179763"/>
          <p14:tracePt t="86874" x="2679700" y="3179763"/>
          <p14:tracePt t="86882" x="2776538" y="3187700"/>
          <p14:tracePt t="86893" x="2822575" y="3197225"/>
          <p14:tracePt t="86917" x="2857500" y="3205163"/>
          <p14:tracePt t="86929" x="2919413" y="3214688"/>
          <p14:tracePt t="87233" x="2938463" y="3214688"/>
          <p14:tracePt t="87249" x="2955925" y="3214688"/>
          <p14:tracePt t="87259" x="2973388" y="3214688"/>
          <p14:tracePt t="87271" x="3000375" y="3214688"/>
          <p14:tracePt t="87282" x="3044825" y="3214688"/>
          <p14:tracePt t="87296" x="3062288" y="3214688"/>
          <p14:tracePt t="87331" x="3081338" y="3214688"/>
          <p14:tracePt t="87345" x="3089275" y="3214688"/>
          <p14:tracePt t="87408" x="3108325" y="3214688"/>
          <p14:tracePt t="89331" x="3125788" y="3214688"/>
          <p14:tracePt t="89343" x="3160713" y="3205163"/>
          <p14:tracePt t="89354" x="3205163" y="3187700"/>
          <p14:tracePt t="89367" x="3286125" y="3187700"/>
          <p14:tracePt t="89378" x="3375025" y="3179763"/>
          <p14:tracePt t="89389" x="3473450" y="3170238"/>
          <p14:tracePt t="89401" x="3562350" y="3170238"/>
          <p14:tracePt t="89416" x="3705225" y="3170238"/>
          <p14:tracePt t="89440" x="3751263" y="3170238"/>
          <p14:tracePt t="89451" x="3822700" y="3170238"/>
          <p14:tracePt t="89475" x="3857625" y="3170238"/>
          <p14:tracePt t="89487" x="3884613" y="3179763"/>
          <p14:tracePt t="89500" x="3911600" y="3187700"/>
          <p14:tracePt t="89530" x="3938588" y="3187700"/>
          <p14:tracePt t="89536" x="3965575" y="3187700"/>
          <p14:tracePt t="89963" x="3983038" y="3187700"/>
          <p14:tracePt t="89974" x="4000500" y="3187700"/>
          <p14:tracePt t="89989" x="4027488" y="3187700"/>
          <p14:tracePt t="90000" x="4062413" y="3187700"/>
          <p14:tracePt t="90011" x="4098925" y="3187700"/>
          <p14:tracePt t="90025" x="4133850" y="3187700"/>
          <p14:tracePt t="90036" x="4197350" y="3187700"/>
          <p14:tracePt t="90055" x="4232275" y="3187700"/>
          <p14:tracePt t="90072" x="4295775" y="3187700"/>
          <p14:tracePt t="90097" x="4313238" y="3187700"/>
          <p14:tracePt t="90108" x="4348163" y="3179763"/>
          <p14:tracePt t="90122" x="4402138" y="3170238"/>
          <p14:tracePt t="90145" x="4429125" y="3160713"/>
          <p14:tracePt t="90160" x="4473575" y="3152775"/>
          <p14:tracePt t="96342" x="4456113" y="3152775"/>
          <p14:tracePt t="96355" x="4438650" y="3160713"/>
          <p14:tracePt t="96373" x="4384675" y="3187700"/>
          <p14:tracePt t="96379" x="4205288" y="3313113"/>
          <p14:tracePt t="96392" x="4081463" y="3375025"/>
          <p14:tracePt t="96417" x="3965575" y="3438525"/>
          <p14:tracePt t="96430" x="3741738" y="3562350"/>
          <p14:tracePt t="96441" x="3660775" y="3598863"/>
          <p14:tracePt t="96466" x="3608388" y="3616325"/>
          <p14:tracePt t="96479" x="3536950" y="3633788"/>
          <p14:tracePt t="96501" x="3500438" y="3643313"/>
          <p14:tracePt t="96512" x="3473450" y="3643313"/>
          <p14:tracePt t="96526" x="3438525" y="3652838"/>
          <p14:tracePt t="96550" x="3411538" y="3652838"/>
          <p14:tracePt t="96563" x="3394075" y="3652838"/>
          <p14:tracePt t="96794" x="3367088" y="3652838"/>
          <p14:tracePt t="96809" x="3340100" y="3652838"/>
          <p14:tracePt t="96818" x="3295650" y="3652838"/>
          <p14:tracePt t="96829" x="3251200" y="3643313"/>
          <p14:tracePt t="96848" x="3197225" y="3608388"/>
          <p14:tracePt t="96855" x="3125788" y="3562350"/>
          <p14:tracePt t="96866" x="3071813" y="3517900"/>
          <p14:tracePt t="96879" x="2946400" y="3402013"/>
          <p14:tracePt t="96904" x="2919413" y="3375025"/>
          <p14:tracePt t="96916" x="2894013" y="3348038"/>
          <p14:tracePt t="96930" x="2857500" y="3313113"/>
          <p14:tracePt t="96954" x="2847975" y="3303588"/>
          <p14:tracePt t="96965" x="2840038" y="3295650"/>
          <p14:tracePt t="97049" x="2840038" y="3286125"/>
          <p14:tracePt t="97062" x="2840038" y="3276600"/>
          <p14:tracePt t="97086" x="2847975" y="3276600"/>
          <p14:tracePt t="97172" x="2840038" y="3276600"/>
          <p14:tracePt t="97184" x="2830513" y="3276600"/>
          <p14:tracePt t="97197" x="2813050" y="3276600"/>
          <p14:tracePt t="97207" x="2786063" y="3276600"/>
          <p14:tracePt t="97221" x="2768600" y="3276600"/>
          <p14:tracePt t="97232" x="2724150" y="3276600"/>
          <p14:tracePt t="97256" x="2705100" y="3276600"/>
          <p14:tracePt t="97281" x="2687638" y="3268663"/>
          <p14:tracePt t="97287" x="2633663" y="3259138"/>
          <p14:tracePt t="97298" x="2616200" y="3251200"/>
          <p14:tracePt t="97315" x="2581275" y="3241675"/>
          <p14:tracePt t="97348" x="2562225" y="3241675"/>
          <p14:tracePt t="97366" x="2554288" y="3232150"/>
          <p14:tracePt t="97377" x="2544763" y="3232150"/>
          <p14:tracePt t="97781" x="2536825" y="3232150"/>
          <p14:tracePt t="97792" x="2500313" y="3232150"/>
          <p14:tracePt t="97807" x="2455863" y="3232150"/>
          <p14:tracePt t="97819" x="2393950" y="3232150"/>
          <p14:tracePt t="97829" x="2330450" y="3251200"/>
          <p14:tracePt t="97840" x="2268538" y="3251200"/>
          <p14:tracePt t="97854" x="2125663" y="3251200"/>
          <p14:tracePt t="97877" x="2062163" y="3251200"/>
          <p14:tracePt t="97891" x="1982788" y="3232150"/>
          <p14:tracePt t="97916" x="1955800" y="3232150"/>
          <p14:tracePt t="97929" x="1938338" y="3232150"/>
          <p14:tracePt t="97940" x="1919288" y="3224213"/>
          <p14:tracePt t="97962" x="1911350" y="3224213"/>
          <p14:tracePt t="98085" x="1919288" y="3205163"/>
          <p14:tracePt t="98096" x="1955800" y="3197225"/>
          <p14:tracePt t="98109" x="2036763" y="3187700"/>
          <p14:tracePt t="98126" x="2133600" y="3179763"/>
          <p14:tracePt t="98128" x="2241550" y="3160713"/>
          <p14:tracePt t="98145" x="2347913" y="3160713"/>
          <p14:tracePt t="98159" x="2589213" y="3152775"/>
          <p14:tracePt t="98189" x="2697163" y="3152775"/>
          <p14:tracePt t="98195" x="2822575" y="3152775"/>
          <p14:tracePt t="98207" x="3036888" y="3152775"/>
          <p14:tracePt t="98239" x="3125788" y="3160713"/>
          <p14:tracePt t="98244" x="3295650" y="3187700"/>
          <p14:tracePt t="98268" x="3375025" y="3197225"/>
          <p14:tracePt t="98279" x="3438525" y="3205163"/>
          <p14:tracePt t="98293" x="3581400" y="3224213"/>
          <p14:tracePt t="98316" x="3633788" y="3232150"/>
          <p14:tracePt t="98647" x="3643313" y="3232150"/>
          <p14:tracePt t="98659" x="3679825" y="3232150"/>
          <p14:tracePt t="98670" x="3751263" y="3232150"/>
          <p14:tracePt t="98693" x="3956050" y="3205163"/>
          <p14:tracePt t="98706" x="4071938" y="3197225"/>
          <p14:tracePt t="98721" x="4179888" y="3197225"/>
          <p14:tracePt t="98732" x="4348163" y="3197225"/>
          <p14:tracePt t="98754" x="4394200" y="3197225"/>
          <p14:tracePt t="98772" x="4483100" y="3197225"/>
          <p14:tracePt t="98782" x="4510088" y="3197225"/>
          <p14:tracePt t="98794" x="4545013" y="3205163"/>
          <p14:tracePt t="98817" x="4562475" y="3214688"/>
          <p14:tracePt t="98829" x="4608513" y="3232150"/>
          <p14:tracePt t="98853" x="4625975" y="3251200"/>
          <p14:tracePt t="99839" x="4608513" y="3268663"/>
          <p14:tracePt t="99857" x="4554538" y="3286125"/>
          <p14:tracePt t="99864" x="4473575" y="3313113"/>
          <p14:tracePt t="99876" x="4384675" y="3348038"/>
          <p14:tracePt t="99889" x="4098925" y="3438525"/>
          <p14:tracePt t="99912" x="3911600" y="3490913"/>
          <p14:tracePt t="99926" x="3741738" y="3544888"/>
          <p14:tracePt t="99940" x="3419475" y="3625850"/>
          <p14:tracePt t="99961" x="3286125" y="3652838"/>
          <p14:tracePt t="99974" x="3054350" y="3687763"/>
          <p14:tracePt t="100005" x="2990850" y="3687763"/>
          <p14:tracePt t="100011" x="2946400" y="3687763"/>
          <p14:tracePt t="100023" x="2901950" y="3697288"/>
          <p14:tracePt t="100326" x="2822575" y="3697288"/>
          <p14:tracePt t="100337" x="2633663" y="3714750"/>
          <p14:tracePt t="100350" x="2366963" y="3741738"/>
          <p14:tracePt t="100371" x="2009775" y="3803650"/>
          <p14:tracePt t="100375" x="1517650" y="3919538"/>
          <p14:tracePt t="100405" x="1411288" y="3938588"/>
          <p14:tracePt t="100411" x="1339850" y="3965575"/>
          <p14:tracePt t="100423" x="1312863" y="3973513"/>
          <p14:tracePt t="100448" x="1303338" y="3983038"/>
          <p14:tracePt t="100473" x="1295400" y="3983038"/>
          <p14:tracePt t="100487" x="1295400" y="3990975"/>
          <p14:tracePt t="100717" x="1303338" y="4000500"/>
          <p14:tracePt t="100728" x="1312863" y="4010025"/>
          <p14:tracePt t="100741" x="1339850" y="4027488"/>
          <p14:tracePt t="100754" x="1384300" y="4044950"/>
          <p14:tracePt t="100766" x="1536700" y="4133850"/>
          <p14:tracePt t="100789" x="1608138" y="4187825"/>
          <p14:tracePt t="100799" x="1679575" y="4259263"/>
          <p14:tracePt t="100813" x="1758950" y="4348163"/>
          <p14:tracePt t="100827" x="1874838" y="4446588"/>
          <p14:tracePt t="100849" x="1928813" y="4491038"/>
          <p14:tracePt t="100861" x="1990725" y="4527550"/>
          <p14:tracePt t="100893" x="2017713" y="4537075"/>
          <p14:tracePt t="100902" x="2044700" y="4537075"/>
          <p14:tracePt t="100911" x="2054225" y="4537075"/>
          <p14:tracePt t="101192" x="2062163" y="4537075"/>
          <p14:tracePt t="101204" x="2098675" y="4500563"/>
          <p14:tracePt t="101217" x="2152650" y="4429125"/>
          <p14:tracePt t="101228" x="2251075" y="4357688"/>
          <p14:tracePt t="101242" x="2384425" y="4276725"/>
          <p14:tracePt t="101253" x="2652713" y="4170363"/>
          <p14:tracePt t="101278" x="2776538" y="4125913"/>
          <p14:tracePt t="101298" x="2928938" y="4098925"/>
          <p14:tracePt t="101301" x="3000375" y="4081463"/>
          <p14:tracePt t="101326" x="3062288" y="4081463"/>
          <p14:tracePt t="101339" x="3125788" y="4071938"/>
          <p14:tracePt t="101350" x="3152775" y="4071938"/>
          <p14:tracePt t="101374" x="3187700" y="4071938"/>
          <p14:tracePt t="101386" x="3268663" y="4089400"/>
          <p14:tracePt t="101398" x="3295650" y="4108450"/>
          <p14:tracePt t="101421" x="3322638" y="4152900"/>
          <p14:tracePt t="101872" x="3313113" y="4160838"/>
          <p14:tracePt t="101886" x="3241675" y="4179888"/>
          <p14:tracePt t="101898" x="3116263" y="4205288"/>
          <p14:tracePt t="101909" x="2946400" y="4214813"/>
          <p14:tracePt t="101921" x="2643188" y="4232275"/>
          <p14:tracePt t="101935" x="2517775" y="4232275"/>
          <p14:tracePt t="101958" x="2455863" y="4232275"/>
          <p14:tracePt t="101974" x="2384425" y="4214813"/>
          <p14:tracePt t="102002" x="2357438" y="4205288"/>
          <p14:tracePt t="102006" x="2357438" y="4197350"/>
          <p14:tracePt t="102094" x="2357438" y="4187825"/>
          <p14:tracePt t="102107" x="2357438" y="4179888"/>
          <p14:tracePt t="102800" x="2330450" y="4179888"/>
          <p14:tracePt t="102812" x="2303463" y="4179888"/>
          <p14:tracePt t="102826" x="2295525" y="4179888"/>
          <p14:tracePt t="102838" x="2268538" y="4179888"/>
          <p14:tracePt t="102848" x="2241550" y="4170363"/>
          <p14:tracePt t="102879" x="2224088" y="4170363"/>
          <p14:tracePt t="102886" x="2214563" y="4170363"/>
          <p14:tracePt t="102897" x="2205038" y="4160838"/>
          <p14:tracePt t="102934" x="2197100" y="4160838"/>
          <p14:tracePt t="102959" x="2187575" y="4160838"/>
          <p14:tracePt t="105115" x="2125663" y="4116388"/>
          <p14:tracePt t="105126" x="1990725" y="4010025"/>
          <p14:tracePt t="105139" x="1751013" y="3848100"/>
          <p14:tracePt t="105152" x="1527175" y="3697288"/>
          <p14:tracePt t="105163" x="1357313" y="3562350"/>
          <p14:tracePt t="105176" x="1223963" y="3438525"/>
          <p14:tracePt t="105188" x="1108075" y="3322638"/>
          <p14:tracePt t="105201" x="946150" y="3152775"/>
          <p14:tracePt t="105224" x="893763" y="3089275"/>
          <p14:tracePt t="105236" x="822325" y="3062288"/>
          <p14:tracePt t="105252" x="704850" y="3054350"/>
          <p14:tracePt t="105273" x="679450" y="3054350"/>
          <p14:tracePt t="105285" x="642938" y="3054350"/>
          <p14:tracePt t="105529" x="633413" y="3054350"/>
          <p14:tracePt t="105542" x="625475" y="3054350"/>
          <p14:tracePt t="105553" x="625475" y="3062288"/>
          <p14:tracePt t="105566" x="615950" y="3081338"/>
          <p14:tracePt t="105579" x="608013" y="3089275"/>
          <p14:tracePt t="105590" x="598488" y="3133725"/>
          <p14:tracePt t="105614" x="598488" y="3152775"/>
          <p14:tracePt t="105627" x="598488" y="3170238"/>
          <p14:tracePt t="105638" x="608013" y="3214688"/>
          <p14:tracePt t="105663" x="625475" y="3241675"/>
          <p14:tracePt t="105675" x="633413" y="3276600"/>
          <p14:tracePt t="105688" x="669925" y="3322638"/>
          <p14:tracePt t="105711" x="679450" y="3340100"/>
          <p14:tracePt t="106065" x="696913" y="3340100"/>
          <p14:tracePt t="106077" x="714375" y="3330575"/>
          <p14:tracePt t="106094" x="741363" y="3322638"/>
          <p14:tracePt t="106101" x="803275" y="3286125"/>
          <p14:tracePt t="106130" x="839788" y="3268663"/>
          <p14:tracePt t="106137" x="866775" y="3241675"/>
          <p14:tracePt t="106149" x="901700" y="3214688"/>
          <p14:tracePt t="106162" x="928688" y="3205163"/>
          <p14:tracePt t="106174" x="938213" y="3187700"/>
          <p14:tracePt t="106208" x="946150" y="3187700"/>
          <p14:tracePt t="106298" x="946150" y="3197225"/>
          <p14:tracePt t="106312" x="946150" y="3205163"/>
          <p14:tracePt t="106321" x="946150" y="3232150"/>
          <p14:tracePt t="106342" x="946150" y="3241675"/>
          <p14:tracePt t="106346" x="946150" y="3286125"/>
          <p14:tracePt t="106382" x="946150" y="3295650"/>
          <p14:tracePt t="106393" x="946150" y="3303588"/>
          <p14:tracePt t="106418" x="946150" y="3313113"/>
          <p14:tracePt t="106446" x="946150" y="3322638"/>
          <p14:tracePt t="106882" x="965200" y="3322638"/>
          <p14:tracePt t="106894" x="1009650" y="3322638"/>
          <p14:tracePt t="106906" x="1071563" y="3322638"/>
          <p14:tracePt t="106919" x="1276350" y="3394075"/>
          <p14:tracePt t="106943" x="1393825" y="3473450"/>
          <p14:tracePt t="106955" x="1500188" y="3562350"/>
          <p14:tracePt t="106966" x="1660525" y="3687763"/>
          <p14:tracePt t="106998" x="1714500" y="3776663"/>
          <p14:tracePt t="107002" x="1822450" y="3911600"/>
          <p14:tracePt t="107036" x="1866900" y="3983038"/>
          <p14:tracePt t="107039" x="1893888" y="4062413"/>
          <p14:tracePt t="107297" x="1893888" y="4071938"/>
          <p14:tracePt t="107316" x="1901825" y="4089400"/>
          <p14:tracePt t="107344" x="1901825" y="4098925"/>
          <p14:tracePt t="107369" x="1901825" y="4108450"/>
          <p14:tracePt t="107392" x="1901825" y="4116388"/>
          <p14:tracePt t="107419" x="1893888" y="4125913"/>
          <p14:tracePt t="107429" x="1884363" y="4125913"/>
          <p14:tracePt t="107457" x="1874838" y="4125913"/>
          <p14:tracePt t="107469" x="1866900" y="4125913"/>
          <p14:tracePt t="107478" x="1857375" y="4125913"/>
          <p14:tracePt t="107506" x="1847850" y="4125913"/>
          <p14:tracePt t="107538" x="1847850" y="4108450"/>
          <p14:tracePt t="107832" x="1884363" y="4108450"/>
          <p14:tracePt t="107843" x="1928813" y="4108450"/>
          <p14:tracePt t="107857" x="2009775" y="4116388"/>
          <p14:tracePt t="107869" x="2108200" y="4125913"/>
          <p14:tracePt t="107880" x="2187575" y="4143375"/>
          <p14:tracePt t="107893" x="2259013" y="4160838"/>
          <p14:tracePt t="107906" x="2374900" y="4187825"/>
          <p14:tracePt t="107939" x="2428875" y="4187825"/>
          <p14:tracePt t="107942" x="2490788" y="4197350"/>
          <p14:tracePt t="107965" x="2517775" y="4197350"/>
          <p14:tracePt t="107978" x="2536825" y="4197350"/>
          <p14:tracePt t="108284" x="2544763" y="4197350"/>
          <p14:tracePt t="108297" x="2562225" y="4197350"/>
          <p14:tracePt t="108299" x="2581275" y="4197350"/>
          <p14:tracePt t="108320" x="2598738" y="4197350"/>
          <p14:tracePt t="108331" x="2705100" y="4197350"/>
          <p14:tracePt t="108360" x="2786063" y="4197350"/>
          <p14:tracePt t="108375" x="2874963" y="4197350"/>
          <p14:tracePt t="108381" x="3071813" y="4205288"/>
          <p14:tracePt t="108393" x="3170238" y="4232275"/>
          <p14:tracePt t="108418" x="3268663" y="4259263"/>
          <p14:tracePt t="108428" x="3455988" y="4276725"/>
          <p14:tracePt t="108454" x="3517900" y="4295775"/>
          <p14:tracePt t="108467" x="3562350" y="4303713"/>
          <p14:tracePt t="108478" x="3616325" y="4303713"/>
          <p14:tracePt t="108904" x="3608388" y="4303713"/>
          <p14:tracePt t="108916" x="3571875" y="4303713"/>
          <p14:tracePt t="108928" x="3527425" y="4303713"/>
          <p14:tracePt t="108940" x="3446463" y="4303713"/>
          <p14:tracePt t="108953" x="3295650" y="4303713"/>
          <p14:tracePt t="108987" x="3152775" y="4286250"/>
          <p14:tracePt t="109002" x="3089275" y="4276725"/>
          <p14:tracePt t="109015" x="3044825" y="4268788"/>
          <p14:tracePt t="109025" x="3017838" y="4259263"/>
          <p14:tracePt t="109039" x="3000375" y="4259263"/>
          <p14:tracePt t="109051" x="2982913" y="4251325"/>
          <p14:tracePt t="109160" x="3000375" y="4251325"/>
          <p14:tracePt t="109173" x="3027363" y="4251325"/>
          <p14:tracePt t="109188" x="3044825" y="4251325"/>
          <p14:tracePt t="109197" x="3062288" y="4251325"/>
          <p14:tracePt t="109210" x="3071813" y="4251325"/>
          <p14:tracePt t="109221" x="3081338" y="4251325"/>
          <p14:tracePt t="109281" x="3098800" y="4251325"/>
          <p14:tracePt t="109296" x="3125788" y="4251325"/>
          <p14:tracePt t="109306" x="3160713" y="4241800"/>
          <p14:tracePt t="109319" x="3179763" y="4241800"/>
          <p14:tracePt t="109331" x="3214688" y="4232275"/>
          <p14:tracePt t="109342" x="3268663" y="4232275"/>
          <p14:tracePt t="109356" x="3367088" y="4214813"/>
          <p14:tracePt t="109379" x="3429000" y="4214813"/>
          <p14:tracePt t="109391" x="3490913" y="4205288"/>
          <p14:tracePt t="109403" x="3562350" y="4205288"/>
          <p14:tracePt t="109420" x="3679825" y="4197350"/>
          <p14:tracePt t="109439" x="3724275" y="4197350"/>
          <p14:tracePt t="109452" x="3786188" y="4197350"/>
          <p14:tracePt t="109476" x="3803650" y="4197350"/>
          <p14:tracePt t="109819" x="3786188" y="4205288"/>
          <p14:tracePt t="109831" x="3786188" y="4214813"/>
          <p14:tracePt t="109843" x="3751263" y="4224338"/>
          <p14:tracePt t="109868" x="3724275" y="4232275"/>
          <p14:tracePt t="109879" x="3633788" y="4241800"/>
          <p14:tracePt t="109891" x="3589338" y="4241800"/>
          <p14:tracePt t="109916" x="3536950" y="4241800"/>
          <p14:tracePt t="109926" x="3429000" y="4241800"/>
          <p14:tracePt t="109940" x="3384550" y="4241800"/>
          <p14:tracePt t="109965" x="3348038" y="4241800"/>
          <p14:tracePt t="109977" x="3276600" y="4241800"/>
          <p14:tracePt t="109991" x="3268663" y="4232275"/>
          <p14:tracePt t="110012" x="3251200" y="4232275"/>
          <p14:tracePt t="110025" x="3232150" y="4232275"/>
          <p14:tracePt t="110050" x="3224213" y="4232275"/>
          <p14:tracePt t="110160" x="3232150" y="4224338"/>
          <p14:tracePt t="111548" x="3259138" y="4224338"/>
          <p14:tracePt t="111565" x="3286125" y="4224338"/>
          <p14:tracePt t="111573" x="3313113" y="4224338"/>
          <p14:tracePt t="111587" x="3330575" y="4224338"/>
          <p14:tracePt t="111597" x="3357563" y="4232275"/>
          <p14:tracePt t="111609" x="3384550" y="4232275"/>
          <p14:tracePt t="111623" x="3419475" y="4232275"/>
          <p14:tracePt t="111645" x="3446463" y="4232275"/>
          <p14:tracePt t="111657" x="3465513" y="4232275"/>
          <p14:tracePt t="111673" x="3490913" y="4232275"/>
          <p14:tracePt t="111694" x="3500438" y="4232275"/>
          <p14:tracePt t="111963" x="3527425" y="4232275"/>
          <p14:tracePt t="111974" x="3571875" y="4232275"/>
          <p14:tracePt t="111987" x="3633788" y="4224338"/>
          <p14:tracePt t="112000" x="3714750" y="4214813"/>
          <p14:tracePt t="112011" x="3848100" y="4197350"/>
          <p14:tracePt t="112036" x="3894138" y="4197350"/>
          <p14:tracePt t="112048" x="3938588" y="4187825"/>
          <p14:tracePt t="112061" x="4000500" y="4179888"/>
          <p14:tracePt t="112085" x="4027488" y="4179888"/>
          <p14:tracePt t="112099" x="4037013" y="4179888"/>
          <p14:tracePt t="112110" x="4054475" y="4179888"/>
          <p14:tracePt t="112146" x="4062413" y="4179888"/>
          <p14:tracePt t="112206" x="4044950" y="4197350"/>
          <p14:tracePt t="112219" x="4017963" y="4205288"/>
          <p14:tracePt t="112230" x="3983038" y="4224338"/>
          <p14:tracePt t="112248" x="3938588" y="4232275"/>
          <p14:tracePt t="112255" x="3867150" y="4241800"/>
          <p14:tracePt t="112267" x="3803650" y="4268788"/>
          <p14:tracePt t="112279" x="3660775" y="4276725"/>
          <p14:tracePt t="112301" x="3598863" y="4276725"/>
          <p14:tracePt t="112317" x="3490913" y="4276725"/>
          <p14:tracePt t="112348" x="3429000" y="4276725"/>
          <p14:tracePt t="112352" x="3375025" y="4251325"/>
          <p14:tracePt t="112365" x="3313113" y="4224338"/>
          <p14:tracePt t="112377" x="3295650" y="4214813"/>
          <p14:tracePt t="112400" x="3268663" y="4214813"/>
          <p14:tracePt t="112415" x="3232150" y="4214813"/>
          <p14:tracePt t="112428" x="3224213" y="4214813"/>
          <p14:tracePt t="112827" x="3232150" y="4224338"/>
          <p14:tracePt t="112843" x="3241675" y="4232275"/>
          <p14:tracePt t="112853" x="3259138" y="4232275"/>
          <p14:tracePt t="112864" x="3259138" y="4241800"/>
          <p14:tracePt t="112875" x="3268663" y="4251325"/>
          <p14:tracePt t="112951" x="3276600" y="4259263"/>
          <p14:tracePt t="113839" x="3303588" y="4259263"/>
          <p14:tracePt t="113849" x="3367088" y="4251325"/>
          <p14:tracePt t="113864" x="3500438" y="4241800"/>
          <p14:tracePt t="113887" x="3581400" y="4241800"/>
          <p14:tracePt t="113907" x="3660775" y="4241800"/>
          <p14:tracePt t="113912" x="3786188" y="4259263"/>
          <p14:tracePt t="113925" x="3822700" y="4276725"/>
          <p14:tracePt t="113949" x="3848100" y="4295775"/>
          <p14:tracePt t="113960" x="3884613" y="4303713"/>
          <p14:tracePt t="113974" x="3894138" y="4313238"/>
          <p14:tracePt t="113997" x="3902075" y="4322763"/>
          <p14:tracePt t="114012" x="3911600" y="4322763"/>
          <p14:tracePt t="114509" x="3902075" y="4322763"/>
          <p14:tracePt t="114520" x="3894138" y="4322763"/>
          <p14:tracePt t="114535" x="3867150" y="4322763"/>
          <p14:tracePt t="114544" x="3830638" y="4322763"/>
          <p14:tracePt t="114563" x="3795713" y="4322763"/>
          <p14:tracePt t="114571" x="3751263" y="4322763"/>
          <p14:tracePt t="114582" x="3581400" y="4286250"/>
          <p14:tracePt t="114607" x="3473450" y="4259263"/>
          <p14:tracePt t="114629" x="3303588" y="4205288"/>
          <p14:tracePt t="114634" x="3268663" y="4170363"/>
          <p14:tracePt t="114655" x="3241675" y="4160838"/>
          <p14:tracePt t="114668" x="3232150" y="4133850"/>
          <p14:tracePt t="114683" x="3241675" y="4116388"/>
          <p14:tracePt t="114706" x="3268663" y="4108450"/>
          <p14:tracePt t="114717" x="3295650" y="4098925"/>
          <p14:tracePt t="115094" x="3295650" y="4108450"/>
          <p14:tracePt t="115107" x="3286125" y="4116388"/>
          <p14:tracePt t="115123" x="3276600" y="4125913"/>
          <p14:tracePt t="115142" x="3276600" y="4133850"/>
          <p14:tracePt t="115581" x="3286125" y="4152900"/>
          <p14:tracePt t="115597" x="3295650" y="4170363"/>
          <p14:tracePt t="115618" x="3303588" y="4187825"/>
          <p14:tracePt t="115631" x="3322638" y="4205288"/>
          <p14:tracePt t="115642" x="3330575" y="4224338"/>
          <p14:tracePt t="115655" x="3340100" y="4224338"/>
          <p14:tracePt t="115667" x="3348038" y="4241800"/>
          <p14:tracePt t="115679" x="3367088" y="4259263"/>
          <p14:tracePt t="115690" x="3384550" y="4268788"/>
          <p14:tracePt t="115715" x="3394075" y="4286250"/>
          <p14:tracePt t="115728" x="3429000" y="4303713"/>
          <p14:tracePt t="116118" x="3411538" y="4303713"/>
          <p14:tracePt t="116120" x="3384550" y="4303713"/>
          <p14:tracePt t="116142" x="3367088" y="4303713"/>
          <p14:tracePt t="116154" x="3348038" y="4303713"/>
          <p14:tracePt t="116166" x="3322638" y="4303713"/>
          <p14:tracePt t="116178" x="3286125" y="4286250"/>
          <p14:tracePt t="116190" x="3268663" y="4276725"/>
          <p14:tracePt t="116215" x="3251200" y="4268788"/>
          <p14:tracePt t="116240" x="3241675" y="4259263"/>
          <p14:tracePt t="116253" x="3241675" y="4251325"/>
          <p14:tracePt t="116288" x="3241675" y="4241800"/>
          <p14:tracePt t="117276" x="3241675" y="4251325"/>
          <p14:tracePt t="117325" x="3241675" y="4259263"/>
          <p14:tracePt t="117348" x="3241675" y="4268788"/>
          <p14:tracePt t="117361" x="3251200" y="4276725"/>
          <p14:tracePt t="118042" x="3259138" y="4276725"/>
          <p14:tracePt t="119119" x="0" y="0"/>
        </p14:tracePtLst>
        <p14:tracePtLst>
          <p14:tracePt t="128885" x="3133725" y="4572000"/>
          <p14:tracePt t="129261" x="3125788" y="4572000"/>
          <p14:tracePt t="129275" x="3116263" y="4572000"/>
          <p14:tracePt t="129286" x="3098800" y="4572000"/>
          <p14:tracePt t="129300" x="3071813" y="4562475"/>
          <p14:tracePt t="129312" x="2990850" y="4518025"/>
          <p14:tracePt t="129343" x="2965450" y="4500563"/>
          <p14:tracePt t="129347" x="2946400" y="4473575"/>
          <p14:tracePt t="129360" x="2894013" y="4419600"/>
          <p14:tracePt t="129383" x="2857500" y="4384675"/>
          <p14:tracePt t="129396" x="2830513" y="4357688"/>
          <p14:tracePt t="129409" x="2795588" y="4276725"/>
          <p14:tracePt t="129441" x="2768600" y="4241800"/>
          <p14:tracePt t="129446" x="2768600" y="4224338"/>
          <p14:tracePt t="129459" x="2759075" y="4205288"/>
          <p14:tracePt t="129517" x="2759075" y="4197350"/>
          <p14:tracePt t="129542" x="2768600" y="4197350"/>
          <p14:tracePt t="129554" x="2776538" y="4197350"/>
          <p14:tracePt t="129580" x="2786063" y="4197350"/>
          <p14:tracePt t="129591" x="2803525" y="4197350"/>
          <p14:tracePt t="129945" x="2795588" y="4197350"/>
          <p14:tracePt t="129958" x="2776538" y="4197350"/>
          <p14:tracePt t="129969" x="2768600" y="4197350"/>
          <p14:tracePt t="129981" x="2759075" y="4214813"/>
          <p14:tracePt t="130007" x="2751138" y="4214813"/>
          <p14:tracePt t="130042" x="2751138" y="4224338"/>
          <p14:tracePt t="130116" x="2759075" y="4224338"/>
          <p14:tracePt t="130128" x="2768600" y="4224338"/>
          <p14:tracePt t="130138" x="2786063" y="4224338"/>
          <p14:tracePt t="130152" x="2803525" y="4224338"/>
          <p14:tracePt t="130164" x="2813050" y="4224338"/>
          <p14:tracePt t="130176" x="2830513" y="4224338"/>
          <p14:tracePt t="130188" x="2847975" y="4224338"/>
          <p14:tracePt t="130203" x="2884488" y="4232275"/>
          <p14:tracePt t="130224" x="2911475" y="4232275"/>
          <p14:tracePt t="130238" x="2919413" y="4232275"/>
          <p14:tracePt t="130249" x="2965450" y="4251325"/>
          <p14:tracePt t="130275" x="2982913" y="4259263"/>
          <p14:tracePt t="130286" x="3009900" y="4276725"/>
          <p14:tracePt t="130299" x="3036888" y="4286250"/>
          <p14:tracePt t="130614" x="3027363" y="4286250"/>
          <p14:tracePt t="130626" x="3009900" y="4286250"/>
          <p14:tracePt t="130641" x="2973388" y="4286250"/>
          <p14:tracePt t="130655" x="2928938" y="4286250"/>
          <p14:tracePt t="130662" x="2874963" y="4286250"/>
          <p14:tracePt t="130674" x="2803525" y="4286250"/>
          <p14:tracePt t="130688" x="2598738" y="4268788"/>
          <p14:tracePt t="130712" x="2482850" y="4259263"/>
          <p14:tracePt t="130735" x="2276475" y="4232275"/>
          <p14:tracePt t="130738" x="2197100" y="4224338"/>
          <p14:tracePt t="130761" x="2160588" y="4214813"/>
          <p14:tracePt t="130772" x="2098675" y="4187825"/>
          <p14:tracePt t="130786" x="2089150" y="4170363"/>
          <p14:tracePt t="130822" x="2081213" y="4160838"/>
          <p14:tracePt t="131359" x="2089150" y="4152900"/>
          <p14:tracePt t="131371" x="2116138" y="4143375"/>
          <p14:tracePt t="131383" x="2170113" y="4143375"/>
          <p14:tracePt t="131395" x="2276475" y="4125913"/>
          <p14:tracePt t="131423" x="2339975" y="4125913"/>
          <p14:tracePt t="131430" x="2401888" y="4125913"/>
          <p14:tracePt t="131443" x="2536825" y="4133850"/>
          <p14:tracePt t="131466" x="2571750" y="4133850"/>
          <p14:tracePt t="131483" x="2598738" y="4143375"/>
          <p14:tracePt t="131493" x="2660650" y="4160838"/>
          <p14:tracePt t="131515" x="2679700" y="4170363"/>
          <p14:tracePt t="131529" x="2732088" y="4179888"/>
          <p14:tracePt t="131552" x="2751138" y="4187825"/>
          <p14:tracePt t="131566" x="2776538" y="4187825"/>
          <p14:tracePt t="131833" x="2776538" y="4170363"/>
          <p14:tracePt t="131845" x="2776538" y="4125913"/>
          <p14:tracePt t="131859" x="2776538" y="4089400"/>
          <p14:tracePt t="131871" x="2776538" y="4044950"/>
          <p14:tracePt t="131882" x="2776538" y="3956050"/>
          <p14:tracePt t="131895" x="2751138" y="3867150"/>
          <p14:tracePt t="131918" x="2687638" y="3759200"/>
          <p14:tracePt t="131927" x="2455863" y="3419475"/>
          <p14:tracePt t="131955" x="2366963" y="3224213"/>
          <p14:tracePt t="131967" x="2251075" y="2946400"/>
          <p14:tracePt t="131992" x="2214563" y="2847975"/>
          <p14:tracePt t="132005" x="2187575" y="2786063"/>
          <p14:tracePt t="132017" x="2160588" y="2697163"/>
          <p14:tracePt t="132222" x="2160588" y="2705100"/>
          <p14:tracePt t="132236" x="2152650" y="2714625"/>
          <p14:tracePt t="132284" x="2098675" y="2714625"/>
          <p14:tracePt t="132302" x="2036763" y="2697163"/>
          <p14:tracePt t="132308" x="1982788" y="2670175"/>
          <p14:tracePt t="132325" x="1928813" y="2643188"/>
          <p14:tracePt t="132334" x="1919288" y="2625725"/>
          <p14:tracePt t="132357" x="1919288" y="2616200"/>
          <p14:tracePt t="132370" x="1919288" y="2598738"/>
          <p14:tracePt t="132395" x="1919288" y="2581275"/>
          <p14:tracePt t="132406" x="1955800" y="2562225"/>
          <p14:tracePt t="132418" x="2000250" y="2536825"/>
          <p14:tracePt t="132435" x="2143125" y="2482850"/>
          <p14:tracePt t="132454" x="2428875" y="2303463"/>
          <p14:tracePt t="132488" x="2581275" y="2224088"/>
          <p14:tracePt t="132491" x="2705100" y="2160588"/>
          <p14:tracePt t="132502" x="2973388" y="2071688"/>
          <p14:tracePt t="132527" x="3108325" y="2017713"/>
          <p14:tracePt t="132542" x="3251200" y="1965325"/>
          <p14:tracePt t="132567" x="3500438" y="1919288"/>
          <p14:tracePt t="132784" x="3500438" y="1893888"/>
          <p14:tracePt t="132798" x="3490913" y="1857375"/>
          <p14:tracePt t="132808" x="3455988" y="1795463"/>
          <p14:tracePt t="132820" x="3394075" y="1697038"/>
          <p14:tracePt t="132832" x="3330575" y="1581150"/>
          <p14:tracePt t="132849" x="3197225" y="1411288"/>
          <p14:tracePt t="132869" x="3170238" y="1374775"/>
          <p14:tracePt t="132882" x="3133725" y="1330325"/>
          <p14:tracePt t="132892" x="3125788" y="1322388"/>
          <p14:tracePt t="132906" x="3108325" y="1322388"/>
          <p14:tracePt t="132937" x="3089275" y="1322388"/>
          <p14:tracePt t="132960" x="3081338" y="1330325"/>
          <p14:tracePt t="133953" x="3081338" y="1339850"/>
          <p14:tracePt t="133967" x="3081338" y="1347788"/>
          <p14:tracePt t="133978" x="3081338" y="1357313"/>
          <p14:tracePt t="134002" x="3081338" y="1374775"/>
          <p14:tracePt t="134018" x="3071813" y="1384300"/>
          <p14:tracePt t="134038" x="3071813" y="1393825"/>
          <p14:tracePt t="134049" x="3071813" y="1401763"/>
          <p14:tracePt t="134063" x="3071813" y="1411288"/>
          <p14:tracePt t="134086" x="3062288" y="1419225"/>
          <p14:tracePt t="134124" x="3062288" y="1428750"/>
          <p14:tracePt t="134135" x="3054350" y="1428750"/>
          <p14:tracePt t="134149" x="3044825" y="1428750"/>
          <p14:tracePt t="134173" x="3036888" y="1428750"/>
          <p14:tracePt t="135027" x="3027363" y="1428750"/>
          <p14:tracePt t="135038" x="3009900" y="1428750"/>
          <p14:tracePt t="135050" x="2990850" y="1428750"/>
          <p14:tracePt t="135071" x="2965450" y="1428750"/>
          <p14:tracePt t="135080" x="2919413" y="1428750"/>
          <p14:tracePt t="135090" x="2911475" y="1428750"/>
          <p14:tracePt t="135111" x="2884488" y="1438275"/>
          <p14:tracePt t="135147" x="2874963" y="1446213"/>
          <p14:tracePt t="135170" x="2874963" y="1455738"/>
          <p14:tracePt t="135184" x="2867025" y="1455738"/>
          <p14:tracePt t="135585" x="0" y="0"/>
        </p14:tracePtLst>
        <p14:tracePtLst>
          <p14:tracePt t="143803" x="3965575" y="4143375"/>
          <p14:tracePt t="144110" x="3983038" y="4152900"/>
          <p14:tracePt t="144123" x="4017963" y="4170363"/>
          <p14:tracePt t="144125" x="4054475" y="4179888"/>
          <p14:tracePt t="144143" x="4116388" y="4205288"/>
          <p14:tracePt t="144155" x="4276725" y="4251325"/>
          <p14:tracePt t="144169" x="4357688" y="4268788"/>
          <p14:tracePt t="144193" x="4411663" y="4295775"/>
          <p14:tracePt t="144205" x="4473575" y="4340225"/>
          <p14:tracePt t="144228" x="4510088" y="4357688"/>
          <p14:tracePt t="144242" x="4554538" y="4384675"/>
          <p14:tracePt t="144253" x="4616450" y="4438650"/>
          <p14:tracePt t="144278" x="4660900" y="4483100"/>
          <p14:tracePt t="144290" x="4751388" y="4537075"/>
          <p14:tracePt t="144301" x="4786313" y="4545013"/>
          <p14:tracePt t="144319" x="4822825" y="4562475"/>
          <p14:tracePt t="144339" x="4894263" y="4589463"/>
          <p14:tracePt t="144362" x="4929188" y="4589463"/>
          <p14:tracePt t="144375" x="4965700" y="4598988"/>
          <p14:tracePt t="144581" x="4965700" y="4589463"/>
          <p14:tracePt t="144593" x="4973638" y="4572000"/>
          <p14:tracePt t="144607" x="4973638" y="4554538"/>
          <p14:tracePt t="144625" x="4983163" y="4537075"/>
          <p14:tracePt t="144627" x="4991100" y="4537075"/>
          <p14:tracePt t="144645" x="4991100" y="4527550"/>
          <p14:tracePt t="144716" x="4919663" y="4500563"/>
          <p14:tracePt t="144727" x="4776788" y="4456113"/>
          <p14:tracePt t="144742" x="4537075" y="4394200"/>
          <p14:tracePt t="144753" x="4152900" y="4375150"/>
          <p14:tracePt t="144764" x="3803650" y="4357688"/>
          <p14:tracePt t="144776" x="3143250" y="4340225"/>
          <p14:tracePt t="144791" x="2894013" y="4340225"/>
          <p14:tracePt t="144806" x="2705100" y="4340225"/>
          <p14:tracePt t="144825" x="2438400" y="4340225"/>
          <p14:tracePt t="144862" x="2322513" y="4330700"/>
          <p14:tracePt t="144875" x="2312988" y="4330700"/>
          <p14:tracePt t="145130" x="2322513" y="4295775"/>
          <p14:tracePt t="145143" x="2339975" y="4268788"/>
          <p14:tracePt t="145158" x="2366963" y="4251325"/>
          <p14:tracePt t="145171" x="2455863" y="4214813"/>
          <p14:tracePt t="145192" x="2554288" y="4179888"/>
          <p14:tracePt t="145203" x="2679700" y="4152900"/>
          <p14:tracePt t="145216" x="2795588" y="4143375"/>
          <p14:tracePt t="145228" x="3098800" y="4098925"/>
          <p14:tracePt t="145253" x="3259138" y="4081463"/>
          <p14:tracePt t="145264" x="3490913" y="4037013"/>
          <p14:tracePt t="145294" x="3581400" y="4027488"/>
          <p14:tracePt t="145295" x="3670300" y="4027488"/>
          <p14:tracePt t="145312" x="3813175" y="4037013"/>
          <p14:tracePt t="145519" x="3813175" y="4054475"/>
          <p14:tracePt t="145535" x="3795713" y="4062413"/>
          <p14:tracePt t="145605" x="3795713" y="4071938"/>
          <p14:tracePt t="145681" x="3776663" y="4089400"/>
          <p14:tracePt t="145694" x="3732213" y="4108450"/>
          <p14:tracePt t="145703" x="3679825" y="4116388"/>
          <p14:tracePt t="145715" x="3517900" y="4152900"/>
          <p14:tracePt t="145740" x="3438525" y="4160838"/>
          <p14:tracePt t="145752" x="3384550" y="4160838"/>
          <p14:tracePt t="145765" x="3268663" y="4160838"/>
          <p14:tracePt t="145787" x="3232150" y="4160838"/>
          <p14:tracePt t="145798" x="3170238" y="4152900"/>
          <p14:tracePt t="145825" x="3143250" y="4143375"/>
          <p14:tracePt t="145836" x="3089275" y="4143375"/>
          <p14:tracePt t="145848" x="3081338" y="4143375"/>
          <p14:tracePt t="145868" x="3071813" y="4143375"/>
          <p14:tracePt t="146203" x="3098800" y="4143375"/>
          <p14:tracePt t="146219" x="3160713" y="4143375"/>
          <p14:tracePt t="146227" x="3241675" y="4133850"/>
          <p14:tracePt t="146240" x="3303588" y="4133850"/>
          <p14:tracePt t="146252" x="3473450" y="4133850"/>
          <p14:tracePt t="146275" x="3581400" y="4133850"/>
          <p14:tracePt t="146289" x="3795713" y="4133850"/>
          <p14:tracePt t="146302" x="3911600" y="4116388"/>
          <p14:tracePt t="146320" x="4071938" y="4108450"/>
          <p14:tracePt t="147605" x="4081463" y="4108450"/>
          <p14:tracePt t="147616" x="4098925" y="4125913"/>
          <p14:tracePt t="147620" x="4108450" y="4143375"/>
          <p14:tracePt t="147640" x="4125913" y="4187825"/>
          <p14:tracePt t="147652" x="4160838" y="4251325"/>
          <p14:tracePt t="147665" x="4170363" y="4268788"/>
          <p14:tracePt t="147689" x="4187825" y="4295775"/>
          <p14:tracePt t="147701" x="4205288" y="4340225"/>
          <p14:tracePt t="147715" x="4214813" y="4367213"/>
          <p14:tracePt t="147737" x="4224338" y="4375150"/>
          <p14:tracePt t="147749" x="4224338" y="4429125"/>
          <p14:tracePt t="147775" x="4224338" y="4446588"/>
          <p14:tracePt t="148115" x="4205288" y="4483100"/>
          <p14:tracePt t="148130" x="4170363" y="4518025"/>
          <p14:tracePt t="148140" x="4108450" y="4589463"/>
          <p14:tracePt t="148151" x="4054475" y="4652963"/>
          <p14:tracePt t="148164" x="4000500" y="4732338"/>
          <p14:tracePt t="148176" x="3946525" y="4813300"/>
          <p14:tracePt t="148190" x="3884613" y="4894263"/>
          <p14:tracePt t="148213" x="3867150" y="4919663"/>
          <p14:tracePt t="148225" x="3848100" y="4938713"/>
          <p14:tracePt t="148238" x="3822700" y="4946650"/>
          <p14:tracePt t="148261" x="3813175" y="4946650"/>
          <p14:tracePt t="148274" x="3786188" y="4956175"/>
          <p14:tracePt t="149042" x="3714750" y="4946650"/>
          <p14:tracePt t="149053" x="3598863" y="4894263"/>
          <p14:tracePt t="149065" x="3375025" y="4803775"/>
          <p14:tracePt t="149080" x="2633663" y="4510088"/>
          <p14:tracePt t="149103" x="2312988" y="4375150"/>
          <p14:tracePt t="149114" x="1812925" y="4133850"/>
          <p14:tracePt t="149129" x="1616075" y="3990975"/>
          <p14:tracePt t="149152" x="1438275" y="3884613"/>
          <p14:tracePt t="149166" x="1196975" y="3768725"/>
          <p14:tracePt t="149177" x="1116013" y="3732213"/>
          <p14:tracePt t="149200" x="1036638" y="3714750"/>
          <p14:tracePt t="149212" x="982663" y="3697288"/>
          <p14:tracePt t="149237" x="973138" y="3687763"/>
          <p14:tracePt t="149261" x="965200" y="3687763"/>
          <p14:tracePt t="149273" x="1027113" y="3625850"/>
          <p14:tracePt t="149287" x="1160463" y="3554413"/>
          <p14:tracePt t="149552" x="1152525" y="3554413"/>
          <p14:tracePt t="149565" x="1098550" y="3562350"/>
          <p14:tracePt t="149590" x="1062038" y="3562350"/>
          <p14:tracePt t="149611" x="1036638" y="3562350"/>
          <p14:tracePt t="149614" x="973138" y="3554413"/>
          <p14:tracePt t="149628" x="919163" y="3500438"/>
          <p14:tracePt t="149652" x="803275" y="3402013"/>
          <p14:tracePt t="149676" x="768350" y="3375025"/>
          <p14:tracePt t="149688" x="741363" y="3357563"/>
          <p14:tracePt t="149701" x="696913" y="3348038"/>
          <p14:tracePt t="149724" x="687388" y="3340100"/>
          <p14:tracePt t="150090" x="687388" y="3357563"/>
          <p14:tracePt t="150102" x="687388" y="3367088"/>
          <p14:tracePt t="150114" x="687388" y="3375025"/>
          <p14:tracePt t="150870" x="687388" y="3384550"/>
          <p14:tracePt t="151309" x="687388" y="3394075"/>
          <p14:tracePt t="151321" x="696913" y="3394075"/>
          <p14:tracePt t="151331" x="696913" y="3402013"/>
          <p14:tracePt t="151344" x="704850" y="3411538"/>
          <p14:tracePt t="151357" x="714375" y="3429000"/>
          <p14:tracePt t="151370" x="731838" y="3429000"/>
          <p14:tracePt t="151381" x="758825" y="3473450"/>
          <p14:tracePt t="151395" x="768350" y="3500438"/>
          <p14:tracePt t="151417" x="803275" y="3544888"/>
          <p14:tracePt t="151431" x="822325" y="3554413"/>
          <p14:tracePt t="151454" x="830263" y="3571875"/>
          <p14:tracePt t="151465" x="857250" y="3598863"/>
          <p14:tracePt t="151772" x="874713" y="3633788"/>
          <p14:tracePt t="151783" x="893763" y="3652838"/>
          <p14:tracePt t="151796" x="911225" y="3679825"/>
          <p14:tracePt t="151803" x="938213" y="3705225"/>
          <p14:tracePt t="151821" x="982663" y="3768725"/>
          <p14:tracePt t="151834" x="1000125" y="3803650"/>
          <p14:tracePt t="151857" x="1036638" y="3857625"/>
          <p14:tracePt t="151868" x="1108075" y="3965575"/>
          <p14:tracePt t="151894" x="1204913" y="4108450"/>
          <p14:tracePt t="151905" x="1250950" y="4160838"/>
          <p14:tracePt t="151918" x="1295400" y="4214813"/>
          <p14:tracePt t="152211" x="1295400" y="4205288"/>
          <p14:tracePt t="152222" x="1295400" y="4197350"/>
          <p14:tracePt t="152235" x="1268413" y="4187825"/>
          <p14:tracePt t="152253" x="1214438" y="4170363"/>
          <p14:tracePt t="152259" x="990600" y="4089400"/>
          <p14:tracePt t="152271" x="866775" y="4071938"/>
          <p14:tracePt t="152295" x="758825" y="4044950"/>
          <p14:tracePt t="152307" x="581025" y="3973513"/>
          <p14:tracePt t="152332" x="527050" y="3919538"/>
          <p14:tracePt t="152344" x="490538" y="3848100"/>
          <p14:tracePt t="152358" x="473075" y="3751263"/>
          <p14:tracePt t="152380" x="473075" y="3705225"/>
          <p14:tracePt t="152393" x="473075" y="3643313"/>
          <p14:tracePt t="152405" x="509588" y="3608388"/>
          <p14:tracePt t="152438" x="660400" y="3482975"/>
          <p14:tracePt t="152442" x="758825" y="3429000"/>
          <p14:tracePt t="152540" x="768350" y="3429000"/>
          <p14:tracePt t="152552" x="785813" y="3429000"/>
          <p14:tracePt t="152563" x="812800" y="3429000"/>
          <p14:tracePt t="152577" x="866775" y="3455988"/>
          <p14:tracePt t="152601" x="893763" y="3473450"/>
          <p14:tracePt t="152613" x="911225" y="3500438"/>
          <p14:tracePt t="152625" x="946150" y="3554413"/>
          <p14:tracePt t="152649" x="965200" y="3581400"/>
          <p14:tracePt t="152660" x="1017588" y="3633788"/>
          <p14:tracePt t="152690" x="1062038" y="3660775"/>
          <p14:tracePt t="152697" x="1098550" y="3670300"/>
          <p14:tracePt t="152709" x="1160463" y="3697288"/>
          <p14:tracePt t="152734" x="1196975" y="3705225"/>
          <p14:tracePt t="152747" x="1258888" y="3724275"/>
          <p14:tracePt t="152758" x="1295400" y="3732213"/>
          <p14:tracePt t="152784" x="1347788" y="3741738"/>
          <p14:tracePt t="152791" x="1473200" y="3803650"/>
          <p14:tracePt t="152824" x="1536700" y="3875088"/>
          <p14:tracePt t="152831" x="1598613" y="3946525"/>
          <p14:tracePt t="152845" x="1697038" y="4116388"/>
          <p14:tracePt t="152875" x="1724025" y="4179888"/>
          <p14:tracePt t="152882" x="1751013" y="4251325"/>
          <p14:tracePt t="152893" x="1768475" y="4330700"/>
          <p14:tracePt t="152917" x="1776413" y="4394200"/>
          <p14:tracePt t="152929" x="1776413" y="4510088"/>
          <p14:tracePt t="152943" x="1776413" y="4537075"/>
          <p14:tracePt t="153320" x="1812925" y="4537075"/>
          <p14:tracePt t="153331" x="1857375" y="4562475"/>
          <p14:tracePt t="153342" x="1928813" y="4572000"/>
          <p14:tracePt t="153355" x="2017713" y="4608513"/>
          <p14:tracePt t="153379" x="2232025" y="4705350"/>
          <p14:tracePt t="153392" x="2339975" y="4751388"/>
          <p14:tracePt t="153403" x="2465388" y="4813300"/>
          <p14:tracePt t="153417" x="2687638" y="4919663"/>
          <p14:tracePt t="153440" x="2786063" y="4965700"/>
          <p14:tracePt t="153451" x="2955925" y="5072063"/>
          <p14:tracePt t="153484" x="3009900" y="5126038"/>
          <p14:tracePt t="153491" x="3044825" y="5180013"/>
          <p14:tracePt t="154780" x="3054350" y="5180013"/>
          <p14:tracePt t="154792" x="3071813" y="5180013"/>
          <p14:tracePt t="154796" x="3098800" y="5180013"/>
          <p14:tracePt t="154817" x="3125788" y="5180013"/>
          <p14:tracePt t="154830" x="3143250" y="5187950"/>
          <p14:tracePt t="154853" x="3152775" y="5197475"/>
          <p14:tracePt t="154866" x="3160713" y="5197475"/>
          <p14:tracePt t="156199" x="0" y="0"/>
        </p14:tracePtLst>
        <p14:tracePtLst>
          <p14:tracePt t="162865" x="3160713" y="5197475"/>
          <p14:tracePt t="163126" x="3152775" y="5197475"/>
          <p14:tracePt t="163138" x="3108325" y="5197475"/>
          <p14:tracePt t="163147" x="2946400" y="5160963"/>
          <p14:tracePt t="163174" x="2847975" y="5099050"/>
          <p14:tracePt t="163187" x="2732088" y="5018088"/>
          <p14:tracePt t="163200" x="2339975" y="4768850"/>
          <p14:tracePt t="163223" x="2071688" y="4625975"/>
          <p14:tracePt t="163236" x="1741488" y="4473575"/>
          <p14:tracePt t="163248" x="1133475" y="4232275"/>
          <p14:tracePt t="163273" x="901700" y="4133850"/>
          <p14:tracePt t="163284" x="588963" y="3990975"/>
          <p14:tracePt t="163298" x="517525" y="3946525"/>
          <p14:tracePt t="163321" x="473075" y="3938588"/>
          <p14:tracePt t="163332" x="446088" y="3919538"/>
          <p14:tracePt t="163552" x="455613" y="3929063"/>
          <p14:tracePt t="163578" x="465138" y="3929063"/>
          <p14:tracePt t="163599" x="465138" y="3902075"/>
          <p14:tracePt t="163614" x="465138" y="3857625"/>
          <p14:tracePt t="163625" x="438150" y="3822700"/>
          <p14:tracePt t="163637" x="438150" y="3759200"/>
          <p14:tracePt t="163651" x="438150" y="3633788"/>
          <p14:tracePt t="163674" x="455613" y="3581400"/>
          <p14:tracePt t="163687" x="482600" y="3536950"/>
          <p14:tracePt t="163712" x="490538" y="3517900"/>
          <p14:tracePt t="163723" x="509588" y="3500438"/>
          <p14:tracePt t="163736" x="571500" y="3482975"/>
          <p14:tracePt t="163760" x="608013" y="3482975"/>
          <p14:tracePt t="164076" x="625475" y="3446463"/>
          <p14:tracePt t="164091" x="642938" y="3411538"/>
          <p14:tracePt t="164104" x="696913" y="3313113"/>
          <p14:tracePt t="164119" x="723900" y="3251200"/>
          <p14:tracePt t="164149" x="731838" y="3241675"/>
          <p14:tracePt t="164160" x="731838" y="3224213"/>
          <p14:tracePt t="164173" x="741363" y="3214688"/>
          <p14:tracePt t="164185" x="750888" y="3205163"/>
          <p14:tracePt t="164307" x="758825" y="3205163"/>
          <p14:tracePt t="164332" x="758825" y="3214688"/>
          <p14:tracePt t="164345" x="768350" y="3214688"/>
          <p14:tracePt t="164360" x="776288" y="3224213"/>
          <p14:tracePt t="164372" x="785813" y="3224213"/>
          <p14:tracePt t="164395" x="785813" y="3232150"/>
          <p14:tracePt t="164405" x="803275" y="3241675"/>
          <p14:tracePt t="164421" x="812800" y="3251200"/>
          <p14:tracePt t="164442" x="822325" y="3259138"/>
          <p14:tracePt t="164454" x="839788" y="3276600"/>
          <p14:tracePt t="164467" x="847725" y="3286125"/>
          <p14:tracePt t="164479" x="893763" y="3295650"/>
          <p14:tracePt t="164503" x="919163" y="3295650"/>
          <p14:tracePt t="164514" x="928688" y="3303588"/>
          <p14:tracePt t="164526" x="965200" y="3303588"/>
          <p14:tracePt t="164551" x="973138" y="3303588"/>
          <p14:tracePt t="164563" x="1027113" y="3303588"/>
          <p14:tracePt t="164575" x="1062038" y="3303588"/>
          <p14:tracePt t="164599" x="1089025" y="3295650"/>
          <p14:tracePt t="165064" x="1081088" y="3286125"/>
          <p14:tracePt t="165076" x="1071563" y="3286125"/>
          <p14:tracePt t="165088" x="1062038" y="3286125"/>
          <p14:tracePt t="165099" x="1054100" y="3286125"/>
          <p14:tracePt t="165137" x="1044575" y="3286125"/>
          <p14:tracePt t="165209" x="1044575" y="3276600"/>
          <p14:tracePt t="165260" x="1054100" y="3276600"/>
          <p14:tracePt t="165271" x="1062038" y="3276600"/>
          <p14:tracePt t="165283" x="1071563" y="3276600"/>
          <p14:tracePt t="165295" x="1081088" y="3276600"/>
          <p14:tracePt t="165314" x="1089025" y="3268663"/>
          <p14:tracePt t="165343" x="1098550" y="3268663"/>
          <p14:tracePt t="165370" x="1116013" y="3259138"/>
          <p14:tracePt t="165380" x="1125538" y="3259138"/>
          <p14:tracePt t="165391" x="1133475" y="3259138"/>
          <p14:tracePt t="165405" x="1152525" y="3259138"/>
          <p14:tracePt t="165435" x="1160463" y="3259138"/>
          <p14:tracePt t="165441" x="1169988" y="3259138"/>
          <p14:tracePt t="165688" x="1169988" y="3251200"/>
          <p14:tracePt t="165735" x="1187450" y="3241675"/>
          <p14:tracePt t="165746" x="1204913" y="3241675"/>
          <p14:tracePt t="165758" x="1204913" y="3232150"/>
          <p14:tracePt t="165771" x="1223963" y="3224213"/>
          <p14:tracePt t="165782" x="1231900" y="3224213"/>
          <p14:tracePt t="165794" x="1241425" y="3214688"/>
          <p14:tracePt t="165802" x="1250950" y="3214688"/>
          <p14:tracePt t="165831" x="1268413" y="3214688"/>
          <p14:tracePt t="165857" x="1276350" y="3214688"/>
          <p14:tracePt t="165874" x="1285875" y="3214688"/>
          <p14:tracePt t="165893" x="1295400" y="3214688"/>
          <p14:tracePt t="165904" x="1303338" y="3214688"/>
          <p14:tracePt t="165930" x="1312863" y="3214688"/>
          <p14:tracePt t="165958" x="1322388" y="3224213"/>
          <p14:tracePt t="165966" x="1322388" y="3232150"/>
          <p14:tracePt t="165977" x="1330325" y="3232150"/>
          <p14:tracePt t="166005" x="1339850" y="3232150"/>
          <p14:tracePt t="166014" x="1339850" y="3251200"/>
          <p14:tracePt t="166270" x="1347788" y="3268663"/>
          <p14:tracePt t="166282" x="1366838" y="3286125"/>
          <p14:tracePt t="166286" x="1411288" y="3367088"/>
          <p14:tracePt t="166320" x="1446213" y="3419475"/>
          <p14:tracePt t="166331" x="1465263" y="3455988"/>
          <p14:tracePt t="166342" x="1509713" y="3562350"/>
          <p14:tracePt t="166373" x="1517650" y="3625850"/>
          <p14:tracePt t="166378" x="1527175" y="3705225"/>
          <p14:tracePt t="166392" x="1536700" y="3813175"/>
          <p14:tracePt t="166416" x="1536700" y="3894138"/>
          <p14:tracePt t="166429" x="1517650" y="3965575"/>
          <p14:tracePt t="166746" x="1527175" y="3965575"/>
          <p14:tracePt t="166756" x="1554163" y="3965575"/>
          <p14:tracePt t="166769" x="1581150" y="3965575"/>
          <p14:tracePt t="166781" x="1660525" y="3965575"/>
          <p14:tracePt t="166795" x="1714500" y="3965575"/>
          <p14:tracePt t="166817" x="1776413" y="3965575"/>
          <p14:tracePt t="166830" x="1874838" y="3983038"/>
          <p14:tracePt t="166853" x="1911350" y="3990975"/>
          <p14:tracePt t="166866" x="1965325" y="4010025"/>
          <p14:tracePt t="166879" x="2017713" y="4037013"/>
          <p14:tracePt t="166902" x="2081213" y="4037013"/>
          <p14:tracePt t="166915" x="2197100" y="4071938"/>
          <p14:tracePt t="166939" x="2251075" y="4098925"/>
          <p14:tracePt t="166951" x="2303463" y="4116388"/>
          <p14:tracePt t="167244" x="2339975" y="4116388"/>
          <p14:tracePt t="167256" x="2419350" y="4108450"/>
          <p14:tracePt t="167271" x="2571750" y="4062413"/>
          <p14:tracePt t="167281" x="2776538" y="4027488"/>
          <p14:tracePt t="167292" x="2973388" y="4010025"/>
          <p14:tracePt t="167315" x="3276600" y="3983038"/>
          <p14:tracePt t="167318" x="3375025" y="3956050"/>
          <p14:tracePt t="167332" x="3455988" y="3946525"/>
          <p14:tracePt t="167354" x="3517900" y="3938588"/>
          <p14:tracePt t="167366" x="3643313" y="3929063"/>
          <p14:tracePt t="167390" x="3705225" y="3929063"/>
          <p14:tracePt t="167403" x="3786188" y="3929063"/>
          <p14:tracePt t="167694" x="3822700" y="3929063"/>
          <p14:tracePt t="167707" x="3857625" y="3938588"/>
          <p14:tracePt t="167718" x="3911600" y="3956050"/>
          <p14:tracePt t="167731" x="3965575" y="3973513"/>
          <p14:tracePt t="167752" x="4010025" y="4000500"/>
          <p14:tracePt t="167757" x="4081463" y="4027488"/>
          <p14:tracePt t="167768" x="4108450" y="4037013"/>
          <p14:tracePt t="167795" x="4125913" y="4044950"/>
          <p14:tracePt t="167801" x="4160838" y="4054475"/>
          <p14:tracePt t="171210" x="0" y="0"/>
        </p14:tracePtLst>
        <p14:tracePtLst>
          <p14:tracePt t="176959" x="1795463" y="6054725"/>
          <p14:tracePt t="177439" x="1830388" y="6027738"/>
          <p14:tracePt t="177456" x="1928813" y="5991225"/>
          <p14:tracePt t="177468" x="2036763" y="5946775"/>
          <p14:tracePt t="177478" x="2179638" y="5929313"/>
          <p14:tracePt t="177489" x="2527300" y="5902325"/>
          <p14:tracePt t="177513" x="2776538" y="5902325"/>
          <p14:tracePt t="177526" x="3286125" y="5902325"/>
          <p14:tracePt t="177550" x="3544888" y="5919788"/>
          <p14:tracePt t="177564" x="3768725" y="5983288"/>
          <p14:tracePt t="177573" x="4143375" y="6099175"/>
          <p14:tracePt t="177598" x="4259263" y="6161088"/>
          <p14:tracePt t="177611" x="4357688" y="6224588"/>
          <p14:tracePt t="177623" x="4491038" y="6313488"/>
          <p14:tracePt t="177648" x="4527550" y="6323013"/>
          <p14:tracePt t="177659" x="4608513" y="6340475"/>
          <p14:tracePt t="177902" x="4697413" y="6313488"/>
          <p14:tracePt t="177915" x="4902200" y="6251575"/>
          <p14:tracePt t="177928" x="5205413" y="6205538"/>
          <p14:tracePt t="177941" x="5545138" y="6205538"/>
          <p14:tracePt t="177952" x="5822950" y="6205538"/>
          <p14:tracePt t="177964" x="6045200" y="6205538"/>
          <p14:tracePt t="177975" x="6367463" y="6161088"/>
          <p14:tracePt t="178001" x="6518275" y="6134100"/>
          <p14:tracePt t="178012" x="6643688" y="6099175"/>
          <p14:tracePt t="178025" x="6875463" y="6027738"/>
          <p14:tracePt t="178050" x="6956425" y="6000750"/>
          <p14:tracePt t="178062" x="6991350" y="5991225"/>
          <p14:tracePt t="178280" x="6991350" y="5973763"/>
          <p14:tracePt t="178297" x="6991350" y="5946775"/>
          <p14:tracePt t="178299" x="7000875" y="5929313"/>
          <p14:tracePt t="178317" x="7010400" y="5911850"/>
          <p14:tracePt t="178330" x="7027863" y="5894388"/>
          <p14:tracePt t="178354" x="7045325" y="5867400"/>
          <p14:tracePt t="178367" x="7081838" y="5848350"/>
          <p14:tracePt t="178378" x="7089775" y="5848350"/>
          <p14:tracePt t="178410" x="7089775" y="5840413"/>
          <p14:tracePt t="178439" x="7116763" y="5813425"/>
          <p14:tracePt t="178452" x="7126288" y="5813425"/>
          <p14:tracePt t="178465" x="7134225" y="5803900"/>
          <p14:tracePt t="178476" x="7134225" y="5795963"/>
          <p14:tracePt t="178500" x="7143750" y="5795963"/>
          <p14:tracePt t="178525" x="7153275" y="5803900"/>
          <p14:tracePt t="178536" x="7153275" y="5822950"/>
          <p14:tracePt t="178548" x="7161213" y="5857875"/>
          <p14:tracePt t="178561" x="7161213" y="5894388"/>
          <p14:tracePt t="178574" x="7170738" y="5929313"/>
          <p14:tracePt t="178584" x="7170738" y="5965825"/>
          <p14:tracePt t="178597" x="7170738" y="6018213"/>
          <p14:tracePt t="178613" x="7180263" y="6153150"/>
          <p14:tracePt t="178628" x="7188200" y="6276975"/>
          <p14:tracePt t="178658" x="7188200" y="6323013"/>
          <p14:tracePt t="178670" x="7188200" y="6367463"/>
          <p14:tracePt t="178682" x="7205663" y="6456363"/>
          <p14:tracePt t="178902" x="7205663" y="6446838"/>
          <p14:tracePt t="178914" x="7205663" y="6429375"/>
          <p14:tracePt t="178926" x="7215188" y="6402388"/>
          <p14:tracePt t="178939" x="7232650" y="6348413"/>
          <p14:tracePt t="178951" x="7304088" y="6215063"/>
          <p14:tracePt t="178974" x="7340600" y="6143625"/>
          <p14:tracePt t="178986" x="7358063" y="6089650"/>
          <p14:tracePt t="179000" x="7385050" y="6045200"/>
          <p14:tracePt t="179024" x="7394575" y="6037263"/>
          <p14:tracePt t="179039" x="7394575" y="6027738"/>
          <p14:tracePt t="179169" x="7394575" y="6037263"/>
          <p14:tracePt t="179488" x="7402513" y="6054725"/>
          <p14:tracePt t="179498" x="7419975" y="6081713"/>
          <p14:tracePt t="179511" x="7446963" y="6116638"/>
          <p14:tracePt t="179523" x="7483475" y="6224588"/>
          <p14:tracePt t="179548" x="7500938" y="6286500"/>
          <p14:tracePt t="179560" x="7518400" y="6348413"/>
          <p14:tracePt t="179573" x="7537450" y="6438900"/>
          <p14:tracePt t="179596" x="7537450" y="6465888"/>
          <p14:tracePt t="179625" x="7537450" y="6473825"/>
          <p14:tracePt t="179627" x="7537450" y="6483350"/>
          <p14:tracePt t="179693" x="7537450" y="6491288"/>
          <p14:tracePt t="179769" x="7537450" y="6473825"/>
          <p14:tracePt t="179780" x="7537450" y="6429375"/>
          <p14:tracePt t="179792" x="7537450" y="6394450"/>
          <p14:tracePt t="179796" x="7537450" y="6340475"/>
          <p14:tracePt t="179816" x="7537450" y="6296025"/>
          <p14:tracePt t="179827" x="7527925" y="6153150"/>
          <p14:tracePt t="179840" x="7527925" y="6081713"/>
          <p14:tracePt t="179865" x="7518400" y="6027738"/>
          <p14:tracePt t="179877" x="7500938" y="5965825"/>
          <p14:tracePt t="179901" x="7491413" y="5965825"/>
          <p14:tracePt t="179914" x="7491413" y="5956300"/>
          <p14:tracePt t="179940" x="7483475" y="5956300"/>
          <p14:tracePt t="179980" x="7473950" y="5956300"/>
          <p14:tracePt t="179999" x="7473950" y="5965825"/>
          <p14:tracePt t="180010" x="7473950" y="5973763"/>
          <p14:tracePt t="180023" x="7466013" y="5991225"/>
          <p14:tracePt t="180035" x="7466013" y="6000750"/>
          <p14:tracePt t="180049" x="7466013" y="6027738"/>
          <p14:tracePt t="180327" x="7446963" y="6027738"/>
          <p14:tracePt t="180338" x="7402513" y="6027738"/>
          <p14:tracePt t="180351" x="7313613" y="6027738"/>
          <p14:tracePt t="180366" x="7099300" y="6010275"/>
          <p14:tracePt t="180376" x="6581775" y="5919788"/>
          <p14:tracePt t="180387" x="5983288" y="5857875"/>
          <p14:tracePt t="180402" x="5330825" y="5830888"/>
          <p14:tracePt t="180413" x="4170363" y="5786438"/>
          <p14:tracePt t="180437" x="3768725" y="5786438"/>
          <p14:tracePt t="180449" x="3322638" y="5840413"/>
          <p14:tracePt t="180462" x="3214688" y="5848350"/>
          <p14:tracePt t="180486" x="3152775" y="5875338"/>
          <p14:tracePt t="180499" x="3098800" y="5894388"/>
          <p14:tracePt t="180513" x="3054350" y="5938838"/>
          <p14:tracePt t="180792" x="3044825" y="5956300"/>
          <p14:tracePt t="180795" x="3017838" y="5965825"/>
          <p14:tracePt t="180816" x="2973388" y="5983288"/>
          <p14:tracePt t="180828" x="2847975" y="6018213"/>
          <p14:tracePt t="180840" x="2697163" y="6045200"/>
          <p14:tracePt t="180852" x="2401888" y="6116638"/>
          <p14:tracePt t="180865" x="2303463" y="6143625"/>
          <p14:tracePt t="180889" x="2241550" y="6153150"/>
          <p14:tracePt t="180900" x="2152650" y="6170613"/>
          <p14:tracePt t="180924" x="2133600" y="6170613"/>
          <p14:tracePt t="180974" x="2133600" y="6180138"/>
          <p14:tracePt t="181110" x="2160588" y="6180138"/>
          <p14:tracePt t="181123" x="2179638" y="6180138"/>
          <p14:tracePt t="181125" x="2197100" y="6180138"/>
          <p14:tracePt t="181144" x="2224088" y="6180138"/>
          <p14:tracePt t="181157" x="2259013" y="6180138"/>
          <p14:tracePt t="181168" x="2322513" y="6170613"/>
          <p14:tracePt t="181193" x="2366963" y="6170613"/>
          <p14:tracePt t="181204" x="2536825" y="6161088"/>
          <p14:tracePt t="181218" x="2625725" y="6161088"/>
          <p14:tracePt t="181251" x="2705100" y="6161088"/>
          <p14:tracePt t="181254" x="2803525" y="6153150"/>
          <p14:tracePt t="181278" x="2840038" y="6143625"/>
          <p14:tracePt t="181302" x="3000375" y="6099175"/>
          <p14:tracePt t="181305" x="3071813" y="6081713"/>
          <p14:tracePt t="181320" x="3125788" y="6054725"/>
          <p14:tracePt t="181697" x="0" y="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5687" name="Object 259"/>
          <p:cNvGraphicFramePr>
            <a:graphicFrameLocks noChangeAspect="1"/>
          </p:cNvGraphicFramePr>
          <p:nvPr>
            <p:extLst>
              <p:ext uri="{D42A27DB-BD31-4B8C-83A1-F6EECF244321}">
                <p14:modId xmlns:p14="http://schemas.microsoft.com/office/powerpoint/2010/main" val="4149553662"/>
              </p:ext>
            </p:extLst>
          </p:nvPr>
        </p:nvGraphicFramePr>
        <p:xfrm>
          <a:off x="563563" y="1089025"/>
          <a:ext cx="5778500" cy="536575"/>
        </p:xfrm>
        <a:graphic>
          <a:graphicData uri="http://schemas.openxmlformats.org/presentationml/2006/ole">
            <mc:AlternateContent xmlns:mc="http://schemas.openxmlformats.org/markup-compatibility/2006">
              <mc:Choice xmlns:v="urn:schemas-microsoft-com:vml" Requires="v">
                <p:oleObj spid="_x0000_s216539" name="Équation" r:id="rId7" imgW="3022560" imgH="279360" progId="Equation.3">
                  <p:embed/>
                </p:oleObj>
              </mc:Choice>
              <mc:Fallback>
                <p:oleObj name="Équation" r:id="rId7" imgW="3022560" imgH="279360" progId="Equation.3">
                  <p:embed/>
                  <p:pic>
                    <p:nvPicPr>
                      <p:cNvPr id="0" name=""/>
                      <p:cNvPicPr>
                        <a:picLocks noChangeAspect="1" noChangeArrowheads="1"/>
                      </p:cNvPicPr>
                      <p:nvPr/>
                    </p:nvPicPr>
                    <p:blipFill>
                      <a:blip r:embed="rId8"/>
                      <a:srcRect/>
                      <a:stretch>
                        <a:fillRect/>
                      </a:stretch>
                    </p:blipFill>
                    <p:spPr bwMode="auto">
                      <a:xfrm>
                        <a:off x="563563" y="1089025"/>
                        <a:ext cx="57785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367" name="Slide Number Placeholder 9"/>
          <p:cNvSpPr>
            <a:spLocks noGrp="1"/>
          </p:cNvSpPr>
          <p:nvPr>
            <p:ph type="sldNum" sz="quarter" idx="12"/>
          </p:nvPr>
        </p:nvSpPr>
        <p:spPr>
          <a:xfrm>
            <a:off x="6974904" y="6373130"/>
            <a:ext cx="2133600" cy="476250"/>
          </a:xfrm>
          <a:noFill/>
        </p:spPr>
        <p:txBody>
          <a:bodyPr/>
          <a:lstStyle/>
          <a:p>
            <a:fld id="{05F1DE83-50F9-4728-8BA6-5634386A1B2B}" type="slidenum">
              <a:rPr lang="en-US" smtClean="0"/>
              <a:pPr/>
              <a:t>7</a:t>
            </a:fld>
            <a:endParaRPr lang="en-US"/>
          </a:p>
        </p:txBody>
      </p:sp>
      <p:sp>
        <p:nvSpPr>
          <p:cNvPr id="47369" name="Text Box 19"/>
          <p:cNvSpPr txBox="1">
            <a:spLocks noChangeArrowheads="1"/>
          </p:cNvSpPr>
          <p:nvPr/>
        </p:nvSpPr>
        <p:spPr bwMode="auto">
          <a:xfrm>
            <a:off x="1871700" y="80963"/>
            <a:ext cx="5387007" cy="430887"/>
          </a:xfrm>
          <a:prstGeom prst="rect">
            <a:avLst/>
          </a:prstGeom>
          <a:noFill/>
          <a:ln w="9525">
            <a:noFill/>
            <a:miter lim="800000"/>
            <a:headEnd/>
            <a:tailEnd/>
          </a:ln>
        </p:spPr>
        <p:txBody>
          <a:bodyPr wrap="square">
            <a:spAutoFit/>
          </a:bodyPr>
          <a:lstStyle/>
          <a:p>
            <a:r>
              <a:rPr lang="en-US" sz="2200" dirty="0">
                <a:solidFill>
                  <a:srgbClr val="0000FF"/>
                </a:solidFill>
                <a:latin typeface="Times New Roman" pitchFamily="18" charset="0"/>
              </a:rPr>
              <a:t>Method of Lagrange undetermined multipliers </a:t>
            </a:r>
          </a:p>
        </p:txBody>
      </p:sp>
      <p:graphicFrame>
        <p:nvGraphicFramePr>
          <p:cNvPr id="3" name="Object 262"/>
          <p:cNvGraphicFramePr>
            <a:graphicFrameLocks noChangeAspect="1"/>
          </p:cNvGraphicFramePr>
          <p:nvPr>
            <p:extLst>
              <p:ext uri="{D42A27DB-BD31-4B8C-83A1-F6EECF244321}">
                <p14:modId xmlns:p14="http://schemas.microsoft.com/office/powerpoint/2010/main" val="1189100089"/>
              </p:ext>
            </p:extLst>
          </p:nvPr>
        </p:nvGraphicFramePr>
        <p:xfrm>
          <a:off x="539552" y="2136922"/>
          <a:ext cx="4413250" cy="1112838"/>
        </p:xfrm>
        <a:graphic>
          <a:graphicData uri="http://schemas.openxmlformats.org/presentationml/2006/ole">
            <mc:AlternateContent xmlns:mc="http://schemas.openxmlformats.org/markup-compatibility/2006">
              <mc:Choice xmlns:v="urn:schemas-microsoft-com:vml" Requires="v">
                <p:oleObj spid="_x0000_s216540" name="Équation" r:id="rId9" imgW="2234880" imgH="558720" progId="Equation.3">
                  <p:embed/>
                </p:oleObj>
              </mc:Choice>
              <mc:Fallback>
                <p:oleObj name="Équation" r:id="rId9" imgW="2234880" imgH="558720" progId="Equation.3">
                  <p:embed/>
                  <p:pic>
                    <p:nvPicPr>
                      <p:cNvPr id="0" name=""/>
                      <p:cNvPicPr>
                        <a:picLocks noChangeAspect="1" noChangeArrowheads="1"/>
                      </p:cNvPicPr>
                      <p:nvPr/>
                    </p:nvPicPr>
                    <p:blipFill>
                      <a:blip r:embed="rId10"/>
                      <a:srcRect/>
                      <a:stretch>
                        <a:fillRect/>
                      </a:stretch>
                    </p:blipFill>
                    <p:spPr bwMode="auto">
                      <a:xfrm>
                        <a:off x="539552" y="2136922"/>
                        <a:ext cx="4413250" cy="1112838"/>
                      </a:xfrm>
                      <a:prstGeom prst="rect">
                        <a:avLst/>
                      </a:prstGeom>
                      <a:noFill/>
                      <a:extLst/>
                    </p:spPr>
                  </p:pic>
                </p:oleObj>
              </mc:Fallback>
            </mc:AlternateContent>
          </a:graphicData>
        </a:graphic>
      </p:graphicFrame>
      <p:sp>
        <p:nvSpPr>
          <p:cNvPr id="15" name="Text Box 8"/>
          <p:cNvSpPr txBox="1">
            <a:spLocks noChangeArrowheads="1"/>
          </p:cNvSpPr>
          <p:nvPr/>
        </p:nvSpPr>
        <p:spPr bwMode="auto">
          <a:xfrm>
            <a:off x="333805" y="656692"/>
            <a:ext cx="6336704" cy="400110"/>
          </a:xfrm>
          <a:prstGeom prst="rect">
            <a:avLst/>
          </a:prstGeom>
          <a:noFill/>
          <a:ln w="9525">
            <a:noFill/>
            <a:miter lim="800000"/>
            <a:headEnd/>
            <a:tailEnd/>
          </a:ln>
        </p:spPr>
        <p:txBody>
          <a:bodyPr wrap="square">
            <a:spAutoFit/>
          </a:bodyPr>
          <a:lstStyle/>
          <a:p>
            <a:r>
              <a:rPr lang="en-US" sz="2000" dirty="0">
                <a:latin typeface="Times New Roman" pitchFamily="18" charset="0"/>
              </a:rPr>
              <a:t>The function for which we want to find the maximum</a:t>
            </a:r>
          </a:p>
        </p:txBody>
      </p:sp>
      <p:sp>
        <p:nvSpPr>
          <p:cNvPr id="17" name="Text Box 8"/>
          <p:cNvSpPr txBox="1">
            <a:spLocks noChangeArrowheads="1"/>
          </p:cNvSpPr>
          <p:nvPr/>
        </p:nvSpPr>
        <p:spPr bwMode="auto">
          <a:xfrm>
            <a:off x="441817" y="1736812"/>
            <a:ext cx="2844316" cy="400110"/>
          </a:xfrm>
          <a:prstGeom prst="rect">
            <a:avLst/>
          </a:prstGeom>
          <a:noFill/>
          <a:ln w="9525">
            <a:noFill/>
            <a:miter lim="800000"/>
            <a:headEnd/>
            <a:tailEnd/>
          </a:ln>
        </p:spPr>
        <p:txBody>
          <a:bodyPr wrap="square">
            <a:spAutoFit/>
          </a:bodyPr>
          <a:lstStyle/>
          <a:p>
            <a:r>
              <a:rPr lang="en-US" sz="2000" dirty="0">
                <a:latin typeface="Times New Roman" pitchFamily="18" charset="0"/>
              </a:rPr>
              <a:t>The constraint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2896383463"/>
              </p:ext>
            </p:extLst>
          </p:nvPr>
        </p:nvGraphicFramePr>
        <p:xfrm>
          <a:off x="164244" y="3969060"/>
          <a:ext cx="8801918" cy="390254"/>
        </p:xfrm>
        <a:graphic>
          <a:graphicData uri="http://schemas.openxmlformats.org/presentationml/2006/ole">
            <mc:AlternateContent xmlns:mc="http://schemas.openxmlformats.org/markup-compatibility/2006">
              <mc:Choice xmlns:v="urn:schemas-microsoft-com:vml" Requires="v">
                <p:oleObj spid="_x0000_s216541" name="Équation" r:id="rId11" imgW="5168880" imgH="228600" progId="Equation.3">
                  <p:embed/>
                </p:oleObj>
              </mc:Choice>
              <mc:Fallback>
                <p:oleObj name="Équation" r:id="rId11" imgW="5168880" imgH="228600" progId="Equation.3">
                  <p:embed/>
                  <p:pic>
                    <p:nvPicPr>
                      <p:cNvPr id="0" name="Object 259"/>
                      <p:cNvPicPr>
                        <a:picLocks noChangeAspect="1" noChangeArrowheads="1"/>
                      </p:cNvPicPr>
                      <p:nvPr/>
                    </p:nvPicPr>
                    <p:blipFill>
                      <a:blip r:embed="rId12"/>
                      <a:srcRect/>
                      <a:stretch>
                        <a:fillRect/>
                      </a:stretch>
                    </p:blipFill>
                    <p:spPr bwMode="auto">
                      <a:xfrm>
                        <a:off x="164244" y="3969060"/>
                        <a:ext cx="8801918" cy="390254"/>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8237450"/>
              </p:ext>
            </p:extLst>
          </p:nvPr>
        </p:nvGraphicFramePr>
        <p:xfrm>
          <a:off x="357825" y="5007453"/>
          <a:ext cx="4034156" cy="581787"/>
        </p:xfrm>
        <a:graphic>
          <a:graphicData uri="http://schemas.openxmlformats.org/presentationml/2006/ole">
            <mc:AlternateContent xmlns:mc="http://schemas.openxmlformats.org/markup-compatibility/2006">
              <mc:Choice xmlns:v="urn:schemas-microsoft-com:vml" Requires="v">
                <p:oleObj spid="_x0000_s216542" name="Équation" r:id="rId13" imgW="1765080" imgH="253800" progId="Equation.3">
                  <p:embed/>
                </p:oleObj>
              </mc:Choice>
              <mc:Fallback>
                <p:oleObj name="Équation" r:id="rId13" imgW="1765080" imgH="253800" progId="Equation.3">
                  <p:embed/>
                  <p:pic>
                    <p:nvPicPr>
                      <p:cNvPr id="0" name="Object 4"/>
                      <p:cNvPicPr>
                        <a:picLocks noChangeAspect="1" noChangeArrowheads="1"/>
                      </p:cNvPicPr>
                      <p:nvPr/>
                    </p:nvPicPr>
                    <p:blipFill>
                      <a:blip r:embed="rId14"/>
                      <a:srcRect/>
                      <a:stretch>
                        <a:fillRect/>
                      </a:stretch>
                    </p:blipFill>
                    <p:spPr bwMode="auto">
                      <a:xfrm>
                        <a:off x="357825" y="5007453"/>
                        <a:ext cx="4034156" cy="581787"/>
                      </a:xfrm>
                      <a:prstGeom prst="rect">
                        <a:avLst/>
                      </a:prstGeom>
                      <a:noFill/>
                      <a:ln>
                        <a:noFill/>
                      </a:ln>
                    </p:spPr>
                  </p:pic>
                </p:oleObj>
              </mc:Fallback>
            </mc:AlternateContent>
          </a:graphicData>
        </a:graphic>
      </p:graphicFrame>
      <p:sp>
        <p:nvSpPr>
          <p:cNvPr id="18" name="Text Box 8"/>
          <p:cNvSpPr txBox="1">
            <a:spLocks noChangeArrowheads="1"/>
          </p:cNvSpPr>
          <p:nvPr/>
        </p:nvSpPr>
        <p:spPr bwMode="auto">
          <a:xfrm>
            <a:off x="328159" y="3439886"/>
            <a:ext cx="5694278" cy="400110"/>
          </a:xfrm>
          <a:prstGeom prst="rect">
            <a:avLst/>
          </a:prstGeom>
          <a:noFill/>
          <a:ln w="9525">
            <a:noFill/>
            <a:miter lim="800000"/>
            <a:headEnd/>
            <a:tailEnd/>
          </a:ln>
        </p:spPr>
        <p:txBody>
          <a:bodyPr wrap="square">
            <a:spAutoFit/>
          </a:bodyPr>
          <a:lstStyle/>
          <a:p>
            <a:r>
              <a:rPr lang="en-US" sz="2000" dirty="0">
                <a:latin typeface="Times New Roman" pitchFamily="18" charset="0"/>
              </a:rPr>
              <a:t>The new function which includes the constraints</a:t>
            </a:r>
          </a:p>
        </p:txBody>
      </p:sp>
      <p:sp>
        <p:nvSpPr>
          <p:cNvPr id="19" name="Text Box 8"/>
          <p:cNvSpPr txBox="1">
            <a:spLocks noChangeArrowheads="1"/>
          </p:cNvSpPr>
          <p:nvPr/>
        </p:nvSpPr>
        <p:spPr bwMode="auto">
          <a:xfrm>
            <a:off x="225793" y="4559436"/>
            <a:ext cx="7710502" cy="400110"/>
          </a:xfrm>
          <a:prstGeom prst="rect">
            <a:avLst/>
          </a:prstGeom>
          <a:noFill/>
          <a:ln w="9525">
            <a:noFill/>
            <a:miter lim="800000"/>
            <a:headEnd/>
            <a:tailEnd/>
          </a:ln>
        </p:spPr>
        <p:txBody>
          <a:bodyPr wrap="square">
            <a:spAutoFit/>
          </a:bodyPr>
          <a:lstStyle/>
          <a:p>
            <a:r>
              <a:rPr lang="en-US" sz="2000" dirty="0">
                <a:latin typeface="Times New Roman" pitchFamily="18" charset="0"/>
              </a:rPr>
              <a:t>The maximum of the function subject to the constraints is determined by</a:t>
            </a:r>
          </a:p>
        </p:txBody>
      </p:sp>
      <p:graphicFrame>
        <p:nvGraphicFramePr>
          <p:cNvPr id="7" name="Object 6"/>
          <p:cNvGraphicFramePr>
            <a:graphicFrameLocks noChangeAspect="1"/>
          </p:cNvGraphicFramePr>
          <p:nvPr>
            <p:extLst>
              <p:ext uri="{D42A27DB-BD31-4B8C-83A1-F6EECF244321}">
                <p14:modId xmlns:p14="http://schemas.microsoft.com/office/powerpoint/2010/main" val="2415753034"/>
              </p:ext>
            </p:extLst>
          </p:nvPr>
        </p:nvGraphicFramePr>
        <p:xfrm>
          <a:off x="338323" y="5673725"/>
          <a:ext cx="4557713" cy="990600"/>
        </p:xfrm>
        <a:graphic>
          <a:graphicData uri="http://schemas.openxmlformats.org/presentationml/2006/ole">
            <mc:AlternateContent xmlns:mc="http://schemas.openxmlformats.org/markup-compatibility/2006">
              <mc:Choice xmlns:v="urn:schemas-microsoft-com:vml" Requires="v">
                <p:oleObj spid="_x0000_s216543" name="Équation" r:id="rId15" imgW="1993680" imgH="431640" progId="Equation.3">
                  <p:embed/>
                </p:oleObj>
              </mc:Choice>
              <mc:Fallback>
                <p:oleObj name="Équation" r:id="rId15" imgW="1993680" imgH="431640" progId="Equation.3">
                  <p:embed/>
                  <p:pic>
                    <p:nvPicPr>
                      <p:cNvPr id="0" name="Object 5"/>
                      <p:cNvPicPr>
                        <a:picLocks noChangeAspect="1" noChangeArrowheads="1"/>
                      </p:cNvPicPr>
                      <p:nvPr/>
                    </p:nvPicPr>
                    <p:blipFill>
                      <a:blip r:embed="rId16"/>
                      <a:srcRect/>
                      <a:stretch>
                        <a:fillRect/>
                      </a:stretch>
                    </p:blipFill>
                    <p:spPr bwMode="auto">
                      <a:xfrm>
                        <a:off x="338323" y="5673725"/>
                        <a:ext cx="45577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Audio 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1083336780"/>
      </p:ext>
    </p:extLst>
  </p:cSld>
  <p:clrMapOvr>
    <a:masterClrMapping/>
  </p:clrMapOvr>
  <mc:AlternateContent xmlns:mc="http://schemas.openxmlformats.org/markup-compatibility/2006" xmlns:p14="http://schemas.microsoft.com/office/powerpoint/2010/main">
    <mc:Choice Requires="p14">
      <p:transition spd="slow" p14:dur="2000" advTm="83033"/>
    </mc:Choice>
    <mc:Fallback xmlns="">
      <p:transition spd="slow" advTm="83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
                </p:tgtEl>
              </p:cMediaNode>
            </p:audio>
          </p:childTnLst>
        </p:cTn>
      </p:par>
    </p:tnLst>
    <p:bldLst>
      <p:bldP spid="17" grpId="0"/>
      <p:bldP spid="18" grpId="0"/>
      <p:bldP spid="19" grpId="0"/>
    </p:bldLst>
  </p:timing>
  <p:extLst mod="1">
    <p:ext uri="{3A86A75C-4F4B-4683-9AE1-C65F6400EC91}">
      <p14:laserTraceLst xmlns:p14="http://schemas.microsoft.com/office/powerpoint/2010/main">
        <p14:tracePtLst>
          <p14:tracePt t="12053" x="1633538" y="2554288"/>
          <p14:tracePt t="12390" x="1616075" y="2554288"/>
          <p14:tracePt t="12398" x="1589088" y="2544763"/>
          <p14:tracePt t="12411" x="1571625" y="2527300"/>
          <p14:tracePt t="12423" x="1544638" y="2517775"/>
          <p14:tracePt t="12435" x="1517650" y="2490788"/>
          <p14:tracePt t="12446" x="1490663" y="2455863"/>
          <p14:tracePt t="12459" x="1393825" y="2286000"/>
          <p14:tracePt t="12482" x="1330325" y="2187575"/>
          <p14:tracePt t="12497" x="1276350" y="2108200"/>
          <p14:tracePt t="12507" x="1160463" y="1982788"/>
          <p14:tracePt t="12533" x="1108075" y="1938338"/>
          <p14:tracePt t="12544" x="1036638" y="1839913"/>
          <p14:tracePt t="12574" x="990600" y="1803400"/>
          <p14:tracePt t="12577" x="901700" y="1687513"/>
          <p14:tracePt t="12593" x="866775" y="1660525"/>
          <p14:tracePt t="12618" x="839788" y="1652588"/>
          <p14:tracePt t="12630" x="812800" y="1643063"/>
          <p14:tracePt t="12654" x="812800" y="1633538"/>
          <p14:tracePt t="12945" x="803275" y="1633538"/>
          <p14:tracePt t="13093" x="822325" y="1633538"/>
          <p14:tracePt t="13105" x="847725" y="1625600"/>
          <p14:tracePt t="13116" x="866775" y="1625600"/>
          <p14:tracePt t="13130" x="911225" y="1625600"/>
          <p14:tracePt t="13152" x="946150" y="1625600"/>
          <p14:tracePt t="13164" x="1036638" y="1625600"/>
          <p14:tracePt t="13190" x="1116013" y="1625600"/>
          <p14:tracePt t="13203" x="1196975" y="1625600"/>
          <p14:tracePt t="13214" x="1347788" y="1633538"/>
          <p14:tracePt t="13245" x="1428750" y="1633538"/>
          <p14:tracePt t="13247" x="1554163" y="1643063"/>
          <p14:tracePt t="13279" x="1616075" y="1660525"/>
          <p14:tracePt t="13296" x="1697038" y="1660525"/>
          <p14:tracePt t="13299" x="1812925" y="1687513"/>
          <p14:tracePt t="13618" x="1795463" y="1697038"/>
          <p14:tracePt t="13628" x="1785938" y="1704975"/>
          <p14:tracePt t="13689" x="1803400" y="1704975"/>
          <p14:tracePt t="13701" x="1847850" y="1679575"/>
          <p14:tracePt t="13712" x="1946275" y="1652588"/>
          <p14:tracePt t="13726" x="2036763" y="1625600"/>
          <p14:tracePt t="13738" x="2268538" y="1616075"/>
          <p14:tracePt t="13751" x="2357438" y="1608138"/>
          <p14:tracePt t="13774" x="2455863" y="1589088"/>
          <p14:tracePt t="13788" x="2589213" y="1589088"/>
          <p14:tracePt t="13810" x="2643188" y="1589088"/>
          <p14:tracePt t="13822" x="2687638" y="1589088"/>
          <p14:tracePt t="13836" x="2741613" y="1616075"/>
          <p14:tracePt t="14116" x="2768600" y="1608138"/>
          <p14:tracePt t="14128" x="2813050" y="1581150"/>
          <p14:tracePt t="14139" x="2894013" y="1571625"/>
          <p14:tracePt t="14150" x="2990850" y="1544638"/>
          <p14:tracePt t="14169" x="3081338" y="1536700"/>
          <p14:tracePt t="14176" x="3205163" y="1517650"/>
          <p14:tracePt t="14190" x="3384550" y="1509713"/>
          <p14:tracePt t="14213" x="3446463" y="1509713"/>
          <p14:tracePt t="14225" x="3536950" y="1509713"/>
          <p14:tracePt t="14238" x="3562350" y="1509713"/>
          <p14:tracePt t="14257" x="3589338" y="1509713"/>
          <p14:tracePt t="14273" x="3633788" y="1527175"/>
          <p14:tracePt t="14299" x="3660775" y="1536700"/>
          <p14:tracePt t="14314" x="3679825" y="1536700"/>
          <p14:tracePt t="14323" x="3724275" y="1544638"/>
          <p14:tracePt t="14862" x="3751263" y="1544638"/>
          <p14:tracePt t="14871" x="3776663" y="1544638"/>
          <p14:tracePt t="14883" x="3840163" y="1536700"/>
          <p14:tracePt t="14895" x="4037013" y="1536700"/>
          <p14:tracePt t="14919" x="4143375" y="1536700"/>
          <p14:tracePt t="14933" x="4340225" y="1536700"/>
          <p14:tracePt t="14956" x="4438650" y="1536700"/>
          <p14:tracePt t="14969" x="4510088" y="1536700"/>
          <p14:tracePt t="14981" x="4652963" y="1544638"/>
          <p14:tracePt t="15011" x="4705350" y="1562100"/>
          <p14:tracePt t="15018" x="4759325" y="1598613"/>
          <p14:tracePt t="15030" x="4830763" y="1633538"/>
          <p14:tracePt t="15055" x="4848225" y="1652588"/>
          <p14:tracePt t="15078" x="4875213" y="1670050"/>
          <p14:tracePt t="15502" x="0" y="0"/>
        </p14:tracePtLst>
        <p14:tracePtLst>
          <p14:tracePt t="18479" x="4875213" y="1670050"/>
          <p14:tracePt t="18850" x="4875213" y="1660525"/>
          <p14:tracePt t="18864" x="4857750" y="1643063"/>
          <p14:tracePt t="18874" x="4840288" y="1633538"/>
          <p14:tracePt t="18885" x="4822825" y="1625600"/>
          <p14:tracePt t="18899" x="4776788" y="1616075"/>
          <p14:tracePt t="18912" x="4751388" y="1616075"/>
          <p14:tracePt t="18934" x="4687888" y="1633538"/>
          <p14:tracePt t="18947" x="4589463" y="1697038"/>
          <p14:tracePt t="18963" x="4330700" y="1901825"/>
          <p14:tracePt t="18984" x="4214813" y="2017713"/>
          <p14:tracePt t="18995" x="4010025" y="2286000"/>
          <p14:tracePt t="19020" x="3946525" y="2384425"/>
          <p14:tracePt t="19033" x="3911600" y="2517775"/>
          <p14:tracePt t="19046" x="3911600" y="2562225"/>
          <p14:tracePt t="19079" x="3983038" y="2705100"/>
          <p14:tracePt t="19374" x="3983038" y="2697163"/>
          <p14:tracePt t="19386" x="3983038" y="2660650"/>
          <p14:tracePt t="19400" x="3983038" y="2625725"/>
          <p14:tracePt t="19416" x="3973513" y="2598738"/>
          <p14:tracePt t="19424" x="3965575" y="2589213"/>
          <p14:tracePt t="19434" x="3965575" y="2536825"/>
          <p14:tracePt t="19459" x="3946525" y="2517775"/>
          <p14:tracePt t="19470" x="3938588" y="2500313"/>
          <p14:tracePt t="19500" x="3929063" y="2490788"/>
          <p14:tracePt t="19899" x="3894138" y="2482850"/>
          <p14:tracePt t="19908" x="3822700" y="2465388"/>
          <p14:tracePt t="19923" x="3751263" y="2465388"/>
          <p14:tracePt t="19936" x="3589338" y="2465388"/>
          <p14:tracePt t="19947" x="3509963" y="2490788"/>
          <p14:tracePt t="19958" x="3411538" y="2527300"/>
          <p14:tracePt t="19983" x="3330575" y="2562225"/>
          <p14:tracePt t="19994" x="3268663" y="2589213"/>
          <p14:tracePt t="20004" x="3197225" y="2652713"/>
          <p14:tracePt t="20043" x="3197225" y="2660650"/>
          <p14:tracePt t="20372" x="3205163" y="2660650"/>
          <p14:tracePt t="20383" x="3224213" y="2652713"/>
          <p14:tracePt t="20397" x="3251200" y="2643188"/>
          <p14:tracePt t="20411" x="3286125" y="2633663"/>
          <p14:tracePt t="20421" x="3322638" y="2616200"/>
          <p14:tracePt t="20434" x="3367088" y="2608263"/>
          <p14:tracePt t="20446" x="3482975" y="2581275"/>
          <p14:tracePt t="20470" x="3562350" y="2544763"/>
          <p14:tracePt t="20482" x="3643313" y="2517775"/>
          <p14:tracePt t="20495" x="3759200" y="2490788"/>
          <p14:tracePt t="20838" x="3759200" y="2482850"/>
          <p14:tracePt t="20899" x="3751263" y="2482850"/>
          <p14:tracePt t="20918" x="3724275" y="2482850"/>
          <p14:tracePt t="20921" x="3687763" y="2482850"/>
          <p14:tracePt t="20933" x="3581400" y="2482850"/>
          <p14:tracePt t="20957" x="3536950" y="2482850"/>
          <p14:tracePt t="20970" x="3500438" y="2482850"/>
          <p14:tracePt t="20982" x="3455988" y="2482850"/>
          <p14:tracePt t="21014" x="3446463" y="2482850"/>
          <p14:tracePt t="21020" x="3429000" y="2482850"/>
          <p14:tracePt t="21315" x="3438525" y="2473325"/>
          <p14:tracePt t="21325" x="3465513" y="2473325"/>
          <p14:tracePt t="21336" x="3490913" y="2473325"/>
          <p14:tracePt t="21349" x="3509963" y="2473325"/>
          <p14:tracePt t="21361" x="3536950" y="2473325"/>
          <p14:tracePt t="21374" x="3571875" y="2473325"/>
          <p14:tracePt t="21386" x="3643313" y="2473325"/>
          <p14:tracePt t="21410" x="3697288" y="2473325"/>
          <p14:tracePt t="21422" x="3803650" y="2473325"/>
          <p14:tracePt t="21435" x="3857625" y="2473325"/>
          <p14:tracePt t="21459" x="3884613" y="2473325"/>
          <p14:tracePt t="21471" x="3946525" y="2473325"/>
          <p14:tracePt t="21484" x="3973513" y="2473325"/>
          <p14:tracePt t="21517" x="3990975" y="2473325"/>
          <p14:tracePt t="22350" x="4000500" y="2473325"/>
          <p14:tracePt t="22374" x="4010025" y="2473325"/>
          <p14:tracePt t="22396" x="4017963" y="2473325"/>
          <p14:tracePt t="22457" x="4027488" y="2473325"/>
          <p14:tracePt t="22495" x="4037013" y="2473325"/>
          <p14:tracePt t="22515" x="4044950" y="2473325"/>
          <p14:tracePt t="22835" x="4044950" y="2465388"/>
          <p14:tracePt t="22846" x="3990975" y="2455863"/>
          <p14:tracePt t="22859" x="3902075" y="2455863"/>
          <p14:tracePt t="22870" x="3813175" y="2455863"/>
          <p14:tracePt t="22883" x="3581400" y="2473325"/>
          <p14:tracePt t="22909" x="3482975" y="2490788"/>
          <p14:tracePt t="22922" x="3411538" y="2490788"/>
          <p14:tracePt t="22932" x="3340100" y="2500313"/>
          <p14:tracePt t="22956" x="3322638" y="2500313"/>
          <p14:tracePt t="22982" x="3313113" y="2500313"/>
          <p14:tracePt t="22993" x="3303588" y="2500313"/>
          <p14:tracePt t="23240" x="3322638" y="2500313"/>
          <p14:tracePt t="23242" x="3357563" y="2500313"/>
          <p14:tracePt t="23261" x="3402013" y="2500313"/>
          <p14:tracePt t="23275" x="3429000" y="2500313"/>
          <p14:tracePt t="23285" x="3509963" y="2500313"/>
          <p14:tracePt t="23312" x="3554413" y="2500313"/>
          <p14:tracePt t="23322" x="3643313" y="2500313"/>
          <p14:tracePt t="23334" x="3687763" y="2500313"/>
          <p14:tracePt t="23359" x="3705225" y="2500313"/>
          <p14:tracePt t="23371" x="3759200" y="2500313"/>
          <p14:tracePt t="23395" x="3786188" y="2500313"/>
          <p14:tracePt t="23407" x="3803650" y="2500313"/>
          <p14:tracePt t="23665" x="3830638" y="2500313"/>
          <p14:tracePt t="23676" x="3867150" y="2490788"/>
          <p14:tracePt t="23688" x="3919538" y="2473325"/>
          <p14:tracePt t="23700" x="3965575" y="2473325"/>
          <p14:tracePt t="23712" x="4027488" y="2473325"/>
          <p14:tracePt t="23724" x="4108450" y="2473325"/>
          <p14:tracePt t="23745" x="4143375" y="2465388"/>
          <p14:tracePt t="23760" x="4170363" y="2465388"/>
          <p14:tracePt t="23774" x="4187825" y="2465388"/>
          <p14:tracePt t="23797" x="4197350" y="2465388"/>
          <p14:tracePt t="24590" x="4187825" y="2465388"/>
          <p14:tracePt t="24601" x="4160838" y="2482850"/>
          <p14:tracePt t="24615" x="4133850" y="2509838"/>
          <p14:tracePt t="24628" x="4108450" y="2562225"/>
          <p14:tracePt t="24638" x="4044950" y="2633663"/>
          <p14:tracePt t="24651" x="3990975" y="2714625"/>
          <p14:tracePt t="24662" x="3875088" y="2840038"/>
          <p14:tracePt t="24688" x="3830638" y="2911475"/>
          <p14:tracePt t="24699" x="3741738" y="3009900"/>
          <p14:tracePt t="24734" x="3670300" y="3089275"/>
          <p14:tracePt t="24747" x="3625850" y="3133725"/>
          <p14:tracePt t="24762" x="3616325" y="3143250"/>
          <p14:tracePt t="25028" x="3598863" y="3143250"/>
          <p14:tracePt t="25040" x="3571875" y="3143250"/>
          <p14:tracePt t="25054" x="3500438" y="3143250"/>
          <p14:tracePt t="25065" x="3455988" y="3125788"/>
          <p14:tracePt t="25088" x="3402013" y="3116263"/>
          <p14:tracePt t="25100" x="3340100" y="3098800"/>
          <p14:tracePt t="25112" x="3276600" y="3071813"/>
          <p14:tracePt t="25137" x="3259138" y="3062288"/>
          <p14:tracePt t="25152" x="3251200" y="3054350"/>
          <p14:tracePt t="25442" x="3259138" y="3054350"/>
          <p14:tracePt t="25455" x="3276600" y="3054350"/>
          <p14:tracePt t="25465" x="3276600" y="3044825"/>
          <p14:tracePt t="25478" x="3295650" y="3044825"/>
          <p14:tracePt t="25492" x="3322638" y="3036888"/>
          <p14:tracePt t="25504" x="3348038" y="3036888"/>
          <p14:tracePt t="25527" x="3367088" y="3036888"/>
          <p14:tracePt t="25539" x="3411538" y="3027363"/>
          <p14:tracePt t="25552" x="3446463" y="3027363"/>
          <p14:tracePt t="25569" x="3482975" y="3017838"/>
          <p14:tracePt t="25589" x="3562350" y="3017838"/>
          <p14:tracePt t="25613" x="3598863" y="3017838"/>
          <p14:tracePt t="25625" x="3643313" y="3017838"/>
          <p14:tracePt t="25637" x="3670300" y="3027363"/>
          <p14:tracePt t="25897" x="3697288" y="3027363"/>
          <p14:tracePt t="25907" x="3741738" y="3009900"/>
          <p14:tracePt t="25917" x="3813175" y="3000375"/>
          <p14:tracePt t="25930" x="3902075" y="2982913"/>
          <p14:tracePt t="25941" x="4108450" y="2965450"/>
          <p14:tracePt t="25965" x="4197350" y="2965450"/>
          <p14:tracePt t="25979" x="4286250" y="2965450"/>
          <p14:tracePt t="25990" x="4419600" y="2990850"/>
          <p14:tracePt t="26014" x="4456113" y="3000375"/>
          <p14:tracePt t="26026" x="4510088" y="3017838"/>
          <p14:tracePt t="26050" x="4537075" y="3027363"/>
          <p14:tracePt t="28303" x="4545013" y="3027363"/>
          <p14:tracePt t="28313" x="4545013" y="3036888"/>
          <p14:tracePt t="28326" x="4554538" y="3054350"/>
          <p14:tracePt t="28338" x="4554538" y="3062288"/>
          <p14:tracePt t="28349" x="4562475" y="3081338"/>
          <p14:tracePt t="28361" x="4562475" y="3089275"/>
          <p14:tracePt t="28377" x="4562475" y="3116263"/>
          <p14:tracePt t="28397" x="4562475" y="3170238"/>
          <p14:tracePt t="28421" x="4562475" y="3179763"/>
          <p14:tracePt t="28435" x="4572000" y="3197225"/>
          <p14:tracePt t="28447" x="4581525" y="3251200"/>
          <p14:tracePt t="28471" x="4581525" y="3259138"/>
          <p14:tracePt t="28483" x="4589463" y="3295650"/>
          <p14:tracePt t="28496" x="4598988" y="3303588"/>
          <p14:tracePt t="28520" x="4608513" y="3322638"/>
          <p14:tracePt t="28531" x="4616450" y="3367088"/>
          <p14:tracePt t="28679" x="4608513" y="3348038"/>
          <p14:tracePt t="28689" x="4589463" y="3313113"/>
          <p14:tracePt t="28702" x="4527550" y="3232150"/>
          <p14:tracePt t="28715" x="4473575" y="3170238"/>
          <p14:tracePt t="28738" x="4402138" y="3098800"/>
          <p14:tracePt t="28747" x="4303713" y="3000375"/>
          <p14:tracePt t="28763" x="4000500" y="2687638"/>
          <p14:tracePt t="28787" x="3830638" y="2536825"/>
          <p14:tracePt t="28800" x="3500438" y="2330450"/>
          <p14:tracePt t="28815" x="3330575" y="2259013"/>
          <p14:tracePt t="28838" x="3071813" y="2143125"/>
          <p14:tracePt t="28848" x="2965450" y="2116138"/>
          <p14:tracePt t="28874" x="2884488" y="2098675"/>
          <p14:tracePt t="28885" x="2768600" y="2081213"/>
          <p14:tracePt t="29106" x="2759075" y="2062163"/>
          <p14:tracePt t="29116" x="2741613" y="2027238"/>
          <p14:tracePt t="29131" x="2687638" y="1955800"/>
          <p14:tracePt t="29140" x="2571750" y="1866900"/>
          <p14:tracePt t="29153" x="2401888" y="1785938"/>
          <p14:tracePt t="29164" x="2062163" y="1697038"/>
          <p14:tracePt t="29190" x="1928813" y="1670050"/>
          <p14:tracePt t="29203" x="1652588" y="1652588"/>
          <p14:tracePt t="29226" x="1509713" y="1633538"/>
          <p14:tracePt t="29240" x="1295400" y="1589088"/>
          <p14:tracePt t="29251" x="1214438" y="1562100"/>
          <p14:tracePt t="29280" x="1152525" y="1536700"/>
          <p14:tracePt t="29300" x="1143000" y="1536700"/>
          <p14:tracePt t="29313" x="1143000" y="1517650"/>
          <p14:tracePt t="29324" x="1160463" y="1482725"/>
          <p14:tracePt t="29352" x="1187450" y="1455738"/>
          <p14:tracePt t="29362" x="1223963" y="1438275"/>
          <p14:tracePt t="29372" x="1268413" y="1419225"/>
          <p14:tracePt t="29387" x="1330325" y="1411288"/>
          <p14:tracePt t="29409" x="1366838" y="1401763"/>
          <p14:tracePt t="29422" x="1438275" y="1393825"/>
          <p14:tracePt t="29453" x="1500188" y="1393825"/>
          <p14:tracePt t="29459" x="1562100" y="1393825"/>
          <p14:tracePt t="29471" x="1731963" y="1393825"/>
          <p14:tracePt t="29486" x="1822450" y="1393825"/>
          <p14:tracePt t="29507" x="1990725" y="1384300"/>
          <p14:tracePt t="29531" x="2081213" y="1384300"/>
          <p14:tracePt t="29543" x="2187575" y="1384300"/>
          <p14:tracePt t="29554" x="2419350" y="1384300"/>
          <p14:tracePt t="29570" x="2544763" y="1411288"/>
          <p14:tracePt t="29596" x="2643188" y="1446213"/>
          <p14:tracePt t="29606" x="2822575" y="1571625"/>
          <p14:tracePt t="29630" x="2919413" y="1660525"/>
          <p14:tracePt t="29641" x="3089275" y="1776413"/>
          <p14:tracePt t="29664" x="3170238" y="1822450"/>
          <p14:tracePt t="29677" x="3241675" y="1857375"/>
          <p14:tracePt t="29689" x="3322638" y="1938338"/>
          <p14:tracePt t="29713" x="3330575" y="1965325"/>
          <p14:tracePt t="29727" x="3340100" y="2000250"/>
          <p14:tracePt t="29746" x="3340100" y="2009775"/>
          <p14:tracePt t="29799" x="3340100" y="2017713"/>
          <p14:tracePt t="29934" x="3340100" y="2009775"/>
          <p14:tracePt t="29946" x="3340100" y="2000250"/>
          <p14:tracePt t="29957" x="3340100" y="1973263"/>
          <p14:tracePt t="29970" x="3340100" y="1955800"/>
          <p14:tracePt t="29981" x="3340100" y="1928813"/>
          <p14:tracePt t="29994" x="3330575" y="1830388"/>
          <p14:tracePt t="30018" x="3322638" y="1776413"/>
          <p14:tracePt t="30031" x="3322638" y="1714500"/>
          <p14:tracePt t="30042" x="3322638" y="1608138"/>
          <p14:tracePt t="30077" x="3322638" y="1562100"/>
          <p14:tracePt t="30078" x="3313113" y="1473200"/>
          <p14:tracePt t="30103" x="3313113" y="1455738"/>
          <p14:tracePt t="30115" x="3322638" y="1438275"/>
          <p14:tracePt t="30142" x="3348038" y="1411288"/>
          <p14:tracePt t="30641" x="3313113" y="1419225"/>
          <p14:tracePt t="30652" x="3224213" y="1482725"/>
          <p14:tracePt t="30667" x="3098800" y="1589088"/>
          <p14:tracePt t="30677" x="2857500" y="1803400"/>
          <p14:tracePt t="30689" x="2598738" y="2027238"/>
          <p14:tracePt t="30701" x="2036763" y="2446338"/>
          <p14:tracePt t="30725" x="1822450" y="2581275"/>
          <p14:tracePt t="30737" x="1589088" y="2741613"/>
          <p14:tracePt t="30748" x="1517650" y="2803525"/>
          <p14:tracePt t="30784" x="1482725" y="2840038"/>
          <p14:tracePt t="30793" x="1419225" y="2867025"/>
          <p14:tracePt t="30811" x="1401763" y="2874963"/>
          <p14:tracePt t="31042" x="1401763" y="2857500"/>
          <p14:tracePt t="31054" x="1411288" y="2847975"/>
          <p14:tracePt t="31071" x="1428750" y="2803525"/>
          <p14:tracePt t="31073" x="1465263" y="2768600"/>
          <p14:tracePt t="31090" x="1509713" y="2714625"/>
          <p14:tracePt t="31103" x="1598613" y="2598738"/>
          <p14:tracePt t="31128" x="1633538" y="2544763"/>
          <p14:tracePt t="31139" x="1643063" y="2527300"/>
          <p14:tracePt t="31151" x="1643063" y="2490788"/>
          <p14:tracePt t="31175" x="1643063" y="2482850"/>
          <p14:tracePt t="31238" x="1633538" y="2490788"/>
          <p14:tracePt t="31249" x="1625600" y="2536825"/>
          <p14:tracePt t="31261" x="1608138" y="2589213"/>
          <p14:tracePt t="31273" x="1608138" y="2643188"/>
          <p14:tracePt t="31286" x="1589088" y="2714625"/>
          <p14:tracePt t="31297" x="1581150" y="2822575"/>
          <p14:tracePt t="31313" x="1554163" y="3044825"/>
          <p14:tracePt t="31334" x="1554163" y="3152775"/>
          <p14:tracePt t="31346" x="1554163" y="3224213"/>
          <p14:tracePt t="31358" x="1554163" y="3313113"/>
          <p14:tracePt t="31371" x="1554163" y="3446463"/>
          <p14:tracePt t="31395" x="1562100" y="3482975"/>
          <p14:tracePt t="31406" x="1581150" y="3490913"/>
          <p14:tracePt t="31421" x="1598613" y="3509963"/>
          <p14:tracePt t="31453" x="1598613" y="3517900"/>
          <p14:tracePt t="31877" x="0" y="0"/>
        </p14:tracePtLst>
        <p14:tracePtLst>
          <p14:tracePt t="35493" x="1884363" y="4581525"/>
          <p14:tracePt t="35875" x="1857375" y="4554538"/>
          <p14:tracePt t="35885" x="1830388" y="4510088"/>
          <p14:tracePt t="35897" x="1795463" y="4483100"/>
          <p14:tracePt t="35911" x="1768475" y="4456113"/>
          <p14:tracePt t="35922" x="1714500" y="4419600"/>
          <p14:tracePt t="35935" x="1643063" y="4394200"/>
          <p14:tracePt t="35947" x="1465263" y="4303713"/>
          <p14:tracePt t="35972" x="1347788" y="4259263"/>
          <p14:tracePt t="35983" x="1241425" y="4241800"/>
          <p14:tracePt t="35995" x="1098550" y="4224338"/>
          <p14:tracePt t="36026" x="1044575" y="4224338"/>
          <p14:tracePt t="36032" x="946150" y="4224338"/>
          <p14:tracePt t="36044" x="911225" y="4224338"/>
          <p14:tracePt t="36076" x="874713" y="4232275"/>
          <p14:tracePt t="36078" x="812800" y="4251325"/>
          <p14:tracePt t="36095" x="803275" y="4259263"/>
          <p14:tracePt t="36121" x="803275" y="4268788"/>
          <p14:tracePt t="36179" x="795338" y="4286250"/>
          <p14:tracePt t="36190" x="795338" y="4295775"/>
          <p14:tracePt t="36203" x="785813" y="4303713"/>
          <p14:tracePt t="36276" x="795338" y="4313238"/>
          <p14:tracePt t="36290" x="812800" y="4313238"/>
          <p14:tracePt t="36509" x="768350" y="4313238"/>
          <p14:tracePt t="36519" x="704850" y="4322763"/>
          <p14:tracePt t="36532" x="615950" y="4322763"/>
          <p14:tracePt t="36544" x="517525" y="4330700"/>
          <p14:tracePt t="36557" x="428625" y="4330700"/>
          <p14:tracePt t="36580" x="258763" y="4357688"/>
          <p14:tracePt t="36582" x="187325" y="4367213"/>
          <p14:tracePt t="36605" x="142875" y="4375150"/>
          <p14:tracePt t="36617" x="71438" y="4384675"/>
          <p14:tracePt t="36641" x="53975" y="4384675"/>
          <p14:tracePt t="36656" x="44450" y="4394200"/>
          <p14:tracePt t="36666" x="9525" y="4394200"/>
          <p14:tracePt t="36698" x="9525" y="4402138"/>
          <p14:tracePt t="37082" x="17463" y="4384675"/>
          <p14:tracePt t="37092" x="53975" y="4367213"/>
          <p14:tracePt t="37103" x="107950" y="4348163"/>
          <p14:tracePt t="37120" x="169863" y="4330700"/>
          <p14:tracePt t="37128" x="241300" y="4303713"/>
          <p14:tracePt t="37140" x="303213" y="4295775"/>
          <p14:tracePt t="37154" x="419100" y="4276725"/>
          <p14:tracePt t="37177" x="438150" y="4276725"/>
          <p14:tracePt t="37191" x="455613" y="4276725"/>
          <p14:tracePt t="37323" x="455613" y="4286250"/>
          <p14:tracePt t="37347" x="455613" y="4295775"/>
          <p14:tracePt t="37374" x="446088" y="4303713"/>
          <p14:tracePt t="37388" x="428625" y="4313238"/>
          <p14:tracePt t="37403" x="419100" y="4330700"/>
          <p14:tracePt t="37422" x="384175" y="4348163"/>
          <p14:tracePt t="37438" x="366713" y="4348163"/>
          <p14:tracePt t="37444" x="357188" y="4357688"/>
          <p14:tracePt t="37458" x="303213" y="4357688"/>
          <p14:tracePt t="37481" x="295275" y="4357688"/>
          <p14:tracePt t="37493" x="276225" y="4357688"/>
          <p14:tracePt t="37509" x="258763" y="4357688"/>
          <p14:tracePt t="37531" x="241300" y="4357688"/>
          <p14:tracePt t="37542" x="223838" y="4357688"/>
          <p14:tracePt t="37556" x="196850" y="4357688"/>
          <p14:tracePt t="37572" x="179388" y="4357688"/>
          <p14:tracePt t="37592" x="169863" y="4357688"/>
          <p14:tracePt t="37628" x="169863" y="4348163"/>
          <p14:tracePt t="37739" x="179388" y="4340225"/>
          <p14:tracePt t="37750" x="196850" y="4340225"/>
          <p14:tracePt t="37763" x="204788" y="4330700"/>
          <p14:tracePt t="38506" x="223838" y="4330700"/>
          <p14:tracePt t="38517" x="276225" y="4322763"/>
          <p14:tracePt t="38530" x="384175" y="4295775"/>
          <p14:tracePt t="38543" x="581025" y="4251325"/>
          <p14:tracePt t="38553" x="911225" y="4197350"/>
          <p14:tracePt t="38567" x="1581150" y="4160838"/>
          <p14:tracePt t="38584" x="1795463" y="4160838"/>
          <p14:tracePt t="38602" x="1982788" y="4160838"/>
          <p14:tracePt t="38616" x="2303463" y="4179888"/>
          <p14:tracePt t="38639" x="2428875" y="4214813"/>
          <p14:tracePt t="38651" x="2687638" y="4357688"/>
          <p14:tracePt t="38686" x="2786063" y="4438650"/>
          <p14:tracePt t="38689" x="2884488" y="4518025"/>
          <p14:tracePt t="38701" x="2990850" y="4572000"/>
          <p14:tracePt t="38724" x="3017838" y="4581525"/>
          <p14:tracePt t="39018" x="3017838" y="4572000"/>
          <p14:tracePt t="39029" x="3027363" y="4562475"/>
          <p14:tracePt t="39040" x="3027363" y="4554538"/>
          <p14:tracePt t="39074" x="3036888" y="4554538"/>
          <p14:tracePt t="39091" x="3027363" y="4554538"/>
          <p14:tracePt t="39104" x="3017838" y="4545013"/>
          <p14:tracePt t="39124" x="3000375" y="4537075"/>
          <p14:tracePt t="39132" x="2973388" y="4527550"/>
          <p14:tracePt t="39139" x="2911475" y="4510088"/>
          <p14:tracePt t="39149" x="2884488" y="4500563"/>
          <p14:tracePt t="39174" x="2867025" y="4491038"/>
          <p14:tracePt t="39188" x="2830513" y="4483100"/>
          <p14:tracePt t="39212" x="2813050" y="4473575"/>
          <p14:tracePt t="39230" x="2803525" y="4473575"/>
          <p14:tracePt t="39311" x="2822575" y="4465638"/>
          <p14:tracePt t="39322" x="2867025" y="4456113"/>
          <p14:tracePt t="39335" x="2901950" y="4446588"/>
          <p14:tracePt t="39346" x="2946400" y="4446588"/>
          <p14:tracePt t="39359" x="3009900" y="4438650"/>
          <p14:tracePt t="39388" x="3027363" y="4438650"/>
          <p14:tracePt t="39395" x="3054350" y="4438650"/>
          <p14:tracePt t="39407" x="3116263" y="4438650"/>
          <p14:tracePt t="39431" x="3152775" y="4438650"/>
          <p14:tracePt t="39455" x="3224213" y="4438650"/>
          <p14:tracePt t="39458" x="3276600" y="4438650"/>
          <p14:tracePt t="39481" x="3322638" y="4429125"/>
          <p14:tracePt t="39493" x="3482975" y="4394200"/>
          <p14:tracePt t="39516" x="3562350" y="4357688"/>
          <p14:tracePt t="39529" x="3660775" y="4330700"/>
          <p14:tracePt t="39546" x="3803650" y="4286250"/>
          <p14:tracePt t="39567" x="3848100" y="4259263"/>
          <p14:tracePt t="39956" x="3857625" y="4251325"/>
          <p14:tracePt t="39968" x="3867150" y="4241800"/>
          <p14:tracePt t="39979" x="3894138" y="4232275"/>
          <p14:tracePt t="39992" x="3911600" y="4232275"/>
          <p14:tracePt t="40003" x="3938588" y="4232275"/>
          <p14:tracePt t="40015" x="3973513" y="4232275"/>
          <p14:tracePt t="40030" x="4054475" y="4232275"/>
          <p14:tracePt t="40052" x="4098925" y="4232275"/>
          <p14:tracePt t="40065" x="4160838" y="4232275"/>
          <p14:tracePt t="40077" x="4303713" y="4232275"/>
          <p14:tracePt t="40102" x="4375150" y="4232275"/>
          <p14:tracePt t="40113" x="4483100" y="4232275"/>
          <p14:tracePt t="40138" x="4518025" y="4232275"/>
          <p14:tracePt t="40150" x="4545013" y="4232275"/>
          <p14:tracePt t="40163" x="4598988" y="4232275"/>
          <p14:tracePt t="40468" x="4608513" y="4232275"/>
          <p14:tracePt t="40478" x="4616450" y="4241800"/>
          <p14:tracePt t="40516" x="4625975" y="4241800"/>
          <p14:tracePt t="40577" x="4625975" y="4251325"/>
          <p14:tracePt t="40588" x="4633913" y="4251325"/>
          <p14:tracePt t="40614" x="4643438" y="4259263"/>
          <p14:tracePt t="40639" x="4652963" y="4259263"/>
          <p14:tracePt t="41222" x="4679950" y="4259263"/>
          <p14:tracePt t="41233" x="4687888" y="4259263"/>
          <p14:tracePt t="41241" x="4714875" y="4259263"/>
          <p14:tracePt t="41258" x="4759325" y="4259263"/>
          <p14:tracePt t="41287" x="4776788" y="4259263"/>
          <p14:tracePt t="41295" x="4803775" y="4259263"/>
          <p14:tracePt t="41309" x="4830763" y="4259263"/>
          <p14:tracePt t="41331" x="4840288" y="4259263"/>
          <p14:tracePt t="41345" x="4857750" y="4259263"/>
          <p14:tracePt t="41371" x="4867275" y="4259263"/>
          <p14:tracePt t="41393" x="4875213" y="4268788"/>
          <p14:tracePt t="41420" x="4884738" y="4286250"/>
          <p14:tracePt t="41439" x="4884738" y="4295775"/>
          <p14:tracePt t="41456" x="4884738" y="4303713"/>
          <p14:tracePt t="41478" x="4894263" y="4313238"/>
          <p14:tracePt t="41489" x="4902200" y="4313238"/>
          <p14:tracePt t="41886" x="4902200" y="4322763"/>
          <p14:tracePt t="41904" x="4894263" y="4322763"/>
          <p14:tracePt t="41930" x="4894263" y="4340225"/>
          <p14:tracePt t="41942" x="4884738" y="4340225"/>
          <p14:tracePt t="41953" x="4875213" y="4348163"/>
          <p14:tracePt t="41967" x="4867275" y="4357688"/>
          <p14:tracePt t="41978" x="4857750" y="4384675"/>
          <p14:tracePt t="42001" x="4840288" y="4402138"/>
          <p14:tracePt t="42014" x="4822825" y="4411663"/>
          <p14:tracePt t="42038" x="4822825" y="4419600"/>
          <p14:tracePt t="42050" x="4822825" y="4429125"/>
          <p14:tracePt t="42064" x="4803775" y="4438650"/>
          <p14:tracePt t="42099" x="4795838" y="4438650"/>
          <p14:tracePt t="42563" x="4795838" y="4429125"/>
          <p14:tracePt t="42576" x="4795838" y="4394200"/>
          <p14:tracePt t="42587" x="4803775" y="4357688"/>
          <p14:tracePt t="42604" x="4803775" y="4330700"/>
          <p14:tracePt t="42611" x="4813300" y="4303713"/>
          <p14:tracePt t="42623" x="4813300" y="4286250"/>
          <p14:tracePt t="42635" x="4813300" y="4268788"/>
          <p14:tracePt t="42648" x="4822825" y="4224338"/>
          <p14:tracePt t="42672" x="4830763" y="4205288"/>
          <p14:tracePt t="42684" x="4867275" y="4125913"/>
          <p14:tracePt t="42709" x="4902200" y="4089400"/>
          <p14:tracePt t="42721" x="4929188" y="4062413"/>
          <p14:tracePt t="42737" x="5000625" y="4010025"/>
          <p14:tracePt t="42750" x="5045075" y="3990975"/>
          <p14:tracePt t="42767" x="5143500" y="3965575"/>
          <p14:tracePt t="42794" x="5205413" y="3965575"/>
          <p14:tracePt t="42806" x="5268913" y="3965575"/>
          <p14:tracePt t="42820" x="5375275" y="3965575"/>
          <p14:tracePt t="42844" x="5438775" y="3965575"/>
          <p14:tracePt t="42855" x="5518150" y="3990975"/>
          <p14:tracePt t="42868" x="5545138" y="4010025"/>
          <p14:tracePt t="42891" x="5554663" y="4037013"/>
          <p14:tracePt t="42905" x="5581650" y="4089400"/>
          <p14:tracePt t="42928" x="5589588" y="4108450"/>
          <p14:tracePt t="42952" x="5599113" y="4143375"/>
          <p14:tracePt t="42954" x="5599113" y="4152900"/>
          <p14:tracePt t="42977" x="5608638" y="4160838"/>
          <p14:tracePt t="42989" x="5608638" y="4187825"/>
          <p14:tracePt t="43012" x="5608638" y="4205288"/>
          <p14:tracePt t="43026" x="5608638" y="4241800"/>
          <p14:tracePt t="43037" x="5608638" y="4268788"/>
          <p14:tracePt t="43063" x="5608638" y="4286250"/>
          <p14:tracePt t="43074" x="5608638" y="4322763"/>
          <p14:tracePt t="43098" x="5608638" y="4330700"/>
          <p14:tracePt t="43112" x="5608638" y="4340225"/>
          <p14:tracePt t="43123" x="5608638" y="4348163"/>
          <p14:tracePt t="43207" x="5608638" y="4367213"/>
          <p14:tracePt t="43234" x="5608638" y="4375150"/>
          <p14:tracePt t="43245" x="5608638" y="4384675"/>
          <p14:tracePt t="43281" x="5608638" y="4394200"/>
          <p14:tracePt t="44366" x="5608638" y="4384675"/>
          <p14:tracePt t="44379" x="5608638" y="4375150"/>
          <p14:tracePt t="44389" x="5608638" y="4367213"/>
          <p14:tracePt t="44405" x="5643563" y="4330700"/>
          <p14:tracePt t="44425" x="5688013" y="4295775"/>
          <p14:tracePt t="44437" x="5768975" y="4259263"/>
          <p14:tracePt t="44451" x="5938838" y="4152900"/>
          <p14:tracePt t="44475" x="6054725" y="4071938"/>
          <p14:tracePt t="44488" x="6375400" y="3902075"/>
          <p14:tracePt t="44499" x="6510338" y="3857625"/>
          <p14:tracePt t="44524" x="6634163" y="3857625"/>
          <p14:tracePt t="44536" x="6759575" y="3857625"/>
          <p14:tracePt t="44550" x="6919913" y="3956050"/>
          <p14:tracePt t="44567" x="7010400" y="4044950"/>
          <p14:tracePt t="44596" x="7027863" y="4089400"/>
          <p14:tracePt t="44609" x="7045325" y="4116388"/>
          <p14:tracePt t="44622" x="7081838" y="4133850"/>
          <p14:tracePt t="44654" x="7081838" y="4143375"/>
          <p14:tracePt t="44659" x="7089775" y="4152900"/>
          <p14:tracePt t="44718" x="7089775" y="4160838"/>
          <p14:tracePt t="44743" x="7089775" y="4170363"/>
          <p14:tracePt t="44755" x="7099300" y="4170363"/>
          <p14:tracePt t="44780" x="7099300" y="4179888"/>
          <p14:tracePt t="44805" x="7108825" y="4187825"/>
          <p14:tracePt t="44817" x="7108825" y="4197350"/>
          <p14:tracePt t="44830" x="7108825" y="4205288"/>
          <p14:tracePt t="44841" x="7108825" y="4214813"/>
          <p14:tracePt t="44852" x="7108825" y="4232275"/>
          <p14:tracePt t="44914" x="7108825" y="4241800"/>
          <p14:tracePt t="45011" x="7108825" y="4251325"/>
          <p14:tracePt t="45028" x="7089775" y="4251325"/>
          <p14:tracePt t="45036" x="7089775" y="4259263"/>
          <p14:tracePt t="45047" x="7081838" y="4259263"/>
          <p14:tracePt t="45061" x="7072313" y="4259263"/>
          <p14:tracePt t="45073" x="7054850" y="4268788"/>
          <p14:tracePt t="45574" x="7054850" y="4286250"/>
          <p14:tracePt t="45583" x="7054850" y="4303713"/>
          <p14:tracePt t="45596" x="7054850" y="4330700"/>
          <p14:tracePt t="45608" x="7054850" y="4348163"/>
          <p14:tracePt t="45622" x="7054850" y="4357688"/>
          <p14:tracePt t="45643" x="7054850" y="4367213"/>
          <p14:tracePt t="45815" x="7045325" y="4340225"/>
          <p14:tracePt t="45827" x="7027863" y="4286250"/>
          <p14:tracePt t="45841" x="7000875" y="4232275"/>
          <p14:tracePt t="45852" x="6956425" y="4179888"/>
          <p14:tracePt t="45864" x="6884988" y="4000500"/>
          <p14:tracePt t="45889" x="6848475" y="3786188"/>
          <p14:tracePt t="45913" x="6848475" y="3697288"/>
          <p14:tracePt t="45924" x="6848475" y="3616325"/>
          <p14:tracePt t="45940" x="6848475" y="3509963"/>
          <p14:tracePt t="45950" x="6938963" y="3330575"/>
          <p14:tracePt t="45961" x="7000875" y="3232150"/>
          <p14:tracePt t="45986" x="7054850" y="3179763"/>
          <p14:tracePt t="45998" x="7126288" y="3125788"/>
          <p14:tracePt t="46022" x="7161213" y="3116263"/>
          <p14:tracePt t="46038" x="7205663" y="3108325"/>
          <p14:tracePt t="46048" x="7259638" y="3108325"/>
          <p14:tracePt t="46079" x="7277100" y="3116263"/>
          <p14:tracePt t="46081" x="7313613" y="3160713"/>
          <p14:tracePt t="46107" x="7323138" y="3197225"/>
          <p14:tracePt t="46120" x="7340600" y="3232150"/>
          <p14:tracePt t="46132" x="7385050" y="3348038"/>
          <p14:tracePt t="46147" x="7412038" y="3419475"/>
          <p14:tracePt t="46169" x="7429500" y="3482975"/>
          <p14:tracePt t="46182" x="7527925" y="3589338"/>
          <p14:tracePt t="46207" x="7581900" y="3652838"/>
          <p14:tracePt t="46219" x="7653338" y="3732213"/>
          <p14:tracePt t="46231" x="7688263" y="3768725"/>
          <p14:tracePt t="46248" x="7715250" y="3795713"/>
          <p14:tracePt t="46267" x="7751763" y="3857625"/>
          <p14:tracePt t="46297" x="7759700" y="3911600"/>
          <p14:tracePt t="46314" x="7769225" y="4000500"/>
          <p14:tracePt t="46327" x="7777163" y="4081463"/>
          <p14:tracePt t="46339" x="7777163" y="4160838"/>
          <p14:tracePt t="46351" x="7804150" y="4303713"/>
          <p14:tracePt t="46375" x="7813675" y="4367213"/>
          <p14:tracePt t="46388" x="7823200" y="4402138"/>
          <p14:tracePt t="46400" x="7823200" y="4483100"/>
          <p14:tracePt t="47740" x="7769225" y="4473575"/>
          <p14:tracePt t="47757" x="7661275" y="4446588"/>
          <p14:tracePt t="47765" x="7446963" y="4429125"/>
          <p14:tracePt t="47776" x="7072313" y="4429125"/>
          <p14:tracePt t="47788" x="6581775" y="4429125"/>
          <p14:tracePt t="47801" x="6072188" y="4491038"/>
          <p14:tracePt t="47813" x="5241925" y="4562475"/>
          <p14:tracePt t="47844" x="4991100" y="4562475"/>
          <p14:tracePt t="47860" x="4714875" y="4562475"/>
          <p14:tracePt t="47863" x="4633913" y="4545013"/>
          <p14:tracePt t="47887" x="4572000" y="4527550"/>
          <p14:tracePt t="47898" x="4537075" y="4527550"/>
          <p14:tracePt t="47912" x="4456113" y="4554538"/>
          <p14:tracePt t="47935" x="4429125" y="4572000"/>
          <p14:tracePt t="47948" x="4402138" y="4581525"/>
          <p14:tracePt t="48241" x="4286250" y="4581525"/>
          <p14:tracePt t="48243" x="4017963" y="4562475"/>
          <p14:tracePt t="48264" x="3571875" y="4500563"/>
          <p14:tracePt t="48277" x="3071813" y="4483100"/>
          <p14:tracePt t="48290" x="2581275" y="4483100"/>
          <p14:tracePt t="48301" x="1830388" y="4483100"/>
          <p14:tracePt t="48326" x="1643063" y="4483100"/>
          <p14:tracePt t="48338" x="1517650" y="4483100"/>
          <p14:tracePt t="48349" x="1411288" y="4483100"/>
          <p14:tracePt t="48374" x="1393825" y="4473575"/>
          <p14:tracePt t="48387" x="1384300" y="4473575"/>
          <p14:tracePt t="48416" x="1374775" y="4473575"/>
          <p14:tracePt t="48472" x="1366838" y="4483100"/>
          <p14:tracePt t="48533" x="1357313" y="4483100"/>
          <p14:tracePt t="48653" x="1347788" y="4483100"/>
          <p14:tracePt t="48679" x="1347788" y="4473575"/>
          <p14:tracePt t="48863" x="1339850" y="4473575"/>
          <p14:tracePt t="49106" x="1339850" y="4465638"/>
          <p14:tracePt t="49641" x="1339850" y="4456113"/>
          <p14:tracePt t="51031" x="1322388" y="4456113"/>
          <p14:tracePt t="51043" x="1312863" y="4456113"/>
          <p14:tracePt t="51071" x="1303338" y="4456113"/>
          <p14:tracePt t="51078" x="1295400" y="4456113"/>
          <p14:tracePt t="51090" x="1285875" y="4456113"/>
          <p14:tracePt t="51116" x="1285875" y="4446588"/>
          <p14:tracePt t="51397" x="1250950" y="4446588"/>
          <p14:tracePt t="51408" x="1187450" y="4446588"/>
          <p14:tracePt t="51420" x="1125538" y="4446588"/>
          <p14:tracePt t="51433" x="1044575" y="4446588"/>
          <p14:tracePt t="51445" x="893763" y="4438650"/>
          <p14:tracePt t="51468" x="847725" y="4438650"/>
          <p14:tracePt t="51486" x="812800" y="4429125"/>
          <p14:tracePt t="51494" x="776288" y="4429125"/>
          <p14:tracePt t="51531" x="768350" y="4429125"/>
          <p14:tracePt t="51547" x="758825" y="4429125"/>
          <p14:tracePt t="51578" x="750888" y="4429125"/>
          <p14:tracePt t="51615" x="741363" y="4429125"/>
          <p14:tracePt t="51676" x="731838" y="4429125"/>
          <p14:tracePt t="51700" x="714375" y="4429125"/>
          <p14:tracePt t="51714" x="704850" y="4429125"/>
          <p14:tracePt t="51736" x="696913" y="4429125"/>
          <p14:tracePt t="51750" x="687388" y="4429125"/>
          <p14:tracePt t="51772" x="679450" y="4429125"/>
          <p14:tracePt t="51794" x="679450" y="4419600"/>
          <p14:tracePt t="51801" x="679450" y="4402138"/>
          <p14:tracePt t="51811" x="679450" y="4394200"/>
          <p14:tracePt t="51834" x="669925" y="4384675"/>
          <p14:tracePt t="51845" x="660400" y="4367213"/>
          <p14:tracePt t="51870" x="652463" y="4357688"/>
          <p14:tracePt t="51896" x="642938" y="4340225"/>
          <p14:tracePt t="51927" x="633413" y="4330700"/>
          <p14:tracePt t="51935" x="633413" y="4322763"/>
          <p14:tracePt t="51950" x="625475" y="4322763"/>
          <p14:tracePt t="52005" x="625475" y="4313238"/>
          <p14:tracePt t="52506" x="633413" y="4313238"/>
          <p14:tracePt t="52517" x="652463" y="4313238"/>
          <p14:tracePt t="52528" x="660400" y="4313238"/>
          <p14:tracePt t="52540" x="696913" y="4313238"/>
          <p14:tracePt t="52555" x="822325" y="4303713"/>
          <p14:tracePt t="52570" x="893763" y="4303713"/>
          <p14:tracePt t="52590" x="990600" y="4303713"/>
          <p14:tracePt t="52602" x="1125538" y="4295775"/>
          <p14:tracePt t="52627" x="1204913" y="4295775"/>
          <p14:tracePt t="52639" x="1312863" y="4295775"/>
          <p14:tracePt t="52668" x="1347788" y="4295775"/>
          <p14:tracePt t="52677" x="1374775" y="4295775"/>
          <p14:tracePt t="52688" x="1393825" y="4295775"/>
          <p14:tracePt t="52750" x="1401763" y="4295775"/>
          <p14:tracePt t="52858" x="1393825" y="4295775"/>
          <p14:tracePt t="52876" x="1366838" y="4295775"/>
          <p14:tracePt t="52884" x="1330325" y="4295775"/>
          <p14:tracePt t="52895" x="1285875" y="4295775"/>
          <p14:tracePt t="52907" x="1160463" y="4295775"/>
          <p14:tracePt t="52931" x="1098550" y="4313238"/>
          <p14:tracePt t="52953" x="973138" y="4322763"/>
          <p14:tracePt t="52967" x="919163" y="4330700"/>
          <p14:tracePt t="52979" x="874713" y="4330700"/>
          <p14:tracePt t="52992" x="812800" y="4340225"/>
          <p14:tracePt t="53016" x="785813" y="4348163"/>
          <p14:tracePt t="53027" x="768350" y="4357688"/>
          <p14:tracePt t="53042" x="741363" y="4357688"/>
          <p14:tracePt t="53079" x="731838" y="4357688"/>
          <p14:tracePt t="53236" x="741363" y="4357688"/>
          <p14:tracePt t="53246" x="758825" y="4348163"/>
          <p14:tracePt t="53262" x="812800" y="4340225"/>
          <p14:tracePt t="53273" x="884238" y="4330700"/>
          <p14:tracePt t="53284" x="982663" y="4313238"/>
          <p14:tracePt t="53295" x="1071563" y="4303713"/>
          <p14:tracePt t="53309" x="1231900" y="4303713"/>
          <p14:tracePt t="53332" x="1303338" y="4303713"/>
          <p14:tracePt t="53346" x="1401763" y="4303713"/>
          <p14:tracePt t="53358" x="1438275" y="4303713"/>
          <p14:tracePt t="53391" x="1465263" y="4303713"/>
          <p14:tracePt t="53395" x="1500188" y="4303713"/>
          <p14:tracePt t="53410" x="1554163" y="4313238"/>
          <p14:tracePt t="53431" x="1581150" y="4313238"/>
          <p14:tracePt t="53443" x="1625600" y="4322763"/>
          <p14:tracePt t="53467" x="1643063" y="4322763"/>
          <p14:tracePt t="53478" x="1687513" y="4322763"/>
          <p14:tracePt t="53503" x="1731963" y="4322763"/>
          <p14:tracePt t="53784" x="1768475" y="4322763"/>
          <p14:tracePt t="53797" x="1803400" y="4322763"/>
          <p14:tracePt t="53810" x="1847850" y="4322763"/>
          <p14:tracePt t="53820" x="1884363" y="4322763"/>
          <p14:tracePt t="53831" x="1919288" y="4313238"/>
          <p14:tracePt t="53845" x="1990725" y="4313238"/>
          <p14:tracePt t="53869" x="2027238" y="4313238"/>
          <p14:tracePt t="53882" x="2081213" y="4313238"/>
          <p14:tracePt t="53906" x="2098675" y="4313238"/>
          <p14:tracePt t="53917" x="2133600" y="4313238"/>
          <p14:tracePt t="53950" x="2152650" y="4313238"/>
          <p14:tracePt t="53956" x="2170113" y="4303713"/>
          <p14:tracePt t="53967" x="2205038" y="4303713"/>
          <p14:tracePt t="53989" x="2224088" y="4303713"/>
          <p14:tracePt t="54285" x="2179638" y="4303713"/>
          <p14:tracePt t="54294" x="2152650" y="4303713"/>
          <p14:tracePt t="54309" x="2089150" y="4303713"/>
          <p14:tracePt t="54319" x="1965325" y="4303713"/>
          <p14:tracePt t="54343" x="1928813" y="4303713"/>
          <p14:tracePt t="54356" x="1901825" y="4303713"/>
          <p14:tracePt t="54368" x="1857375" y="4303713"/>
          <p14:tracePt t="54393" x="1847850" y="4303713"/>
          <p14:tracePt t="54404" x="1830388" y="4303713"/>
          <p14:tracePt t="54502" x="1839913" y="4286250"/>
          <p14:tracePt t="54517" x="1866900" y="4276725"/>
          <p14:tracePt t="54527" x="1901825" y="4268788"/>
          <p14:tracePt t="54538" x="1990725" y="4259263"/>
          <p14:tracePt t="54552" x="2044700" y="4259263"/>
          <p14:tracePt t="54568" x="2071688" y="4259263"/>
          <p14:tracePt t="54591" x="2152650" y="4259263"/>
          <p14:tracePt t="54612" x="2187575" y="4259263"/>
          <p14:tracePt t="54624" x="2224088" y="4259263"/>
          <p14:tracePt t="54637" x="2295525" y="4259263"/>
          <p14:tracePt t="54661" x="2339975" y="4259263"/>
          <p14:tracePt t="54672" x="2419350" y="4259263"/>
          <p14:tracePt t="54702" x="2455863" y="4259263"/>
          <p14:tracePt t="55111" x="2446338" y="4259263"/>
          <p14:tracePt t="55124" x="2419350" y="4259263"/>
          <p14:tracePt t="55136" x="2401888" y="4259263"/>
          <p14:tracePt t="55148" x="2384425" y="4259263"/>
          <p14:tracePt t="55160" x="2357438" y="4268788"/>
          <p14:tracePt t="55244" x="2357438" y="4286250"/>
          <p14:tracePt t="55263" x="2357438" y="4303713"/>
          <p14:tracePt t="55269" x="2357438" y="4322763"/>
          <p14:tracePt t="55296" x="2357438" y="4340225"/>
          <p14:tracePt t="55308" x="2357438" y="4348163"/>
          <p14:tracePt t="55324" x="2357438" y="4357688"/>
          <p14:tracePt t="55333" x="2357438" y="4384675"/>
          <p14:tracePt t="55343" x="2393950" y="4411663"/>
          <p14:tracePt t="55366" x="2411413" y="4429125"/>
          <p14:tracePt t="55380" x="2419350" y="4446588"/>
          <p14:tracePt t="55393" x="2446338" y="4483100"/>
          <p14:tracePt t="55417" x="2455863" y="4510088"/>
          <p14:tracePt t="55428" x="2482850" y="4537075"/>
          <p14:tracePt t="56397" x="0" y="0"/>
        </p14:tracePtLst>
        <p14:tracePtLst>
          <p14:tracePt t="64650" x="1017588" y="5438775"/>
          <p14:tracePt t="65048" x="1000125" y="5438775"/>
          <p14:tracePt t="65060" x="928688" y="5438775"/>
          <p14:tracePt t="65074" x="874713" y="5438775"/>
          <p14:tracePt t="65098" x="731838" y="5429250"/>
          <p14:tracePt t="65120" x="687388" y="5419725"/>
          <p14:tracePt t="65139" x="625475" y="5402263"/>
          <p14:tracePt t="65145" x="554038" y="5394325"/>
          <p14:tracePt t="65156" x="517525" y="5394325"/>
          <p14:tracePt t="65182" x="500063" y="5394325"/>
          <p14:tracePt t="65194" x="482600" y="5394325"/>
          <p14:tracePt t="65218" x="473075" y="5394325"/>
          <p14:tracePt t="65315" x="473075" y="5402263"/>
          <p14:tracePt t="65389" x="473075" y="5411788"/>
          <p14:tracePt t="65402" x="473075" y="5419725"/>
          <p14:tracePt t="65415" x="473075" y="5429250"/>
          <p14:tracePt t="65426" x="473075" y="5438775"/>
          <p14:tracePt t="65474" x="482600" y="5446713"/>
          <p14:tracePt t="65485" x="490538" y="5456238"/>
          <p14:tracePt t="65499" x="500063" y="5456238"/>
          <p14:tracePt t="65510" x="527050" y="5465763"/>
          <p14:tracePt t="65522" x="544513" y="5483225"/>
          <p14:tracePt t="65535" x="561975" y="5483225"/>
          <p14:tracePt t="65547" x="588963" y="5510213"/>
          <p14:tracePt t="65579" x="608013" y="5510213"/>
          <p14:tracePt t="65595" x="615950" y="5510213"/>
          <p14:tracePt t="65608" x="625475" y="5510213"/>
          <p14:tracePt t="65621" x="633413" y="5510213"/>
          <p14:tracePt t="65840" x="642938" y="5510213"/>
          <p14:tracePt t="65853" x="669925" y="5491163"/>
          <p14:tracePt t="65864" x="741363" y="5473700"/>
          <p14:tracePt t="65881" x="857250" y="5429250"/>
          <p14:tracePt t="65888" x="1027113" y="5384800"/>
          <p14:tracePt t="65901" x="1490663" y="5276850"/>
          <p14:tracePt t="65926" x="1660525" y="5259388"/>
          <p14:tracePt t="65938" x="1965325" y="5205413"/>
          <p14:tracePt t="65950" x="2089150" y="5197475"/>
          <p14:tracePt t="65974" x="2179638" y="5197475"/>
          <p14:tracePt t="65988" x="2303463" y="5197475"/>
          <p14:tracePt t="66002" x="2339975" y="5197475"/>
          <p14:tracePt t="66017" x="2374900" y="5214938"/>
          <p14:tracePt t="66277" x="2357438" y="5224463"/>
          <p14:tracePt t="66291" x="2312988" y="5224463"/>
          <p14:tracePt t="66306" x="2214563" y="5224463"/>
          <p14:tracePt t="66317" x="2081213" y="5224463"/>
          <p14:tracePt t="66327" x="1911350" y="5205413"/>
          <p14:tracePt t="66339" x="1482725" y="5160963"/>
          <p14:tracePt t="66364" x="1231900" y="5160963"/>
          <p14:tracePt t="66376" x="982663" y="5160963"/>
          <p14:tracePt t="66388" x="554038" y="5180013"/>
          <p14:tracePt t="66412" x="401638" y="5187950"/>
          <p14:tracePt t="66425" x="214313" y="5241925"/>
          <p14:tracePt t="66437" x="160338" y="5251450"/>
          <p14:tracePt t="66462" x="152400" y="5251450"/>
          <p14:tracePt t="66473" x="142875" y="5268913"/>
          <p14:tracePt t="66801" x="152400" y="5268913"/>
          <p14:tracePt t="66815" x="187325" y="5268913"/>
          <p14:tracePt t="66831" x="223838" y="5268913"/>
          <p14:tracePt t="66840" x="268288" y="5268913"/>
          <p14:tracePt t="66852" x="322263" y="5276850"/>
          <p14:tracePt t="66863" x="393700" y="5295900"/>
          <p14:tracePt t="66876" x="571500" y="5340350"/>
          <p14:tracePt t="66900" x="669925" y="5357813"/>
          <p14:tracePt t="66912" x="839788" y="5394325"/>
          <p14:tracePt t="66938" x="919163" y="5419725"/>
          <p14:tracePt t="66949" x="973138" y="5429250"/>
          <p14:tracePt t="66961" x="1044575" y="5456238"/>
          <p14:tracePt t="67267" x="1054100" y="5446713"/>
          <p14:tracePt t="67278" x="1081088" y="5411788"/>
          <p14:tracePt t="67288" x="1133475" y="5367338"/>
          <p14:tracePt t="67300" x="1204913" y="5313363"/>
          <p14:tracePt t="67315" x="1384300" y="5197475"/>
          <p14:tracePt t="67329" x="1482725" y="5160963"/>
          <p14:tracePt t="67350" x="1581150" y="5126038"/>
          <p14:tracePt t="67363" x="1731963" y="5116513"/>
          <p14:tracePt t="67388" x="1795463" y="5116513"/>
          <p14:tracePt t="67400" x="1901825" y="5153025"/>
          <p14:tracePt t="67424" x="1955800" y="5170488"/>
          <p14:tracePt t="67436" x="1990725" y="5214938"/>
          <p14:tracePt t="67448" x="2044700" y="5268913"/>
          <p14:tracePt t="67471" x="2062163" y="5276850"/>
          <p14:tracePt t="67486" x="2071688" y="5303838"/>
          <p14:tracePt t="67496" x="2071688" y="5322888"/>
          <p14:tracePt t="67727" x="2054225" y="5322888"/>
          <p14:tracePt t="67744" x="2000250" y="5322888"/>
          <p14:tracePt t="67747" x="1919288" y="5322888"/>
          <p14:tracePt t="67764" x="1812925" y="5322888"/>
          <p14:tracePt t="67776" x="1687513" y="5322888"/>
          <p14:tracePt t="67790" x="1589088" y="5322888"/>
          <p14:tracePt t="67801" x="1401763" y="5322888"/>
          <p14:tracePt t="67825" x="1339850" y="5322888"/>
          <p14:tracePt t="67840" x="1295400" y="5322888"/>
          <p14:tracePt t="67850" x="1231900" y="5322888"/>
          <p14:tracePt t="67875" x="1223963" y="5322888"/>
          <p14:tracePt t="67891" x="1214438" y="5322888"/>
          <p14:tracePt t="67959" x="1231900" y="5313363"/>
          <p14:tracePt t="67973" x="1312863" y="5286375"/>
          <p14:tracePt t="67983" x="1411288" y="5268913"/>
          <p14:tracePt t="67997" x="1490663" y="5251450"/>
          <p14:tracePt t="68008" x="1581150" y="5232400"/>
          <p14:tracePt t="68021" x="1830388" y="5187950"/>
          <p14:tracePt t="68044" x="1982788" y="5170488"/>
          <p14:tracePt t="68058" x="2133600" y="5153025"/>
          <p14:tracePt t="68070" x="2438400" y="5126038"/>
          <p14:tracePt t="68094" x="2562225" y="5126038"/>
          <p14:tracePt t="68107" x="2776538" y="5143500"/>
          <p14:tracePt t="68138" x="2857500" y="5153025"/>
          <p14:tracePt t="68142" x="2946400" y="5153025"/>
          <p14:tracePt t="68155" x="3062288" y="5160963"/>
          <p14:tracePt t="68179" x="3098800" y="5160963"/>
          <p14:tracePt t="68508" x="3108325" y="5170488"/>
          <p14:tracePt t="68530" x="3116263" y="5170488"/>
          <p14:tracePt t="68540" x="3133725" y="5180013"/>
          <p14:tracePt t="68606" x="3089275" y="5153025"/>
          <p14:tracePt t="68617" x="2990850" y="5072063"/>
          <p14:tracePt t="68629" x="2867025" y="5000625"/>
          <p14:tracePt t="68641" x="2455863" y="4759325"/>
          <p14:tracePt t="68666" x="2205038" y="4625975"/>
          <p14:tracePt t="68680" x="2017713" y="4473575"/>
          <p14:tracePt t="68691" x="1768475" y="4214813"/>
          <p14:tracePt t="68715" x="1679575" y="4125913"/>
          <p14:tracePt t="68727" x="1562100" y="4000500"/>
          <p14:tracePt t="68748" x="1536700" y="3973513"/>
          <p14:tracePt t="68764" x="1527175" y="3965575"/>
          <p14:tracePt t="68775" x="1500188" y="3946525"/>
          <p14:tracePt t="68800" x="1490663" y="3946525"/>
          <p14:tracePt t="68825" x="1482725" y="3946525"/>
          <p14:tracePt t="68861" x="1473200" y="3946525"/>
          <p14:tracePt t="69117" x="1482725" y="3946525"/>
          <p14:tracePt t="69133" x="1490663" y="3946525"/>
          <p14:tracePt t="69142" x="1490663" y="3956050"/>
          <p14:tracePt t="69154" x="1509713" y="3965575"/>
          <p14:tracePt t="69169" x="1517650" y="3973513"/>
          <p14:tracePt t="69179" x="1544638" y="3990975"/>
          <p14:tracePt t="69203" x="1571625" y="4000500"/>
          <p14:tracePt t="69215" x="1660525" y="4054475"/>
          <p14:tracePt t="69228" x="1741488" y="4071938"/>
          <p14:tracePt t="69244" x="1839913" y="4108450"/>
          <p14:tracePt t="69264" x="2108200" y="4224338"/>
          <p14:tracePt t="69286" x="2374900" y="4367213"/>
          <p14:tracePt t="69312" x="2482850" y="4456113"/>
          <p14:tracePt t="69324" x="2562225" y="4527550"/>
          <p14:tracePt t="69338" x="2616200" y="4572000"/>
          <p14:tracePt t="69349" x="2714625" y="4581525"/>
          <p14:tracePt t="69558" x="2732088" y="4581525"/>
          <p14:tracePt t="69569" x="2741613" y="4581525"/>
          <p14:tracePt t="69571" x="2867025" y="4572000"/>
          <p14:tracePt t="69592" x="3125788" y="4554538"/>
          <p14:tracePt t="69605" x="3438525" y="4554538"/>
          <p14:tracePt t="69616" x="4179888" y="4759325"/>
          <p14:tracePt t="69642" x="4446588" y="4884738"/>
          <p14:tracePt t="69654" x="4822825" y="5054600"/>
          <p14:tracePt t="69664" x="4946650" y="5089525"/>
          <p14:tracePt t="69690" x="5072063" y="5126038"/>
          <p14:tracePt t="69702" x="5241925" y="5160963"/>
          <p14:tracePt t="69726" x="5295900" y="5170488"/>
          <p14:tracePt t="69737" x="5313363" y="5187950"/>
          <p14:tracePt t="69748" x="5330825" y="5205413"/>
          <p14:tracePt t="69775" x="5340350" y="5224463"/>
          <p14:tracePt t="69787" x="5348288" y="5232400"/>
          <p14:tracePt t="69877" x="0" y="0"/>
        </p14:tracePtLst>
        <p14:tracePtLst>
          <p14:tracePt t="73221" x="490538" y="5751513"/>
          <p14:tracePt t="73604" x="517525" y="5776913"/>
          <p14:tracePt t="73616" x="581025" y="5822950"/>
          <p14:tracePt t="73629" x="633413" y="5867400"/>
          <p14:tracePt t="73640" x="679450" y="5946775"/>
          <p14:tracePt t="73652" x="723900" y="6108700"/>
          <p14:tracePt t="73678" x="750888" y="6180138"/>
          <p14:tracePt t="73689" x="758825" y="6251575"/>
          <p14:tracePt t="73702" x="776288" y="6394450"/>
          <p14:tracePt t="73725" x="785813" y="6429375"/>
          <p14:tracePt t="73740" x="785813" y="6483350"/>
          <p14:tracePt t="73750" x="785813" y="6510338"/>
          <p14:tracePt t="73773" x="785813" y="6518275"/>
          <p14:tracePt t="73789" x="785813" y="6554788"/>
          <p14:tracePt t="73810" x="785813" y="6562725"/>
          <p14:tracePt t="73822" x="785813" y="6572250"/>
          <p14:tracePt t="73836" x="785813" y="6589713"/>
          <p14:tracePt t="73861" x="785813" y="6599238"/>
          <p14:tracePt t="73872" x="785813" y="6608763"/>
          <p14:tracePt t="73900" x="785813" y="6626225"/>
          <p14:tracePt t="73909" x="785813" y="6634163"/>
          <p14:tracePt t="75029" x="803275" y="6634163"/>
          <p14:tracePt t="75044" x="839788" y="6634163"/>
          <p14:tracePt t="75054" x="901700" y="6616700"/>
          <p14:tracePt t="75065" x="1089025" y="6572250"/>
          <p14:tracePt t="75079" x="1204913" y="6545263"/>
          <p14:tracePt t="75102" x="1339850" y="6510338"/>
          <p14:tracePt t="75115" x="1589088" y="6456363"/>
          <p14:tracePt t="75138" x="1697038" y="6446838"/>
          <p14:tracePt t="75151" x="1803400" y="6429375"/>
          <p14:tracePt t="75167" x="1990725" y="6429375"/>
          <p14:tracePt t="75189" x="2071688" y="6419850"/>
          <p14:tracePt t="75200" x="2214563" y="6402388"/>
          <p14:tracePt t="75446" x="2197100" y="6402388"/>
          <p14:tracePt t="75455" x="2179638" y="6402388"/>
          <p14:tracePt t="75494" x="2187575" y="6384925"/>
          <p14:tracePt t="75507" x="2276475" y="6357938"/>
          <p14:tracePt t="75518" x="2446338" y="6313488"/>
          <p14:tracePt t="75530" x="2687638" y="6269038"/>
          <p14:tracePt t="75541" x="2874963" y="6269038"/>
          <p14:tracePt t="75553" x="3044825" y="6269038"/>
          <p14:tracePt t="75566" x="3251200" y="6296025"/>
          <p14:tracePt t="75582" x="3330575" y="6303963"/>
          <p14:tracePt t="75603" x="3419475" y="6313488"/>
          <p14:tracePt t="75627" x="3465513" y="6330950"/>
          <p14:tracePt t="76152" x="3465513" y="6323013"/>
          <p14:tracePt t="76431" x="3473450" y="6313488"/>
          <p14:tracePt t="76447" x="3500438" y="6313488"/>
          <p14:tracePt t="76456" x="3527425" y="6313488"/>
          <p14:tracePt t="76467" x="3544888" y="6313488"/>
          <p14:tracePt t="76478" x="3571875" y="6313488"/>
          <p14:tracePt t="76492" x="3643313" y="6313488"/>
          <p14:tracePt t="76515" x="3679825" y="6313488"/>
          <p14:tracePt t="76528" x="3741738" y="6313488"/>
          <p14:tracePt t="76540" x="3768725" y="6313488"/>
          <p14:tracePt t="76821" x="3759200" y="6313488"/>
          <p14:tracePt t="76833" x="3741738" y="6313488"/>
          <p14:tracePt t="76844" x="3714750" y="6313488"/>
          <p14:tracePt t="76858" x="3687763" y="6313488"/>
          <p14:tracePt t="76869" x="3652838" y="6313488"/>
          <p14:tracePt t="76892" x="3616325" y="6313488"/>
          <p14:tracePt t="76899" x="3536950" y="6313488"/>
          <p14:tracePt t="76919" x="3500438" y="6323013"/>
          <p14:tracePt t="76931" x="3455988" y="6323013"/>
          <p14:tracePt t="76954" x="3438525" y="6323013"/>
          <p14:tracePt t="76979" x="3429000" y="6323013"/>
          <p14:tracePt t="76993" x="3419475" y="6330950"/>
          <p14:tracePt t="77051" x="3455988" y="6330950"/>
          <p14:tracePt t="77064" x="3500438" y="6330950"/>
          <p14:tracePt t="77077" x="3562350" y="6313488"/>
          <p14:tracePt t="77088" x="3660775" y="6296025"/>
          <p14:tracePt t="77102" x="3759200" y="6259513"/>
          <p14:tracePt t="77114" x="3990975" y="6197600"/>
          <p14:tracePt t="77137" x="4116388" y="6134100"/>
          <p14:tracePt t="77150" x="4518025" y="5911850"/>
          <p14:tracePt t="77175" x="4679950" y="5795963"/>
          <p14:tracePt t="77187" x="4776788" y="5732463"/>
          <p14:tracePt t="77197" x="4848225" y="5670550"/>
          <p14:tracePt t="77515" x="4848225" y="5653088"/>
          <p14:tracePt t="77530" x="4848225" y="5626100"/>
          <p14:tracePt t="77540" x="4857750" y="5589588"/>
          <p14:tracePt t="77552" x="4875213" y="5554663"/>
          <p14:tracePt t="77565" x="4946650" y="5491163"/>
          <p14:tracePt t="77571" x="5045075" y="5429250"/>
          <p14:tracePt t="77588" x="5187950" y="5348288"/>
          <p14:tracePt t="77601" x="5473700" y="5232400"/>
          <p14:tracePt t="77623" x="5599113" y="5197475"/>
          <p14:tracePt t="77637" x="5830888" y="5133975"/>
          <p14:tracePt t="77660" x="5929313" y="5126038"/>
          <p14:tracePt t="77672" x="6018213" y="5126038"/>
          <p14:tracePt t="77686" x="6099175" y="5126038"/>
          <p14:tracePt t="77710" x="6134100" y="5126038"/>
          <p14:tracePt t="77721" x="6215063" y="5126038"/>
          <p14:tracePt t="77734" x="6276975" y="5126038"/>
          <p14:tracePt t="77751" x="6323013" y="5126038"/>
          <p14:tracePt t="77772" x="6357938" y="5126038"/>
          <p14:tracePt t="78269" x="6367463" y="5126038"/>
          <p14:tracePt t="78320" x="6384925" y="5126038"/>
          <p14:tracePt t="78330" x="6402388" y="5116513"/>
          <p14:tracePt t="78345" x="6411913" y="5099050"/>
          <p14:tracePt t="78367" x="6429375" y="5089525"/>
          <p14:tracePt t="78390" x="6438900" y="5089525"/>
          <p14:tracePt t="78406" x="6446838" y="5089525"/>
          <p14:tracePt t="78492" x="6456363" y="5099050"/>
          <p14:tracePt t="78502" x="6465888" y="5099050"/>
          <p14:tracePt t="78514" x="6465888" y="5108575"/>
          <p14:tracePt t="78525" x="6465888" y="5126038"/>
          <p14:tracePt t="80741"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149"/>
          <p:cNvGraphicFramePr>
            <a:graphicFrameLocks noChangeAspect="1"/>
          </p:cNvGraphicFramePr>
          <p:nvPr>
            <p:extLst>
              <p:ext uri="{D42A27DB-BD31-4B8C-83A1-F6EECF244321}">
                <p14:modId xmlns:p14="http://schemas.microsoft.com/office/powerpoint/2010/main" val="4143742963"/>
              </p:ext>
            </p:extLst>
          </p:nvPr>
        </p:nvGraphicFramePr>
        <p:xfrm>
          <a:off x="201613" y="1508125"/>
          <a:ext cx="7666037" cy="815975"/>
        </p:xfrm>
        <a:graphic>
          <a:graphicData uri="http://schemas.openxmlformats.org/presentationml/2006/ole">
            <mc:AlternateContent xmlns:mc="http://schemas.openxmlformats.org/markup-compatibility/2006">
              <mc:Choice xmlns:v="urn:schemas-microsoft-com:vml" Requires="v">
                <p:oleObj spid="_x0000_s177048" name="Equation" r:id="rId7" imgW="4025880" imgH="431640" progId="Equation.3">
                  <p:embed/>
                </p:oleObj>
              </mc:Choice>
              <mc:Fallback>
                <p:oleObj name="Equation" r:id="rId7" imgW="4025880" imgH="431640" progId="Equation.3">
                  <p:embed/>
                  <p:pic>
                    <p:nvPicPr>
                      <p:cNvPr id="0" name=""/>
                      <p:cNvPicPr>
                        <a:picLocks noChangeAspect="1" noChangeArrowheads="1"/>
                      </p:cNvPicPr>
                      <p:nvPr/>
                    </p:nvPicPr>
                    <p:blipFill>
                      <a:blip r:embed="rId8"/>
                      <a:srcRect/>
                      <a:stretch>
                        <a:fillRect/>
                      </a:stretch>
                    </p:blipFill>
                    <p:spPr bwMode="auto">
                      <a:xfrm>
                        <a:off x="201613" y="1508125"/>
                        <a:ext cx="76660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3" name="Rectangle 8"/>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en-CA"/>
          </a:p>
        </p:txBody>
      </p:sp>
      <p:graphicFrame>
        <p:nvGraphicFramePr>
          <p:cNvPr id="445447" name="Object 150"/>
          <p:cNvGraphicFramePr>
            <a:graphicFrameLocks noChangeAspect="1"/>
          </p:cNvGraphicFramePr>
          <p:nvPr>
            <p:extLst>
              <p:ext uri="{D42A27DB-BD31-4B8C-83A1-F6EECF244321}">
                <p14:modId xmlns:p14="http://schemas.microsoft.com/office/powerpoint/2010/main" val="847733626"/>
              </p:ext>
            </p:extLst>
          </p:nvPr>
        </p:nvGraphicFramePr>
        <p:xfrm>
          <a:off x="385763" y="3959225"/>
          <a:ext cx="2636837" cy="561975"/>
        </p:xfrm>
        <a:graphic>
          <a:graphicData uri="http://schemas.openxmlformats.org/presentationml/2006/ole">
            <mc:AlternateContent xmlns:mc="http://schemas.openxmlformats.org/markup-compatibility/2006">
              <mc:Choice xmlns:v="urn:schemas-microsoft-com:vml" Requires="v">
                <p:oleObj spid="_x0000_s177049" name="Equation" r:id="rId9" imgW="1333440" imgH="279360" progId="Equation.3">
                  <p:embed/>
                </p:oleObj>
              </mc:Choice>
              <mc:Fallback>
                <p:oleObj name="Equation" r:id="rId9" imgW="1333440" imgH="279360" progId="Equation.3">
                  <p:embed/>
                  <p:pic>
                    <p:nvPicPr>
                      <p:cNvPr id="0" name=""/>
                      <p:cNvPicPr>
                        <a:picLocks noChangeAspect="1" noChangeArrowheads="1"/>
                      </p:cNvPicPr>
                      <p:nvPr/>
                    </p:nvPicPr>
                    <p:blipFill>
                      <a:blip r:embed="rId10"/>
                      <a:srcRect/>
                      <a:stretch>
                        <a:fillRect/>
                      </a:stretch>
                    </p:blipFill>
                    <p:spPr bwMode="auto">
                      <a:xfrm>
                        <a:off x="385763" y="3959225"/>
                        <a:ext cx="263683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2" name="Text Box 22"/>
          <p:cNvSpPr txBox="1">
            <a:spLocks noChangeArrowheads="1"/>
          </p:cNvSpPr>
          <p:nvPr/>
        </p:nvSpPr>
        <p:spPr bwMode="auto">
          <a:xfrm>
            <a:off x="5202238" y="2593357"/>
            <a:ext cx="3549650" cy="1015663"/>
          </a:xfrm>
          <a:prstGeom prst="rect">
            <a:avLst/>
          </a:prstGeom>
          <a:noFill/>
          <a:ln w="9525">
            <a:noFill/>
            <a:miter lim="800000"/>
            <a:headEnd/>
            <a:tailEnd/>
          </a:ln>
        </p:spPr>
        <p:txBody>
          <a:bodyPr wrap="square">
            <a:spAutoFit/>
          </a:bodyPr>
          <a:lstStyle/>
          <a:p>
            <a:r>
              <a:rPr lang="en-US" sz="2000" dirty="0">
                <a:solidFill>
                  <a:srgbClr val="FF0000"/>
                </a:solidFill>
                <a:latin typeface="Times New Roman" pitchFamily="18" charset="0"/>
              </a:rPr>
              <a:t>Constraints added with Lagrange multipliers </a:t>
            </a:r>
            <a:r>
              <a:rPr lang="el-GR" sz="2000" i="1" dirty="0">
                <a:solidFill>
                  <a:srgbClr val="FF0000"/>
                </a:solidFill>
                <a:latin typeface="Times New Roman" pitchFamily="18" charset="0"/>
              </a:rPr>
              <a:t>α</a:t>
            </a:r>
            <a:r>
              <a:rPr lang="en-CA" sz="2000" dirty="0">
                <a:solidFill>
                  <a:srgbClr val="FF0000"/>
                </a:solidFill>
                <a:latin typeface="Times New Roman" pitchFamily="18" charset="0"/>
              </a:rPr>
              <a:t> and </a:t>
            </a:r>
            <a:r>
              <a:rPr lang="el-GR" sz="2000" i="1" dirty="0">
                <a:solidFill>
                  <a:srgbClr val="FF0000"/>
                </a:solidFill>
                <a:latin typeface="Times New Roman" pitchFamily="18" charset="0"/>
              </a:rPr>
              <a:t>β</a:t>
            </a:r>
            <a:r>
              <a:rPr lang="en-CA" sz="2000" i="1" dirty="0">
                <a:solidFill>
                  <a:srgbClr val="FF0000"/>
                </a:solidFill>
                <a:latin typeface="Times New Roman" pitchFamily="18" charset="0"/>
              </a:rPr>
              <a:t> </a:t>
            </a:r>
            <a:r>
              <a:rPr lang="en-CA" sz="2000" dirty="0">
                <a:solidFill>
                  <a:srgbClr val="FF0000"/>
                </a:solidFill>
                <a:latin typeface="Times New Roman" pitchFamily="18" charset="0"/>
              </a:rPr>
              <a:t>(to be later eliminated, see below)</a:t>
            </a:r>
            <a:endParaRPr lang="en-US" sz="2000" dirty="0">
              <a:solidFill>
                <a:srgbClr val="FF0000"/>
              </a:solidFill>
              <a:latin typeface="Times New Roman" pitchFamily="18" charset="0"/>
            </a:endParaRPr>
          </a:p>
        </p:txBody>
      </p:sp>
      <p:sp>
        <p:nvSpPr>
          <p:cNvPr id="445463" name="Line 23"/>
          <p:cNvSpPr>
            <a:spLocks noChangeShapeType="1"/>
          </p:cNvSpPr>
          <p:nvPr/>
        </p:nvSpPr>
        <p:spPr bwMode="auto">
          <a:xfrm flipH="1" flipV="1">
            <a:off x="5202238" y="2097087"/>
            <a:ext cx="89842" cy="566738"/>
          </a:xfrm>
          <a:prstGeom prst="line">
            <a:avLst/>
          </a:prstGeom>
          <a:noFill/>
          <a:ln w="28575">
            <a:solidFill>
              <a:srgbClr val="FF6600"/>
            </a:solidFill>
            <a:round/>
            <a:headEnd/>
            <a:tailEnd type="triangle" w="med" len="med"/>
          </a:ln>
        </p:spPr>
        <p:txBody>
          <a:bodyPr/>
          <a:lstStyle/>
          <a:p>
            <a:endParaRPr lang="en-US"/>
          </a:p>
        </p:txBody>
      </p:sp>
      <p:sp>
        <p:nvSpPr>
          <p:cNvPr id="445464" name="Line 24"/>
          <p:cNvSpPr>
            <a:spLocks noChangeShapeType="1"/>
          </p:cNvSpPr>
          <p:nvPr/>
        </p:nvSpPr>
        <p:spPr bwMode="auto">
          <a:xfrm flipH="1" flipV="1">
            <a:off x="3635895" y="2097087"/>
            <a:ext cx="1611262" cy="566738"/>
          </a:xfrm>
          <a:prstGeom prst="line">
            <a:avLst/>
          </a:prstGeom>
          <a:noFill/>
          <a:ln w="28575">
            <a:solidFill>
              <a:srgbClr val="FF6600"/>
            </a:solidFill>
            <a:round/>
            <a:headEnd/>
            <a:tailEnd type="triangle" w="med" len="med"/>
          </a:ln>
        </p:spPr>
        <p:txBody>
          <a:bodyPr/>
          <a:lstStyle/>
          <a:p>
            <a:endParaRPr lang="en-US"/>
          </a:p>
        </p:txBody>
      </p:sp>
      <p:sp>
        <p:nvSpPr>
          <p:cNvPr id="102557" name="Slide Number Placeholder 17"/>
          <p:cNvSpPr>
            <a:spLocks noGrp="1"/>
          </p:cNvSpPr>
          <p:nvPr>
            <p:ph type="sldNum" sz="quarter" idx="12"/>
          </p:nvPr>
        </p:nvSpPr>
        <p:spPr>
          <a:noFill/>
        </p:spPr>
        <p:txBody>
          <a:bodyPr/>
          <a:lstStyle/>
          <a:p>
            <a:fld id="{525241F8-85DA-4E7C-95C8-9249465E98D9}" type="slidenum">
              <a:rPr lang="en-US" smtClean="0"/>
              <a:pPr/>
              <a:t>8</a:t>
            </a:fld>
            <a:endParaRPr lang="en-US"/>
          </a:p>
        </p:txBody>
      </p:sp>
      <p:sp>
        <p:nvSpPr>
          <p:cNvPr id="2" name="Text Box 20"/>
          <p:cNvSpPr txBox="1">
            <a:spLocks noChangeArrowheads="1"/>
          </p:cNvSpPr>
          <p:nvPr/>
        </p:nvSpPr>
        <p:spPr bwMode="auto">
          <a:xfrm>
            <a:off x="3302140" y="4076241"/>
            <a:ext cx="5632450" cy="396875"/>
          </a:xfrm>
          <a:prstGeom prst="rect">
            <a:avLst/>
          </a:prstGeom>
          <a:noFill/>
          <a:ln w="9525">
            <a:noFill/>
            <a:miter lim="800000"/>
            <a:headEnd/>
            <a:tailEnd/>
          </a:ln>
        </p:spPr>
        <p:txBody>
          <a:bodyPr wrap="none">
            <a:spAutoFit/>
          </a:bodyPr>
          <a:lstStyle/>
          <a:p>
            <a:r>
              <a:rPr lang="en-US" sz="2000" dirty="0">
                <a:latin typeface="Times New Roman" pitchFamily="18" charset="0"/>
              </a:rPr>
              <a:t>Occupancy of state </a:t>
            </a:r>
            <a:r>
              <a:rPr lang="en-US" sz="2000" i="1" dirty="0" err="1">
                <a:latin typeface="Times New Roman" pitchFamily="18" charset="0"/>
              </a:rPr>
              <a:t>i</a:t>
            </a:r>
            <a:r>
              <a:rPr lang="en-US" sz="2000" dirty="0">
                <a:latin typeface="Times New Roman" pitchFamily="18" charset="0"/>
              </a:rPr>
              <a:t> in the most probable distribution</a:t>
            </a:r>
          </a:p>
        </p:txBody>
      </p:sp>
      <p:graphicFrame>
        <p:nvGraphicFramePr>
          <p:cNvPr id="8206" name="Object 151"/>
          <p:cNvGraphicFramePr>
            <a:graphicFrameLocks noChangeAspect="1"/>
          </p:cNvGraphicFramePr>
          <p:nvPr>
            <p:extLst>
              <p:ext uri="{D42A27DB-BD31-4B8C-83A1-F6EECF244321}">
                <p14:modId xmlns:p14="http://schemas.microsoft.com/office/powerpoint/2010/main" val="2625118584"/>
              </p:ext>
            </p:extLst>
          </p:nvPr>
        </p:nvGraphicFramePr>
        <p:xfrm>
          <a:off x="304800" y="2925763"/>
          <a:ext cx="3156113" cy="458787"/>
        </p:xfrm>
        <a:graphic>
          <a:graphicData uri="http://schemas.openxmlformats.org/presentationml/2006/ole">
            <mc:AlternateContent xmlns:mc="http://schemas.openxmlformats.org/markup-compatibility/2006">
              <mc:Choice xmlns:v="urn:schemas-microsoft-com:vml" Requires="v">
                <p:oleObj spid="_x0000_s177050" name="Équation" r:id="rId11" imgW="1650960" imgH="241200" progId="Equation.3">
                  <p:embed/>
                </p:oleObj>
              </mc:Choice>
              <mc:Fallback>
                <p:oleObj name="Équation" r:id="rId11" imgW="1650960" imgH="241200" progId="Equation.3">
                  <p:embed/>
                  <p:pic>
                    <p:nvPicPr>
                      <p:cNvPr id="0" name=""/>
                      <p:cNvPicPr>
                        <a:picLocks noChangeAspect="1" noChangeArrowheads="1"/>
                      </p:cNvPicPr>
                      <p:nvPr/>
                    </p:nvPicPr>
                    <p:blipFill>
                      <a:blip r:embed="rId12"/>
                      <a:srcRect/>
                      <a:stretch>
                        <a:fillRect/>
                      </a:stretch>
                    </p:blipFill>
                    <p:spPr bwMode="auto">
                      <a:xfrm>
                        <a:off x="304800" y="2925763"/>
                        <a:ext cx="3156113" cy="458787"/>
                      </a:xfrm>
                      <a:prstGeom prst="rect">
                        <a:avLst/>
                      </a:prstGeom>
                      <a:noFill/>
                      <a:extLst/>
                    </p:spPr>
                  </p:pic>
                </p:oleObj>
              </mc:Fallback>
            </mc:AlternateContent>
          </a:graphicData>
        </a:graphic>
      </p:graphicFrame>
      <p:graphicFrame>
        <p:nvGraphicFramePr>
          <p:cNvPr id="445449" name="Object 152"/>
          <p:cNvGraphicFramePr>
            <a:graphicFrameLocks noChangeAspect="1"/>
          </p:cNvGraphicFramePr>
          <p:nvPr>
            <p:extLst>
              <p:ext uri="{D42A27DB-BD31-4B8C-83A1-F6EECF244321}">
                <p14:modId xmlns:p14="http://schemas.microsoft.com/office/powerpoint/2010/main" val="3260290128"/>
              </p:ext>
            </p:extLst>
          </p:nvPr>
        </p:nvGraphicFramePr>
        <p:xfrm>
          <a:off x="575556" y="5940760"/>
          <a:ext cx="6245225" cy="836612"/>
        </p:xfrm>
        <a:graphic>
          <a:graphicData uri="http://schemas.openxmlformats.org/presentationml/2006/ole">
            <mc:AlternateContent xmlns:mc="http://schemas.openxmlformats.org/markup-compatibility/2006">
              <mc:Choice xmlns:v="urn:schemas-microsoft-com:vml" Requires="v">
                <p:oleObj spid="_x0000_s177051" name="Equation" r:id="rId13" imgW="3555720" imgH="469800" progId="Equation.3">
                  <p:embed/>
                </p:oleObj>
              </mc:Choice>
              <mc:Fallback>
                <p:oleObj name="Equation" r:id="rId13" imgW="3555720" imgH="469800" progId="Equation.3">
                  <p:embed/>
                  <p:pic>
                    <p:nvPicPr>
                      <p:cNvPr id="0" name=""/>
                      <p:cNvPicPr>
                        <a:picLocks noChangeAspect="1" noChangeArrowheads="1"/>
                      </p:cNvPicPr>
                      <p:nvPr/>
                    </p:nvPicPr>
                    <p:blipFill>
                      <a:blip r:embed="rId14"/>
                      <a:srcRect/>
                      <a:stretch>
                        <a:fillRect/>
                      </a:stretch>
                    </p:blipFill>
                    <p:spPr bwMode="auto">
                      <a:xfrm>
                        <a:off x="575556" y="5940760"/>
                        <a:ext cx="624522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1" name="Text Box 21"/>
          <p:cNvSpPr txBox="1">
            <a:spLocks noChangeArrowheads="1"/>
          </p:cNvSpPr>
          <p:nvPr/>
        </p:nvSpPr>
        <p:spPr bwMode="auto">
          <a:xfrm>
            <a:off x="138113" y="5409220"/>
            <a:ext cx="8353052" cy="707886"/>
          </a:xfrm>
          <a:prstGeom prst="rect">
            <a:avLst/>
          </a:prstGeom>
          <a:noFill/>
          <a:ln w="9525">
            <a:noFill/>
            <a:miter lim="800000"/>
            <a:headEnd/>
            <a:tailEnd/>
          </a:ln>
        </p:spPr>
        <p:txBody>
          <a:bodyPr wrap="square">
            <a:spAutoFit/>
          </a:bodyPr>
          <a:lstStyle/>
          <a:p>
            <a:r>
              <a:rPr lang="en-US" sz="2000" dirty="0">
                <a:latin typeface="Times New Roman" pitchFamily="18" charset="0"/>
              </a:rPr>
              <a:t>Applying the constraint on the occupancies allows elimination of </a:t>
            </a:r>
            <a:r>
              <a:rPr lang="el-GR" sz="2000" i="1" dirty="0">
                <a:latin typeface="Times New Roman" pitchFamily="18" charset="0"/>
              </a:rPr>
              <a:t>α</a:t>
            </a:r>
            <a:r>
              <a:rPr lang="en-CA" sz="2000" dirty="0">
                <a:latin typeface="Times New Roman" pitchFamily="18" charset="0"/>
              </a:rPr>
              <a:t> Lagrange multiplier:</a:t>
            </a:r>
            <a:endParaRPr lang="el-GR" sz="2000" dirty="0">
              <a:latin typeface="Times New Roman" pitchFamily="18" charset="0"/>
            </a:endParaRPr>
          </a:p>
        </p:txBody>
      </p:sp>
      <p:sp>
        <p:nvSpPr>
          <p:cNvPr id="102560" name="Text Box 20"/>
          <p:cNvSpPr txBox="1">
            <a:spLocks noChangeArrowheads="1"/>
          </p:cNvSpPr>
          <p:nvPr/>
        </p:nvSpPr>
        <p:spPr bwMode="auto">
          <a:xfrm>
            <a:off x="138113" y="808038"/>
            <a:ext cx="8805862" cy="676275"/>
          </a:xfrm>
          <a:prstGeom prst="rect">
            <a:avLst/>
          </a:prstGeom>
          <a:noFill/>
          <a:ln w="9525">
            <a:noFill/>
            <a:miter lim="800000"/>
            <a:headEnd/>
            <a:tailEnd/>
          </a:ln>
        </p:spPr>
        <p:txBody>
          <a:bodyPr>
            <a:spAutoFit/>
          </a:bodyPr>
          <a:lstStyle/>
          <a:p>
            <a:r>
              <a:rPr lang="en-US" sz="1900" dirty="0">
                <a:latin typeface="Times New Roman" pitchFamily="18" charset="0"/>
              </a:rPr>
              <a:t>Add the equations of the constraints to the function and then set the derivative to equal to 0 to find the maximum of the function</a:t>
            </a:r>
          </a:p>
        </p:txBody>
      </p:sp>
      <p:sp>
        <p:nvSpPr>
          <p:cNvPr id="3" name="Down Arrow 2"/>
          <p:cNvSpPr/>
          <p:nvPr/>
        </p:nvSpPr>
        <p:spPr>
          <a:xfrm>
            <a:off x="476250" y="2438400"/>
            <a:ext cx="261938" cy="4508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Down Arrow 15"/>
          <p:cNvSpPr/>
          <p:nvPr/>
        </p:nvSpPr>
        <p:spPr>
          <a:xfrm>
            <a:off x="496888" y="3384550"/>
            <a:ext cx="261937" cy="4492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2563" name="Text Box 19"/>
          <p:cNvSpPr txBox="1">
            <a:spLocks noChangeArrowheads="1"/>
          </p:cNvSpPr>
          <p:nvPr/>
        </p:nvSpPr>
        <p:spPr bwMode="auto">
          <a:xfrm>
            <a:off x="1115616" y="0"/>
            <a:ext cx="6949405" cy="707886"/>
          </a:xfrm>
          <a:prstGeom prst="rect">
            <a:avLst/>
          </a:prstGeom>
          <a:noFill/>
          <a:ln w="9525">
            <a:noFill/>
            <a:miter lim="800000"/>
            <a:headEnd/>
            <a:tailEnd/>
          </a:ln>
        </p:spPr>
        <p:txBody>
          <a:bodyPr wrap="square">
            <a:spAutoFit/>
          </a:bodyPr>
          <a:lstStyle/>
          <a:p>
            <a:r>
              <a:rPr lang="en-US" sz="2000" dirty="0">
                <a:solidFill>
                  <a:srgbClr val="0000FF"/>
                </a:solidFill>
                <a:latin typeface="Times New Roman" pitchFamily="18" charset="0"/>
              </a:rPr>
              <a:t>Finding the most probable distribution subject to the constraints</a:t>
            </a:r>
          </a:p>
          <a:p>
            <a:r>
              <a:rPr lang="en-US" sz="2000" dirty="0">
                <a:solidFill>
                  <a:srgbClr val="0000FF"/>
                </a:solidFill>
                <a:latin typeface="Times New Roman" pitchFamily="18" charset="0"/>
              </a:rPr>
              <a:t>Method of Lagrange underdetermined multipliers</a:t>
            </a:r>
          </a:p>
        </p:txBody>
      </p:sp>
      <p:graphicFrame>
        <p:nvGraphicFramePr>
          <p:cNvPr id="4" name="Object 3"/>
          <p:cNvGraphicFramePr>
            <a:graphicFrameLocks noChangeAspect="1"/>
          </p:cNvGraphicFramePr>
          <p:nvPr>
            <p:extLst>
              <p:ext uri="{D42A27DB-BD31-4B8C-83A1-F6EECF244321}">
                <p14:modId xmlns:p14="http://schemas.microsoft.com/office/powerpoint/2010/main" val="3128129296"/>
              </p:ext>
            </p:extLst>
          </p:nvPr>
        </p:nvGraphicFramePr>
        <p:xfrm>
          <a:off x="265000" y="4664682"/>
          <a:ext cx="7569200" cy="744538"/>
        </p:xfrm>
        <a:graphic>
          <a:graphicData uri="http://schemas.openxmlformats.org/presentationml/2006/ole">
            <mc:AlternateContent xmlns:mc="http://schemas.openxmlformats.org/markup-compatibility/2006">
              <mc:Choice xmlns:v="urn:schemas-microsoft-com:vml" Requires="v">
                <p:oleObj spid="_x0000_s177052" name="Équation" r:id="rId15" imgW="3974760" imgH="393480" progId="Equation.3">
                  <p:embed/>
                </p:oleObj>
              </mc:Choice>
              <mc:Fallback>
                <p:oleObj name="Équation" r:id="rId15" imgW="3974760" imgH="393480" progId="Equation.3">
                  <p:embed/>
                  <p:pic>
                    <p:nvPicPr>
                      <p:cNvPr id="0" name="Object 149"/>
                      <p:cNvPicPr>
                        <a:picLocks noChangeAspect="1" noChangeArrowheads="1"/>
                      </p:cNvPicPr>
                      <p:nvPr/>
                    </p:nvPicPr>
                    <p:blipFill>
                      <a:blip r:embed="rId16"/>
                      <a:srcRect/>
                      <a:stretch>
                        <a:fillRect/>
                      </a:stretch>
                    </p:blipFill>
                    <p:spPr bwMode="auto">
                      <a:xfrm>
                        <a:off x="265000" y="4664682"/>
                        <a:ext cx="75692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300479893"/>
      </p:ext>
    </p:extLst>
  </p:cSld>
  <p:clrMapOvr>
    <a:masterClrMapping/>
  </p:clrMapOvr>
  <mc:AlternateContent xmlns:mc="http://schemas.openxmlformats.org/markup-compatibility/2006" xmlns:p14="http://schemas.microsoft.com/office/powerpoint/2010/main">
    <mc:Choice Requires="p14">
      <p:transition spd="slow" p14:dur="2000" advTm="144008"/>
    </mc:Choice>
    <mc:Fallback xmlns="">
      <p:transition spd="slow" advTm="1440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54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54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54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54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4546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5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5"/>
                </p:tgtEl>
              </p:cMediaNode>
            </p:audio>
          </p:childTnLst>
        </p:cTn>
      </p:par>
    </p:tnLst>
    <p:bldLst>
      <p:bldP spid="445462" grpId="0"/>
      <p:bldP spid="445463" grpId="0" animBg="1"/>
      <p:bldP spid="445464" grpId="0" animBg="1"/>
      <p:bldP spid="2" grpId="0"/>
      <p:bldP spid="445461" grpId="0"/>
      <p:bldP spid="3" grpId="0" animBg="1"/>
      <p:bldP spid="16" grpId="0" animBg="1"/>
    </p:bldLst>
  </p:timing>
  <p:extLst mod="1">
    <p:ext uri="{3A86A75C-4F4B-4683-9AE1-C65F6400EC91}">
      <p14:laserTraceLst xmlns:p14="http://schemas.microsoft.com/office/powerpoint/2010/main">
        <p14:tracePtLst>
          <p14:tracePt t="7012" x="1393825" y="2786063"/>
          <p14:tracePt t="7342" x="1384300" y="2768600"/>
          <p14:tracePt t="7354" x="1357313" y="2732088"/>
          <p14:tracePt t="7367" x="1268413" y="2589213"/>
          <p14:tracePt t="7381" x="1196975" y="2509838"/>
          <p14:tracePt t="7410" x="1098550" y="2428875"/>
          <p14:tracePt t="7411" x="893763" y="2295525"/>
          <p14:tracePt t="7443" x="812800" y="2224088"/>
          <p14:tracePt t="7452" x="714375" y="2160588"/>
          <p14:tracePt t="7465" x="571500" y="2071688"/>
          <p14:tracePt t="7489" x="536575" y="2044700"/>
          <p14:tracePt t="7502" x="473075" y="2017713"/>
          <p14:tracePt t="7530" x="455613" y="2017713"/>
          <p14:tracePt t="7562" x="446088" y="2017713"/>
          <p14:tracePt t="7600" x="446088" y="2009775"/>
          <p14:tracePt t="7622" x="446088" y="2000250"/>
          <p14:tracePt t="7634" x="446088" y="1990725"/>
          <p14:tracePt t="7745" x="465138" y="1990725"/>
          <p14:tracePt t="7757" x="482600" y="1990725"/>
          <p14:tracePt t="7769" x="490538" y="1990725"/>
          <p14:tracePt t="7782" x="517525" y="1990725"/>
          <p14:tracePt t="7793" x="536575" y="2000250"/>
          <p14:tracePt t="7805" x="571500" y="2009775"/>
          <p14:tracePt t="7818" x="625475" y="2036763"/>
          <p14:tracePt t="7832" x="642938" y="2044700"/>
          <p14:tracePt t="7855" x="669925" y="2062163"/>
          <p14:tracePt t="7871" x="723900" y="2098675"/>
          <p14:tracePt t="7892" x="741363" y="2116138"/>
          <p14:tracePt t="7903" x="768350" y="2133600"/>
          <p14:tracePt t="8257" x="795338" y="2125663"/>
          <p14:tracePt t="8269" x="830263" y="2116138"/>
          <p14:tracePt t="8281" x="965200" y="2044700"/>
          <p14:tracePt t="8305" x="1036638" y="2017713"/>
          <p14:tracePt t="8318" x="1098550" y="1990725"/>
          <p14:tracePt t="8329" x="1160463" y="1973263"/>
          <p14:tracePt t="8341" x="1231900" y="1955800"/>
          <p14:tracePt t="8366" x="1268413" y="1946275"/>
          <p14:tracePt t="8374" x="1295400" y="1946275"/>
          <p14:tracePt t="8390" x="1330325" y="1946275"/>
          <p14:tracePt t="8405" x="1339850" y="1946275"/>
          <p14:tracePt t="8426" x="1357313" y="1946275"/>
          <p14:tracePt t="8805" x="1339850" y="1946275"/>
          <p14:tracePt t="8818" x="1322388" y="1946275"/>
          <p14:tracePt t="8829" x="1295400" y="1946275"/>
          <p14:tracePt t="8855" x="1276350" y="1946275"/>
          <p14:tracePt t="8865" x="1258888" y="1946275"/>
          <p14:tracePt t="8880" x="1223963" y="1965325"/>
          <p14:tracePt t="8903" x="1204913" y="1965325"/>
          <p14:tracePt t="8914" x="1196975" y="1973263"/>
          <p14:tracePt t="8928" x="1179513" y="2000250"/>
          <p14:tracePt t="8950" x="1169988" y="2000250"/>
          <p14:tracePt t="9000" x="1169988" y="2009775"/>
          <p14:tracePt t="9016" x="1169988" y="2017713"/>
          <p14:tracePt t="9073" x="1169988" y="2027238"/>
          <p14:tracePt t="9085" x="1169988" y="2036763"/>
          <p14:tracePt t="9098" x="1169988" y="2044700"/>
          <p14:tracePt t="9158" x="1169988" y="2062163"/>
          <p14:tracePt t="9172" x="1169988" y="2071688"/>
          <p14:tracePt t="9195" x="1169988" y="2081213"/>
          <p14:tracePt t="9205" x="1169988" y="2098675"/>
          <p14:tracePt t="9232" x="1169988" y="2108200"/>
          <p14:tracePt t="9307" x="1196975" y="2108200"/>
          <p14:tracePt t="9315" x="1223963" y="2108200"/>
          <p14:tracePt t="9333" x="1241425" y="2108200"/>
          <p14:tracePt t="9341" x="1268413" y="2098675"/>
          <p14:tracePt t="9352" x="1285875" y="2098675"/>
          <p14:tracePt t="9366" x="1303338" y="2098675"/>
          <p14:tracePt t="9379" x="1322388" y="2098675"/>
          <p14:tracePt t="9402" x="1330325" y="2089150"/>
          <p14:tracePt t="9413" x="1357313" y="2081213"/>
          <p14:tracePt t="9439" x="1374775" y="2081213"/>
          <p14:tracePt t="9451" x="1401763" y="2071688"/>
          <p14:tracePt t="9475" x="1419225" y="2071688"/>
          <p14:tracePt t="9486" x="1428750" y="2062163"/>
          <p14:tracePt t="9499" x="1473200" y="2044700"/>
          <p14:tracePt t="9522" x="1482725" y="2044700"/>
          <p14:tracePt t="9539" x="1500188" y="2036763"/>
          <p14:tracePt t="9548" x="1509713" y="2036763"/>
          <p14:tracePt t="9767" x="1536700" y="2036763"/>
          <p14:tracePt t="9780" x="1608138" y="2017713"/>
          <p14:tracePt t="9792" x="1670050" y="2017713"/>
          <p14:tracePt t="9805" x="1822450" y="2009775"/>
          <p14:tracePt t="9817" x="1901825" y="2000250"/>
          <p14:tracePt t="9842" x="1965325" y="2000250"/>
          <p14:tracePt t="9853" x="2054225" y="2000250"/>
          <p14:tracePt t="9869" x="2089150" y="2000250"/>
          <p14:tracePt t="9889" x="2133600" y="2000250"/>
          <p14:tracePt t="9901" x="2224088" y="2009775"/>
          <p14:tracePt t="9926" x="2268538" y="2009775"/>
          <p14:tracePt t="9938" x="2303463" y="2017713"/>
          <p14:tracePt t="10265" x="2276475" y="2017713"/>
          <p14:tracePt t="10278" x="2224088" y="2017713"/>
          <p14:tracePt t="10293" x="2143125" y="2017713"/>
          <p14:tracePt t="10302" x="2036763" y="2017713"/>
          <p14:tracePt t="10315" x="1911350" y="2017713"/>
          <p14:tracePt t="10328" x="1795463" y="2017713"/>
          <p14:tracePt t="10339" x="1517650" y="2017713"/>
          <p14:tracePt t="10365" x="1384300" y="2017713"/>
          <p14:tracePt t="10376" x="1214438" y="2017713"/>
          <p14:tracePt t="10389" x="1169988" y="2017713"/>
          <p14:tracePt t="10404" x="1133475" y="2009775"/>
          <p14:tracePt t="10425" x="1089025" y="2009775"/>
          <p14:tracePt t="10461" x="1081088" y="2009775"/>
          <p14:tracePt t="10597" x="1098550" y="2000250"/>
          <p14:tracePt t="10612" x="1108075" y="2000250"/>
          <p14:tracePt t="10624" x="1133475" y="1990725"/>
          <p14:tracePt t="10632" x="1160463" y="1990725"/>
          <p14:tracePt t="10645" x="1196975" y="1990725"/>
          <p14:tracePt t="10656" x="1258888" y="1982788"/>
          <p14:tracePt t="10690" x="1312863" y="1973263"/>
          <p14:tracePt t="10693" x="1411288" y="1965325"/>
          <p14:tracePt t="10718" x="1455738" y="1955800"/>
          <p14:tracePt t="10740" x="1598613" y="1938338"/>
          <p14:tracePt t="10743" x="1679575" y="1928813"/>
          <p14:tracePt t="10765" x="1758950" y="1919288"/>
          <p14:tracePt t="10779" x="1884363" y="1919288"/>
          <p14:tracePt t="10804" x="1938338" y="1919288"/>
          <p14:tracePt t="10819" x="2017713" y="1919288"/>
          <p14:tracePt t="10828" x="2170113" y="1919288"/>
          <p14:tracePt t="10866" x="2295525" y="1919288"/>
          <p14:tracePt t="10877" x="2339975" y="1919288"/>
          <p14:tracePt t="10887" x="2374900" y="1919288"/>
          <p14:tracePt t="10901" x="2428875" y="1928813"/>
          <p14:tracePt t="10908" x="2490788" y="1965325"/>
          <p14:tracePt t="10942" x="2517775" y="1982788"/>
          <p14:tracePt t="11168" x="2500313" y="1982788"/>
          <p14:tracePt t="11183" x="2473325" y="1982788"/>
          <p14:tracePt t="11192" x="2428875" y="1982788"/>
          <p14:tracePt t="11203" x="2366963" y="1982788"/>
          <p14:tracePt t="11217" x="2232025" y="1990725"/>
          <p14:tracePt t="11229" x="2133600" y="2000250"/>
          <p14:tracePt t="11254" x="2044700" y="2000250"/>
          <p14:tracePt t="11265" x="1965325" y="2000250"/>
          <p14:tracePt t="11277" x="1768475" y="2017713"/>
          <p14:tracePt t="11303" x="1679575" y="2017713"/>
          <p14:tracePt t="11314" x="1509713" y="2017713"/>
          <p14:tracePt t="11340" x="1455738" y="2017713"/>
          <p14:tracePt t="11364" x="1393825" y="2017713"/>
          <p14:tracePt t="11366" x="1357313" y="2017713"/>
          <p14:tracePt t="11379" x="1330325" y="2017713"/>
          <p14:tracePt t="11396" x="1276350" y="2017713"/>
          <p14:tracePt t="11415" x="1258888" y="2017713"/>
          <p14:tracePt t="11436" x="1241425" y="2017713"/>
          <p14:tracePt t="11461" x="1231900" y="2017713"/>
          <p14:tracePt t="11510" x="1214438" y="2017713"/>
          <p14:tracePt t="11525" x="1204913" y="2017713"/>
          <p14:tracePt t="11534" x="1196975" y="2017713"/>
          <p14:tracePt t="11546" x="1187450" y="2017713"/>
          <p14:tracePt t="11582" x="1179513" y="2017713"/>
          <p14:tracePt t="11595" x="1169988" y="2017713"/>
          <p14:tracePt t="11622" x="1160463" y="2017713"/>
          <p14:tracePt t="11741" x="1160463" y="2009775"/>
          <p14:tracePt t="11790" x="1160463" y="2000250"/>
          <p14:tracePt t="11816" x="1179513" y="1990725"/>
          <p14:tracePt t="11826" x="1214438" y="1973263"/>
          <p14:tracePt t="11840" x="1276350" y="1946275"/>
          <p14:tracePt t="11850" x="1357313" y="1928813"/>
          <p14:tracePt t="11863" x="1455738" y="1901825"/>
          <p14:tracePt t="11880" x="1554163" y="1893888"/>
          <p14:tracePt t="11889" x="1731963" y="1874838"/>
          <p14:tracePt t="11901" x="1830388" y="1874838"/>
          <p14:tracePt t="11924" x="1928813" y="1874838"/>
          <p14:tracePt t="11938" x="2089150" y="1874838"/>
          <p14:tracePt t="11960" x="2133600" y="1884363"/>
          <p14:tracePt t="11973" x="2197100" y="1893888"/>
          <p14:tracePt t="11985" x="2286000" y="1919288"/>
          <p14:tracePt t="12008" x="2322513" y="1928813"/>
          <p14:tracePt t="12021" x="2393950" y="1955800"/>
          <p14:tracePt t="12046" x="2428875" y="1965325"/>
          <p14:tracePt t="12054" x="2473325" y="1982788"/>
          <p14:tracePt t="12070" x="2500313" y="1982788"/>
          <p14:tracePt t="12095" x="2536825" y="2000250"/>
          <p14:tracePt t="12106" x="2562225" y="2009775"/>
          <p14:tracePt t="12130" x="2581275" y="2017713"/>
          <p14:tracePt t="12144" x="2589213" y="2017713"/>
          <p14:tracePt t="12156" x="2616200" y="2027238"/>
          <p14:tracePt t="12193" x="2625725" y="2027238"/>
          <p14:tracePt t="12215" x="2625725" y="2036763"/>
          <p14:tracePt t="12228" x="2633663" y="2036763"/>
          <p14:tracePt t="12240" x="2643188" y="2036763"/>
          <p14:tracePt t="12276" x="2643188" y="2044700"/>
          <p14:tracePt t="13679" x="2608263" y="2044700"/>
          <p14:tracePt t="13689" x="2527300" y="2044700"/>
          <p14:tracePt t="13702" x="2419350" y="2044700"/>
          <p14:tracePt t="13721" x="2286000" y="2044700"/>
          <p14:tracePt t="13727" x="1982788" y="2044700"/>
          <p14:tracePt t="13751" x="1830388" y="2027238"/>
          <p14:tracePt t="13768" x="1679575" y="2027238"/>
          <p14:tracePt t="13776" x="1544638" y="2000250"/>
          <p14:tracePt t="13789" x="1339850" y="1973263"/>
          <p14:tracePt t="13801" x="1276350" y="1965325"/>
          <p14:tracePt t="13825" x="1241425" y="1946275"/>
          <p14:tracePt t="13836" x="1223963" y="1938338"/>
          <p14:tracePt t="13862" x="1214438" y="1938338"/>
          <p14:tracePt t="13910" x="1231900" y="1919288"/>
          <p14:tracePt t="13921" x="1276350" y="1901825"/>
          <p14:tracePt t="13939" x="1339850" y="1893888"/>
          <p14:tracePt t="13947" x="1473200" y="1866900"/>
          <p14:tracePt t="13970" x="1517650" y="1857375"/>
          <p14:tracePt t="13986" x="1571625" y="1847850"/>
          <p14:tracePt t="14002" x="1616075" y="1847850"/>
          <p14:tracePt t="14007" x="1741488" y="1839913"/>
          <p14:tracePt t="14020" x="1822450" y="1839913"/>
          <p14:tracePt t="14044" x="1901825" y="1839913"/>
          <p14:tracePt t="14055" x="2062163" y="1839913"/>
          <p14:tracePt t="14080" x="2143125" y="1822450"/>
          <p14:tracePt t="14094" x="2224088" y="1822450"/>
          <p14:tracePt t="14106" x="2374900" y="1822450"/>
          <p14:tracePt t="14128" x="2438400" y="1822450"/>
          <p14:tracePt t="14142" x="2544763" y="1822450"/>
          <p14:tracePt t="14174" x="2608263" y="1822450"/>
          <p14:tracePt t="14177" x="2652713" y="1822450"/>
          <p14:tracePt t="14190" x="2724150" y="1822450"/>
          <p14:tracePt t="14205" x="2751138" y="1822450"/>
          <p14:tracePt t="14471" x="2795588" y="1812925"/>
          <p14:tracePt t="14482" x="2894013" y="1795463"/>
          <p14:tracePt t="14496" x="3000375" y="1776413"/>
          <p14:tracePt t="14507" x="3125788" y="1776413"/>
          <p14:tracePt t="14522" x="3241675" y="1776413"/>
          <p14:tracePt t="14532" x="3367088" y="1795463"/>
          <p14:tracePt t="14543" x="3554413" y="1857375"/>
          <p14:tracePt t="14568" x="3652838" y="1901825"/>
          <p14:tracePt t="14579" x="3732213" y="1928813"/>
          <p14:tracePt t="14592" x="3867150" y="1955800"/>
          <p14:tracePt t="14624" x="3902075" y="1965325"/>
          <p14:tracePt t="14628" x="3973513" y="1965325"/>
          <p14:tracePt t="14653" x="4000500" y="1965325"/>
          <p14:tracePt t="14666" x="4027488" y="1965325"/>
          <p14:tracePt t="14910" x="4017963" y="1965325"/>
          <p14:tracePt t="14924" x="3990975" y="1965325"/>
          <p14:tracePt t="14943" x="3884613" y="1982788"/>
          <p14:tracePt t="14958" x="3803650" y="1990725"/>
          <p14:tracePt t="14970" x="3751263" y="2000250"/>
          <p14:tracePt t="14981" x="3670300" y="2000250"/>
          <p14:tracePt t="15006" x="3660775" y="2000250"/>
          <p14:tracePt t="15018" x="3643313" y="2000250"/>
          <p14:tracePt t="15030" x="3625850" y="2000250"/>
          <p14:tracePt t="15240" x="3616325" y="2000250"/>
          <p14:tracePt t="15249" x="3598863" y="2009775"/>
          <p14:tracePt t="15277" x="3589338" y="2009775"/>
          <p14:tracePt t="15286" x="3571875" y="2009775"/>
          <p14:tracePt t="15311" x="3544888" y="2009775"/>
          <p14:tracePt t="15322" x="3527425" y="2017713"/>
          <p14:tracePt t="15334" x="3509963" y="2017713"/>
          <p14:tracePt t="15347" x="3490913" y="2017713"/>
          <p14:tracePt t="15362" x="3473450" y="2017713"/>
          <p14:tracePt t="15371" x="3465513" y="2017713"/>
          <p14:tracePt t="15385" x="3446463" y="2017713"/>
          <p14:tracePt t="15408" x="3438525" y="2017713"/>
          <p14:tracePt t="16065" x="3438525" y="2044700"/>
          <p14:tracePt t="16079" x="3438525" y="2054225"/>
          <p14:tracePt t="16091" x="3438525" y="2071688"/>
          <p14:tracePt t="16105" x="3438525" y="2089150"/>
          <p14:tracePt t="16116" x="3438525" y="2116138"/>
          <p14:tracePt t="16129" x="3438525" y="2125663"/>
          <p14:tracePt t="16140" x="3438525" y="2152650"/>
          <p14:tracePt t="16163" x="3438525" y="2160588"/>
          <p14:tracePt t="16176" x="3438525" y="2179638"/>
          <p14:tracePt t="16188" x="3438525" y="2187575"/>
          <p14:tracePt t="16213" x="3438525" y="2197100"/>
          <p14:tracePt t="16224" x="3438525" y="2205038"/>
          <p14:tracePt t="16578" x="3438525" y="2179638"/>
          <p14:tracePt t="16591" x="3438525" y="2160588"/>
          <p14:tracePt t="16604" x="3438525" y="2133600"/>
          <p14:tracePt t="16614" x="3438525" y="2116138"/>
          <p14:tracePt t="16642" x="3438525" y="2098675"/>
          <p14:tracePt t="16653" x="3438525" y="2081213"/>
          <p14:tracePt t="18831" x="3446463" y="2081213"/>
          <p14:tracePt t="18843" x="3473450" y="2081213"/>
          <p14:tracePt t="18854" x="3500438" y="2071688"/>
          <p14:tracePt t="18867" x="3536950" y="2062163"/>
          <p14:tracePt t="18877" x="3625850" y="2062163"/>
          <p14:tracePt t="18903" x="3687763" y="2062163"/>
          <p14:tracePt t="18911" x="3786188" y="2062163"/>
          <p14:tracePt t="18940" x="3813175" y="2062163"/>
          <p14:tracePt t="18952" x="3867150" y="2062163"/>
          <p14:tracePt t="18965" x="3919538" y="2062163"/>
          <p14:tracePt t="18987" x="3956050" y="2062163"/>
          <p14:tracePt t="19001" x="3983038" y="2062163"/>
          <p14:tracePt t="19013" x="4027488" y="2062163"/>
          <p14:tracePt t="19044" x="4044950" y="2062163"/>
          <p14:tracePt t="19280" x="4027488" y="2062163"/>
          <p14:tracePt t="19292" x="4000500" y="2062163"/>
          <p14:tracePt t="19314" x="3983038" y="2062163"/>
          <p14:tracePt t="19318" x="3929063" y="2062163"/>
          <p14:tracePt t="19343" x="3902075" y="2062163"/>
          <p14:tracePt t="19356" x="3875088" y="2062163"/>
          <p14:tracePt t="19366" x="3830638" y="2062163"/>
          <p14:tracePt t="19381" x="3813175" y="2062163"/>
          <p14:tracePt t="19402" x="3795713" y="2036763"/>
          <p14:tracePt t="19416" x="3795713" y="2027238"/>
          <p14:tracePt t="19440" x="3786188" y="2027238"/>
          <p14:tracePt t="19451" x="3786188" y="2017713"/>
          <p14:tracePt t="19537" x="3786188" y="2009775"/>
          <p14:tracePt t="19598" x="3803650" y="1990725"/>
          <p14:tracePt t="19611" x="3822700" y="1982788"/>
          <p14:tracePt t="19623" x="3857625" y="1973263"/>
          <p14:tracePt t="19634" x="3911600" y="1965325"/>
          <p14:tracePt t="19648" x="3973513" y="1946275"/>
          <p14:tracePt t="19659" x="4054475" y="1919288"/>
          <p14:tracePt t="19670" x="4214813" y="1901825"/>
          <p14:tracePt t="19701" x="4295775" y="1893888"/>
          <p14:tracePt t="19707" x="4367213" y="1893888"/>
          <p14:tracePt t="19719" x="4527550" y="1893888"/>
          <p14:tracePt t="19744" x="4589463" y="1893888"/>
          <p14:tracePt t="19755" x="4616450" y="1893888"/>
          <p14:tracePt t="19769" x="4670425" y="1901825"/>
          <p14:tracePt t="19792" x="4687888" y="1901825"/>
          <p14:tracePt t="19803" x="4714875" y="1919288"/>
          <p14:tracePt t="19829" x="4724400" y="1919288"/>
          <p14:tracePt t="19842" x="4732338" y="1928813"/>
          <p14:tracePt t="19874" x="4741863" y="1928813"/>
          <p14:tracePt t="19876" x="4759325" y="1928813"/>
          <p14:tracePt t="19907" x="4776788" y="1928813"/>
          <p14:tracePt t="19908" x="4786313" y="1928813"/>
          <p14:tracePt t="19926" x="4795838" y="1928813"/>
          <p14:tracePt t="19937" x="4813300" y="1928813"/>
          <p14:tracePt t="20209" x="4795838" y="1938338"/>
          <p14:tracePt t="20220" x="4759325" y="1938338"/>
          <p14:tracePt t="20231" x="4714875" y="1946275"/>
          <p14:tracePt t="20256" x="4589463" y="1946275"/>
          <p14:tracePt t="20269" x="4518025" y="1946275"/>
          <p14:tracePt t="20281" x="4419600" y="1955800"/>
          <p14:tracePt t="20292" x="4251325" y="1982788"/>
          <p14:tracePt t="20316" x="4205288" y="1982788"/>
          <p14:tracePt t="20329" x="4152900" y="1982788"/>
          <p14:tracePt t="20341" x="4098925" y="1982788"/>
          <p14:tracePt t="20365" x="4071938" y="1982788"/>
          <p14:tracePt t="20378" x="4027488" y="1982788"/>
          <p14:tracePt t="20401" x="4010025" y="1982788"/>
          <p14:tracePt t="20411" x="3990975" y="1982788"/>
          <p14:tracePt t="20425" x="3965575" y="1982788"/>
          <p14:tracePt t="20450" x="3956050" y="1990725"/>
          <p14:tracePt t="20475" x="3946525" y="1990725"/>
          <p14:tracePt t="20485" x="3938588" y="1990725"/>
          <p14:tracePt t="20500" x="3929063" y="1990725"/>
          <p14:tracePt t="20900" x="3956050" y="1990725"/>
          <p14:tracePt t="20915" x="3990975" y="1990725"/>
          <p14:tracePt t="20926" x="4017963" y="1990725"/>
          <p14:tracePt t="20939" x="4081463" y="1990725"/>
          <p14:tracePt t="20963" x="4108450" y="1990725"/>
          <p14:tracePt t="20974" x="4125913" y="1990725"/>
          <p14:tracePt t="20986" x="4143375" y="1990725"/>
          <p14:tracePt t="20998" x="4179888" y="1990725"/>
          <p14:tracePt t="21036" x="4197350" y="1990725"/>
          <p14:tracePt t="21047" x="4205288" y="1990725"/>
          <p14:tracePt t="21062" x="4214813" y="1990725"/>
          <p14:tracePt t="21071" x="4232275" y="1990725"/>
          <p14:tracePt t="21084" x="4268788" y="1990725"/>
          <p14:tracePt t="21098" x="4286250" y="1990725"/>
          <p14:tracePt t="21129" x="4313238" y="1990725"/>
          <p14:tracePt t="21143" x="4322763" y="1990725"/>
          <p14:tracePt t="21156" x="4330700" y="1990725"/>
          <p14:tracePt t="21474" x="4313238" y="1990725"/>
          <p14:tracePt t="21487" x="4286250" y="1990725"/>
          <p14:tracePt t="21498" x="4259263" y="1990725"/>
          <p14:tracePt t="21509" x="4241800" y="1990725"/>
          <p14:tracePt t="21523" x="4224338" y="1990725"/>
          <p14:tracePt t="21534" x="4197350" y="1990725"/>
          <p14:tracePt t="21566" x="4179888" y="1990725"/>
          <p14:tracePt t="21571" x="4170363" y="1990725"/>
          <p14:tracePt t="21646" x="4187825" y="1982788"/>
          <p14:tracePt t="21657" x="4224338" y="1946275"/>
          <p14:tracePt t="21670" x="4268788" y="1919288"/>
          <p14:tracePt t="21689" x="4330700" y="1901825"/>
          <p14:tracePt t="21694" x="4394200" y="1866900"/>
          <p14:tracePt t="21706" x="4545013" y="1830388"/>
          <p14:tracePt t="21739" x="4589463" y="1822450"/>
          <p14:tracePt t="21742" x="4625975" y="1812925"/>
          <p14:tracePt t="21753" x="4705350" y="1803400"/>
          <p14:tracePt t="21780" x="4732338" y="1803400"/>
          <p14:tracePt t="21803" x="4768850" y="1803400"/>
          <p14:tracePt t="21815" x="4776788" y="1803400"/>
          <p14:tracePt t="21827" x="4786313" y="1803400"/>
          <p14:tracePt t="21853" x="4795838" y="1803400"/>
          <p14:tracePt t="21937" x="4803775" y="1803400"/>
          <p14:tracePt t="22485" x="4822825" y="1803400"/>
          <p14:tracePt t="22498" x="4830763" y="1803400"/>
          <p14:tracePt t="22510" x="4848225" y="1795463"/>
          <p14:tracePt t="22522" x="4857750" y="1795463"/>
          <p14:tracePt t="22535" x="4867275" y="1795463"/>
          <p14:tracePt t="22545" x="4902200" y="1795463"/>
          <p14:tracePt t="22582" x="4911725" y="1795463"/>
          <p14:tracePt t="22595" x="4919663" y="1795463"/>
          <p14:tracePt t="22613" x="4929188" y="1795463"/>
          <p14:tracePt t="22631" x="4938713" y="1795463"/>
          <p14:tracePt t="22645" x="4946650" y="1795463"/>
          <p14:tracePt t="22656" x="4956175" y="1795463"/>
          <p14:tracePt t="22669" x="4965700" y="1803400"/>
          <p14:tracePt t="22694" x="4983163" y="1803400"/>
          <p14:tracePt t="22705" x="5000625" y="1812925"/>
          <p14:tracePt t="22718" x="5010150" y="1812925"/>
          <p14:tracePt t="22730" x="5018088" y="1830388"/>
          <p14:tracePt t="22746" x="5037138" y="1830388"/>
          <p14:tracePt t="22767" x="5054600" y="1847850"/>
          <p14:tracePt t="23061" x="5089525" y="1866900"/>
          <p14:tracePt t="23070" x="5133975" y="1893888"/>
          <p14:tracePt t="23083" x="5187950" y="1938338"/>
          <p14:tracePt t="23095" x="5232400" y="1982788"/>
          <p14:tracePt t="23107" x="5268913" y="2027238"/>
          <p14:tracePt t="23131" x="5313363" y="2089150"/>
          <p14:tracePt t="23144" x="5330825" y="2116138"/>
          <p14:tracePt t="23156" x="5348288" y="2152650"/>
          <p14:tracePt t="23169" x="5375275" y="2187575"/>
          <p14:tracePt t="23435" x="5367338" y="2179638"/>
          <p14:tracePt t="23449" x="5348288" y="2152650"/>
          <p14:tracePt t="23461" x="5330825" y="2133600"/>
          <p14:tracePt t="23473" x="5330825" y="2116138"/>
          <p14:tracePt t="23487" x="5303838" y="2108200"/>
          <p14:tracePt t="23510" x="5303838" y="2098675"/>
          <p14:tracePt t="23536" x="5295900" y="2098675"/>
          <p14:tracePt t="25093" x="5286375" y="2098675"/>
          <p14:tracePt t="25923" x="5286375" y="2089150"/>
          <p14:tracePt t="25935" x="5286375" y="2081213"/>
          <p14:tracePt t="25959" x="5295900" y="2071688"/>
          <p14:tracePt t="25972" x="5303838" y="2071688"/>
          <p14:tracePt t="25982" x="5340350" y="2062163"/>
          <p14:tracePt t="26007" x="5465763" y="2054225"/>
          <p14:tracePt t="26018" x="5545138" y="2036763"/>
          <p14:tracePt t="26031" x="5608638" y="2036763"/>
          <p14:tracePt t="26044" x="5732463" y="2036763"/>
          <p14:tracePt t="26068" x="5776913" y="2036763"/>
          <p14:tracePt t="26082" x="5822950" y="2036763"/>
          <p14:tracePt t="26093" x="5911850" y="2054225"/>
          <p14:tracePt t="26116" x="5946775" y="2054225"/>
          <p14:tracePt t="26130" x="5973763" y="2054225"/>
          <p14:tracePt t="26143" x="6010275" y="2054225"/>
          <p14:tracePt t="26165" x="6018213" y="2054225"/>
          <p14:tracePt t="26421" x="6010275" y="2054225"/>
          <p14:tracePt t="26435" x="5983288" y="2044700"/>
          <p14:tracePt t="26446" x="5956300" y="2036763"/>
          <p14:tracePt t="26458" x="5938838" y="2036763"/>
          <p14:tracePt t="26471" x="5875338" y="2017713"/>
          <p14:tracePt t="26483" x="5840413" y="2009775"/>
          <p14:tracePt t="26508" x="5803900" y="2000250"/>
          <p14:tracePt t="26518" x="5776913" y="1990725"/>
          <p14:tracePt t="26532" x="5759450" y="1990725"/>
          <p14:tracePt t="26546" x="5732463" y="1982788"/>
          <p14:tracePt t="26567" x="5724525" y="1982788"/>
          <p14:tracePt t="26616" x="5724525" y="1973263"/>
          <p14:tracePt t="26629" x="5741988" y="1955800"/>
          <p14:tracePt t="26641" x="5776913" y="1946275"/>
          <p14:tracePt t="26656" x="5911850" y="1901825"/>
          <p14:tracePt t="26678" x="5973763" y="1893888"/>
          <p14:tracePt t="26689" x="6037263" y="1884363"/>
          <p14:tracePt t="26701" x="6099175" y="1884363"/>
          <p14:tracePt t="26714" x="6188075" y="1884363"/>
          <p14:tracePt t="26738" x="6242050" y="1884363"/>
          <p14:tracePt t="26752" x="6303963" y="1884363"/>
          <p14:tracePt t="26764" x="6429375" y="1884363"/>
          <p14:tracePt t="26786" x="6510338" y="1893888"/>
          <p14:tracePt t="26799" x="6643688" y="1893888"/>
          <p14:tracePt t="26829" x="6688138" y="1893888"/>
          <p14:tracePt t="26836" x="6813550" y="1893888"/>
          <p14:tracePt t="26847" x="6894513" y="1893888"/>
          <p14:tracePt t="27312" x="6884988" y="1893888"/>
          <p14:tracePt t="27322" x="6867525" y="1893888"/>
          <p14:tracePt t="27335" x="6840538" y="1893888"/>
          <p14:tracePt t="27348" x="6796088" y="1893888"/>
          <p14:tracePt t="27359" x="6732588" y="1901825"/>
          <p14:tracePt t="27368" x="6572250" y="1928813"/>
          <p14:tracePt t="27396" x="6473825" y="1938338"/>
          <p14:tracePt t="27408" x="6384925" y="1946275"/>
          <p14:tracePt t="27422" x="6232525" y="1946275"/>
          <p14:tracePt t="27445" x="6188075" y="1946275"/>
          <p14:tracePt t="27458" x="6153150" y="1946275"/>
          <p14:tracePt t="27470" x="6108700" y="1946275"/>
          <p14:tracePt t="27509" x="6089650" y="1946275"/>
          <p14:tracePt t="27518" x="6081713" y="1946275"/>
          <p14:tracePt t="27541" x="6072188" y="1946275"/>
          <p14:tracePt t="27713" x="6089650" y="1946275"/>
          <p14:tracePt t="27728" x="6126163" y="1928813"/>
          <p14:tracePt t="27738" x="6180138" y="1901825"/>
          <p14:tracePt t="27749" x="6232525" y="1893888"/>
          <p14:tracePt t="27761" x="6296025" y="1884363"/>
          <p14:tracePt t="27775" x="6419850" y="1866900"/>
          <p14:tracePt t="27798" x="6483350" y="1847850"/>
          <p14:tracePt t="27811" x="6562725" y="1839913"/>
          <p14:tracePt t="27823" x="6715125" y="1839913"/>
          <p14:tracePt t="27847" x="6840538" y="1839913"/>
          <p14:tracePt t="27859" x="6902450" y="1839913"/>
          <p14:tracePt t="27873" x="6946900" y="1839913"/>
          <p14:tracePt t="27896" x="7000875" y="1839913"/>
          <p14:tracePt t="27909" x="7062788" y="1839913"/>
          <p14:tracePt t="27931" x="7089775" y="1839913"/>
          <p14:tracePt t="27946" x="7116763" y="1839913"/>
          <p14:tracePt t="27957" x="7143750" y="1839913"/>
          <p14:tracePt t="28884" x="7072313" y="1839913"/>
          <p14:tracePt t="28895" x="6946900" y="1839913"/>
          <p14:tracePt t="28912" x="6759575" y="1847850"/>
          <p14:tracePt t="28918" x="6500813" y="1866900"/>
          <p14:tracePt t="28931" x="5822950" y="1866900"/>
          <p14:tracePt t="28955" x="5473700" y="1866900"/>
          <p14:tracePt t="28968" x="4848225" y="1866900"/>
          <p14:tracePt t="29000" x="4598988" y="1857375"/>
          <p14:tracePt t="29005" x="4286250" y="1812925"/>
          <p14:tracePt t="29017" x="4179888" y="1795463"/>
          <p14:tracePt t="29040" x="4098925" y="1768475"/>
          <p14:tracePt t="29053" x="4000500" y="1751013"/>
          <p14:tracePt t="29076" x="3973513" y="1741488"/>
          <p14:tracePt t="29096" x="3973513" y="1731963"/>
          <p14:tracePt t="29408" x="3724275" y="1803400"/>
          <p14:tracePt t="29419" x="3125788" y="2009775"/>
          <p14:tracePt t="29431" x="2509838" y="2197100"/>
          <p14:tracePt t="29442" x="1919288" y="2401888"/>
          <p14:tracePt t="29455" x="982663" y="2679700"/>
          <p14:tracePt t="29481" x="401638" y="2751138"/>
          <p14:tracePt t="29503" x="231775" y="2751138"/>
          <p14:tracePt t="29518" x="107950" y="2751138"/>
          <p14:tracePt t="29529" x="17463" y="2732088"/>
          <p14:tracePt t="29540" x="0" y="2714625"/>
          <p14:tracePt t="29552" x="0" y="2679700"/>
          <p14:tracePt t="29577" x="0" y="2660650"/>
          <p14:tracePt t="29589" x="0" y="2633663"/>
          <p14:tracePt t="29626" x="0" y="2625725"/>
          <p14:tracePt t="29636" x="0" y="2616200"/>
          <p14:tracePt t="29650" x="0" y="2608263"/>
          <p14:tracePt t="29676" x="9525" y="2598738"/>
          <p14:tracePt t="29699" x="17463" y="2589213"/>
          <p14:tracePt t="29772" x="26988" y="2581275"/>
          <p14:tracePt t="29785" x="53975" y="2554288"/>
          <p14:tracePt t="29797" x="98425" y="2509838"/>
          <p14:tracePt t="29819" x="179388" y="2438400"/>
          <p14:tracePt t="29821" x="490538" y="2224088"/>
          <p14:tracePt t="29844" x="696913" y="2133600"/>
          <p14:tracePt t="29856" x="955675" y="2017713"/>
          <p14:tracePt t="29870" x="1036638" y="1982788"/>
          <p14:tracePt t="29894" x="1116013" y="1955800"/>
          <p14:tracePt t="29905" x="1268413" y="1928813"/>
          <p14:tracePt t="29937" x="1339850" y="1901825"/>
          <p14:tracePt t="29940" x="1419225" y="1901825"/>
          <p14:tracePt t="29971" x="1446213" y="1901825"/>
          <p14:tracePt t="29987" x="1455738" y="1901825"/>
          <p14:tracePt t="29990" x="1500188" y="1893888"/>
          <p14:tracePt t="30014" x="1517650" y="1893888"/>
          <p14:tracePt t="30027" x="1544638" y="1893888"/>
          <p14:tracePt t="30039" x="1581150" y="1893888"/>
          <p14:tracePt t="30063" x="1589088" y="1901825"/>
          <p14:tracePt t="30076" x="1608138" y="1911350"/>
          <p14:tracePt t="30089" x="1616075" y="1911350"/>
          <p14:tracePt t="30661" x="1625600" y="1911350"/>
          <p14:tracePt t="30675" x="1643063" y="1901825"/>
          <p14:tracePt t="30686" x="1660525" y="1893888"/>
          <p14:tracePt t="30698" x="1697038" y="1893888"/>
          <p14:tracePt t="30710" x="1714500" y="1893888"/>
          <p14:tracePt t="30722" x="1751013" y="1884363"/>
          <p14:tracePt t="30735" x="1822450" y="1874838"/>
          <p14:tracePt t="30768" x="1893888" y="1866900"/>
          <p14:tracePt t="30782" x="1919288" y="1866900"/>
          <p14:tracePt t="30797" x="1946275" y="1866900"/>
          <p14:tracePt t="30814" x="1973263" y="1866900"/>
          <p14:tracePt t="30821" x="2000250" y="1866900"/>
          <p14:tracePt t="30832" x="2071688" y="1866900"/>
          <p14:tracePt t="30856" x="2116138" y="1866900"/>
          <p14:tracePt t="30869" x="2160588" y="1866900"/>
          <p14:tracePt t="30881" x="2241550" y="1866900"/>
          <p14:tracePt t="30905" x="2276475" y="1866900"/>
          <p14:tracePt t="30918" x="2357438" y="1866900"/>
          <p14:tracePt t="30941" x="2401888" y="1866900"/>
          <p14:tracePt t="30953" x="2438400" y="1866900"/>
          <p14:tracePt t="30966" x="2500313" y="1866900"/>
          <p14:tracePt t="30993" x="2527300" y="1866900"/>
          <p14:tracePt t="31003" x="2554288" y="1866900"/>
          <p14:tracePt t="31317" x="2527300" y="1866900"/>
          <p14:tracePt t="31327" x="2455863" y="1866900"/>
          <p14:tracePt t="31335" x="2322513" y="1866900"/>
          <p14:tracePt t="31344" x="2133600" y="1874838"/>
          <p14:tracePt t="31355" x="1554163" y="1911350"/>
          <p14:tracePt t="31371" x="1268413" y="1928813"/>
          <p14:tracePt t="31391" x="1044575" y="1938338"/>
          <p14:tracePt t="31405" x="750888" y="1965325"/>
          <p14:tracePt t="31430" x="660400" y="1965325"/>
          <p14:tracePt t="31441" x="581025" y="1965325"/>
          <p14:tracePt t="31454" x="554038" y="1973263"/>
          <p14:tracePt t="31477" x="554038" y="1982788"/>
          <p14:tracePt t="31490" x="554038" y="1990725"/>
          <p14:tracePt t="31770" x="554038" y="2009775"/>
          <p14:tracePt t="31782" x="554038" y="2036763"/>
          <p14:tracePt t="31793" x="527050" y="2133600"/>
          <p14:tracePt t="31807" x="509588" y="2187575"/>
          <p14:tracePt t="31832" x="500063" y="2205038"/>
          <p14:tracePt t="31845" x="490538" y="2268538"/>
          <p14:tracePt t="31866" x="482600" y="2295525"/>
          <p14:tracePt t="31880" x="482600" y="2330450"/>
          <p14:tracePt t="31890" x="482600" y="2339975"/>
          <p14:tracePt t="31904" x="482600" y="2347913"/>
          <p14:tracePt t="35435" x="527050" y="2322513"/>
          <p14:tracePt t="35445" x="581025" y="2286000"/>
          <p14:tracePt t="35457" x="642938" y="2251075"/>
          <p14:tracePt t="35469" x="723900" y="2214563"/>
          <p14:tracePt t="35491" x="822325" y="2179638"/>
          <p14:tracePt t="35499" x="1000125" y="2133600"/>
          <p14:tracePt t="35517" x="1071563" y="2125663"/>
          <p14:tracePt t="35530" x="1143000" y="2098675"/>
          <p14:tracePt t="35543" x="1268413" y="2071688"/>
          <p14:tracePt t="35566" x="1339850" y="2062163"/>
          <p14:tracePt t="35580" x="1401763" y="2044700"/>
          <p14:tracePt t="35593" x="1482725" y="2027238"/>
          <p14:tracePt t="35616" x="1500188" y="2017713"/>
          <p14:tracePt t="35980" x="1527175" y="2009775"/>
          <p14:tracePt t="35996" x="1589088" y="1990725"/>
          <p14:tracePt t="36005" x="1679575" y="1955800"/>
          <p14:tracePt t="36017" x="1839913" y="1901825"/>
          <p14:tracePt t="36030" x="2276475" y="1776413"/>
          <p14:tracePt t="36055" x="2455863" y="1751013"/>
          <p14:tracePt t="36065" x="2608263" y="1751013"/>
          <p14:tracePt t="36079" x="2847975" y="1751013"/>
          <p14:tracePt t="36103" x="3000375" y="1751013"/>
          <p14:tracePt t="36115" x="3133725" y="1768475"/>
          <p14:tracePt t="36129" x="3384550" y="1803400"/>
          <p14:tracePt t="36153" x="3490913" y="1803400"/>
          <p14:tracePt t="36164" x="3660775" y="1768475"/>
          <p14:tracePt t="36177" x="3751263" y="1724025"/>
          <p14:tracePt t="36456" x="3840163" y="1704975"/>
          <p14:tracePt t="36468" x="3965575" y="1697038"/>
          <p14:tracePt t="36481" x="4116388" y="1697038"/>
          <p14:tracePt t="36493" x="4259263" y="1751013"/>
          <p14:tracePt t="36506" x="4367213" y="1830388"/>
          <p14:tracePt t="36518" x="4510088" y="1928813"/>
          <p14:tracePt t="36546" x="4545013" y="1973263"/>
          <p14:tracePt t="36553" x="4554538" y="1990725"/>
          <p14:tracePt t="36566" x="4572000" y="2017713"/>
          <p14:tracePt t="36590" x="4572000" y="2027238"/>
          <p14:tracePt t="36603" x="4572000" y="2036763"/>
          <p14:tracePt t="36616" x="4500563" y="2062163"/>
          <p14:tracePt t="36638" x="4446588" y="2089150"/>
          <p14:tracePt t="36653" x="4286250" y="2160588"/>
          <p14:tracePt t="36675" x="4170363" y="2214563"/>
          <p14:tracePt t="36687" x="4044950" y="2251075"/>
          <p14:tracePt t="36701" x="3751263" y="2312988"/>
          <p14:tracePt t="36725" x="3598863" y="2330450"/>
          <p14:tracePt t="36737" x="3446463" y="2330450"/>
          <p14:tracePt t="36749" x="3214688" y="2295525"/>
          <p14:tracePt t="36772" x="3133725" y="2276475"/>
          <p14:tracePt t="36785" x="3054350" y="2232025"/>
          <p14:tracePt t="37223" x="2928938" y="2241550"/>
          <p14:tracePt t="37240" x="2795588" y="2268538"/>
          <p14:tracePt t="37249" x="2643188" y="2295525"/>
          <p14:tracePt t="37260" x="2490788" y="2312988"/>
          <p14:tracePt t="37272" x="2232025" y="2322513"/>
          <p14:tracePt t="37297" x="2027238" y="2322513"/>
          <p14:tracePt t="37321" x="1965325" y="2295525"/>
          <p14:tracePt t="37333" x="1911350" y="2286000"/>
          <p14:tracePt t="37346" x="1874838" y="2268538"/>
          <p14:tracePt t="37358" x="1830388" y="2251075"/>
          <p14:tracePt t="37687" x="1751013" y="2251075"/>
          <p14:tracePt t="37698" x="1616075" y="2251075"/>
          <p14:tracePt t="37710" x="1374775" y="2286000"/>
          <p14:tracePt t="37724" x="1081088" y="2322513"/>
          <p14:tracePt t="37734" x="812800" y="2366963"/>
          <p14:tracePt t="37748" x="625475" y="2411413"/>
          <p14:tracePt t="37759" x="411163" y="2465388"/>
          <p14:tracePt t="37784" x="366713" y="2465388"/>
          <p14:tracePt t="37796" x="330200" y="2465388"/>
          <p14:tracePt t="37810" x="295275" y="2482850"/>
          <p14:tracePt t="37832" x="276225" y="2473325"/>
          <p14:tracePt t="38102" x="303213" y="2438400"/>
          <p14:tracePt t="38113" x="339725" y="2411413"/>
          <p14:tracePt t="38128" x="357188" y="2384425"/>
          <p14:tracePt t="38138" x="374650" y="2374900"/>
          <p14:tracePt t="38149" x="384175" y="2366963"/>
          <p14:tracePt t="38162" x="411163" y="2357438"/>
          <p14:tracePt t="38187" x="419100" y="2347913"/>
          <p14:tracePt t="38198" x="455613" y="2322513"/>
          <p14:tracePt t="38212" x="482600" y="2303463"/>
          <p14:tracePt t="38236" x="527050" y="2276475"/>
          <p14:tracePt t="38844" x="517525" y="2303463"/>
          <p14:tracePt t="38857" x="509588" y="2322513"/>
          <p14:tracePt t="38872" x="500063" y="2347913"/>
          <p14:tracePt t="38874" x="490538" y="2366963"/>
          <p14:tracePt t="38892" x="482600" y="2384425"/>
          <p14:tracePt t="38906" x="473075" y="2401888"/>
          <p14:tracePt t="38918" x="455613" y="2438400"/>
          <p14:tracePt t="38941" x="455613" y="2446338"/>
          <p14:tracePt t="38954" x="446088" y="2473325"/>
          <p14:tracePt t="38978" x="438150" y="2473325"/>
          <p14:tracePt t="39417" x="438150" y="2455863"/>
          <p14:tracePt t="39429" x="438150" y="2438400"/>
          <p14:tracePt t="39441" x="438150" y="2419350"/>
          <p14:tracePt t="39454" x="438150" y="2401888"/>
          <p14:tracePt t="39466" x="438150" y="2384425"/>
          <p14:tracePt t="39477" x="438150" y="2374900"/>
          <p14:tracePt t="39489" x="438150" y="2357438"/>
          <p14:tracePt t="39526" x="438150" y="2347913"/>
          <p14:tracePt t="39540" x="438150" y="2339975"/>
          <p14:tracePt t="41658" x="473075" y="2322513"/>
          <p14:tracePt t="41669" x="642938" y="2268538"/>
          <p14:tracePt t="41694" x="758825" y="2241550"/>
          <p14:tracePt t="41710" x="874713" y="2241550"/>
          <p14:tracePt t="41718" x="982663" y="2241550"/>
          <p14:tracePt t="41731" x="1062038" y="2241550"/>
          <p14:tracePt t="41743" x="1214438" y="2241550"/>
          <p14:tracePt t="41767" x="1295400" y="2241550"/>
          <p14:tracePt t="41778" x="1446213" y="2241550"/>
          <p14:tracePt t="41803" x="1509713" y="2232025"/>
          <p14:tracePt t="42108" x="1517650" y="2232025"/>
          <p14:tracePt t="42157" x="1527175" y="2232025"/>
          <p14:tracePt t="42169" x="1544638" y="2232025"/>
          <p14:tracePt t="42181" x="1554163" y="2232025"/>
          <p14:tracePt t="42193" x="1581150" y="2232025"/>
          <p14:tracePt t="42204" x="1616075" y="2224088"/>
          <p14:tracePt t="42218" x="1704975" y="2197100"/>
          <p14:tracePt t="42230" x="1741488" y="2179638"/>
          <p14:tracePt t="42254" x="1785938" y="2160588"/>
          <p14:tracePt t="42266" x="1839913" y="2152650"/>
          <p14:tracePt t="42301" x="1857375" y="2143125"/>
          <p14:tracePt t="42305" x="1874838" y="2133600"/>
          <p14:tracePt t="42315" x="1893888" y="2133600"/>
          <p14:tracePt t="42346" x="1901825" y="2125663"/>
          <p14:tracePt t="42668" x="1919288" y="2116138"/>
          <p14:tracePt t="42680" x="1955800" y="2108200"/>
          <p14:tracePt t="42693" x="2009775" y="2098675"/>
          <p14:tracePt t="42704" x="2054225" y="2089150"/>
          <p14:tracePt t="42718" x="2232025" y="2054225"/>
          <p14:tracePt t="42751" x="2428875" y="2017713"/>
          <p14:tracePt t="42768" x="2527300" y="1990725"/>
          <p14:tracePt t="42783" x="2608263" y="1982788"/>
          <p14:tracePt t="42790" x="2687638" y="1973263"/>
          <p14:tracePt t="42803" x="2813050" y="1955800"/>
          <p14:tracePt t="42828" x="2857500" y="1955800"/>
          <p14:tracePt t="42840" x="2919413" y="1946275"/>
          <p14:tracePt t="42864" x="2928938" y="1946275"/>
          <p14:tracePt t="42877" x="2946400" y="1946275"/>
          <p14:tracePt t="42890" x="2973388" y="1946275"/>
          <p14:tracePt t="42912" x="2982913" y="1946275"/>
          <p14:tracePt t="42925" x="3000375" y="1946275"/>
          <p14:tracePt t="42956" x="3017838" y="1946275"/>
          <p14:tracePt t="42961" x="3036888" y="1946275"/>
          <p14:tracePt t="43193" x="2955925" y="1955800"/>
          <p14:tracePt t="43204" x="2830513" y="1965325"/>
          <p14:tracePt t="43217" x="2679700" y="1990725"/>
          <p14:tracePt t="43229" x="2490788" y="2000250"/>
          <p14:tracePt t="43239" x="2098675" y="2017713"/>
          <p14:tracePt t="43255" x="1938338" y="2027238"/>
          <p14:tracePt t="43278" x="1795463" y="2027238"/>
          <p14:tracePt t="43295" x="1643063" y="2027238"/>
          <p14:tracePt t="43315" x="1625600" y="2027238"/>
          <p14:tracePt t="43327" x="1598613" y="2027238"/>
          <p14:tracePt t="43388" x="1660525" y="2017713"/>
          <p14:tracePt t="43411" x="1955800" y="1965325"/>
          <p14:tracePt t="43424" x="2224088" y="1928813"/>
          <p14:tracePt t="43439" x="2544763" y="1893888"/>
          <p14:tracePt t="43448" x="2847975" y="1839913"/>
          <p14:tracePt t="43462" x="3295650" y="1768475"/>
          <p14:tracePt t="43474" x="3473450" y="1741488"/>
          <p14:tracePt t="43506" x="3643313" y="1714500"/>
          <p14:tracePt t="43511" x="4010025" y="1687513"/>
          <p14:tracePt t="43523" x="4143375" y="1670050"/>
          <p14:tracePt t="43546" x="4348163" y="1670050"/>
          <p14:tracePt t="43558" x="4419600" y="1670050"/>
          <p14:tracePt t="43583" x="4527550" y="1670050"/>
          <p14:tracePt t="43594" x="4697413" y="1670050"/>
          <p14:tracePt t="43862" x="4687888" y="1670050"/>
          <p14:tracePt t="43933" x="4759325" y="1670050"/>
          <p14:tracePt t="43943" x="4911725" y="1697038"/>
          <p14:tracePt t="43952" x="5303838" y="1803400"/>
          <p14:tracePt t="43971" x="5527675" y="1884363"/>
          <p14:tracePt t="43984" x="5697538" y="1955800"/>
          <p14:tracePt t="43996" x="5875338" y="2036763"/>
          <p14:tracePt t="44021" x="5956300" y="2036763"/>
          <p14:tracePt t="44032" x="6045200" y="2017713"/>
          <p14:tracePt t="44046" x="6224588" y="1946275"/>
          <p14:tracePt t="44070" x="6296025" y="1928813"/>
          <p14:tracePt t="44082" x="6384925" y="1893888"/>
          <p14:tracePt t="44314" x="6367463" y="1893888"/>
          <p14:tracePt t="44327" x="6330950" y="1884363"/>
          <p14:tracePt t="44338" x="6251575" y="1884363"/>
          <p14:tracePt t="44350" x="5946775" y="1839913"/>
          <p14:tracePt t="44380" x="5697538" y="1839913"/>
          <p14:tracePt t="44382" x="5045075" y="1839913"/>
          <p14:tracePt t="44399" x="4670425" y="1839913"/>
          <p14:tracePt t="44414" x="4357688" y="1839913"/>
          <p14:tracePt t="44435" x="3929063" y="1857375"/>
          <p14:tracePt t="44448" x="3776663" y="1874838"/>
          <p14:tracePt t="44471" x="3625850" y="1901825"/>
          <p14:tracePt t="44484" x="3394075" y="1919288"/>
          <p14:tracePt t="44508" x="3322638" y="1938338"/>
          <p14:tracePt t="44521" x="3251200" y="1946275"/>
          <p14:tracePt t="44533" x="3197225" y="1965325"/>
          <p14:tracePt t="44565" x="3170238" y="1973263"/>
          <p14:tracePt t="44571" x="3133725" y="1990725"/>
          <p14:tracePt t="44800" x="3089275" y="1990725"/>
          <p14:tracePt t="44813" x="3044825" y="1990725"/>
          <p14:tracePt t="44825" x="2965450" y="2000250"/>
          <p14:tracePt t="44839" x="2894013" y="2000250"/>
          <p14:tracePt t="44850" x="2813050" y="2009775"/>
          <p14:tracePt t="44862" x="2705100" y="2009775"/>
          <p14:tracePt t="44875" x="2608263" y="2017713"/>
          <p14:tracePt t="44887" x="2482850" y="2017713"/>
          <p14:tracePt t="44911" x="2438400" y="2017713"/>
          <p14:tracePt t="44923" x="2384425" y="2017713"/>
          <p14:tracePt t="44947" x="2357438" y="2017713"/>
          <p14:tracePt t="44960" x="2347913" y="2017713"/>
          <p14:tracePt t="44971" x="2339975" y="2017713"/>
          <p14:tracePt t="45002" x="2330450" y="2017713"/>
          <p14:tracePt t="45068" x="2339975" y="2017713"/>
          <p14:tracePt t="45081" x="2357438" y="2017713"/>
          <p14:tracePt t="45094" x="2393950" y="2009775"/>
          <p14:tracePt t="45106" x="2517775" y="1990725"/>
          <p14:tracePt t="45130" x="2625725" y="1990725"/>
          <p14:tracePt t="45142" x="2751138" y="1990725"/>
          <p14:tracePt t="45155" x="3017838" y="1990725"/>
          <p14:tracePt t="45178" x="3143250" y="1990725"/>
          <p14:tracePt t="45192" x="3357563" y="1990725"/>
          <p14:tracePt t="45204" x="3490913" y="2000250"/>
          <p14:tracePt t="45227" x="3598863" y="2000250"/>
          <p14:tracePt t="45239" x="3795713" y="2000250"/>
          <p14:tracePt t="45265" x="3875088" y="2000250"/>
          <p14:tracePt t="45274" x="3956050" y="2000250"/>
          <p14:tracePt t="45497" x="3973513" y="2000250"/>
          <p14:tracePt t="45510" x="3983038" y="2000250"/>
          <p14:tracePt t="45521" x="3990975" y="2000250"/>
          <p14:tracePt t="45532" x="4010025" y="2000250"/>
          <p14:tracePt t="45544" x="4116388" y="1982788"/>
          <p14:tracePt t="45570" x="4214813" y="1965325"/>
          <p14:tracePt t="45582" x="4322763" y="1965325"/>
          <p14:tracePt t="45592" x="4518025" y="1955800"/>
          <p14:tracePt t="45631" x="4643438" y="1955800"/>
          <p14:tracePt t="45645" x="4687888" y="1955800"/>
          <p14:tracePt t="45658" x="4741863" y="1955800"/>
          <p14:tracePt t="45665" x="4795838" y="1955800"/>
          <p14:tracePt t="45674" x="4929188" y="1965325"/>
          <p14:tracePt t="45703" x="4973638" y="1973263"/>
          <p14:tracePt t="45715" x="5037138" y="1973263"/>
          <p14:tracePt t="45727" x="5180013" y="1990725"/>
          <p14:tracePt t="45751" x="5241925" y="1990725"/>
          <p14:tracePt t="45996" x="5259388" y="1990725"/>
          <p14:tracePt t="46008" x="5276850" y="1990725"/>
          <p14:tracePt t="46019" x="5348288" y="1990725"/>
          <p14:tracePt t="46030" x="5653088" y="1919288"/>
          <p14:tracePt t="46055" x="5902325" y="1857375"/>
          <p14:tracePt t="46069" x="6205538" y="1785938"/>
          <p14:tracePt t="46080" x="6269038" y="1768475"/>
          <p14:tracePt t="46117" x="6276975" y="1758950"/>
          <p14:tracePt t="46240" x="6276975" y="1768475"/>
          <p14:tracePt t="46276" x="6276975" y="1785938"/>
          <p14:tracePt t="46287" x="6251575" y="1795463"/>
          <p14:tracePt t="46301" x="6224588" y="1803400"/>
          <p14:tracePt t="46313" x="6205538" y="1812925"/>
          <p14:tracePt t="46325" x="6197600" y="1822450"/>
          <p14:tracePt t="46335" x="6170613" y="1830388"/>
          <p14:tracePt t="46349" x="6143625" y="1839913"/>
          <p14:tracePt t="46381" x="6126163" y="1839913"/>
          <p14:tracePt t="46385" x="6072188" y="1857375"/>
          <p14:tracePt t="46409" x="6027738" y="1866900"/>
          <p14:tracePt t="46422" x="5956300" y="1893888"/>
          <p14:tracePt t="46434" x="5813425" y="1911350"/>
          <p14:tracePt t="46458" x="5724525" y="1928813"/>
          <p14:tracePt t="46473" x="5616575" y="1946275"/>
          <p14:tracePt t="46484" x="5340350" y="1990725"/>
          <p14:tracePt t="46508" x="5170488" y="2009775"/>
          <p14:tracePt t="46519" x="4875213" y="2036763"/>
          <p14:tracePt t="46548" x="4768850" y="2062163"/>
          <p14:tracePt t="46555" x="4589463" y="2108200"/>
          <p14:tracePt t="46567" x="4527550" y="2143125"/>
          <p14:tracePt t="46592" x="4500563" y="2152650"/>
          <p14:tracePt t="46848" x="4483100" y="2152650"/>
          <p14:tracePt t="46866" x="4438650" y="2160588"/>
          <p14:tracePt t="46869" x="4037013" y="2224088"/>
          <p14:tracePt t="46897" x="3544888" y="2330450"/>
          <p14:tracePt t="46899" x="3116263" y="2428875"/>
          <p14:tracePt t="46920" x="2473325" y="2598738"/>
          <p14:tracePt t="46944" x="2286000" y="2633663"/>
          <p14:tracePt t="46958" x="2116138" y="2660650"/>
          <p14:tracePt t="46981" x="2081213" y="2660650"/>
          <p14:tracePt t="47003" x="2071688" y="2660650"/>
          <p14:tracePt t="47006" x="2062163" y="2670175"/>
          <p14:tracePt t="47032" x="2054225" y="2679700"/>
          <p14:tracePt t="47261" x="2009775" y="2679700"/>
          <p14:tracePt t="47273" x="1911350" y="2679700"/>
          <p14:tracePt t="47288" x="1776413" y="2679700"/>
          <p14:tracePt t="47298" x="1589088" y="2679700"/>
          <p14:tracePt t="47312" x="1330325" y="2697163"/>
          <p14:tracePt t="47323" x="919163" y="2759075"/>
          <p14:tracePt t="47348" x="795338" y="2768600"/>
          <p14:tracePt t="47360" x="652463" y="2768600"/>
          <p14:tracePt t="47373" x="633413" y="2768600"/>
          <p14:tracePt t="47396" x="615950" y="2768600"/>
          <p14:tracePt t="47408" x="598488" y="2751138"/>
          <p14:tracePt t="47440" x="588963" y="2751138"/>
          <p14:tracePt t="47752" x="561975" y="2732088"/>
          <p14:tracePt t="47760" x="544513" y="2714625"/>
          <p14:tracePt t="47775" x="527050" y="2670175"/>
          <p14:tracePt t="47786" x="517525" y="2616200"/>
          <p14:tracePt t="47799" x="509588" y="2482850"/>
          <p14:tracePt t="47828" x="527050" y="2268538"/>
          <p14:tracePt t="47858" x="544513" y="2241550"/>
          <p14:tracePt t="47874" x="554038" y="2232025"/>
          <p14:tracePt t="47875" x="561975" y="2214563"/>
          <p14:tracePt t="47894" x="571500" y="2205038"/>
          <p14:tracePt t="47981" x="571500" y="2224088"/>
          <p14:tracePt t="47994" x="571500" y="2241550"/>
          <p14:tracePt t="48005" x="571500" y="2259013"/>
          <p14:tracePt t="48018" x="571500" y="2286000"/>
          <p14:tracePt t="48042" x="571500" y="2303463"/>
          <p14:tracePt t="48056" x="571500" y="2322513"/>
          <p14:tracePt t="48068" x="571500" y="2330450"/>
          <p14:tracePt t="48096" x="571500" y="2339975"/>
          <p14:tracePt t="48359" x="554038" y="2347913"/>
          <p14:tracePt t="48372" x="554038" y="2357438"/>
          <p14:tracePt t="48396" x="544513" y="2366963"/>
          <p14:tracePt t="48408" x="536575" y="2366963"/>
          <p14:tracePt t="48420" x="527050" y="2374900"/>
          <p14:tracePt t="48422" x="509588" y="2384425"/>
          <p14:tracePt t="48445" x="490538" y="2393950"/>
          <p14:tracePt t="48456" x="473075" y="2401888"/>
          <p14:tracePt t="48469" x="455613" y="2428875"/>
          <p14:tracePt t="48492" x="446088" y="2438400"/>
          <p14:tracePt t="48504" x="428625" y="2446338"/>
          <p14:tracePt t="48517" x="428625" y="2455863"/>
          <p14:tracePt t="48615" x="428625" y="2465388"/>
          <p14:tracePt t="50951" x="0" y="0"/>
        </p14:tracePtLst>
        <p14:tracePtLst>
          <p14:tracePt t="59086" x="1347788" y="2303463"/>
          <p14:tracePt t="59451" x="1330325" y="2295525"/>
          <p14:tracePt t="59464" x="1268413" y="2286000"/>
          <p14:tracePt t="59474" x="1179513" y="2268538"/>
          <p14:tracePt t="59486" x="1054100" y="2251075"/>
          <p14:tracePt t="59498" x="750888" y="2224088"/>
          <p14:tracePt t="59522" x="608013" y="2214563"/>
          <p14:tracePt t="59536" x="517525" y="2214563"/>
          <p14:tracePt t="59546" x="428625" y="2214563"/>
          <p14:tracePt t="59571" x="419100" y="2214563"/>
          <p14:tracePt t="59584" x="411163" y="2214563"/>
          <p14:tracePt t="59680" x="411163" y="2205038"/>
          <p14:tracePt t="59706" x="393700" y="2197100"/>
          <p14:tracePt t="59729" x="374650" y="2187575"/>
          <p14:tracePt t="59742" x="357188" y="2187575"/>
          <p14:tracePt t="59754" x="339725" y="2187575"/>
          <p14:tracePt t="59767" x="303213" y="2187575"/>
          <p14:tracePt t="59791" x="295275" y="2187575"/>
          <p14:tracePt t="59804" x="285750" y="2187575"/>
          <p14:tracePt t="59875" x="295275" y="2187575"/>
          <p14:tracePt t="59889" x="312738" y="2179638"/>
          <p14:tracePt t="59902" x="366713" y="2170113"/>
          <p14:tracePt t="59914" x="411163" y="2152650"/>
          <p14:tracePt t="59917" x="490538" y="2133600"/>
          <p14:tracePt t="59938" x="571500" y="2116138"/>
          <p14:tracePt t="59952" x="750888" y="2081213"/>
          <p14:tracePt t="59974" x="830263" y="2054225"/>
          <p14:tracePt t="59987" x="955675" y="2036763"/>
          <p14:tracePt t="59998" x="1000125" y="2036763"/>
          <p14:tracePt t="60023" x="1054100" y="2036763"/>
          <p14:tracePt t="60035" x="1116013" y="2036763"/>
          <p14:tracePt t="60065" x="1133475" y="2036763"/>
          <p14:tracePt t="60073" x="1152525" y="2044700"/>
          <p14:tracePt t="60083" x="1169988" y="2054225"/>
          <p14:tracePt t="60106" x="1179513" y="2062163"/>
          <p14:tracePt t="60132" x="1196975" y="2062163"/>
          <p14:tracePt t="60645" x="1187450" y="2062163"/>
          <p14:tracePt t="60655" x="1169988" y="2062163"/>
          <p14:tracePt t="60670" x="1143000" y="2062163"/>
          <p14:tracePt t="60680" x="1116013" y="2062163"/>
          <p14:tracePt t="60694" x="1098550" y="2054225"/>
          <p14:tracePt t="60705" x="1036638" y="2036763"/>
          <p14:tracePt t="60729" x="1009650" y="2036763"/>
          <p14:tracePt t="60742" x="955675" y="2017713"/>
          <p14:tracePt t="60755" x="946150" y="2017713"/>
          <p14:tracePt t="60777" x="928688" y="2009775"/>
          <p14:tracePt t="60791" x="919163" y="2009775"/>
          <p14:tracePt t="60864" x="919163" y="2000250"/>
          <p14:tracePt t="60877" x="919163" y="1990725"/>
          <p14:tracePt t="60891" x="928688" y="1982788"/>
          <p14:tracePt t="60900" x="955675" y="1965325"/>
          <p14:tracePt t="60911" x="982663" y="1965325"/>
          <p14:tracePt t="60926" x="1027113" y="1946275"/>
          <p14:tracePt t="60956" x="1054100" y="1938338"/>
          <p14:tracePt t="60962" x="1116013" y="1928813"/>
          <p14:tracePt t="60973" x="1152525" y="1928813"/>
          <p14:tracePt t="61006" x="1179513" y="1928813"/>
          <p14:tracePt t="61009" x="1258888" y="1928813"/>
          <p14:tracePt t="61034" x="1295400" y="1928813"/>
          <p14:tracePt t="61046" x="1366838" y="1928813"/>
          <p14:tracePt t="61059" x="1393825" y="1938338"/>
          <p14:tracePt t="61083" x="1411288" y="1938338"/>
          <p14:tracePt t="61095" x="1446213" y="1946275"/>
          <p14:tracePt t="61120" x="1473200" y="1955800"/>
          <p14:tracePt t="61134" x="1482725" y="1955800"/>
          <p14:tracePt t="61144" x="1509713" y="1965325"/>
          <p14:tracePt t="61924" x="1544638" y="1982788"/>
          <p14:tracePt t="61936" x="1581150" y="2009775"/>
          <p14:tracePt t="61947" x="1652588" y="2044700"/>
          <p14:tracePt t="61959" x="1731963" y="2081213"/>
          <p14:tracePt t="61976" x="1911350" y="2160588"/>
          <p14:tracePt t="61987" x="2027238" y="2197100"/>
          <p14:tracePt t="62008" x="2116138" y="2232025"/>
          <p14:tracePt t="62021" x="2197100" y="2268538"/>
          <p14:tracePt t="62033" x="2276475" y="2303463"/>
          <p14:tracePt t="62066" x="2303463" y="2303463"/>
          <p14:tracePt t="62301" x="2295525" y="2303463"/>
          <p14:tracePt t="62312" x="2268538" y="2303463"/>
          <p14:tracePt t="62324" x="2259013" y="2286000"/>
          <p14:tracePt t="62338" x="2232025" y="2268538"/>
          <p14:tracePt t="62350" x="2179638" y="2251075"/>
          <p14:tracePt t="62362" x="2125663" y="2224088"/>
          <p14:tracePt t="62369" x="2000250" y="2197100"/>
          <p14:tracePt t="62387" x="1938338" y="2187575"/>
          <p14:tracePt t="62412" x="1884363" y="2160588"/>
          <p14:tracePt t="62422" x="1822450" y="2152650"/>
          <p14:tracePt t="62436" x="1812925" y="2152650"/>
          <p14:tracePt t="62460" x="1795463" y="2152650"/>
          <p14:tracePt t="62472" x="1785938" y="2143125"/>
          <p14:tracePt t="62533" x="1785938" y="2133600"/>
          <p14:tracePt t="62582" x="1785938" y="2125663"/>
          <p14:tracePt t="62630" x="1785938" y="2108200"/>
          <p14:tracePt t="62668" x="1785938" y="2098675"/>
          <p14:tracePt t="62789" x="1795463" y="2098675"/>
          <p14:tracePt t="62800" x="1822450" y="2098675"/>
          <p14:tracePt t="62815" x="1839913" y="2098675"/>
          <p14:tracePt t="62825" x="1911350" y="2089150"/>
          <p14:tracePt t="62851" x="1955800" y="2071688"/>
          <p14:tracePt t="62863" x="2009775" y="2071688"/>
          <p14:tracePt t="62876" x="2143125" y="2071688"/>
          <p14:tracePt t="62898" x="2232025" y="2071688"/>
          <p14:tracePt t="62910" x="2465388" y="2081213"/>
          <p14:tracePt t="62924" x="2562225" y="2089150"/>
          <p14:tracePt t="62946" x="2643188" y="2116138"/>
          <p14:tracePt t="62960" x="2724150" y="2125663"/>
          <p14:tracePt t="62983" x="2768600" y="2133600"/>
          <p14:tracePt t="62995" x="2813050" y="2133600"/>
          <p14:tracePt t="63008" x="2911475" y="2133600"/>
          <p14:tracePt t="63025" x="2955925" y="2133600"/>
          <p14:tracePt t="63045" x="3000375" y="2133600"/>
          <p14:tracePt t="63301" x="2990850" y="2133600"/>
          <p14:tracePt t="63314" x="2955925" y="2133600"/>
          <p14:tracePt t="63326" x="2911475" y="2133600"/>
          <p14:tracePt t="63336" x="2822575" y="2133600"/>
          <p14:tracePt t="63348" x="2589213" y="2133600"/>
          <p14:tracePt t="63361" x="2482850" y="2133600"/>
          <p14:tracePt t="63379" x="2374900" y="2133600"/>
          <p14:tracePt t="63398" x="2179638" y="2133600"/>
          <p14:tracePt t="63411" x="2098675" y="2152650"/>
          <p14:tracePt t="63427" x="2009775" y="2160588"/>
          <p14:tracePt t="63446" x="1847850" y="2170113"/>
          <p14:tracePt t="63470" x="1785938" y="2179638"/>
          <p14:tracePt t="63484" x="1731963" y="2187575"/>
          <p14:tracePt t="63507" x="1724025" y="2187575"/>
          <p14:tracePt t="63521" x="1714500" y="2197100"/>
          <p14:tracePt t="63580" x="1714500" y="2187575"/>
          <p14:tracePt t="63593" x="1741488" y="2160588"/>
          <p14:tracePt t="63605" x="1795463" y="2133600"/>
          <p14:tracePt t="63617" x="1847850" y="2108200"/>
          <p14:tracePt t="63630" x="1965325" y="2081213"/>
          <p14:tracePt t="63653" x="2027238" y="2071688"/>
          <p14:tracePt t="63665" x="2152650" y="2071688"/>
          <p14:tracePt t="63690" x="2214563" y="2071688"/>
          <p14:tracePt t="63703" x="2339975" y="2071688"/>
          <p14:tracePt t="63715" x="2384425" y="2071688"/>
          <p14:tracePt t="63739" x="2446338" y="2071688"/>
          <p14:tracePt t="63751" x="2490788" y="2071688"/>
          <p14:tracePt t="63764" x="2589213" y="2071688"/>
          <p14:tracePt t="63788" x="2625725" y="2062163"/>
          <p14:tracePt t="63800" x="2660650" y="2044700"/>
          <p14:tracePt t="64093" x="2652713" y="2044700"/>
          <p14:tracePt t="64104" x="2633663" y="2044700"/>
          <p14:tracePt t="64115" x="2608263" y="2044700"/>
          <p14:tracePt t="64129" x="2581275" y="2044700"/>
          <p14:tracePt t="64140" x="2536825" y="2044700"/>
          <p14:tracePt t="64152" x="2446338" y="2062163"/>
          <p14:tracePt t="64178" x="2384425" y="2062163"/>
          <p14:tracePt t="64192" x="2330450" y="2062163"/>
          <p14:tracePt t="64202" x="2241550" y="2062163"/>
          <p14:tracePt t="64227" x="2205038" y="2062163"/>
          <p14:tracePt t="64238" x="2187575" y="2062163"/>
          <p14:tracePt t="64252" x="2170113" y="2062163"/>
          <p14:tracePt t="64274" x="2160588" y="2062163"/>
          <p14:tracePt t="64312" x="2170113" y="2044700"/>
          <p14:tracePt t="64323" x="2205038" y="2017713"/>
          <p14:tracePt t="64336" x="2268538" y="1982788"/>
          <p14:tracePt t="64347" x="2339975" y="1946275"/>
          <p14:tracePt t="64361" x="2419350" y="1928813"/>
          <p14:tracePt t="64369" x="2562225" y="1893888"/>
          <p14:tracePt t="64398" x="2625725" y="1893888"/>
          <p14:tracePt t="64410" x="2670175" y="1893888"/>
          <p14:tracePt t="64420" x="2786063" y="1893888"/>
          <p14:tracePt t="64446" x="2847975" y="1893888"/>
          <p14:tracePt t="64458" x="2946400" y="1911350"/>
          <p14:tracePt t="64470" x="2982913" y="1938338"/>
          <p14:tracePt t="64503" x="3009900" y="1946275"/>
          <p14:tracePt t="64508" x="3062288" y="1973263"/>
          <p14:tracePt t="64520" x="3089275" y="1982788"/>
          <p14:tracePt t="64543" x="3089275" y="2000250"/>
          <p14:tracePt t="64556" x="3108325" y="2009775"/>
          <p14:tracePt t="64579" x="3116263" y="2009775"/>
          <p14:tracePt t="64724" x="3116263" y="2017713"/>
          <p14:tracePt t="64752" x="3116263" y="2027238"/>
          <p14:tracePt t="64763" x="3098800" y="2027238"/>
          <p14:tracePt t="64774" x="3089275" y="2036763"/>
          <p14:tracePt t="64788" x="3071813" y="2036763"/>
          <p14:tracePt t="64799" x="3044825" y="2036763"/>
          <p14:tracePt t="64810" x="3036888" y="2036763"/>
          <p14:tracePt t="64827" x="3009900" y="2036763"/>
          <p14:tracePt t="64848" x="3000375" y="2036763"/>
          <p14:tracePt t="64860" x="2965450" y="2044700"/>
          <p14:tracePt t="64873" x="2938463" y="2044700"/>
          <p14:tracePt t="64896" x="2919413" y="2044700"/>
          <p14:tracePt t="64910" x="2857500" y="2054225"/>
          <p14:tracePt t="64924" x="2822575" y="2054225"/>
          <p14:tracePt t="64947" x="2776538" y="2062163"/>
          <p14:tracePt t="64958" x="2751138" y="2062163"/>
          <p14:tracePt t="64982" x="2714625" y="2062163"/>
          <p14:tracePt t="64994" x="2660650" y="2071688"/>
          <p14:tracePt t="65017" x="2633663" y="2071688"/>
          <p14:tracePt t="65030" x="2608263" y="2081213"/>
          <p14:tracePt t="65042" x="2598738" y="2081213"/>
          <p14:tracePt t="65273" x="2589213" y="2081213"/>
          <p14:tracePt t="65285" x="2562225" y="2081213"/>
          <p14:tracePt t="65299" x="2544763" y="2089150"/>
          <p14:tracePt t="65314" x="2509838" y="2098675"/>
          <p14:tracePt t="65324" x="2482850" y="2098675"/>
          <p14:tracePt t="65334" x="2455863" y="2108200"/>
          <p14:tracePt t="65347" x="2428875" y="2108200"/>
          <p14:tracePt t="65362" x="2366963" y="2108200"/>
          <p14:tracePt t="65378" x="2339975" y="2108200"/>
          <p14:tracePt t="65407" x="2322513" y="2108200"/>
          <p14:tracePt t="65427" x="2312988" y="2108200"/>
          <p14:tracePt t="65433" x="2276475" y="2108200"/>
          <p14:tracePt t="65446" x="2268538" y="2108200"/>
          <p14:tracePt t="65469" x="2259013" y="2108200"/>
          <p14:tracePt t="65483" x="2241550" y="2108200"/>
          <p14:tracePt t="65505" x="2232025" y="2108200"/>
          <p14:tracePt t="65518" x="2224088" y="2108200"/>
          <p14:tracePt t="65652" x="2214563" y="2108200"/>
          <p14:tracePt t="65664" x="2205038" y="2108200"/>
          <p14:tracePt t="65679" x="2197100" y="2108200"/>
          <p14:tracePt t="66204" x="2187575" y="2108200"/>
          <p14:tracePt t="66214" x="2170113" y="2116138"/>
          <p14:tracePt t="66224" x="2152650" y="2116138"/>
          <p14:tracePt t="66236" x="2133600" y="2125663"/>
          <p14:tracePt t="66261" x="2125663" y="2125663"/>
          <p14:tracePt t="66272" x="2125663" y="2133600"/>
          <p14:tracePt t="66286" x="2108200" y="2133600"/>
          <p14:tracePt t="66319" x="2098675" y="2133600"/>
          <p14:tracePt t="66334" x="2089150" y="2133600"/>
          <p14:tracePt t="66346" x="2081213" y="2133600"/>
          <p14:tracePt t="67579" x="2089150" y="2133600"/>
          <p14:tracePt t="67615" x="2089150" y="2143125"/>
          <p14:tracePt t="67628" x="2089150" y="2152650"/>
          <p14:tracePt t="67638" x="2089150" y="2160588"/>
          <p14:tracePt t="67685" x="2089150" y="2170113"/>
          <p14:tracePt t="67723" x="2089150" y="2179638"/>
          <p14:tracePt t="67735" x="2081213" y="2187575"/>
          <p14:tracePt t="67759" x="2071688" y="2205038"/>
          <p14:tracePt t="67772" x="2071688" y="2214563"/>
          <p14:tracePt t="67808" x="2071688" y="2224088"/>
          <p14:tracePt t="67821" x="2071688" y="2232025"/>
          <p14:tracePt t="68137" x="2044700" y="2232025"/>
          <p14:tracePt t="68149" x="2036763" y="2232025"/>
          <p14:tracePt t="68162" x="2017713" y="2232025"/>
          <p14:tracePt t="68174" x="1990725" y="2232025"/>
          <p14:tracePt t="68198" x="1973263" y="2232025"/>
          <p14:tracePt t="68211" x="1955800" y="2232025"/>
          <p14:tracePt t="68236" x="1938338" y="2232025"/>
          <p14:tracePt t="68252" x="1919288" y="2232025"/>
          <p14:tracePt t="68258" x="1911350" y="2232025"/>
          <p14:tracePt t="68272" x="1874838" y="2232025"/>
          <p14:tracePt t="68297" x="1857375" y="2232025"/>
          <p14:tracePt t="68323" x="1847850" y="2232025"/>
          <p14:tracePt t="68334" x="1839913" y="2232025"/>
          <p14:tracePt t="68531" x="1830388" y="2232025"/>
          <p14:tracePt t="68540" x="1822450" y="2232025"/>
          <p14:tracePt t="68553" x="1812925" y="2232025"/>
          <p14:tracePt t="68564" x="1812925" y="2241550"/>
          <p14:tracePt t="68575" x="1803400" y="2251075"/>
          <p14:tracePt t="68940" x="1857375" y="2232025"/>
          <p14:tracePt t="68964" x="2009775" y="2205038"/>
          <p14:tracePt t="68974" x="2187575" y="2160588"/>
          <p14:tracePt t="68982" x="2633663" y="2089150"/>
          <p14:tracePt t="69003" x="2786063" y="2062163"/>
          <p14:tracePt t="69015" x="2911475" y="2044700"/>
          <p14:tracePt t="69027" x="3017838" y="2044700"/>
          <p14:tracePt t="69051" x="3044825" y="2044700"/>
          <p14:tracePt t="69065" x="3081338" y="2044700"/>
          <p14:tracePt t="69271" x="3071813" y="2054225"/>
          <p14:tracePt t="69285" x="3017838" y="2062163"/>
          <p14:tracePt t="69294" x="2973388" y="2071688"/>
          <p14:tracePt t="69307" x="2894013" y="2098675"/>
          <p14:tracePt t="69320" x="2795588" y="2108200"/>
          <p14:tracePt t="69331" x="2581275" y="2116138"/>
          <p14:tracePt t="69346" x="2465388" y="2133600"/>
          <p14:tracePt t="69379" x="2366963" y="2133600"/>
          <p14:tracePt t="69381" x="2205038" y="2133600"/>
          <p14:tracePt t="69404" x="2143125" y="2133600"/>
          <p14:tracePt t="69417" x="2089150" y="2133600"/>
          <p14:tracePt t="69429" x="2027238" y="2133600"/>
          <p14:tracePt t="69453" x="2000250" y="2133600"/>
          <p14:tracePt t="69466" x="1965325" y="2133600"/>
          <p14:tracePt t="69491" x="1946275" y="2133600"/>
          <p14:tracePt t="69710" x="1946275" y="2152650"/>
          <p14:tracePt t="69720" x="1946275" y="2160588"/>
          <p14:tracePt t="69733" x="1955800" y="2170113"/>
          <p14:tracePt t="69752" x="1973263" y="2170113"/>
          <p14:tracePt t="69757" x="2027238" y="2170113"/>
          <p14:tracePt t="69770" x="2224088" y="2143125"/>
          <p14:tracePt t="69795" x="2374900" y="2125663"/>
          <p14:tracePt t="69807" x="2517775" y="2125663"/>
          <p14:tracePt t="69820" x="2759075" y="2125663"/>
          <p14:tracePt t="69833" x="2847975" y="2133600"/>
          <p14:tracePt t="69856" x="2911475" y="2143125"/>
          <p14:tracePt t="69868" x="2982913" y="2160588"/>
          <p14:tracePt t="69883" x="3009900" y="2179638"/>
          <p14:tracePt t="69900" x="3098800" y="2214563"/>
          <p14:tracePt t="69925" x="3133725" y="2241550"/>
          <p14:tracePt t="69942" x="3187700" y="2268538"/>
          <p14:tracePt t="69953" x="3322638" y="2303463"/>
          <p14:tracePt t="69977" x="3384550" y="2312988"/>
          <p14:tracePt t="69990" x="3517900" y="2330450"/>
          <p14:tracePt t="70001" x="3562350" y="2330450"/>
          <p14:tracePt t="70027" x="3608388" y="2330450"/>
          <p14:tracePt t="70038" x="3670300" y="2330450"/>
          <p14:tracePt t="70294" x="3741738" y="2286000"/>
          <p14:tracePt t="70306" x="3857625" y="2205038"/>
          <p14:tracePt t="70317" x="4044950" y="2125663"/>
          <p14:tracePt t="70331" x="4268788" y="2027238"/>
          <p14:tracePt t="70342" x="4411663" y="1955800"/>
          <p14:tracePt t="70356" x="4562475" y="1911350"/>
          <p14:tracePt t="70371" x="4581525" y="1901825"/>
          <p14:tracePt t="70392" x="4589463" y="1901825"/>
          <p14:tracePt t="70427" x="4554538" y="1901825"/>
          <p14:tracePt t="70441" x="4456113" y="1911350"/>
          <p14:tracePt t="70452" x="4348163" y="1938338"/>
          <p14:tracePt t="70465" x="4268788" y="1965325"/>
          <p14:tracePt t="70477" x="4152900" y="1982788"/>
          <p14:tracePt t="70489" x="3938588" y="2017713"/>
          <p14:tracePt t="70514" x="3848100" y="2036763"/>
          <p14:tracePt t="70525" x="3768725" y="2044700"/>
          <p14:tracePt t="70540" x="3643313" y="2054225"/>
          <p14:tracePt t="70562" x="3608388" y="2054225"/>
          <p14:tracePt t="70575" x="3554413" y="2054225"/>
          <p14:tracePt t="70615" x="3544888" y="2054225"/>
          <p14:tracePt t="70661" x="3554413" y="2054225"/>
          <p14:tracePt t="70672" x="3608388" y="2044700"/>
          <p14:tracePt t="70688" x="3687763" y="2027238"/>
          <p14:tracePt t="70695" x="3776663" y="2000250"/>
          <p14:tracePt t="70708" x="4089400" y="1946275"/>
          <p14:tracePt t="70733" x="4322763" y="1919288"/>
          <p14:tracePt t="70757" x="4697413" y="1874838"/>
          <p14:tracePt t="70768" x="4830763" y="1874838"/>
          <p14:tracePt t="70781" x="4938713" y="1874838"/>
          <p14:tracePt t="70794" x="5089525" y="1874838"/>
          <p14:tracePt t="70818" x="5153025" y="1874838"/>
          <p14:tracePt t="70829" x="5251450" y="1884363"/>
          <p14:tracePt t="70842" x="5276850" y="1901825"/>
          <p14:tracePt t="70866" x="5295900" y="1919288"/>
          <p14:tracePt t="70880" x="5313363" y="1928813"/>
          <p14:tracePt t="70913" x="5313363" y="1938338"/>
          <p14:tracePt t="70926" x="5268913" y="1982788"/>
          <p14:tracePt t="70929" x="5160963" y="2017713"/>
          <p14:tracePt t="70943" x="4929188" y="2108200"/>
          <p14:tracePt t="70967" x="4608513" y="2224088"/>
          <p14:tracePt t="70977" x="3894138" y="2455863"/>
          <p14:tracePt t="71001" x="3544888" y="2571750"/>
          <p14:tracePt t="71012" x="2813050" y="2847975"/>
          <p14:tracePt t="71038" x="2581275" y="2946400"/>
          <p14:tracePt t="71049" x="2347913" y="3009900"/>
          <p14:tracePt t="71060" x="2268538" y="3036888"/>
          <p14:tracePt t="71085" x="2214563" y="3054350"/>
          <p14:tracePt t="71097" x="2187575" y="3062288"/>
          <p14:tracePt t="71390" x="2009775" y="3071813"/>
          <p14:tracePt t="71404" x="1544638" y="3179763"/>
          <p14:tracePt t="71415" x="1017588" y="3330575"/>
          <p14:tracePt t="71419" x="615950" y="3455988"/>
          <p14:tracePt t="71440" x="366713" y="3517900"/>
          <p14:tracePt t="71451" x="152400" y="3571875"/>
          <p14:tracePt t="71464" x="115888" y="3589338"/>
          <p14:tracePt t="71493" x="80963" y="3589338"/>
          <p14:tracePt t="71502" x="71438" y="3598863"/>
          <p14:tracePt t="71524" x="71438" y="3608388"/>
          <p14:tracePt t="71535" x="61913" y="3625850"/>
          <p14:tracePt t="71572" x="53975" y="3633788"/>
          <p14:tracePt t="71731" x="61913" y="3616325"/>
          <p14:tracePt t="71746" x="88900" y="3616325"/>
          <p14:tracePt t="71757" x="125413" y="3581400"/>
          <p14:tracePt t="71768" x="214313" y="3517900"/>
          <p14:tracePt t="71793" x="258763" y="3490913"/>
          <p14:tracePt t="71805" x="295275" y="3473450"/>
          <p14:tracePt t="71817" x="366713" y="3438525"/>
          <p14:tracePt t="71841" x="419100" y="3429000"/>
          <p14:tracePt t="71854" x="554038" y="3394075"/>
          <p14:tracePt t="71868" x="625475" y="3394075"/>
          <p14:tracePt t="71890" x="687388" y="3394075"/>
          <p14:tracePt t="71903" x="830263" y="3394075"/>
          <p14:tracePt t="71927" x="893763" y="3394075"/>
          <p14:tracePt t="71940" x="1044575" y="3394075"/>
          <p14:tracePt t="71951" x="1125538" y="3411538"/>
          <p14:tracePt t="71976" x="1204913" y="3429000"/>
          <p14:tracePt t="71989" x="1393825" y="3490913"/>
          <p14:tracePt t="72018" x="1490663" y="3509963"/>
          <p14:tracePt t="72028" x="1598613" y="3536950"/>
          <p14:tracePt t="72037" x="1822450" y="3608388"/>
          <p14:tracePt t="72070" x="1901825" y="3643313"/>
          <p14:tracePt t="72073" x="2044700" y="3705225"/>
          <p14:tracePt t="72097" x="2081213" y="3714750"/>
          <p14:tracePt t="72108" x="2108200" y="3732213"/>
          <p14:tracePt t="72122" x="2133600" y="3741738"/>
          <p14:tracePt t="72415" x="2170113" y="3705225"/>
          <p14:tracePt t="72427" x="2259013" y="3660775"/>
          <p14:tracePt t="72439" x="2384425" y="3608388"/>
          <p14:tracePt t="72450" x="2527300" y="3562350"/>
          <p14:tracePt t="72462" x="2705100" y="3500438"/>
          <p14:tracePt t="72475" x="3036888" y="3446463"/>
          <p14:tracePt t="72505" x="3160713" y="3438525"/>
          <p14:tracePt t="72512" x="3268663" y="3438525"/>
          <p14:tracePt t="72523" x="3402013" y="3438525"/>
          <p14:tracePt t="72539" x="3455988" y="3446463"/>
          <p14:tracePt t="72561" x="3500438" y="3465513"/>
          <p14:tracePt t="72572" x="3509963" y="3465513"/>
          <p14:tracePt t="72633" x="3517900" y="3465513"/>
          <p14:tracePt t="72793" x="3517900" y="3473450"/>
          <p14:tracePt t="73135" x="3517900" y="3482975"/>
          <p14:tracePt t="73960" x="3509963" y="3482975"/>
          <p14:tracePt t="73974" x="3490913" y="3482975"/>
          <p14:tracePt t="73987" x="3482975" y="3482975"/>
          <p14:tracePt t="74001" x="3465513" y="3482975"/>
          <p14:tracePt t="74010" x="3438525" y="3465513"/>
          <p14:tracePt t="74022" x="3357563" y="3446463"/>
          <p14:tracePt t="74036" x="3259138" y="3429000"/>
          <p14:tracePt t="74068" x="3170238" y="3429000"/>
          <p14:tracePt t="74072" x="2911475" y="3419475"/>
          <p14:tracePt t="74096" x="2759075" y="3419475"/>
          <p14:tracePt t="74108" x="2517775" y="3419475"/>
          <p14:tracePt t="74121" x="2411413" y="3419475"/>
          <p14:tracePt t="74144" x="2330450" y="3419475"/>
          <p14:tracePt t="74156" x="2251075" y="3419475"/>
          <p14:tracePt t="74180" x="2224088" y="3419475"/>
          <p14:tracePt t="74400" x="2214563" y="3429000"/>
          <p14:tracePt t="74413" x="2187575" y="3438525"/>
          <p14:tracePt t="74427" x="2116138" y="3446463"/>
          <p14:tracePt t="74438" x="2009775" y="3455988"/>
          <p14:tracePt t="74450" x="1758950" y="3455988"/>
          <p14:tracePt t="74460" x="1660525" y="3455988"/>
          <p14:tracePt t="74473" x="1544638" y="3455988"/>
          <p14:tracePt t="74505" x="1455738" y="3438525"/>
          <p14:tracePt t="74510" x="1330325" y="3429000"/>
          <p14:tracePt t="74534" x="1276350" y="3419475"/>
          <p14:tracePt t="74547" x="1250950" y="3419475"/>
          <p14:tracePt t="74559" x="1214438" y="3419475"/>
          <p14:tracePt t="74802" x="1179513" y="3419475"/>
          <p14:tracePt t="74813" x="1143000" y="3419475"/>
          <p14:tracePt t="74826" x="1116013" y="3419475"/>
          <p14:tracePt t="74839" x="1071563" y="3419475"/>
          <p14:tracePt t="74850" x="1017588" y="3419475"/>
          <p14:tracePt t="74862" x="955675" y="3419475"/>
          <p14:tracePt t="74878" x="874713" y="3419475"/>
          <p14:tracePt t="74900" x="847725" y="3419475"/>
          <p14:tracePt t="74912" x="812800" y="3411538"/>
          <p14:tracePt t="74927" x="795338" y="3411538"/>
          <p14:tracePt t="74972" x="785813" y="3411538"/>
          <p14:tracePt t="76521" x="785813" y="3402013"/>
          <p14:tracePt t="76548" x="795338" y="3384550"/>
          <p14:tracePt t="76557" x="803275" y="3375025"/>
          <p14:tracePt t="76851" x="830263" y="3375025"/>
          <p14:tracePt t="76862" x="874713" y="3375025"/>
          <p14:tracePt t="76881" x="955675" y="3394075"/>
          <p14:tracePt t="76886" x="1036638" y="3402013"/>
          <p14:tracePt t="76897" x="1285875" y="3465513"/>
          <p14:tracePt t="76911" x="1500188" y="3500438"/>
          <p14:tracePt t="76928" x="1847850" y="3517900"/>
          <p14:tracePt t="76947" x="2295525" y="3571875"/>
          <p14:tracePt t="76971" x="2401888" y="3608388"/>
          <p14:tracePt t="76982" x="2562225" y="3679825"/>
          <p14:tracePt t="76995" x="2625725" y="3679825"/>
          <p14:tracePt t="77019" x="2660650" y="3679825"/>
          <p14:tracePt t="77032" x="2687638" y="3679825"/>
          <p14:tracePt t="77288" x="2714625" y="3652838"/>
          <p14:tracePt t="77305" x="2795588" y="3589338"/>
          <p14:tracePt t="77315" x="3143250" y="3375025"/>
          <p14:tracePt t="77336" x="3348038" y="3259138"/>
          <p14:tracePt t="77350" x="3724275" y="3098800"/>
          <p14:tracePt t="77380" x="3830638" y="3071813"/>
          <p14:tracePt t="77387" x="3894138" y="3054350"/>
          <p14:tracePt t="77423" x="3902075" y="3044825"/>
          <p14:tracePt t="77425" x="3911600" y="3044825"/>
          <p14:tracePt t="77643" x="3902075" y="3044825"/>
          <p14:tracePt t="77655" x="3894138" y="3044825"/>
          <p14:tracePt t="77665" x="3875088" y="3054350"/>
          <p14:tracePt t="77678" x="3848100" y="3054350"/>
          <p14:tracePt t="77691" x="3803650" y="3062288"/>
          <p14:tracePt t="77703" x="3732213" y="3089275"/>
          <p14:tracePt t="77726" x="3679825" y="3108325"/>
          <p14:tracePt t="77739" x="3616325" y="3116263"/>
          <p14:tracePt t="77751" x="3482975" y="3160713"/>
          <p14:tracePt t="77775" x="3419475" y="3187700"/>
          <p14:tracePt t="77787" x="3286125" y="3241675"/>
          <p14:tracePt t="77802" x="3205163" y="3251200"/>
          <p14:tracePt t="77824" x="3125788" y="3276600"/>
          <p14:tracePt t="77835" x="2955925" y="3295650"/>
          <p14:tracePt t="77860" x="2857500" y="3313113"/>
          <p14:tracePt t="77873" x="2643188" y="3313113"/>
          <p14:tracePt t="77897" x="2509838" y="3313113"/>
          <p14:tracePt t="77909" x="2357438" y="3295650"/>
          <p14:tracePt t="77922" x="2125663" y="3214688"/>
          <p14:tracePt t="77957" x="1946275" y="3133725"/>
          <p14:tracePt t="77970" x="1874838" y="3089275"/>
          <p14:tracePt t="77985" x="1822450" y="3054350"/>
          <p14:tracePt t="78002" x="1776413" y="3027363"/>
          <p14:tracePt t="78006" x="1758950" y="2982913"/>
          <p14:tracePt t="78031" x="1758950" y="2955925"/>
          <p14:tracePt t="78043" x="1741488" y="2901950"/>
          <p14:tracePt t="78299" x="1724025" y="2901950"/>
          <p14:tracePt t="78311" x="1687513" y="2901950"/>
          <p14:tracePt t="78322" x="1625600" y="2911475"/>
          <p14:tracePt t="78335" x="1517650" y="2928938"/>
          <p14:tracePt t="78347" x="1374775" y="2928938"/>
          <p14:tracePt t="78360" x="1241425" y="2938463"/>
          <p14:tracePt t="78377" x="1054100" y="2946400"/>
          <p14:tracePt t="78396" x="1027113" y="2955925"/>
          <p14:tracePt t="78408" x="1009650" y="2965450"/>
          <p14:tracePt t="78445" x="1000125" y="2965450"/>
          <p14:tracePt t="78469" x="990600" y="2982913"/>
          <p14:tracePt t="78482" x="973138" y="3009900"/>
          <p14:tracePt t="78507" x="938213" y="3054350"/>
          <p14:tracePt t="78519" x="919163" y="3071813"/>
          <p14:tracePt t="78530" x="911225" y="3089275"/>
          <p14:tracePt t="78848" x="911225" y="3108325"/>
          <p14:tracePt t="78864" x="911225" y="3116263"/>
          <p14:tracePt t="78876" x="911225" y="3143250"/>
          <p14:tracePt t="78877" x="911225" y="3179763"/>
          <p14:tracePt t="78901" x="911225" y="3259138"/>
          <p14:tracePt t="78910" x="911225" y="3286125"/>
          <p14:tracePt t="78927" x="911225" y="3357563"/>
          <p14:tracePt t="78957" x="911225" y="3394075"/>
          <p14:tracePt t="78970" x="901700" y="3419475"/>
          <p14:tracePt t="78981" x="901700" y="3446463"/>
          <p14:tracePt t="79383" x="893763" y="3446463"/>
          <p14:tracePt t="79395" x="874713" y="3446463"/>
          <p14:tracePt t="79408" x="866775" y="3446463"/>
          <p14:tracePt t="79420" x="847725" y="3446463"/>
          <p14:tracePt t="79435" x="822325" y="3446463"/>
          <p14:tracePt t="79455" x="812800" y="3438525"/>
          <p14:tracePt t="79712" x="830263" y="3438525"/>
          <p14:tracePt t="79726" x="847725" y="3438525"/>
          <p14:tracePt t="79736" x="857250" y="3438525"/>
          <p14:tracePt t="79751" x="874713" y="3438525"/>
          <p14:tracePt t="79762" x="893763" y="3438525"/>
          <p14:tracePt t="79773" x="911225" y="3438525"/>
          <p14:tracePt t="79786" x="946150" y="3419475"/>
          <p14:tracePt t="79817" x="965200" y="3411538"/>
          <p14:tracePt t="79823" x="990600" y="3394075"/>
          <p14:tracePt t="79835" x="1009650" y="3384550"/>
          <p14:tracePt t="79859" x="1027113" y="3375025"/>
          <p14:tracePt t="79874" x="1036638" y="3367088"/>
          <p14:tracePt t="79896" x="1054100" y="3367088"/>
          <p14:tracePt t="79921" x="1071563" y="3367088"/>
          <p14:tracePt t="79924" x="1081088" y="3367088"/>
          <p14:tracePt t="80211" x="1081088" y="3340100"/>
          <p14:tracePt t="80224" x="1081088" y="3313113"/>
          <p14:tracePt t="80239" x="1081088" y="3295650"/>
          <p14:tracePt t="80248" x="1081088" y="3259138"/>
          <p14:tracePt t="80262" x="1081088" y="3232150"/>
          <p14:tracePt t="80274" x="1108075" y="3152775"/>
          <p14:tracePt t="80289" x="1125538" y="3081338"/>
          <p14:tracePt t="80310" x="1152525" y="2982913"/>
          <p14:tracePt t="80333" x="1179513" y="2928938"/>
          <p14:tracePt t="80346" x="1187450" y="2894013"/>
          <p14:tracePt t="80357" x="1223963" y="2803525"/>
          <p14:tracePt t="80373" x="1231900" y="2786063"/>
          <p14:tracePt t="80394" x="1258888" y="2768600"/>
          <p14:tracePt t="80429" x="1268413" y="2751138"/>
          <p14:tracePt t="80456" x="1276350" y="2751138"/>
          <p14:tracePt t="80808" x="1276350" y="2759075"/>
          <p14:tracePt t="80821" x="1276350" y="2776538"/>
          <p14:tracePt t="80832" x="1268413" y="2786063"/>
          <p14:tracePt t="80845" x="1258888" y="2822575"/>
          <p14:tracePt t="80877" x="1250950" y="2830513"/>
          <p14:tracePt t="80879" x="1250950" y="2840038"/>
          <p14:tracePt t="80907" x="1250950" y="2847975"/>
          <p14:tracePt t="80932" x="1250950" y="2857500"/>
          <p14:tracePt t="80942" x="1241425" y="2867025"/>
          <p14:tracePt t="80955" x="1241425" y="2874963"/>
          <p14:tracePt t="80967" x="1231900" y="2874963"/>
          <p14:tracePt t="80980" x="1231900" y="2884488"/>
          <p14:tracePt t="81406" x="1231900" y="2894013"/>
          <p14:tracePt t="81418" x="1231900" y="2901950"/>
          <p14:tracePt t="81423" x="1231900" y="2919413"/>
          <p14:tracePt t="81445" x="1231900" y="2938463"/>
          <p14:tracePt t="81470" x="1231900" y="2946400"/>
          <p14:tracePt t="81479" x="1231900" y="2955925"/>
          <p14:tracePt t="81930" x="1231900" y="2965450"/>
          <p14:tracePt t="81943" x="1231900" y="2982913"/>
          <p14:tracePt t="81955" x="1241425" y="3009900"/>
          <p14:tracePt t="81966" x="1241425" y="3044825"/>
          <p14:tracePt t="81978" x="1241425" y="3089275"/>
          <p14:tracePt t="81989" x="1241425" y="3170238"/>
          <p14:tracePt t="82004" x="1250950" y="3214688"/>
          <p14:tracePt t="82028" x="1250950" y="3259138"/>
          <p14:tracePt t="82041" x="1268413" y="3367088"/>
          <p14:tracePt t="82055" x="1268413" y="3411538"/>
          <p14:tracePt t="82079" x="1303338" y="3509963"/>
          <p14:tracePt t="82089" x="1322388" y="3562350"/>
          <p14:tracePt t="82468" x="1322388" y="3589338"/>
          <p14:tracePt t="82479" x="1322388" y="3625850"/>
          <p14:tracePt t="82490" x="1312863" y="3660775"/>
          <p14:tracePt t="82502" x="1303338" y="3679825"/>
          <p14:tracePt t="82516" x="1303338" y="3705225"/>
          <p14:tracePt t="82527" x="1295400" y="3759200"/>
          <p14:tracePt t="82551" x="1295400" y="3795713"/>
          <p14:tracePt t="82562" x="1295400" y="3830638"/>
          <p14:tracePt t="82577" x="1295400" y="3848100"/>
          <p14:tracePt t="82617" x="1295400" y="3857625"/>
          <p14:tracePt t="82626" x="1295400" y="3867150"/>
          <p14:tracePt t="82648" x="1295400" y="3884613"/>
          <p14:tracePt t="82763" x="0" y="0"/>
        </p14:tracePtLst>
        <p14:tracePtLst>
          <p14:tracePt t="87992" x="1339850" y="4465638"/>
          <p14:tracePt t="88428" x="1330325" y="4465638"/>
          <p14:tracePt t="88439" x="1322388" y="4465638"/>
          <p14:tracePt t="88452" x="1303338" y="4465638"/>
          <p14:tracePt t="88464" x="1268413" y="4456113"/>
          <p14:tracePt t="88477" x="1241425" y="4446588"/>
          <p14:tracePt t="88500" x="1204913" y="4438650"/>
          <p14:tracePt t="88514" x="1098550" y="4438650"/>
          <p14:tracePt t="88536" x="1017588" y="4438650"/>
          <p14:tracePt t="88550" x="955675" y="4438650"/>
          <p14:tracePt t="88561" x="830263" y="4456113"/>
          <p14:tracePt t="88587" x="758825" y="4473575"/>
          <p14:tracePt t="88597" x="642938" y="4537075"/>
          <p14:tracePt t="88610" x="588963" y="4554538"/>
          <p14:tracePt t="88635" x="571500" y="4572000"/>
          <p14:tracePt t="88646" x="561975" y="4589463"/>
          <p14:tracePt t="88670" x="554038" y="4625975"/>
          <p14:tracePt t="88694" x="517525" y="4714875"/>
          <p14:tracePt t="88708" x="490538" y="4759325"/>
          <p14:tracePt t="88719" x="473075" y="4803775"/>
          <p14:tracePt t="89085" x="473075" y="4786313"/>
          <p14:tracePt t="89096" x="465138" y="4759325"/>
          <p14:tracePt t="89110" x="455613" y="4697413"/>
          <p14:tracePt t="89121" x="446088" y="4633913"/>
          <p14:tracePt t="89133" x="438150" y="4562475"/>
          <p14:tracePt t="89159" x="438150" y="4537075"/>
          <p14:tracePt t="89170" x="438150" y="4510088"/>
          <p14:tracePt t="89184" x="438150" y="4491038"/>
          <p14:tracePt t="89222" x="438150" y="4483100"/>
          <p14:tracePt t="89316" x="428625" y="4483100"/>
          <p14:tracePt t="90184" x="446088" y="4483100"/>
          <p14:tracePt t="90194" x="455613" y="4483100"/>
          <p14:tracePt t="90206" x="482600" y="4473575"/>
          <p14:tracePt t="90218" x="509588" y="4473575"/>
          <p14:tracePt t="90231" x="517525" y="4473575"/>
          <p14:tracePt t="90242" x="544513" y="4473575"/>
          <p14:tracePt t="90425" x="554038" y="4473575"/>
          <p14:tracePt t="90438" x="561975" y="4473575"/>
          <p14:tracePt t="91598" x="571500" y="4473575"/>
          <p14:tracePt t="91623" x="581025" y="4473575"/>
          <p14:tracePt t="91644" x="581025" y="4483100"/>
          <p14:tracePt t="91655" x="608013" y="4518025"/>
          <p14:tracePt t="91684" x="615950" y="4518025"/>
          <p14:tracePt t="91693" x="615950" y="4527550"/>
          <p14:tracePt t="92253" x="615950" y="4518025"/>
          <p14:tracePt t="92265" x="615950" y="4510088"/>
          <p14:tracePt t="92277" x="615950" y="4500563"/>
          <p14:tracePt t="92291" x="615950" y="4473575"/>
          <p14:tracePt t="92301" x="615950" y="4446588"/>
          <p14:tracePt t="92314" x="615950" y="4411663"/>
          <p14:tracePt t="92327" x="615950" y="4357688"/>
          <p14:tracePt t="92350" x="608013" y="4330700"/>
          <p14:tracePt t="92363" x="608013" y="4295775"/>
          <p14:tracePt t="92398" x="608013" y="4276725"/>
          <p14:tracePt t="92411" x="608013" y="4268788"/>
          <p14:tracePt t="92729" x="608013" y="4241800"/>
          <p14:tracePt t="92740" x="608013" y="4214813"/>
          <p14:tracePt t="92755" x="615950" y="4187825"/>
          <p14:tracePt t="92765" x="633413" y="4160838"/>
          <p14:tracePt t="92790" x="633413" y="4152900"/>
          <p14:tracePt t="92802" x="633413" y="4133850"/>
          <p14:tracePt t="92834" x="633413" y="4125913"/>
          <p14:tracePt t="92863" x="633413" y="4116388"/>
          <p14:tracePt t="92947" x="633413" y="4133850"/>
          <p14:tracePt t="92969" x="633413" y="4152900"/>
          <p14:tracePt t="92974" x="625475" y="4179888"/>
          <p14:tracePt t="92984" x="615950" y="4259263"/>
          <p14:tracePt t="93009" x="608013" y="4322763"/>
          <p14:tracePt t="93020" x="588963" y="4367213"/>
          <p14:tracePt t="93034" x="571500" y="4456113"/>
          <p14:tracePt t="93065" x="561975" y="4491038"/>
          <p14:tracePt t="93070" x="561975" y="4527550"/>
          <p14:tracePt t="93326" x="544513" y="4527550"/>
          <p14:tracePt t="93340" x="517525" y="4518025"/>
          <p14:tracePt t="93350" x="490538" y="4510088"/>
          <p14:tracePt t="93362" x="473075" y="4500563"/>
          <p14:tracePt t="93374" x="446088" y="4500563"/>
          <p14:tracePt t="93399" x="438150" y="4500563"/>
          <p14:tracePt t="93422" x="428625" y="4500563"/>
          <p14:tracePt t="93595" x="419100" y="4500563"/>
          <p14:tracePt t="93716" x="428625" y="4500563"/>
          <p14:tracePt t="93738" x="455613" y="4500563"/>
          <p14:tracePt t="93752" x="473075" y="4500563"/>
          <p14:tracePt t="93764" x="500063" y="4491038"/>
          <p14:tracePt t="93776" x="527050" y="4491038"/>
          <p14:tracePt t="93790" x="598488" y="4491038"/>
          <p14:tracePt t="93814" x="633413" y="4491038"/>
          <p14:tracePt t="93825" x="669925" y="4491038"/>
          <p14:tracePt t="93849" x="687388" y="4491038"/>
          <p14:tracePt t="94166" x="660400" y="4491038"/>
          <p14:tracePt t="94177" x="633413" y="4483100"/>
          <p14:tracePt t="94190" x="615950" y="4483100"/>
          <p14:tracePt t="94202" x="598488" y="4483100"/>
          <p14:tracePt t="94214" x="571500" y="4483100"/>
          <p14:tracePt t="94227" x="536575" y="4483100"/>
          <p14:tracePt t="94251" x="517525" y="4483100"/>
          <p14:tracePt t="94265" x="500063" y="4483100"/>
          <p14:tracePt t="94276" x="490538" y="4483100"/>
          <p14:tracePt t="94300" x="482600" y="4483100"/>
          <p14:tracePt t="94324" x="473075" y="4483100"/>
          <p14:tracePt t="94424" x="482600" y="4483100"/>
          <p14:tracePt t="94766" x="490538" y="4483100"/>
          <p14:tracePt t="94774" x="509588" y="4483100"/>
          <p14:tracePt t="94787" x="517525" y="4483100"/>
          <p14:tracePt t="94814" x="517525" y="4473575"/>
          <p14:tracePt t="94839" x="527050" y="4473575"/>
          <p14:tracePt t="94857" x="544513" y="4473575"/>
          <p14:tracePt t="94882" x="581025" y="4473575"/>
          <p14:tracePt t="94885" x="598488" y="4473575"/>
          <p14:tracePt t="94909" x="608013" y="4473575"/>
          <p14:tracePt t="94921" x="615950" y="4473575"/>
          <p14:tracePt t="94934" x="633413" y="4473575"/>
          <p14:tracePt t="94958" x="642938" y="4483100"/>
          <p14:tracePt t="94969" x="652463" y="4483100"/>
          <p14:tracePt t="95019" x="660400" y="4483100"/>
          <p14:tracePt t="95054" x="669925" y="4483100"/>
          <p14:tracePt t="95068" x="679450" y="4483100"/>
          <p14:tracePt t="95373" x="687388" y="4483100"/>
          <p14:tracePt t="95385" x="696913" y="4483100"/>
          <p14:tracePt t="95397" x="714375" y="4483100"/>
          <p14:tracePt t="95409" x="750888" y="4483100"/>
          <p14:tracePt t="95420" x="866775" y="4438650"/>
          <p14:tracePt t="95444" x="938213" y="4411663"/>
          <p14:tracePt t="95457" x="1000125" y="4394200"/>
          <p14:tracePt t="95470" x="1133475" y="4348163"/>
          <p14:tracePt t="95503" x="1196975" y="4330700"/>
          <p14:tracePt t="95506" x="1303338" y="4295775"/>
          <p14:tracePt t="95530" x="1339850" y="4286250"/>
          <p14:tracePt t="95542" x="1357313" y="4286250"/>
          <p14:tracePt t="95555" x="1401763" y="4276725"/>
          <p14:tracePt t="95591" x="1411288" y="4276725"/>
          <p14:tracePt t="95608" x="1419225" y="4276725"/>
          <p14:tracePt t="95627" x="1428750" y="4276725"/>
          <p14:tracePt t="95750" x="1428750" y="4286250"/>
          <p14:tracePt t="95762" x="1419225" y="4295775"/>
          <p14:tracePt t="95773" x="1411288" y="4303713"/>
          <p14:tracePt t="95787" x="1401763" y="4313238"/>
          <p14:tracePt t="95798" x="1401763" y="4322763"/>
          <p14:tracePt t="95810" x="1384300" y="4322763"/>
          <p14:tracePt t="95825" x="1347788" y="4340225"/>
          <p14:tracePt t="95846" x="1339850" y="4348163"/>
          <p14:tracePt t="95859" x="1276350" y="4384675"/>
          <p14:tracePt t="95873" x="1241425" y="4402138"/>
          <p14:tracePt t="95896" x="1214438" y="4419600"/>
          <p14:tracePt t="95907" x="1152525" y="4438650"/>
          <p14:tracePt t="95924" x="1116013" y="4446588"/>
          <p14:tracePt t="95945" x="1044575" y="4465638"/>
          <p14:tracePt t="95957" x="1009650" y="4473575"/>
          <p14:tracePt t="95980" x="973138" y="4473575"/>
          <p14:tracePt t="95991" x="919163" y="4473575"/>
          <p14:tracePt t="96016" x="893763" y="4465638"/>
          <p14:tracePt t="96030" x="874713" y="4438650"/>
          <p14:tracePt t="96043" x="839788" y="4357688"/>
          <p14:tracePt t="96067" x="839788" y="4322763"/>
          <p14:tracePt t="96078" x="830263" y="4251325"/>
          <p14:tracePt t="96112" x="830263" y="4214813"/>
          <p14:tracePt t="96115" x="830263" y="4170363"/>
          <p14:tracePt t="96126" x="847725" y="4081463"/>
          <p14:tracePt t="96151" x="866775" y="4044950"/>
          <p14:tracePt t="96165" x="901700" y="4000500"/>
          <p14:tracePt t="96175" x="919163" y="3990975"/>
          <p14:tracePt t="96202" x="928688" y="3973513"/>
          <p14:tracePt t="96212" x="1000125" y="3938588"/>
          <p14:tracePt t="96226" x="1062038" y="3911600"/>
          <p14:tracePt t="96249" x="1133475" y="3894138"/>
          <p14:tracePt t="96262" x="1322388" y="3867150"/>
          <p14:tracePt t="96286" x="1393825" y="3857625"/>
          <p14:tracePt t="96299" x="1517650" y="3857625"/>
          <p14:tracePt t="96310" x="1581150" y="3857625"/>
          <p14:tracePt t="96334" x="1633538" y="3867150"/>
          <p14:tracePt t="96348" x="1724025" y="3884613"/>
          <p14:tracePt t="96377" x="1758950" y="3902075"/>
          <p14:tracePt t="96378" x="1795463" y="3919538"/>
          <p14:tracePt t="96396" x="1874838" y="3983038"/>
          <p14:tracePt t="96419" x="1901825" y="4010025"/>
          <p14:tracePt t="96427" x="1946275" y="4071938"/>
          <p14:tracePt t="96456" x="1955800" y="4108450"/>
          <p14:tracePt t="96468" x="1965325" y="4133850"/>
          <p14:tracePt t="96481" x="1982788" y="4197350"/>
          <p14:tracePt t="96506" x="1982788" y="4214813"/>
          <p14:tracePt t="96518" x="1982788" y="4259263"/>
          <p14:tracePt t="96529" x="1982788" y="4286250"/>
          <p14:tracePt t="96554" x="1982788" y="4303713"/>
          <p14:tracePt t="96565" x="1982788" y="4348163"/>
          <p14:tracePt t="96579" x="1973263" y="4375150"/>
          <p14:tracePt t="96602" x="1955800" y="4394200"/>
          <p14:tracePt t="96613" x="1911350" y="4446588"/>
          <p14:tracePt t="96638" x="1874838" y="4491038"/>
          <p14:tracePt t="96650" x="1830388" y="4527550"/>
          <p14:tracePt t="96667" x="1704975" y="4608513"/>
          <p14:tracePt t="96689" x="1643063" y="4633913"/>
          <p14:tracePt t="96700" x="1527175" y="4652963"/>
          <p14:tracePt t="96725" x="1465263" y="4652963"/>
          <p14:tracePt t="96737" x="1393825" y="4652963"/>
          <p14:tracePt t="96747" x="1223963" y="4589463"/>
          <p14:tracePt t="96774" x="1152525" y="4537075"/>
          <p14:tracePt t="96784" x="990600" y="4429125"/>
          <p14:tracePt t="96814" x="938213" y="4394200"/>
          <p14:tracePt t="96821" x="884238" y="4375150"/>
          <p14:tracePt t="96835" x="812800" y="4330700"/>
          <p14:tracePt t="96857" x="768350" y="4303713"/>
          <p14:tracePt t="96871" x="723900" y="4268788"/>
          <p14:tracePt t="96882" x="723900" y="4259263"/>
          <p14:tracePt t="96906" x="714375" y="4232275"/>
          <p14:tracePt t="96920" x="704850" y="4187825"/>
          <p14:tracePt t="96933" x="704850" y="4170363"/>
          <p14:tracePt t="96956" x="704850" y="4143375"/>
          <p14:tracePt t="96967" x="731838" y="4071938"/>
          <p14:tracePt t="96994" x="866775" y="3956050"/>
          <p14:tracePt t="97005" x="973138" y="3875088"/>
          <p14:tracePt t="97037" x="1081088" y="3813175"/>
          <p14:tracePt t="97042" x="1179513" y="3768725"/>
          <p14:tracePt t="97053" x="1339850" y="3724275"/>
          <p14:tracePt t="97077" x="1401763" y="3724275"/>
          <p14:tracePt t="97089" x="1465263" y="3724275"/>
          <p14:tracePt t="97102" x="1571625" y="3759200"/>
          <p14:tracePt t="97125" x="1608138" y="3795713"/>
          <p14:tracePt t="97139" x="1652588" y="3830638"/>
          <p14:tracePt t="97151" x="1731963" y="3919538"/>
          <p14:tracePt t="97176" x="1758950" y="3956050"/>
          <p14:tracePt t="97191" x="1812925" y="4062413"/>
          <p14:tracePt t="97212" x="1839913" y="4116388"/>
          <p14:tracePt t="97225" x="1857375" y="4160838"/>
          <p14:tracePt t="97236" x="1884363" y="4268788"/>
          <p14:tracePt t="97259" x="1901825" y="4303713"/>
          <p14:tracePt t="97272" x="1919288" y="4348163"/>
          <p14:tracePt t="97310" x="1919288" y="4357688"/>
          <p14:tracePt t="97565" x="1911350" y="4357688"/>
          <p14:tracePt t="97579" x="1874838" y="4357688"/>
          <p14:tracePt t="97589" x="1812925" y="4357688"/>
          <p14:tracePt t="97601" x="1731963" y="4348163"/>
          <p14:tracePt t="97616" x="1581150" y="4340225"/>
          <p14:tracePt t="97650" x="1554163" y="4340225"/>
          <p14:tracePt t="97662" x="1527175" y="4340225"/>
          <p14:tracePt t="97676" x="1509713" y="4330700"/>
          <p14:tracePt t="97698" x="1500188" y="4330700"/>
          <p14:tracePt t="97772" x="1500188" y="4322763"/>
          <p14:tracePt t="97799" x="1509713" y="4313238"/>
          <p14:tracePt t="97810" x="1517650" y="4313238"/>
          <p14:tracePt t="97822" x="1527175" y="4313238"/>
          <p14:tracePt t="97835" x="1536700" y="4313238"/>
          <p14:tracePt t="97846" x="1554163" y="4313238"/>
          <p14:tracePt t="97878" x="1562100" y="4313238"/>
          <p14:tracePt t="97880" x="1571625" y="4313238"/>
          <p14:tracePt t="97911" x="1589088" y="4313238"/>
          <p14:tracePt t="97924" x="1598613" y="4313238"/>
          <p14:tracePt t="97954" x="1608138" y="4313238"/>
          <p14:tracePt t="97991" x="1625600" y="4303713"/>
          <p14:tracePt t="98003" x="1633538" y="4303713"/>
          <p14:tracePt t="98017" x="1643063" y="4295775"/>
          <p14:tracePt t="98028" x="1652588" y="4286250"/>
          <p14:tracePt t="99148" x="1670050" y="4286250"/>
          <p14:tracePt t="99160" x="1697038" y="4286250"/>
          <p14:tracePt t="99173" x="1731963" y="4286250"/>
          <p14:tracePt t="99187" x="1776413" y="4313238"/>
          <p14:tracePt t="99210" x="1795463" y="4322763"/>
          <p14:tracePt t="99222" x="1839913" y="4348163"/>
          <p14:tracePt t="99250" x="1866900" y="4357688"/>
          <p14:tracePt t="99259" x="1884363" y="4375150"/>
          <p14:tracePt t="99271" x="1919288" y="4394200"/>
          <p14:tracePt t="99296" x="1946275" y="4402138"/>
          <p14:tracePt t="99319" x="1982788" y="4446588"/>
          <p14:tracePt t="99332" x="2000250" y="4465638"/>
          <p14:tracePt t="99344" x="2000250" y="4473575"/>
          <p14:tracePt t="99830" x="2000250" y="4465638"/>
          <p14:tracePt t="100209" x="2000250" y="4456113"/>
          <p14:tracePt t="100220" x="2009775" y="4456113"/>
          <p14:tracePt t="101538" x="2027238" y="4456113"/>
          <p14:tracePt t="101549" x="2036763" y="4438650"/>
          <p14:tracePt t="101561" x="2044700" y="4419600"/>
          <p14:tracePt t="101574" x="2081213" y="4375150"/>
          <p14:tracePt t="101598" x="2089150" y="4348163"/>
          <p14:tracePt t="101610" x="2108200" y="4313238"/>
          <p14:tracePt t="101643" x="2108200" y="4303713"/>
          <p14:tracePt t="101647" x="2108200" y="4295775"/>
          <p14:tracePt t="101841" x="2108200" y="4303713"/>
          <p14:tracePt t="101856" x="2116138" y="4313238"/>
          <p14:tracePt t="101902" x="2125663" y="4313238"/>
          <p14:tracePt t="101914" x="2133600" y="4313238"/>
          <p14:tracePt t="101926" x="2143125" y="4313238"/>
          <p14:tracePt t="101938" x="2160588" y="4313238"/>
          <p14:tracePt t="102233" x="2197100" y="4303713"/>
          <p14:tracePt t="102248" x="2224088" y="4295775"/>
          <p14:tracePt t="102255" x="2232025" y="4286250"/>
          <p14:tracePt t="102268" x="2251075" y="4276725"/>
          <p14:tracePt t="102281" x="2276475" y="4276725"/>
          <p14:tracePt t="102317" x="2286000" y="4268788"/>
          <p14:tracePt t="102332" x="2295525" y="4268788"/>
          <p14:tracePt t="102344" x="2303463" y="4268788"/>
          <p14:tracePt t="102402" x="2303463" y="4259263"/>
          <p14:tracePt t="102439" x="2312988" y="4259263"/>
          <p14:tracePt t="102961" x="2339975" y="4259263"/>
          <p14:tracePt t="102976" x="2374900" y="4259263"/>
          <p14:tracePt t="102986" x="2473325" y="4241800"/>
          <p14:tracePt t="103011" x="2517775" y="4241800"/>
          <p14:tracePt t="103023" x="2554288" y="4241800"/>
          <p14:tracePt t="103035" x="2608263" y="4241800"/>
          <p14:tracePt t="103069" x="2616200" y="4241800"/>
          <p14:tracePt t="103072" x="2625725" y="4241800"/>
          <p14:tracePt t="103364" x="2616200" y="4241800"/>
          <p14:tracePt t="103377" x="2608263" y="4251325"/>
          <p14:tracePt t="103388" x="2598738" y="4251325"/>
          <p14:tracePt t="103403" x="2581275" y="4259263"/>
          <p14:tracePt t="103426" x="2562225" y="4268788"/>
          <p14:tracePt t="103439" x="2544763" y="4268788"/>
          <p14:tracePt t="103454" x="2536825" y="4276725"/>
          <p14:tracePt t="103461" x="2509838" y="4295775"/>
          <p14:tracePt t="103475" x="2465388" y="4330700"/>
          <p14:tracePt t="103505" x="2438400" y="4348163"/>
          <p14:tracePt t="103512" x="2419350" y="4357688"/>
          <p14:tracePt t="103522" x="2393950" y="4375150"/>
          <p14:tracePt t="103548" x="2393950" y="4384675"/>
          <p14:tracePt t="103633" x="2393950" y="4394200"/>
          <p14:tracePt t="103660" x="2393950" y="4402138"/>
          <p14:tracePt t="103973" x="2411413" y="4402138"/>
          <p14:tracePt t="103987" x="2419350" y="4402138"/>
          <p14:tracePt t="104071" x="2428875" y="4402138"/>
          <p14:tracePt t="104083" x="2438400" y="4402138"/>
          <p14:tracePt t="104096" x="2446338" y="4402138"/>
          <p14:tracePt t="104121" x="2455863" y="4402138"/>
          <p14:tracePt t="104633" x="2465388" y="4402138"/>
          <p14:tracePt t="104644" x="2473325" y="4402138"/>
          <p14:tracePt t="104705" x="2482850" y="4402138"/>
          <p14:tracePt t="104716" x="2500313" y="4394200"/>
          <p14:tracePt t="104887" x="2509838" y="4394200"/>
          <p14:tracePt t="104915" x="2517775" y="4394200"/>
          <p14:tracePt t="104936" x="2527300" y="4394200"/>
          <p14:tracePt t="104962" x="2536825" y="4394200"/>
          <p14:tracePt t="106183" x="2517775" y="4394200"/>
          <p14:tracePt t="106193" x="2500313" y="4394200"/>
          <p14:tracePt t="106203" x="2473325" y="4394200"/>
          <p14:tracePt t="106215" x="2446338" y="4394200"/>
          <p14:tracePt t="106229" x="2312988" y="4394200"/>
          <p14:tracePt t="106252" x="2214563" y="4394200"/>
          <p14:tracePt t="106266" x="2036763" y="4394200"/>
          <p14:tracePt t="106289" x="1919288" y="4375150"/>
          <p14:tracePt t="106300" x="1830388" y="4348163"/>
          <p14:tracePt t="106313" x="1679575" y="4295775"/>
          <p14:tracePt t="106338" x="1616075" y="4286250"/>
          <p14:tracePt t="106351" x="1544638" y="4259263"/>
          <p14:tracePt t="106363" x="1509713" y="4241800"/>
          <p14:tracePt t="106379" x="1482725" y="4232275"/>
          <p14:tracePt t="106400" x="1446213" y="4197350"/>
          <p14:tracePt t="106435" x="1438275" y="4187825"/>
          <p14:tracePt t="106690" x="1419225" y="4187825"/>
          <p14:tracePt t="106706" x="1384300" y="4187825"/>
          <p14:tracePt t="106719" x="1285875" y="4224338"/>
          <p14:tracePt t="106729" x="1196975" y="4259263"/>
          <p14:tracePt t="106741" x="1054100" y="4303713"/>
          <p14:tracePt t="106751" x="812800" y="4411663"/>
          <p14:tracePt t="106776" x="723900" y="4456113"/>
          <p14:tracePt t="106790" x="633413" y="4491038"/>
          <p14:tracePt t="106800" x="598488" y="4510088"/>
          <p14:tracePt t="106823" x="561975" y="4527550"/>
          <p14:tracePt t="106833" x="517525" y="4545013"/>
          <p14:tracePt t="106860" x="490538" y="4554538"/>
          <p14:tracePt t="106867" x="446088" y="4572000"/>
          <p14:tracePt t="106887" x="419100" y="4581525"/>
          <p14:tracePt t="106910" x="401638" y="4581525"/>
          <p14:tracePt t="106936" x="393700" y="4589463"/>
          <p14:tracePt t="107155" x="393700" y="4581525"/>
          <p14:tracePt t="107179" x="393700" y="4572000"/>
          <p14:tracePt t="107191" x="393700" y="4562475"/>
          <p14:tracePt t="107224" x="401638" y="4537075"/>
          <p14:tracePt t="107239" x="411163" y="4527550"/>
          <p14:tracePt t="107253" x="411163" y="4518025"/>
          <p14:tracePt t="107264" x="419100" y="4500563"/>
          <p14:tracePt t="107288" x="428625" y="4491038"/>
          <p14:tracePt t="107300" x="438150" y="4483100"/>
          <p14:tracePt t="107313" x="446088" y="4473575"/>
          <p14:tracePt t="109080" x="446088" y="4465638"/>
          <p14:tracePt t="109117" x="455613" y="4456113"/>
          <p14:tracePt t="109156" x="465138" y="4446588"/>
          <p14:tracePt t="109164" x="482600" y="4446588"/>
          <p14:tracePt t="109189" x="500063" y="4438650"/>
          <p14:tracePt t="109213" x="517525" y="4429125"/>
          <p14:tracePt t="109226" x="544513" y="4419600"/>
          <p14:tracePt t="109237" x="581025" y="4411663"/>
          <p14:tracePt t="109249" x="625475" y="4402138"/>
          <p14:tracePt t="109263" x="696913" y="4384675"/>
          <p14:tracePt t="109274" x="839788" y="4340225"/>
          <p14:tracePt t="109288" x="919163" y="4313238"/>
          <p14:tracePt t="109311" x="1017588" y="4276725"/>
          <p14:tracePt t="109324" x="1268413" y="4187825"/>
          <p14:tracePt t="109346" x="1411288" y="4125913"/>
          <p14:tracePt t="109363" x="1554163" y="4062413"/>
          <p14:tracePt t="109374" x="1795463" y="4037013"/>
          <p14:tracePt t="109397" x="1901825" y="4037013"/>
          <p14:tracePt t="109408" x="2098675" y="4108450"/>
          <p14:tracePt t="109423" x="2197100" y="4160838"/>
          <p14:tracePt t="109445" x="2303463" y="4259263"/>
          <p14:tracePt t="109457" x="2330450" y="4286250"/>
          <p14:tracePt t="109481" x="2357438" y="4330700"/>
          <p14:tracePt t="109506" x="2393950" y="4367213"/>
          <p14:tracePt t="109786" x="2419350" y="4367213"/>
          <p14:tracePt t="109797" x="2438400" y="4367213"/>
          <p14:tracePt t="109814" x="2446338" y="4367213"/>
          <p14:tracePt t="109823" x="2455863" y="4367213"/>
          <p14:tracePt t="109920" x="2465388" y="4367213"/>
          <p14:tracePt t="110590" x="2473325" y="4367213"/>
          <p14:tracePt t="110613" x="2482850" y="4367213"/>
          <p14:tracePt t="112573" x="2490788" y="4375150"/>
          <p14:tracePt t="112584" x="2490788" y="4384675"/>
          <p14:tracePt t="112598" x="2490788" y="4394200"/>
          <p14:tracePt t="112609" x="2490788" y="4402138"/>
          <p14:tracePt t="112620" x="2490788" y="4411663"/>
          <p14:tracePt t="112637" x="2490788" y="4446588"/>
          <p14:tracePt t="112658" x="2490788" y="4456113"/>
          <p14:tracePt t="112671" x="2490788" y="4483100"/>
          <p14:tracePt t="112696" x="2490788" y="4491038"/>
          <p14:tracePt t="112707" x="2490788" y="4500563"/>
          <p14:tracePt t="112718" x="2490788" y="4518025"/>
          <p14:tracePt t="113969" x="0" y="0"/>
        </p14:tracePtLst>
        <p14:tracePtLst>
          <p14:tracePt t="129511" x="990600" y="5429250"/>
          <p14:tracePt t="129861" x="955675" y="5429250"/>
          <p14:tracePt t="129875" x="928688" y="5429250"/>
          <p14:tracePt t="129887" x="874713" y="5429250"/>
          <p14:tracePt t="129897" x="812800" y="5429250"/>
          <p14:tracePt t="129910" x="704850" y="5411788"/>
          <p14:tracePt t="129923" x="615950" y="5402263"/>
          <p14:tracePt t="129934" x="473075" y="5384800"/>
          <p14:tracePt t="129960" x="438150" y="5384800"/>
          <p14:tracePt t="129971" x="411163" y="5384800"/>
          <p14:tracePt t="129984" x="401638" y="5384800"/>
          <p14:tracePt t="130227" x="393700" y="5384800"/>
          <p14:tracePt t="130824" x="419100" y="5340350"/>
          <p14:tracePt t="130837" x="465138" y="5286375"/>
          <p14:tracePt t="130848" x="554038" y="5170488"/>
          <p14:tracePt t="130860" x="857250" y="4840288"/>
          <p14:tracePt t="130874" x="1071563" y="4608513"/>
          <p14:tracePt t="130899" x="1250950" y="4429125"/>
          <p14:tracePt t="130909" x="1608138" y="4143375"/>
          <p14:tracePt t="130924" x="1724025" y="4054475"/>
          <p14:tracePt t="130946" x="1839913" y="3956050"/>
          <p14:tracePt t="130958" x="2108200" y="3724275"/>
          <p14:tracePt t="130983" x="2339975" y="3500438"/>
          <p14:tracePt t="130995" x="2455863" y="3411538"/>
          <p14:tracePt t="131019" x="2571750" y="3313113"/>
          <p14:tracePt t="131031" x="2670175" y="3224213"/>
          <p14:tracePt t="131045" x="2867025" y="3081338"/>
          <p14:tracePt t="131068" x="2938463" y="3017838"/>
          <p14:tracePt t="131288" x="2973388" y="2911475"/>
          <p14:tracePt t="131298" x="3027363" y="2768600"/>
          <p14:tracePt t="131314" x="3098800" y="2581275"/>
          <p14:tracePt t="131323" x="3205163" y="2374900"/>
          <p14:tracePt t="131336" x="3295650" y="2197100"/>
          <p14:tracePt t="131348" x="3357563" y="2089150"/>
          <p14:tracePt t="131364" x="3455988" y="1946275"/>
          <p14:tracePt t="131377" x="3482975" y="1911350"/>
          <p14:tracePt t="131397" x="3527425" y="1874838"/>
          <p14:tracePt t="131434" x="3536950" y="1866900"/>
          <p14:tracePt t="131446" x="3544888" y="1866900"/>
          <p14:tracePt t="131477" x="3554413" y="1857375"/>
          <p14:tracePt t="131487" x="3571875" y="1839913"/>
          <p14:tracePt t="131788" x="3554413" y="1857375"/>
          <p14:tracePt t="131799" x="3490913" y="1919288"/>
          <p14:tracePt t="131808" x="3357563" y="2098675"/>
          <p14:tracePt t="131822" x="3125788" y="2411413"/>
          <p14:tracePt t="131835" x="2643188" y="3071813"/>
          <p14:tracePt t="131850" x="2401888" y="3384550"/>
          <p14:tracePt t="131872" x="2251075" y="3608388"/>
          <p14:tracePt t="131898" x="2125663" y="3751263"/>
          <p14:tracePt t="131901" x="2000250" y="3884613"/>
          <p14:tracePt t="131921" x="1911350" y="3983038"/>
          <p14:tracePt t="131936" x="1874838" y="4054475"/>
          <p14:tracePt t="131958" x="1866900" y="4071938"/>
          <p14:tracePt t="132141" x="1839913" y="4089400"/>
          <p14:tracePt t="132154" x="1812925" y="4098925"/>
          <p14:tracePt t="132163" x="1751013" y="4143375"/>
          <p14:tracePt t="132176" x="1598613" y="4241800"/>
          <p14:tracePt t="132190" x="973138" y="4670425"/>
          <p14:tracePt t="132222" x="723900" y="4867275"/>
          <p14:tracePt t="132227" x="561975" y="4965700"/>
          <p14:tracePt t="132237" x="411163" y="5072063"/>
          <p14:tracePt t="132261" x="384175" y="5099050"/>
          <p14:tracePt t="132274" x="366713" y="5133975"/>
          <p14:tracePt t="132530" x="374650" y="5143500"/>
          <p14:tracePt t="132543" x="384175" y="5160963"/>
          <p14:tracePt t="132554" x="401638" y="5187950"/>
          <p14:tracePt t="132565" x="419100" y="5214938"/>
          <p14:tracePt t="132579" x="446088" y="5241925"/>
          <p14:tracePt t="132591" x="473075" y="5330825"/>
          <p14:tracePt t="132614" x="482600" y="5357813"/>
          <p14:tracePt t="132627" x="490538" y="5384800"/>
          <p14:tracePt t="132640" x="517525" y="5438775"/>
          <p14:tracePt t="132663" x="527050" y="5465763"/>
          <p14:tracePt t="133320" x="544513" y="5456238"/>
          <p14:tracePt t="133335" x="571500" y="5429250"/>
          <p14:tracePt t="133346" x="625475" y="5411788"/>
          <p14:tracePt t="133358" x="696913" y="5384800"/>
          <p14:tracePt t="133378" x="785813" y="5367338"/>
          <p14:tracePt t="133380" x="1017588" y="5330825"/>
          <p14:tracePt t="133407" x="1143000" y="5313363"/>
          <p14:tracePt t="133428" x="1330325" y="5303838"/>
          <p14:tracePt t="133432" x="1393825" y="5303838"/>
          <p14:tracePt t="133455" x="1438275" y="5295900"/>
          <p14:tracePt t="133467" x="1465263" y="5295900"/>
          <p14:tracePt t="133485" x="1473200" y="5295900"/>
          <p14:tracePt t="133505" x="1482725" y="5295900"/>
          <p14:tracePt t="133529" x="1500188" y="5295900"/>
          <p14:tracePt t="133541" x="1517650" y="5295900"/>
          <p14:tracePt t="133799" x="1509713" y="5295900"/>
          <p14:tracePt t="133810" x="1490663" y="5286375"/>
          <p14:tracePt t="133820" x="1455738" y="5286375"/>
          <p14:tracePt t="133834" x="1428750" y="5276850"/>
          <p14:tracePt t="133845" x="1401763" y="5268913"/>
          <p14:tracePt t="133857" x="1393825" y="5268913"/>
          <p14:tracePt t="133866" x="1384300" y="5259388"/>
          <p14:tracePt t="133944" x="1465263" y="5232400"/>
          <p14:tracePt t="133955" x="1616075" y="5197475"/>
          <p14:tracePt t="133966" x="1803400" y="5170488"/>
          <p14:tracePt t="133988" x="2446338" y="5116513"/>
          <p14:tracePt t="134008" x="2732088" y="5116513"/>
          <p14:tracePt t="134017" x="2946400" y="5116513"/>
          <p14:tracePt t="134028" x="3187700" y="5133975"/>
          <p14:tracePt t="134041" x="3322638" y="5160963"/>
          <p14:tracePt t="134053" x="3527425" y="5232400"/>
          <p14:tracePt t="134077" x="3608388" y="5268913"/>
          <p14:tracePt t="134088" x="3705225" y="5322888"/>
          <p14:tracePt t="134116" x="3714750" y="5330825"/>
          <p14:tracePt t="134126" x="3714750" y="5348288"/>
          <p14:tracePt t="134381" x="3687763" y="5348288"/>
          <p14:tracePt t="134394" x="3670300" y="5348288"/>
          <p14:tracePt t="134407" x="3652838" y="5348288"/>
          <p14:tracePt t="134421" x="3625850" y="5348288"/>
          <p14:tracePt t="134422" x="3598863" y="5348288"/>
          <p14:tracePt t="134443" x="3571875" y="5322888"/>
          <p14:tracePt t="134455" x="3509963" y="5268913"/>
          <p14:tracePt t="134480" x="3473450" y="5232400"/>
          <p14:tracePt t="134506" x="3438525" y="5153025"/>
          <p14:tracePt t="134516" x="3419475" y="5133975"/>
          <p14:tracePt t="134528" x="3419475" y="5126038"/>
          <p14:tracePt t="134545" x="3402013" y="5116513"/>
          <p14:tracePt t="134612" x="3411538" y="5116513"/>
          <p14:tracePt t="134626" x="3429000" y="5108575"/>
          <p14:tracePt t="134637" x="3446463" y="5108575"/>
          <p14:tracePt t="134649" x="3473450" y="5108575"/>
          <p14:tracePt t="134662" x="3500438" y="5108575"/>
          <p14:tracePt t="134673" x="3527425" y="5116513"/>
          <p14:tracePt t="134697" x="3536950" y="5116513"/>
          <p14:tracePt t="134710" x="3562350" y="5116513"/>
          <p14:tracePt t="134739" x="3589338" y="5126038"/>
          <p14:tracePt t="134750" x="3616325" y="5133975"/>
          <p14:tracePt t="134759" x="3670300" y="5133975"/>
          <p14:tracePt t="134783" x="3697288" y="5133975"/>
          <p14:tracePt t="134796" x="3759200" y="5133975"/>
          <p14:tracePt t="134809" x="3776663" y="5133975"/>
          <p14:tracePt t="134833" x="3813175" y="5116513"/>
          <p14:tracePt t="134844" x="3830638" y="5108575"/>
          <p14:tracePt t="135051" x="3776663" y="5081588"/>
          <p14:tracePt t="135066" x="3741738" y="5062538"/>
          <p14:tracePt t="135076" x="3724275" y="5054600"/>
          <p14:tracePt t="135092" x="3724275" y="5045075"/>
          <p14:tracePt t="135114" x="3724275" y="5010150"/>
          <p14:tracePt t="135126" x="3751263" y="4929188"/>
          <p14:tracePt t="135138" x="3786188" y="4813300"/>
          <p14:tracePt t="135149" x="3822700" y="4687888"/>
          <p14:tracePt t="135161" x="3919538" y="4438650"/>
          <p14:tracePt t="135193" x="4010025" y="4205288"/>
          <p14:tracePt t="135199" x="4205288" y="3776663"/>
          <p14:tracePt t="135223" x="4276725" y="3608388"/>
          <p14:tracePt t="135236" x="4367213" y="3402013"/>
          <p14:tracePt t="135247" x="4581525" y="3089275"/>
          <p14:tracePt t="135274" x="4687888" y="2973388"/>
          <p14:tracePt t="135284" x="4929188" y="2759075"/>
          <p14:tracePt t="135478" x="4911725" y="2776538"/>
          <p14:tracePt t="135490" x="4894263" y="2795588"/>
          <p14:tracePt t="135503" x="4857750" y="2795588"/>
          <p14:tracePt t="135515" x="4724400" y="2705100"/>
          <p14:tracePt t="135540" x="4608513" y="2598738"/>
          <p14:tracePt t="135552" x="4394200" y="2401888"/>
          <p14:tracePt t="135585" x="4322763" y="2312988"/>
          <p14:tracePt t="135594" x="4268788" y="2251075"/>
          <p14:tracePt t="135603" x="4205288" y="2143125"/>
          <p14:tracePt t="135613" x="4187825" y="2116138"/>
          <p14:tracePt t="135637" x="4187825" y="2108200"/>
          <p14:tracePt t="135649" x="4187825" y="2098675"/>
          <p14:tracePt t="135941" x="4205288" y="2081213"/>
          <p14:tracePt t="135953" x="4241800" y="2071688"/>
          <p14:tracePt t="135972" x="4303713" y="2062163"/>
          <p14:tracePt t="135977" x="4394200" y="2036763"/>
          <p14:tracePt t="135991" x="4518025" y="2027238"/>
          <p14:tracePt t="136003" x="4830763" y="1973263"/>
          <p14:tracePt t="136028" x="4983163" y="1955800"/>
          <p14:tracePt t="136039" x="5197475" y="1938338"/>
          <p14:tracePt t="136051" x="5286375" y="1938338"/>
          <p14:tracePt t="136075" x="5367338" y="1938338"/>
          <p14:tracePt t="136087" x="5562600" y="1938338"/>
          <p14:tracePt t="136113" x="5634038" y="1938338"/>
          <p14:tracePt t="136124" x="5732463" y="1938338"/>
          <p14:tracePt t="136138" x="5902325" y="1946275"/>
          <p14:tracePt t="136160" x="5983288" y="1946275"/>
          <p14:tracePt t="136442" x="5919788" y="1946275"/>
          <p14:tracePt t="136459" x="5786438" y="1946275"/>
          <p14:tracePt t="136464" x="5510213" y="1946275"/>
          <p14:tracePt t="136478" x="5018088" y="1946275"/>
          <p14:tracePt t="136489" x="4133850" y="2000250"/>
          <p14:tracePt t="136515" x="3884613" y="2000250"/>
          <p14:tracePt t="136525" x="3625850" y="2000250"/>
          <p14:tracePt t="136552" x="3562350" y="2000250"/>
          <p14:tracePt t="136563" x="3536950" y="2000250"/>
          <p14:tracePt t="136576" x="3527425" y="2009775"/>
          <p14:tracePt t="136598" x="3517900" y="2009775"/>
          <p14:tracePt t="136674" x="3536950" y="2009775"/>
          <p14:tracePt t="136684" x="3571875" y="2009775"/>
          <p14:tracePt t="136696" x="3608388" y="2009775"/>
          <p14:tracePt t="136709" x="3633788" y="2009775"/>
          <p14:tracePt t="136723" x="3652838" y="2009775"/>
          <p14:tracePt t="136733" x="3660775" y="2000250"/>
          <p14:tracePt t="136757" x="3705225" y="1982788"/>
          <p14:tracePt t="136759" x="3732213" y="1982788"/>
          <p14:tracePt t="136782" x="3741738" y="1973263"/>
          <p14:tracePt t="136795" x="3803650" y="1973263"/>
          <p14:tracePt t="136817" x="3840163" y="1965325"/>
          <p14:tracePt t="136832" x="3875088" y="1965325"/>
          <p14:tracePt t="136843" x="3965575" y="1965325"/>
          <p14:tracePt t="136870" x="4044950" y="1955800"/>
          <p14:tracePt t="136879" x="4259263" y="1938338"/>
          <p14:tracePt t="136905" x="4367213" y="1928813"/>
          <p14:tracePt t="136916" x="4491038" y="1928813"/>
          <p14:tracePt t="136925" x="4732338" y="1928813"/>
          <p14:tracePt t="136952" x="4894263" y="1928813"/>
          <p14:tracePt t="136965" x="5126038" y="1928813"/>
          <p14:tracePt t="136976" x="5653088" y="1973263"/>
          <p14:tracePt t="137001" x="5813425" y="2027238"/>
          <p14:tracePt t="137466" x="5786438" y="2036763"/>
          <p14:tracePt t="137477" x="5751513" y="2044700"/>
          <p14:tracePt t="137490" x="5697538" y="2062163"/>
          <p14:tracePt t="137500" x="5581650" y="2125663"/>
          <p14:tracePt t="137525" x="5491163" y="2179638"/>
          <p14:tracePt t="137538" x="5384800" y="2251075"/>
          <p14:tracePt t="137550" x="5170488" y="2401888"/>
          <p14:tracePt t="137580" x="5099050" y="2473325"/>
          <p14:tracePt t="137587" x="5010150" y="2598738"/>
          <p14:tracePt t="137599" x="4991100" y="2687638"/>
          <p14:tracePt t="137632" x="4991100" y="2768600"/>
          <p14:tracePt t="137635" x="5099050" y="2973388"/>
          <p14:tracePt t="137659" x="5187950" y="3098800"/>
          <p14:tracePt t="137672" x="5303838" y="3276600"/>
          <p14:tracePt t="137685" x="5438775" y="3490913"/>
          <p14:tracePt t="137904" x="5402263" y="3536950"/>
          <p14:tracePt t="137916" x="5348288" y="3598863"/>
          <p14:tracePt t="137920" x="5241925" y="3732213"/>
          <p14:tracePt t="137939" x="5062538" y="3983038"/>
          <p14:tracePt t="137950" x="4705350" y="4572000"/>
          <p14:tracePt t="137976" x="4616450" y="4741863"/>
          <p14:tracePt t="137989" x="4581525" y="4867275"/>
          <p14:tracePt t="138002" x="4554538" y="5045075"/>
          <p14:tracePt t="138024" x="4562475" y="5108575"/>
          <p14:tracePt t="138039" x="4625975" y="5214938"/>
          <p14:tracePt t="138052" x="4670425" y="5259388"/>
          <p14:tracePt t="138355" x="4643438" y="5259388"/>
          <p14:tracePt t="138366" x="4581525" y="5286375"/>
          <p14:tracePt t="138374" x="4251325" y="5340350"/>
          <p14:tracePt t="138402" x="3894138" y="5375275"/>
          <p14:tracePt t="138415" x="3536950" y="5411788"/>
          <p14:tracePt t="138420" x="2901950" y="5446713"/>
          <p14:tracePt t="138439" x="2687638" y="5446713"/>
          <p14:tracePt t="138463" x="2517775" y="5446713"/>
          <p14:tracePt t="138477" x="2322513" y="5446713"/>
          <p14:tracePt t="138489" x="2268538" y="5446713"/>
          <p14:tracePt t="138513" x="2251075" y="5446713"/>
          <p14:tracePt t="138525" x="2224088" y="5446713"/>
          <p14:tracePt t="138574" x="2241550" y="5446713"/>
          <p14:tracePt t="139074" x="2224088" y="5446713"/>
          <p14:tracePt t="139086" x="2152650" y="5446713"/>
          <p14:tracePt t="139096" x="2017713" y="5446713"/>
          <p14:tracePt t="139115" x="1866900" y="5446713"/>
          <p14:tracePt t="139127" x="1652588" y="5446713"/>
          <p14:tracePt t="139135" x="1428750" y="5429250"/>
          <p14:tracePt t="139145" x="1054100" y="5419725"/>
          <p14:tracePt t="139170" x="938213" y="5402263"/>
          <p14:tracePt t="139181" x="785813" y="5357813"/>
          <p14:tracePt t="139208" x="750888" y="5340350"/>
          <p14:tracePt t="139218" x="723900" y="5330825"/>
          <p14:tracePt t="139231" x="714375" y="5313363"/>
          <p14:tracePt t="139256" x="704850" y="5313363"/>
          <p14:tracePt t="139584" x="704850" y="5322888"/>
          <p14:tracePt t="139597" x="704850" y="5330825"/>
          <p14:tracePt t="139608" x="704850" y="5357813"/>
          <p14:tracePt t="139616" x="704850" y="5375275"/>
          <p14:tracePt t="139645" x="704850" y="5394325"/>
          <p14:tracePt t="139659" x="714375" y="5402263"/>
          <p14:tracePt t="139670" x="750888" y="5419725"/>
          <p14:tracePt t="139683" x="785813" y="5438775"/>
          <p14:tracePt t="139707" x="822325" y="5446713"/>
          <p14:tracePt t="139718" x="884238" y="5483225"/>
          <p14:tracePt t="139753" x="911225" y="5491163"/>
          <p14:tracePt t="139756" x="911225" y="5500688"/>
          <p14:tracePt t="140836"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149"/>
          <p:cNvGraphicFramePr>
            <a:graphicFrameLocks noChangeAspect="1"/>
          </p:cNvGraphicFramePr>
          <p:nvPr>
            <p:extLst>
              <p:ext uri="{D42A27DB-BD31-4B8C-83A1-F6EECF244321}">
                <p14:modId xmlns:p14="http://schemas.microsoft.com/office/powerpoint/2010/main" val="1399948624"/>
              </p:ext>
            </p:extLst>
          </p:nvPr>
        </p:nvGraphicFramePr>
        <p:xfrm>
          <a:off x="201613" y="1508125"/>
          <a:ext cx="7666037" cy="815975"/>
        </p:xfrm>
        <a:graphic>
          <a:graphicData uri="http://schemas.openxmlformats.org/presentationml/2006/ole">
            <mc:AlternateContent xmlns:mc="http://schemas.openxmlformats.org/markup-compatibility/2006">
              <mc:Choice xmlns:v="urn:schemas-microsoft-com:vml" Requires="v">
                <p:oleObj spid="_x0000_s243729" name="Equation" r:id="rId7" imgW="4025880" imgH="431640" progId="Equation.3">
                  <p:embed/>
                </p:oleObj>
              </mc:Choice>
              <mc:Fallback>
                <p:oleObj name="Equation" r:id="rId7" imgW="4025880" imgH="431640" progId="Equation.3">
                  <p:embed/>
                  <p:pic>
                    <p:nvPicPr>
                      <p:cNvPr id="0" name=""/>
                      <p:cNvPicPr>
                        <a:picLocks noChangeAspect="1" noChangeArrowheads="1"/>
                      </p:cNvPicPr>
                      <p:nvPr/>
                    </p:nvPicPr>
                    <p:blipFill>
                      <a:blip r:embed="rId8"/>
                      <a:srcRect/>
                      <a:stretch>
                        <a:fillRect/>
                      </a:stretch>
                    </p:blipFill>
                    <p:spPr bwMode="auto">
                      <a:xfrm>
                        <a:off x="201613" y="1508125"/>
                        <a:ext cx="76660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3" name="Rectangle 8"/>
          <p:cNvSpPr>
            <a:spLocks noChangeArrowheads="1"/>
          </p:cNvSpPr>
          <p:nvPr/>
        </p:nvSpPr>
        <p:spPr bwMode="auto">
          <a:xfrm>
            <a:off x="0" y="3281363"/>
            <a:ext cx="9144000" cy="0"/>
          </a:xfrm>
          <a:prstGeom prst="rect">
            <a:avLst/>
          </a:prstGeom>
          <a:noFill/>
          <a:ln w="9525">
            <a:noFill/>
            <a:miter lim="800000"/>
            <a:headEnd/>
            <a:tailEnd/>
          </a:ln>
        </p:spPr>
        <p:txBody>
          <a:bodyPr wrap="none" anchor="ctr">
            <a:spAutoFit/>
          </a:bodyPr>
          <a:lstStyle/>
          <a:p>
            <a:endParaRPr lang="en-CA"/>
          </a:p>
        </p:txBody>
      </p:sp>
      <p:graphicFrame>
        <p:nvGraphicFramePr>
          <p:cNvPr id="445447" name="Object 150"/>
          <p:cNvGraphicFramePr>
            <a:graphicFrameLocks noChangeAspect="1"/>
          </p:cNvGraphicFramePr>
          <p:nvPr>
            <p:extLst>
              <p:ext uri="{D42A27DB-BD31-4B8C-83A1-F6EECF244321}">
                <p14:modId xmlns:p14="http://schemas.microsoft.com/office/powerpoint/2010/main" val="445135613"/>
              </p:ext>
            </p:extLst>
          </p:nvPr>
        </p:nvGraphicFramePr>
        <p:xfrm>
          <a:off x="385763" y="3959225"/>
          <a:ext cx="2636837" cy="561975"/>
        </p:xfrm>
        <a:graphic>
          <a:graphicData uri="http://schemas.openxmlformats.org/presentationml/2006/ole">
            <mc:AlternateContent xmlns:mc="http://schemas.openxmlformats.org/markup-compatibility/2006">
              <mc:Choice xmlns:v="urn:schemas-microsoft-com:vml" Requires="v">
                <p:oleObj spid="_x0000_s243730" name="Equation" r:id="rId9" imgW="1333440" imgH="279360" progId="Equation.3">
                  <p:embed/>
                </p:oleObj>
              </mc:Choice>
              <mc:Fallback>
                <p:oleObj name="Equation" r:id="rId9" imgW="1333440" imgH="279360" progId="Equation.3">
                  <p:embed/>
                  <p:pic>
                    <p:nvPicPr>
                      <p:cNvPr id="0" name=""/>
                      <p:cNvPicPr>
                        <a:picLocks noChangeAspect="1" noChangeArrowheads="1"/>
                      </p:cNvPicPr>
                      <p:nvPr/>
                    </p:nvPicPr>
                    <p:blipFill>
                      <a:blip r:embed="rId10"/>
                      <a:srcRect/>
                      <a:stretch>
                        <a:fillRect/>
                      </a:stretch>
                    </p:blipFill>
                    <p:spPr bwMode="auto">
                      <a:xfrm>
                        <a:off x="385763" y="3959225"/>
                        <a:ext cx="2636837"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2" name="Text Box 22"/>
          <p:cNvSpPr txBox="1">
            <a:spLocks noChangeArrowheads="1"/>
          </p:cNvSpPr>
          <p:nvPr/>
        </p:nvSpPr>
        <p:spPr bwMode="auto">
          <a:xfrm>
            <a:off x="5202238" y="2593357"/>
            <a:ext cx="3549650" cy="1015663"/>
          </a:xfrm>
          <a:prstGeom prst="rect">
            <a:avLst/>
          </a:prstGeom>
          <a:noFill/>
          <a:ln w="9525">
            <a:noFill/>
            <a:miter lim="800000"/>
            <a:headEnd/>
            <a:tailEnd/>
          </a:ln>
        </p:spPr>
        <p:txBody>
          <a:bodyPr wrap="square">
            <a:spAutoFit/>
          </a:bodyPr>
          <a:lstStyle/>
          <a:p>
            <a:r>
              <a:rPr lang="en-US" sz="2000" dirty="0">
                <a:solidFill>
                  <a:srgbClr val="FF0000"/>
                </a:solidFill>
                <a:latin typeface="Times New Roman" pitchFamily="18" charset="0"/>
              </a:rPr>
              <a:t>Constraints added with Lagrange multipliers </a:t>
            </a:r>
            <a:r>
              <a:rPr lang="el-GR" sz="2000" i="1" dirty="0">
                <a:solidFill>
                  <a:srgbClr val="FF0000"/>
                </a:solidFill>
                <a:latin typeface="Times New Roman" pitchFamily="18" charset="0"/>
              </a:rPr>
              <a:t>α</a:t>
            </a:r>
            <a:r>
              <a:rPr lang="en-CA" sz="2000" dirty="0">
                <a:solidFill>
                  <a:srgbClr val="FF0000"/>
                </a:solidFill>
                <a:latin typeface="Times New Roman" pitchFamily="18" charset="0"/>
              </a:rPr>
              <a:t> and </a:t>
            </a:r>
            <a:r>
              <a:rPr lang="el-GR" sz="2000" i="1" dirty="0">
                <a:solidFill>
                  <a:srgbClr val="FF0000"/>
                </a:solidFill>
                <a:latin typeface="Times New Roman" pitchFamily="18" charset="0"/>
              </a:rPr>
              <a:t>β</a:t>
            </a:r>
            <a:r>
              <a:rPr lang="en-CA" sz="2000" i="1" dirty="0">
                <a:solidFill>
                  <a:srgbClr val="FF0000"/>
                </a:solidFill>
                <a:latin typeface="Times New Roman" pitchFamily="18" charset="0"/>
              </a:rPr>
              <a:t> </a:t>
            </a:r>
            <a:r>
              <a:rPr lang="en-CA" sz="2000" dirty="0">
                <a:solidFill>
                  <a:srgbClr val="FF0000"/>
                </a:solidFill>
                <a:latin typeface="Times New Roman" pitchFamily="18" charset="0"/>
              </a:rPr>
              <a:t>(to be later eliminated, see below)</a:t>
            </a:r>
            <a:endParaRPr lang="en-US" sz="2000" dirty="0">
              <a:solidFill>
                <a:srgbClr val="FF0000"/>
              </a:solidFill>
              <a:latin typeface="Times New Roman" pitchFamily="18" charset="0"/>
            </a:endParaRPr>
          </a:p>
        </p:txBody>
      </p:sp>
      <p:sp>
        <p:nvSpPr>
          <p:cNvPr id="445463" name="Line 23"/>
          <p:cNvSpPr>
            <a:spLocks noChangeShapeType="1"/>
          </p:cNvSpPr>
          <p:nvPr/>
        </p:nvSpPr>
        <p:spPr bwMode="auto">
          <a:xfrm flipH="1" flipV="1">
            <a:off x="5202238" y="2097087"/>
            <a:ext cx="89842" cy="566738"/>
          </a:xfrm>
          <a:prstGeom prst="line">
            <a:avLst/>
          </a:prstGeom>
          <a:noFill/>
          <a:ln w="28575">
            <a:solidFill>
              <a:srgbClr val="FF6600"/>
            </a:solidFill>
            <a:round/>
            <a:headEnd/>
            <a:tailEnd type="triangle" w="med" len="med"/>
          </a:ln>
        </p:spPr>
        <p:txBody>
          <a:bodyPr/>
          <a:lstStyle/>
          <a:p>
            <a:endParaRPr lang="en-US"/>
          </a:p>
        </p:txBody>
      </p:sp>
      <p:sp>
        <p:nvSpPr>
          <p:cNvPr id="445464" name="Line 24"/>
          <p:cNvSpPr>
            <a:spLocks noChangeShapeType="1"/>
          </p:cNvSpPr>
          <p:nvPr/>
        </p:nvSpPr>
        <p:spPr bwMode="auto">
          <a:xfrm flipH="1" flipV="1">
            <a:off x="3635895" y="2097087"/>
            <a:ext cx="1611262" cy="566738"/>
          </a:xfrm>
          <a:prstGeom prst="line">
            <a:avLst/>
          </a:prstGeom>
          <a:noFill/>
          <a:ln w="28575">
            <a:solidFill>
              <a:srgbClr val="FF6600"/>
            </a:solidFill>
            <a:round/>
            <a:headEnd/>
            <a:tailEnd type="triangle" w="med" len="med"/>
          </a:ln>
        </p:spPr>
        <p:txBody>
          <a:bodyPr/>
          <a:lstStyle/>
          <a:p>
            <a:endParaRPr lang="en-US"/>
          </a:p>
        </p:txBody>
      </p:sp>
      <p:sp>
        <p:nvSpPr>
          <p:cNvPr id="102557" name="Slide Number Placeholder 17"/>
          <p:cNvSpPr>
            <a:spLocks noGrp="1"/>
          </p:cNvSpPr>
          <p:nvPr>
            <p:ph type="sldNum" sz="quarter" idx="12"/>
          </p:nvPr>
        </p:nvSpPr>
        <p:spPr>
          <a:noFill/>
        </p:spPr>
        <p:txBody>
          <a:bodyPr/>
          <a:lstStyle/>
          <a:p>
            <a:fld id="{525241F8-85DA-4E7C-95C8-9249465E98D9}" type="slidenum">
              <a:rPr lang="en-US" smtClean="0"/>
              <a:pPr/>
              <a:t>9</a:t>
            </a:fld>
            <a:endParaRPr lang="en-US"/>
          </a:p>
        </p:txBody>
      </p:sp>
      <p:sp>
        <p:nvSpPr>
          <p:cNvPr id="2" name="Text Box 20"/>
          <p:cNvSpPr txBox="1">
            <a:spLocks noChangeArrowheads="1"/>
          </p:cNvSpPr>
          <p:nvPr/>
        </p:nvSpPr>
        <p:spPr bwMode="auto">
          <a:xfrm>
            <a:off x="3302140" y="4076241"/>
            <a:ext cx="5632450" cy="396875"/>
          </a:xfrm>
          <a:prstGeom prst="rect">
            <a:avLst/>
          </a:prstGeom>
          <a:noFill/>
          <a:ln w="9525">
            <a:noFill/>
            <a:miter lim="800000"/>
            <a:headEnd/>
            <a:tailEnd/>
          </a:ln>
        </p:spPr>
        <p:txBody>
          <a:bodyPr wrap="none">
            <a:spAutoFit/>
          </a:bodyPr>
          <a:lstStyle/>
          <a:p>
            <a:r>
              <a:rPr lang="en-US" sz="2000" dirty="0">
                <a:latin typeface="Times New Roman" pitchFamily="18" charset="0"/>
              </a:rPr>
              <a:t>Occupancy of state </a:t>
            </a:r>
            <a:r>
              <a:rPr lang="en-US" sz="2000" i="1" dirty="0" err="1">
                <a:latin typeface="Times New Roman" pitchFamily="18" charset="0"/>
              </a:rPr>
              <a:t>i</a:t>
            </a:r>
            <a:r>
              <a:rPr lang="en-US" sz="2000" dirty="0">
                <a:latin typeface="Times New Roman" pitchFamily="18" charset="0"/>
              </a:rPr>
              <a:t> in the most probable distribution</a:t>
            </a:r>
          </a:p>
        </p:txBody>
      </p:sp>
      <p:graphicFrame>
        <p:nvGraphicFramePr>
          <p:cNvPr id="8206" name="Object 151"/>
          <p:cNvGraphicFramePr>
            <a:graphicFrameLocks noChangeAspect="1"/>
          </p:cNvGraphicFramePr>
          <p:nvPr>
            <p:extLst>
              <p:ext uri="{D42A27DB-BD31-4B8C-83A1-F6EECF244321}">
                <p14:modId xmlns:p14="http://schemas.microsoft.com/office/powerpoint/2010/main" val="4096949025"/>
              </p:ext>
            </p:extLst>
          </p:nvPr>
        </p:nvGraphicFramePr>
        <p:xfrm>
          <a:off x="304800" y="2925763"/>
          <a:ext cx="3156113" cy="458787"/>
        </p:xfrm>
        <a:graphic>
          <a:graphicData uri="http://schemas.openxmlformats.org/presentationml/2006/ole">
            <mc:AlternateContent xmlns:mc="http://schemas.openxmlformats.org/markup-compatibility/2006">
              <mc:Choice xmlns:v="urn:schemas-microsoft-com:vml" Requires="v">
                <p:oleObj spid="_x0000_s243731" name="Équation" r:id="rId11" imgW="1650960" imgH="241200" progId="Equation.3">
                  <p:embed/>
                </p:oleObj>
              </mc:Choice>
              <mc:Fallback>
                <p:oleObj name="Équation" r:id="rId11" imgW="1650960" imgH="241200" progId="Equation.3">
                  <p:embed/>
                  <p:pic>
                    <p:nvPicPr>
                      <p:cNvPr id="0" name=""/>
                      <p:cNvPicPr>
                        <a:picLocks noChangeAspect="1" noChangeArrowheads="1"/>
                      </p:cNvPicPr>
                      <p:nvPr/>
                    </p:nvPicPr>
                    <p:blipFill>
                      <a:blip r:embed="rId12"/>
                      <a:srcRect/>
                      <a:stretch>
                        <a:fillRect/>
                      </a:stretch>
                    </p:blipFill>
                    <p:spPr bwMode="auto">
                      <a:xfrm>
                        <a:off x="304800" y="2925763"/>
                        <a:ext cx="3156113" cy="458787"/>
                      </a:xfrm>
                      <a:prstGeom prst="rect">
                        <a:avLst/>
                      </a:prstGeom>
                      <a:noFill/>
                      <a:extLst/>
                    </p:spPr>
                  </p:pic>
                </p:oleObj>
              </mc:Fallback>
            </mc:AlternateContent>
          </a:graphicData>
        </a:graphic>
      </p:graphicFrame>
      <p:graphicFrame>
        <p:nvGraphicFramePr>
          <p:cNvPr id="445449" name="Object 152"/>
          <p:cNvGraphicFramePr>
            <a:graphicFrameLocks noChangeAspect="1"/>
          </p:cNvGraphicFramePr>
          <p:nvPr>
            <p:extLst>
              <p:ext uri="{D42A27DB-BD31-4B8C-83A1-F6EECF244321}">
                <p14:modId xmlns:p14="http://schemas.microsoft.com/office/powerpoint/2010/main" val="693013228"/>
              </p:ext>
            </p:extLst>
          </p:nvPr>
        </p:nvGraphicFramePr>
        <p:xfrm>
          <a:off x="575556" y="5940760"/>
          <a:ext cx="6245225" cy="836612"/>
        </p:xfrm>
        <a:graphic>
          <a:graphicData uri="http://schemas.openxmlformats.org/presentationml/2006/ole">
            <mc:AlternateContent xmlns:mc="http://schemas.openxmlformats.org/markup-compatibility/2006">
              <mc:Choice xmlns:v="urn:schemas-microsoft-com:vml" Requires="v">
                <p:oleObj spid="_x0000_s243732" name="Equation" r:id="rId13" imgW="3555720" imgH="469800" progId="Equation.3">
                  <p:embed/>
                </p:oleObj>
              </mc:Choice>
              <mc:Fallback>
                <p:oleObj name="Equation" r:id="rId13" imgW="3555720" imgH="469800" progId="Equation.3">
                  <p:embed/>
                  <p:pic>
                    <p:nvPicPr>
                      <p:cNvPr id="0" name=""/>
                      <p:cNvPicPr>
                        <a:picLocks noChangeAspect="1" noChangeArrowheads="1"/>
                      </p:cNvPicPr>
                      <p:nvPr/>
                    </p:nvPicPr>
                    <p:blipFill>
                      <a:blip r:embed="rId14"/>
                      <a:srcRect/>
                      <a:stretch>
                        <a:fillRect/>
                      </a:stretch>
                    </p:blipFill>
                    <p:spPr bwMode="auto">
                      <a:xfrm>
                        <a:off x="575556" y="5940760"/>
                        <a:ext cx="624522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5461" name="Text Box 21"/>
          <p:cNvSpPr txBox="1">
            <a:spLocks noChangeArrowheads="1"/>
          </p:cNvSpPr>
          <p:nvPr/>
        </p:nvSpPr>
        <p:spPr bwMode="auto">
          <a:xfrm>
            <a:off x="138113" y="5409220"/>
            <a:ext cx="8353052" cy="707886"/>
          </a:xfrm>
          <a:prstGeom prst="rect">
            <a:avLst/>
          </a:prstGeom>
          <a:noFill/>
          <a:ln w="9525">
            <a:noFill/>
            <a:miter lim="800000"/>
            <a:headEnd/>
            <a:tailEnd/>
          </a:ln>
        </p:spPr>
        <p:txBody>
          <a:bodyPr wrap="square">
            <a:spAutoFit/>
          </a:bodyPr>
          <a:lstStyle/>
          <a:p>
            <a:r>
              <a:rPr lang="en-US" sz="2000" dirty="0">
                <a:latin typeface="Times New Roman" pitchFamily="18" charset="0"/>
              </a:rPr>
              <a:t>Applying the constraint on the occupancies allows elimination of </a:t>
            </a:r>
            <a:r>
              <a:rPr lang="el-GR" sz="2000" i="1" dirty="0">
                <a:latin typeface="Times New Roman" pitchFamily="18" charset="0"/>
              </a:rPr>
              <a:t>α</a:t>
            </a:r>
            <a:r>
              <a:rPr lang="en-CA" sz="2000" dirty="0">
                <a:latin typeface="Times New Roman" pitchFamily="18" charset="0"/>
              </a:rPr>
              <a:t> Lagrange multiplier:</a:t>
            </a:r>
            <a:endParaRPr lang="el-GR" sz="2000" dirty="0">
              <a:latin typeface="Times New Roman" pitchFamily="18" charset="0"/>
            </a:endParaRPr>
          </a:p>
        </p:txBody>
      </p:sp>
      <p:sp>
        <p:nvSpPr>
          <p:cNvPr id="102560" name="Text Box 20"/>
          <p:cNvSpPr txBox="1">
            <a:spLocks noChangeArrowheads="1"/>
          </p:cNvSpPr>
          <p:nvPr/>
        </p:nvSpPr>
        <p:spPr bwMode="auto">
          <a:xfrm>
            <a:off x="138113" y="808038"/>
            <a:ext cx="8805862" cy="676275"/>
          </a:xfrm>
          <a:prstGeom prst="rect">
            <a:avLst/>
          </a:prstGeom>
          <a:noFill/>
          <a:ln w="9525">
            <a:noFill/>
            <a:miter lim="800000"/>
            <a:headEnd/>
            <a:tailEnd/>
          </a:ln>
        </p:spPr>
        <p:txBody>
          <a:bodyPr>
            <a:spAutoFit/>
          </a:bodyPr>
          <a:lstStyle/>
          <a:p>
            <a:r>
              <a:rPr lang="en-US" sz="1900" dirty="0">
                <a:latin typeface="Times New Roman" pitchFamily="18" charset="0"/>
              </a:rPr>
              <a:t>Add the equations of the constraints to the function and then set the derivative to equal to 0 to find the maximum of the function</a:t>
            </a:r>
          </a:p>
        </p:txBody>
      </p:sp>
      <p:sp>
        <p:nvSpPr>
          <p:cNvPr id="3" name="Down Arrow 2"/>
          <p:cNvSpPr/>
          <p:nvPr/>
        </p:nvSpPr>
        <p:spPr>
          <a:xfrm>
            <a:off x="476250" y="2438400"/>
            <a:ext cx="261938" cy="4508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Down Arrow 15"/>
          <p:cNvSpPr/>
          <p:nvPr/>
        </p:nvSpPr>
        <p:spPr>
          <a:xfrm>
            <a:off x="496888" y="3384550"/>
            <a:ext cx="261937" cy="44926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2563" name="Text Box 19"/>
          <p:cNvSpPr txBox="1">
            <a:spLocks noChangeArrowheads="1"/>
          </p:cNvSpPr>
          <p:nvPr/>
        </p:nvSpPr>
        <p:spPr bwMode="auto">
          <a:xfrm>
            <a:off x="1115616" y="0"/>
            <a:ext cx="6949405" cy="707886"/>
          </a:xfrm>
          <a:prstGeom prst="rect">
            <a:avLst/>
          </a:prstGeom>
          <a:noFill/>
          <a:ln w="9525">
            <a:noFill/>
            <a:miter lim="800000"/>
            <a:headEnd/>
            <a:tailEnd/>
          </a:ln>
        </p:spPr>
        <p:txBody>
          <a:bodyPr wrap="square">
            <a:spAutoFit/>
          </a:bodyPr>
          <a:lstStyle/>
          <a:p>
            <a:r>
              <a:rPr lang="en-US" sz="2000" dirty="0">
                <a:solidFill>
                  <a:srgbClr val="0000FF"/>
                </a:solidFill>
                <a:latin typeface="Times New Roman" pitchFamily="18" charset="0"/>
              </a:rPr>
              <a:t>Finding the most probable distribution subject to the constraints</a:t>
            </a:r>
          </a:p>
          <a:p>
            <a:r>
              <a:rPr lang="en-US" sz="2000" dirty="0">
                <a:solidFill>
                  <a:srgbClr val="0000FF"/>
                </a:solidFill>
                <a:latin typeface="Times New Roman" pitchFamily="18" charset="0"/>
              </a:rPr>
              <a:t>Method of Lagrange underdetermined multipliers</a:t>
            </a:r>
          </a:p>
        </p:txBody>
      </p:sp>
      <p:graphicFrame>
        <p:nvGraphicFramePr>
          <p:cNvPr id="4" name="Object 3"/>
          <p:cNvGraphicFramePr>
            <a:graphicFrameLocks noChangeAspect="1"/>
          </p:cNvGraphicFramePr>
          <p:nvPr>
            <p:extLst>
              <p:ext uri="{D42A27DB-BD31-4B8C-83A1-F6EECF244321}">
                <p14:modId xmlns:p14="http://schemas.microsoft.com/office/powerpoint/2010/main" val="3216121383"/>
              </p:ext>
            </p:extLst>
          </p:nvPr>
        </p:nvGraphicFramePr>
        <p:xfrm>
          <a:off x="265000" y="4664682"/>
          <a:ext cx="7569200" cy="744538"/>
        </p:xfrm>
        <a:graphic>
          <a:graphicData uri="http://schemas.openxmlformats.org/presentationml/2006/ole">
            <mc:AlternateContent xmlns:mc="http://schemas.openxmlformats.org/markup-compatibility/2006">
              <mc:Choice xmlns:v="urn:schemas-microsoft-com:vml" Requires="v">
                <p:oleObj spid="_x0000_s243733" name="Équation" r:id="rId15" imgW="3974760" imgH="393480" progId="Equation.3">
                  <p:embed/>
                </p:oleObj>
              </mc:Choice>
              <mc:Fallback>
                <p:oleObj name="Équation" r:id="rId15" imgW="3974760" imgH="393480" progId="Equation.3">
                  <p:embed/>
                  <p:pic>
                    <p:nvPicPr>
                      <p:cNvPr id="0" name=""/>
                      <p:cNvPicPr>
                        <a:picLocks noChangeAspect="1" noChangeArrowheads="1"/>
                      </p:cNvPicPr>
                      <p:nvPr/>
                    </p:nvPicPr>
                    <p:blipFill>
                      <a:blip r:embed="rId16"/>
                      <a:srcRect/>
                      <a:stretch>
                        <a:fillRect/>
                      </a:stretch>
                    </p:blipFill>
                    <p:spPr bwMode="auto">
                      <a:xfrm>
                        <a:off x="265000" y="4664682"/>
                        <a:ext cx="75692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55013" y="6069013"/>
            <a:ext cx="609600" cy="609600"/>
          </a:xfrm>
          <a:prstGeom prst="rect">
            <a:avLst/>
          </a:prstGeom>
        </p:spPr>
      </p:pic>
    </p:spTree>
    <p:custDataLst>
      <p:tags r:id="rId2"/>
    </p:custDataLst>
    <p:extLst>
      <p:ext uri="{BB962C8B-B14F-4D97-AF65-F5344CB8AC3E}">
        <p14:creationId xmlns:p14="http://schemas.microsoft.com/office/powerpoint/2010/main" val="3669082641"/>
      </p:ext>
    </p:extLst>
  </p:cSld>
  <p:clrMapOvr>
    <a:masterClrMapping/>
  </p:clrMapOvr>
  <mc:AlternateContent xmlns:mc="http://schemas.openxmlformats.org/markup-compatibility/2006" xmlns:p14="http://schemas.microsoft.com/office/powerpoint/2010/main">
    <mc:Choice Requires="p14">
      <p:transition spd="slow" p14:dur="2000" advTm="93143"/>
    </mc:Choice>
    <mc:Fallback xmlns="">
      <p:transition spd="slow" advTm="931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546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54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546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2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4544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4546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5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6"/>
                </p:tgtEl>
              </p:cMediaNode>
            </p:audio>
          </p:childTnLst>
        </p:cTn>
      </p:par>
    </p:tnLst>
    <p:bldLst>
      <p:bldP spid="445462" grpId="0"/>
      <p:bldP spid="445463" grpId="0" animBg="1"/>
      <p:bldP spid="445464" grpId="0" animBg="1"/>
      <p:bldP spid="2" grpId="0"/>
      <p:bldP spid="445461" grpId="0"/>
      <p:bldP spid="3" grpId="0" animBg="1"/>
      <p:bldP spid="16" grpId="0" animBg="1"/>
    </p:bldLst>
  </p:timing>
  <p:extLst mod="1">
    <p:ext uri="{3A86A75C-4F4B-4683-9AE1-C65F6400EC91}">
      <p14:laserTraceLst xmlns:p14="http://schemas.microsoft.com/office/powerpoint/2010/main">
        <p14:tracePtLst>
          <p14:tracePt t="9204" x="4125913" y="3625850"/>
          <p14:tracePt t="9541" x="4116388" y="3616325"/>
          <p14:tracePt t="9553" x="4089400" y="3598863"/>
          <p14:tracePt t="9563" x="4054475" y="3562350"/>
          <p14:tracePt t="9575" x="4000500" y="3490913"/>
          <p14:tracePt t="9589" x="3894138" y="3375025"/>
          <p14:tracePt t="9600" x="3786188" y="3241675"/>
          <p14:tracePt t="9612" x="3544888" y="3000375"/>
          <p14:tracePt t="9637" x="3438525" y="2911475"/>
          <p14:tracePt t="9648" x="3340100" y="2847975"/>
          <p14:tracePt t="9662" x="3160713" y="2751138"/>
          <p14:tracePt t="9685" x="3062288" y="2714625"/>
          <p14:tracePt t="9699" x="2928938" y="2705100"/>
          <p14:tracePt t="9711" x="2894013" y="2705100"/>
          <p14:tracePt t="9737" x="2874963" y="2705100"/>
          <p14:tracePt t="9744" x="2867025" y="2705100"/>
          <p14:tracePt t="9778" x="2867025" y="2724150"/>
          <p14:tracePt t="9784" x="2874963" y="2741613"/>
          <p14:tracePt t="10039" x="2803525" y="2679700"/>
          <p14:tracePt t="10050" x="2670175" y="2608263"/>
          <p14:tracePt t="10063" x="2527300" y="2527300"/>
          <p14:tracePt t="10076" x="2357438" y="2455863"/>
          <p14:tracePt t="10087" x="2197100" y="2401888"/>
          <p14:tracePt t="10100" x="1928813" y="2312988"/>
          <p14:tracePt t="10123" x="1795463" y="2286000"/>
          <p14:tracePt t="10136" x="1589088" y="2241550"/>
          <p14:tracePt t="10148" x="1482725" y="2232025"/>
          <p14:tracePt t="10173" x="1419225" y="2214563"/>
          <p14:tracePt t="10184" x="1347788" y="2214563"/>
          <p14:tracePt t="10216" x="1322388" y="2214563"/>
          <p14:tracePt t="10220" x="1295400" y="2214563"/>
          <p14:tracePt t="10234" x="1258888" y="2232025"/>
          <p14:tracePt t="10248" x="1250950" y="2259013"/>
          <p14:tracePt t="10265" x="1241425" y="2268538"/>
          <p14:tracePt t="10482" x="1231900" y="2268538"/>
          <p14:tracePt t="10491" x="1196975" y="2268538"/>
          <p14:tracePt t="10502" x="1125538" y="2268538"/>
          <p14:tracePt t="10515" x="1036638" y="2268538"/>
          <p14:tracePt t="10525" x="911225" y="2268538"/>
          <p14:tracePt t="10538" x="687388" y="2268538"/>
          <p14:tracePt t="10572" x="588963" y="2268538"/>
          <p14:tracePt t="10575" x="527050" y="2268538"/>
          <p14:tracePt t="10601" x="482600" y="2268538"/>
          <p14:tracePt t="10606" x="438150" y="2268538"/>
          <p14:tracePt t="10636" x="428625" y="2268538"/>
          <p14:tracePt t="10807" x="428625" y="2259013"/>
          <p14:tracePt t="10867" x="438150" y="2259013"/>
          <p14:tracePt t="10879" x="455613" y="2259013"/>
          <p14:tracePt t="10903" x="465138" y="2259013"/>
          <p14:tracePt t="10988" x="473075" y="2259013"/>
          <p14:tracePt t="11001" x="490538" y="2259013"/>
          <p14:tracePt t="11028" x="509588" y="2259013"/>
          <p14:tracePt t="11042" x="517525" y="2259013"/>
          <p14:tracePt t="11054" x="527050" y="2259013"/>
          <p14:tracePt t="11063" x="536575" y="2259013"/>
          <p14:tracePt t="11075" x="554038" y="2268538"/>
          <p14:tracePt t="11098" x="581025" y="2268538"/>
          <p14:tracePt t="11112" x="598488" y="2276475"/>
          <p14:tracePt t="11125" x="615950" y="2295525"/>
          <p14:tracePt t="11139" x="633413" y="2303463"/>
          <p14:tracePt t="11160" x="660400" y="2312988"/>
          <p14:tracePt t="12170" x="687388" y="2286000"/>
          <p14:tracePt t="12185" x="696913" y="2268538"/>
          <p14:tracePt t="12197" x="731838" y="2251075"/>
          <p14:tracePt t="12209" x="785813" y="2241550"/>
          <p14:tracePt t="12219" x="901700" y="2224088"/>
          <p14:tracePt t="12234" x="965200" y="2224088"/>
          <p14:tracePt t="12249" x="1036638" y="2224088"/>
          <p14:tracePt t="12263" x="1143000" y="2224088"/>
          <p14:tracePt t="12291" x="1223963" y="2224088"/>
          <p14:tracePt t="12305" x="1303338" y="2224088"/>
          <p14:tracePt t="12318" x="1500188" y="2224088"/>
          <p14:tracePt t="12342" x="1608138" y="2224088"/>
          <p14:tracePt t="12355" x="1776413" y="2224088"/>
          <p14:tracePt t="12379" x="1839913" y="2224088"/>
          <p14:tracePt t="12391" x="1901825" y="2224088"/>
          <p14:tracePt t="12403" x="2108200" y="2187575"/>
          <p14:tracePt t="12418" x="2197100" y="2152650"/>
          <p14:tracePt t="12438" x="2303463" y="2116138"/>
          <p14:tracePt t="12451" x="2312988" y="2116138"/>
          <p14:tracePt t="12742" x="2401888" y="2089150"/>
          <p14:tracePt t="12755" x="2581275" y="2036763"/>
          <p14:tracePt t="12775" x="2955925" y="1911350"/>
          <p14:tracePt t="12779" x="3295650" y="1822450"/>
          <p14:tracePt t="12793" x="3697288" y="1741488"/>
          <p14:tracePt t="12804" x="3786188" y="1731963"/>
          <p14:tracePt t="12837" x="3867150" y="1731963"/>
          <p14:tracePt t="12841" x="4017963" y="1714500"/>
          <p14:tracePt t="12864" x="4081463" y="1714500"/>
          <p14:tracePt t="12878" x="4133850" y="1714500"/>
          <p14:tracePt t="12890" x="4170363" y="1714500"/>
          <p14:tracePt t="12999" x="4160838" y="1724025"/>
          <p14:tracePt t="13012" x="4133850" y="1751013"/>
          <p14:tracePt t="13026" x="4116388" y="1768475"/>
          <p14:tracePt t="13036" x="4081463" y="1795463"/>
          <p14:tracePt t="13047" x="4054475" y="1812925"/>
          <p14:tracePt t="13061" x="3956050" y="1884363"/>
          <p14:tracePt t="13073" x="3875088" y="1919288"/>
          <p14:tracePt t="13098" x="3786188" y="1982788"/>
          <p14:tracePt t="13109" x="3589338" y="2108200"/>
          <p14:tracePt t="13123" x="3465513" y="2152650"/>
          <p14:tracePt t="13150" x="3348038" y="2232025"/>
          <p14:tracePt t="13160" x="3125788" y="2357438"/>
          <p14:tracePt t="13182" x="3027363" y="2419350"/>
          <p14:tracePt t="13193" x="2894013" y="2490788"/>
          <p14:tracePt t="13217" x="2857500" y="2527300"/>
          <p14:tracePt t="13414" x="2840038" y="2527300"/>
          <p14:tracePt t="13426" x="2822575" y="2527300"/>
          <p14:tracePt t="13438" x="2795588" y="2527300"/>
          <p14:tracePt t="13450" x="2741613" y="2544763"/>
          <p14:tracePt t="13464" x="2125663" y="2840038"/>
          <p14:tracePt t="13493" x="1571625" y="3160713"/>
          <p14:tracePt t="13498" x="982663" y="3616325"/>
          <p14:tracePt t="13511" x="250825" y="4170363"/>
          <p14:tracePt t="13535" x="152400" y="4251325"/>
          <p14:tracePt t="13548" x="98425" y="4303713"/>
          <p14:tracePt t="13561" x="88900" y="4322763"/>
          <p14:tracePt t="13585" x="71438" y="4357688"/>
          <p14:tracePt t="13596" x="80963" y="4429125"/>
          <p14:tracePt t="13853" x="71438" y="4446588"/>
          <p14:tracePt t="13868" x="53975" y="4473575"/>
          <p14:tracePt t="13875" x="44450" y="4500563"/>
          <p14:tracePt t="13902" x="44450" y="4510088"/>
          <p14:tracePt t="13912" x="44450" y="4518025"/>
          <p14:tracePt t="13918" x="53975" y="4518025"/>
          <p14:tracePt t="13938" x="61913" y="4527550"/>
          <p14:tracePt t="13950" x="88900" y="4527550"/>
          <p14:tracePt t="13984" x="125413" y="4527550"/>
          <p14:tracePt t="13998" x="152400" y="4527550"/>
          <p14:tracePt t="14011" x="196850" y="4527550"/>
          <p14:tracePt t="14024" x="268288" y="4500563"/>
          <p14:tracePt t="14035" x="411163" y="4429125"/>
          <p14:tracePt t="14060" x="482600" y="4411663"/>
          <p14:tracePt t="14071" x="544513" y="4367213"/>
          <p14:tracePt t="14376" x="660400" y="4340225"/>
          <p14:tracePt t="14389" x="776288" y="4330700"/>
          <p14:tracePt t="14401" x="901700" y="4313238"/>
          <p14:tracePt t="14417" x="1027113" y="4303713"/>
          <p14:tracePt t="14427" x="1098550" y="4303713"/>
          <p14:tracePt t="14438" x="1169988" y="4303713"/>
          <p14:tracePt t="14451" x="1196975" y="4303713"/>
          <p14:tracePt t="14475" x="1223963" y="4303713"/>
          <p14:tracePt t="14487" x="1268413" y="4303713"/>
          <p14:tracePt t="14511" x="1303338" y="4303713"/>
          <p14:tracePt t="14522" x="1366838" y="4303713"/>
          <p14:tracePt t="14556" x="1411288" y="4303713"/>
          <p14:tracePt t="14573" x="1446213" y="4303713"/>
          <p14:tracePt t="14590" x="1482725" y="4303713"/>
          <p14:tracePt t="14927" x="1509713" y="4303713"/>
          <p14:tracePt t="14936" x="1527175" y="4303713"/>
          <p14:tracePt t="14949" x="1562100" y="4303713"/>
          <p14:tracePt t="14966" x="1608138" y="4303713"/>
          <p14:tracePt t="14975" x="1751013" y="4303713"/>
          <p14:tracePt t="14997" x="1830388" y="4303713"/>
          <p14:tracePt t="15010" x="1938338" y="4313238"/>
          <p14:tracePt t="15034" x="1973263" y="4322763"/>
          <p14:tracePt t="15049" x="2009775" y="4322763"/>
          <p14:tracePt t="15059" x="2071688" y="4322763"/>
          <p14:tracePt t="15090" x="2081213" y="4322763"/>
          <p14:tracePt t="15095" x="2098675" y="4330700"/>
          <p14:tracePt t="15584" x="2089150" y="4330700"/>
          <p14:tracePt t="15594" x="2044700" y="4330700"/>
          <p14:tracePt t="15609" x="1973263" y="4330700"/>
          <p14:tracePt t="15619" x="1847850" y="4330700"/>
          <p14:tracePt t="15631" x="1473200" y="4348163"/>
          <p14:tracePt t="15645" x="1268413" y="4375150"/>
          <p14:tracePt t="15668" x="1089025" y="4402138"/>
          <p14:tracePt t="15681" x="893763" y="4429125"/>
          <p14:tracePt t="15712" x="839788" y="4429125"/>
          <p14:tracePt t="15718" x="795338" y="4446588"/>
          <p14:tracePt t="15730" x="776288" y="4456113"/>
          <p14:tracePt t="15748" x="768350" y="4465638"/>
          <p14:tracePt t="16011" x="750888" y="4473575"/>
          <p14:tracePt t="16021" x="714375" y="4483100"/>
          <p14:tracePt t="16035" x="660400" y="4491038"/>
          <p14:tracePt t="16045" x="581025" y="4500563"/>
          <p14:tracePt t="16058" x="490538" y="4500563"/>
          <p14:tracePt t="16071" x="339725" y="4518025"/>
          <p14:tracePt t="16085" x="285750" y="4518025"/>
          <p14:tracePt t="16108" x="241300" y="4518025"/>
          <p14:tracePt t="16119" x="196850" y="4518025"/>
          <p14:tracePt t="16148" x="179388" y="4518025"/>
          <p14:tracePt t="16156" x="160338" y="4518025"/>
          <p14:tracePt t="16534" x="160338" y="4510088"/>
          <p14:tracePt t="16545" x="169863" y="4491038"/>
          <p14:tracePt t="16558" x="179388" y="4483100"/>
          <p14:tracePt t="16643" x="187325" y="4483100"/>
          <p14:tracePt t="16656" x="196850" y="4483100"/>
          <p14:tracePt t="16669" x="214313" y="4473575"/>
          <p14:tracePt t="16692" x="231775" y="4465638"/>
          <p14:tracePt t="16703" x="250825" y="4465638"/>
          <p14:tracePt t="16716" x="250825" y="4456113"/>
          <p14:tracePt t="16728" x="258763" y="4456113"/>
          <p14:tracePt t="17312" x="268288" y="4456113"/>
          <p14:tracePt t="17325" x="276225" y="4456113"/>
          <p14:tracePt t="17386" x="295275" y="4446588"/>
          <p14:tracePt t="17400" x="303213" y="4446588"/>
          <p14:tracePt t="17416" x="312738" y="4446588"/>
          <p14:tracePt t="18069" x="330200" y="4446588"/>
          <p14:tracePt t="18087" x="357188" y="4438650"/>
          <p14:tracePt t="18092" x="374650" y="4438650"/>
          <p14:tracePt t="18107" x="401638" y="4438650"/>
          <p14:tracePt t="18202" x="411163" y="4438650"/>
          <p14:tracePt t="18215" x="419100" y="4438650"/>
          <p14:tracePt t="18229" x="428625" y="4438650"/>
          <p14:tracePt t="18254" x="438150" y="4438650"/>
          <p14:tracePt t="18255" x="446088" y="4438650"/>
          <p14:tracePt t="18593" x="446088" y="4456113"/>
          <p14:tracePt t="18604" x="446088" y="4483100"/>
          <p14:tracePt t="18616" x="446088" y="4510088"/>
          <p14:tracePt t="18629" x="446088" y="4527550"/>
          <p14:tracePt t="18655" x="446088" y="4562475"/>
          <p14:tracePt t="18666" x="446088" y="4572000"/>
          <p14:tracePt t="18677" x="446088" y="4598988"/>
          <p14:tracePt t="18691" x="465138" y="4660900"/>
          <p14:tracePt t="18715" x="490538" y="4741863"/>
          <p14:tracePt t="18727" x="527050" y="4813300"/>
          <p14:tracePt t="18752" x="544513" y="4867275"/>
          <p14:tracePt t="19103" x="544513" y="4875213"/>
          <p14:tracePt t="19126" x="544513" y="4902200"/>
          <p14:tracePt t="19135" x="554038" y="4938713"/>
          <p14:tracePt t="19144" x="554038" y="4991100"/>
          <p14:tracePt t="19164" x="561975" y="5018088"/>
          <p14:tracePt t="19177" x="561975" y="5072063"/>
          <p14:tracePt t="19201" x="571500" y="5099050"/>
          <p14:tracePt t="19214" x="588963" y="5153025"/>
          <p14:tracePt t="19239" x="588963" y="5170488"/>
          <p14:tracePt t="20201" x="608013" y="5153025"/>
          <p14:tracePt t="20215" x="625475" y="5116513"/>
          <p14:tracePt t="20225" x="652463" y="5081588"/>
          <p14:tracePt t="20237" x="679450" y="5054600"/>
          <p14:tracePt t="20249" x="723900" y="4991100"/>
          <p14:tracePt t="20265" x="750888" y="4965700"/>
          <p14:tracePt t="20281" x="776288" y="4946650"/>
          <p14:tracePt t="20311" x="785813" y="4938713"/>
          <p14:tracePt t="20761" x="785813" y="4946650"/>
          <p14:tracePt t="20777" x="795338" y="4965700"/>
          <p14:tracePt t="20787" x="803275" y="4973638"/>
          <p14:tracePt t="20798" x="803275" y="4991100"/>
          <p14:tracePt t="20811" x="822325" y="5018088"/>
          <p14:tracePt t="20839" x="830263" y="5027613"/>
          <p14:tracePt t="20846" x="830263" y="5037138"/>
          <p14:tracePt t="20860" x="847725" y="5045075"/>
          <p14:tracePt t="21201" x="866775" y="5045075"/>
          <p14:tracePt t="21215" x="874713" y="5054600"/>
          <p14:tracePt t="21224" x="884238" y="5062538"/>
          <p14:tracePt t="21286" x="884238" y="5089525"/>
          <p14:tracePt t="21302" x="884238" y="5108575"/>
          <p14:tracePt t="21310" x="884238" y="5126038"/>
          <p14:tracePt t="21322" x="893763" y="5153025"/>
          <p14:tracePt t="21333" x="901700" y="5180013"/>
          <p14:tracePt t="21361" x="911225" y="5197475"/>
          <p14:tracePt t="21372" x="911225" y="5214938"/>
          <p14:tracePt t="21383" x="919163" y="5224463"/>
          <p14:tracePt t="21663" x="911225" y="5224463"/>
          <p14:tracePt t="21685" x="893763" y="5224463"/>
          <p14:tracePt t="21690" x="857250" y="5224463"/>
          <p14:tracePt t="21701" x="785813" y="5241925"/>
          <p14:tracePt t="21725" x="750888" y="5251450"/>
          <p14:tracePt t="21737" x="723900" y="5251450"/>
          <p14:tracePt t="21749" x="696913" y="5259388"/>
          <p14:tracePt t="21765" x="687388" y="5268913"/>
          <p14:tracePt t="21788" x="679450" y="5268913"/>
          <p14:tracePt t="21810" x="669925" y="5268913"/>
          <p14:tracePt t="22139" x="679450" y="5268913"/>
          <p14:tracePt t="22163" x="687388" y="5268913"/>
          <p14:tracePt t="22176" x="704850" y="5268913"/>
          <p14:tracePt t="22196" x="723900" y="5268913"/>
          <p14:tracePt t="22216" x="741363" y="5268913"/>
          <p14:tracePt t="22240" x="768350" y="5268913"/>
          <p14:tracePt t="22249" x="776288" y="5268913"/>
          <p14:tracePt t="22257" x="812800" y="5268913"/>
          <p14:tracePt t="22274" x="830263" y="5268913"/>
          <p14:tracePt t="22297" x="839788" y="5268913"/>
          <p14:tracePt t="22311" x="857250" y="5259388"/>
          <p14:tracePt t="22322" x="874713" y="5251450"/>
          <p14:tracePt t="22601" x="884238" y="5187950"/>
          <p14:tracePt t="22614" x="911225" y="5108575"/>
          <p14:tracePt t="22627" x="946150" y="5027613"/>
          <p14:tracePt t="22638" x="1108075" y="4741863"/>
          <p14:tracePt t="22661" x="1285875" y="4518025"/>
          <p14:tracePt t="22675" x="1490663" y="4268788"/>
          <p14:tracePt t="22686" x="1562100" y="4179888"/>
          <p14:tracePt t="22711" x="1633538" y="4108450"/>
          <p14:tracePt t="22723" x="1724025" y="4027488"/>
          <p14:tracePt t="22746" x="1731963" y="4017963"/>
          <p14:tracePt t="22760" x="1741488" y="4017963"/>
          <p14:tracePt t="22808" x="1741488" y="4054475"/>
          <p14:tracePt t="22821" x="1704975" y="4125913"/>
          <p14:tracePt t="22834" x="1670050" y="4187825"/>
          <p14:tracePt t="22846" x="1643063" y="4268788"/>
          <p14:tracePt t="22860" x="1589088" y="4357688"/>
          <p14:tracePt t="22869" x="1544638" y="4483100"/>
          <p14:tracePt t="22881" x="1500188" y="4616450"/>
          <p14:tracePt t="22905" x="1455738" y="4759325"/>
          <p14:tracePt t="22906" x="1357313" y="5089525"/>
          <p14:tracePt t="22922" x="1276350" y="5419725"/>
          <p14:tracePt t="22943" x="1268413" y="5527675"/>
          <p14:tracePt t="22970" x="1268413" y="5626100"/>
          <p14:tracePt t="22980" x="1258888" y="5724525"/>
          <p14:tracePt t="23320" x="1258888" y="5697538"/>
          <p14:tracePt t="23333" x="1258888" y="5661025"/>
          <p14:tracePt t="23343" x="1258888" y="5616575"/>
          <p14:tracePt t="23357" x="1268413" y="5554663"/>
          <p14:tracePt t="23369" x="1312863" y="5465763"/>
          <p14:tracePt t="23381" x="1374775" y="5384800"/>
          <p14:tracePt t="23403" x="1473200" y="5313363"/>
          <p14:tracePt t="23411" x="1847850" y="5187950"/>
          <p14:tracePt t="23431" x="1973263" y="5170488"/>
          <p14:tracePt t="23454" x="2062163" y="5170488"/>
          <p14:tracePt t="23468" x="2224088" y="5187950"/>
          <p14:tracePt t="23501" x="2286000" y="5205413"/>
          <p14:tracePt t="23504" x="2357438" y="5241925"/>
          <p14:tracePt t="23531" x="2527300" y="5367338"/>
          <p14:tracePt t="23783" x="2544763" y="5367338"/>
          <p14:tracePt t="23795" x="2598738" y="5367338"/>
          <p14:tracePt t="23808" x="2687638" y="5357813"/>
          <p14:tracePt t="23819" x="2840038" y="5357813"/>
          <p14:tracePt t="23835" x="3259138" y="5384800"/>
          <p14:tracePt t="23856" x="3455988" y="5394325"/>
          <p14:tracePt t="23870" x="3652838" y="5411788"/>
          <p14:tracePt t="23881" x="3946525" y="5446713"/>
          <p14:tracePt t="23904" x="4081463" y="5473700"/>
          <p14:tracePt t="23917" x="4303713" y="5537200"/>
          <p14:tracePt t="23947" x="4384675" y="5572125"/>
          <p14:tracePt t="23954" x="4446588" y="5581650"/>
          <p14:tracePt t="23965" x="4554538" y="5581650"/>
          <p14:tracePt t="24208" x="4537075" y="5581650"/>
          <p14:tracePt t="24220" x="4518025" y="5581650"/>
          <p14:tracePt t="24232" x="4491038" y="5581650"/>
          <p14:tracePt t="24245" x="4456113" y="5581650"/>
          <p14:tracePt t="24259" x="4429125" y="5581650"/>
          <p14:tracePt t="24272" x="4375150" y="5572125"/>
          <p14:tracePt t="24295" x="4357688" y="5562600"/>
          <p14:tracePt t="24306" x="4330700" y="5537200"/>
          <p14:tracePt t="24320" x="4241800" y="5402263"/>
          <p14:tracePt t="24342" x="4143375" y="5232400"/>
          <p14:tracePt t="24355" x="3990975" y="4929188"/>
          <p14:tracePt t="24373" x="3786188" y="4446588"/>
          <p14:tracePt t="24404" x="3670300" y="3956050"/>
          <p14:tracePt t="24420" x="3670300" y="3803650"/>
          <p14:tracePt t="24429" x="3670300" y="3679825"/>
          <p14:tracePt t="24442" x="3687763" y="3527425"/>
          <p14:tracePt t="24465" x="3714750" y="3473450"/>
          <p14:tracePt t="24478" x="3759200" y="3438525"/>
          <p14:tracePt t="24490" x="3803650" y="3384550"/>
          <p14:tracePt t="24687" x="3786188" y="3367088"/>
          <p14:tracePt t="24697" x="3724275" y="3295650"/>
          <p14:tracePt t="24717" x="3544888" y="3054350"/>
          <p14:tracePt t="24734" x="3446463" y="2884488"/>
          <p14:tracePt t="24748" x="3330575" y="2670175"/>
          <p14:tracePt t="24764" x="3224213" y="2490788"/>
          <p14:tracePt t="24778" x="3179763" y="2374900"/>
          <p14:tracePt t="24783" x="3152775" y="2286000"/>
          <p14:tracePt t="24796" x="3143250" y="2205038"/>
          <p14:tracePt t="24807" x="3152775" y="2116138"/>
          <p14:tracePt t="24839" x="3187700" y="2081213"/>
          <p14:tracePt t="24843" x="3251200" y="2054225"/>
          <p14:tracePt t="25062" x="3268663" y="2054225"/>
          <p14:tracePt t="25076" x="3295650" y="2054225"/>
          <p14:tracePt t="25088" x="3348038" y="2054225"/>
          <p14:tracePt t="25100" x="3589338" y="2044700"/>
          <p14:tracePt t="25112" x="3759200" y="2044700"/>
          <p14:tracePt t="25137" x="3946525" y="2044700"/>
          <p14:tracePt t="25148" x="4357688" y="2108200"/>
          <p14:tracePt t="25173" x="4518025" y="2133600"/>
          <p14:tracePt t="25185" x="4670425" y="2179638"/>
          <p14:tracePt t="25198" x="4929188" y="2187575"/>
          <p14:tracePt t="25233" x="5116513" y="2160588"/>
          <p14:tracePt t="25245" x="5214938" y="2125663"/>
          <p14:tracePt t="25259" x="5313363" y="2062163"/>
          <p14:tracePt t="25446" x="5286375" y="2062163"/>
          <p14:tracePt t="25455" x="5268913" y="2062163"/>
          <p14:tracePt t="25465" x="5251450" y="2062163"/>
          <p14:tracePt t="25491" x="5224463" y="2062163"/>
          <p14:tracePt t="25504" x="5187950" y="2062163"/>
          <p14:tracePt t="25514" x="5160963" y="2062163"/>
          <p14:tracePt t="25527" x="5133975" y="2062163"/>
          <p14:tracePt t="25539" x="5126038" y="2062163"/>
          <p14:tracePt t="25550" x="5116513" y="2062163"/>
          <p14:tracePt t="25759" x="5133975" y="2062163"/>
          <p14:tracePt t="25772" x="5143500" y="2062163"/>
          <p14:tracePt t="25783" x="5153025" y="2062163"/>
          <p14:tracePt t="25795" x="5160963" y="2062163"/>
          <p14:tracePt t="25806" x="5170488" y="2062163"/>
          <p14:tracePt t="25831" x="5180013" y="2062163"/>
          <p14:tracePt t="25843" x="5197475" y="2062163"/>
          <p14:tracePt t="25855" x="5214938" y="2062163"/>
          <p14:tracePt t="25869" x="5259388" y="2062163"/>
          <p14:tracePt t="26257" x="5268913" y="2062163"/>
          <p14:tracePt t="26283" x="5276850" y="2062163"/>
          <p14:tracePt t="26294" x="5286375" y="2062163"/>
          <p14:tracePt t="26428" x="5295900" y="2062163"/>
          <p14:tracePt t="26708" x="5295900" y="2054225"/>
          <p14:tracePt t="27159" x="5303838" y="2054225"/>
          <p14:tracePt t="27269" x="5313363" y="2054225"/>
          <p14:tracePt t="29693" x="5303838" y="2054225"/>
          <p14:tracePt t="29708" x="5276850" y="2054225"/>
          <p14:tracePt t="29717" x="5251450" y="2062163"/>
          <p14:tracePt t="29730" x="5214938" y="2071688"/>
          <p14:tracePt t="29743" x="5187950" y="2071688"/>
          <p14:tracePt t="29754" x="5116513" y="2062163"/>
          <p14:tracePt t="29768" x="5089525" y="2054225"/>
          <p14:tracePt t="29792" x="5062538" y="2036763"/>
          <p14:tracePt t="29804" x="5010150" y="2017713"/>
          <p14:tracePt t="29827" x="4991100" y="2009775"/>
          <p14:tracePt t="29841" x="4929188" y="2009775"/>
          <p14:tracePt t="29852" x="4902200" y="2009775"/>
          <p14:tracePt t="29877" x="4867275" y="2009775"/>
          <p14:tracePt t="29889" x="4803775" y="2009775"/>
          <p14:tracePt t="29922" x="4768850" y="2009775"/>
          <p14:tracePt t="29935" x="4714875" y="2009775"/>
          <p14:tracePt t="29937" x="4687888" y="2009775"/>
          <p14:tracePt t="29974" x="4679950" y="2009775"/>
          <p14:tracePt t="30070" x="4670425" y="2009775"/>
          <p14:tracePt t="30091" x="4660900" y="2009775"/>
          <p14:tracePt t="30097" x="4652963" y="2009775"/>
          <p14:tracePt t="30108" x="4633913" y="2000250"/>
          <p14:tracePt t="30193" x="4652963" y="1982788"/>
          <p14:tracePt t="30206" x="4724400" y="1946275"/>
          <p14:tracePt t="30217" x="4848225" y="1901825"/>
          <p14:tracePt t="30229" x="5000625" y="1866900"/>
          <p14:tracePt t="30243" x="5348288" y="1803400"/>
          <p14:tracePt t="30263" x="5510213" y="1776413"/>
          <p14:tracePt t="30280" x="5643563" y="1776413"/>
          <p14:tracePt t="30291" x="5840413" y="1776413"/>
          <p14:tracePt t="30316" x="5919788" y="1776413"/>
          <p14:tracePt t="30327" x="5965825" y="1776413"/>
          <p14:tracePt t="30340" x="6018213" y="1795463"/>
          <p14:tracePt t="30364" x="6027738" y="1795463"/>
          <p14:tracePt t="30389" x="6037263" y="1795463"/>
          <p14:tracePt t="30646" x="6018213" y="1803400"/>
          <p14:tracePt t="30656" x="5991225" y="1812925"/>
          <p14:tracePt t="30669" x="5857875" y="1857375"/>
          <p14:tracePt t="30693" x="5724525" y="1911350"/>
          <p14:tracePt t="30705" x="5483225" y="2036763"/>
          <p14:tracePt t="30717" x="5241925" y="2170113"/>
          <p14:tracePt t="30729" x="4884738" y="2366963"/>
          <p14:tracePt t="30754" x="4768850" y="2455863"/>
          <p14:tracePt t="30763" x="4545013" y="2571750"/>
          <p14:tracePt t="30790" x="4473575" y="2616200"/>
          <p14:tracePt t="30809" x="4411663" y="2670175"/>
          <p14:tracePt t="30815" x="4303713" y="2751138"/>
          <p14:tracePt t="30828" x="4259263" y="2803525"/>
          <p14:tracePt t="30852" x="4232275" y="2822575"/>
          <p14:tracePt t="31191" x="4205288" y="2847975"/>
          <p14:tracePt t="31204" x="4160838" y="2894013"/>
          <p14:tracePt t="31217" x="4089400" y="2938463"/>
          <p14:tracePt t="31229" x="3983038" y="3009900"/>
          <p14:tracePt t="31241" x="3803650" y="3143250"/>
          <p14:tracePt t="31253" x="3554413" y="3322638"/>
          <p14:tracePt t="31263" x="3214688" y="3544888"/>
          <p14:tracePt t="31289" x="3081338" y="3633788"/>
          <p14:tracePt t="31302" x="2857500" y="3803650"/>
          <p14:tracePt t="31326" x="2759075" y="3857625"/>
          <p14:tracePt t="31340" x="2670175" y="3911600"/>
          <p14:tracePt t="31350" x="2554288" y="4000500"/>
          <p14:tracePt t="31380" x="2517775" y="4081463"/>
          <p14:tracePt t="31389" x="2509838" y="4108450"/>
          <p14:tracePt t="31619" x="2490788" y="4108450"/>
          <p14:tracePt t="31632" x="2473325" y="4116388"/>
          <p14:tracePt t="31651" x="2357438" y="4152900"/>
          <p14:tracePt t="31656" x="2197100" y="4241800"/>
          <p14:tracePt t="31669" x="1874838" y="4348163"/>
          <p14:tracePt t="31692" x="1527175" y="4483100"/>
          <p14:tracePt t="31703" x="965200" y="4643438"/>
          <p14:tracePt t="31717" x="830263" y="4679950"/>
          <p14:tracePt t="31739" x="633413" y="4741863"/>
          <p14:tracePt t="31752" x="571500" y="4759325"/>
          <p14:tracePt t="31768" x="500063" y="4786313"/>
          <p14:tracePt t="31790" x="438150" y="4822825"/>
          <p14:tracePt t="31802" x="374650" y="4867275"/>
          <p14:tracePt t="31825" x="357188" y="4875213"/>
          <p14:tracePt t="32070" x="374650" y="4884738"/>
          <p14:tracePt t="32082" x="401638" y="4911725"/>
          <p14:tracePt t="32094" x="517525" y="4983163"/>
          <p14:tracePt t="32106" x="588963" y="5018088"/>
          <p14:tracePt t="32138" x="669925" y="5062538"/>
          <p14:tracePt t="32144" x="822325" y="5153025"/>
          <p14:tracePt t="32155" x="874713" y="5187950"/>
          <p14:tracePt t="32179" x="911225" y="5251450"/>
          <p14:tracePt t="32190" x="955675" y="5357813"/>
          <p14:tracePt t="32508" x="955675" y="5322888"/>
          <p14:tracePt t="32521" x="965200" y="5259388"/>
          <p14:tracePt t="32532" x="1000125" y="5143500"/>
          <p14:tracePt t="32545" x="1027113" y="5010150"/>
          <p14:tracePt t="32557" x="1081088" y="4848225"/>
          <p14:tracePt t="32569" x="1116013" y="4705350"/>
          <p14:tracePt t="32582" x="1152525" y="4598988"/>
          <p14:tracePt t="32593" x="1204913" y="4446588"/>
          <p14:tracePt t="32626" x="1214438" y="4411663"/>
          <p14:tracePt t="32631" x="1241425" y="4357688"/>
          <p14:tracePt t="32643" x="1250950" y="4340225"/>
          <p14:tracePt t="32671" x="1276350" y="4303713"/>
          <p14:tracePt t="32824" x="1268413" y="4303713"/>
          <p14:tracePt t="32836" x="1223963" y="4322763"/>
          <p14:tracePt t="32849" x="1179513" y="4330700"/>
          <p14:tracePt t="32860" x="1125538" y="4348163"/>
          <p14:tracePt t="32874" x="1062038" y="4367213"/>
          <p14:tracePt t="32886" x="1000125" y="4384675"/>
          <p14:tracePt t="32897" x="884238" y="4402138"/>
          <p14:tracePt t="32920" x="822325" y="4411663"/>
          <p14:tracePt t="32934" x="768350" y="4411663"/>
          <p14:tracePt t="32948" x="687388" y="4419600"/>
          <p14:tracePt t="32971" x="679450" y="4419600"/>
          <p14:tracePt t="32984" x="660400" y="4419600"/>
          <p14:tracePt t="32998" x="642938" y="4419600"/>
          <p14:tracePt t="33130" x="633413" y="4411663"/>
          <p14:tracePt t="33141" x="633413" y="4402138"/>
          <p14:tracePt t="33154" x="625475" y="4394200"/>
          <p14:tracePt t="33167" x="615950" y="4375150"/>
          <p14:tracePt t="33190" x="608013" y="4367213"/>
          <p14:tracePt t="33205" x="588963" y="4367213"/>
          <p14:tracePt t="33217" x="581025" y="4357688"/>
          <p14:tracePt t="33238" x="571500" y="4348163"/>
          <p14:tracePt t="33252" x="554038" y="4340225"/>
          <p14:tracePt t="33289" x="536575" y="4330700"/>
          <p14:tracePt t="33301" x="527050" y="4330700"/>
          <p14:tracePt t="33315" x="527050" y="4322763"/>
          <p14:tracePt t="33325" x="509588" y="4322763"/>
          <p14:tracePt t="33336" x="500063" y="4322763"/>
          <p14:tracePt t="33349" x="490538" y="4313238"/>
          <p14:tracePt t="33374" x="482600" y="4313238"/>
          <p14:tracePt t="33384" x="473075" y="4303713"/>
          <p14:tracePt t="33399" x="465138" y="4286250"/>
          <p14:tracePt t="33415" x="455613" y="4286250"/>
          <p14:tracePt t="33435" x="428625" y="4286250"/>
          <p14:tracePt t="33465" x="419100" y="4286250"/>
          <p14:tracePt t="33477" x="419100" y="4276725"/>
          <p14:tracePt t="33632" x="428625" y="4276725"/>
          <p14:tracePt t="33642" x="446088" y="4276725"/>
          <p14:tracePt t="33653" x="482600" y="4276725"/>
          <p14:tracePt t="33666" x="509588" y="4268788"/>
          <p14:tracePt t="33679" x="561975" y="4268788"/>
          <p14:tracePt t="33690" x="598488" y="4268788"/>
          <p14:tracePt t="33702" x="660400" y="4268788"/>
          <p14:tracePt t="33726" x="696913" y="4268788"/>
          <p14:tracePt t="33740" x="847725" y="4268788"/>
          <p14:tracePt t="33759" x="1081088" y="4268788"/>
          <p14:tracePt t="33788" x="1187450" y="4268788"/>
          <p14:tracePt t="33799" x="1250950" y="4268788"/>
          <p14:tracePt t="33811" x="1295400" y="4268788"/>
          <p14:tracePt t="33825" x="1330325" y="4259263"/>
          <p14:tracePt t="33836" x="1438275" y="4251325"/>
          <p14:tracePt t="33868" x="1500188" y="4241800"/>
          <p14:tracePt t="33873" x="1616075" y="4224338"/>
          <p14:tracePt t="33902" x="1652588" y="4224338"/>
          <p14:tracePt t="33910" x="1670050" y="4224338"/>
          <p14:tracePt t="33919" x="1714500" y="4224338"/>
          <p14:tracePt t="33952" x="1741488" y="4224338"/>
          <p14:tracePt t="33959" x="1776413" y="4224338"/>
          <p14:tracePt t="33970" x="1803400" y="4232275"/>
          <p14:tracePt t="33994" x="1830388" y="4241800"/>
          <p14:tracePt t="34007" x="1874838" y="4259263"/>
          <p14:tracePt t="34030" x="1893888" y="4268788"/>
          <p14:tracePt t="34043" x="1919288" y="4276725"/>
          <p14:tracePt t="34060" x="1946275" y="4295775"/>
          <p14:tracePt t="34080" x="1965325" y="4295775"/>
          <p14:tracePt t="34092" x="1982788" y="4322763"/>
          <p14:tracePt t="34121" x="2000250" y="4330700"/>
          <p14:tracePt t="34128" x="2017713" y="4340225"/>
          <p14:tracePt t="34140" x="2036763" y="4348163"/>
          <p14:tracePt t="34166" x="2044700" y="4348163"/>
          <p14:tracePt t="34177" x="2054225" y="4348163"/>
          <p14:tracePt t="34190" x="2081213" y="4348163"/>
          <p14:tracePt t="34214" x="2108200" y="4348163"/>
          <p14:tracePt t="34238" x="2125663" y="4348163"/>
          <p14:tracePt t="34250" x="2133600" y="4348163"/>
          <p14:tracePt t="34311" x="2160588" y="4348163"/>
          <p14:tracePt t="34323" x="2179638" y="4348163"/>
          <p14:tracePt t="34340" x="2187575" y="4340225"/>
          <p14:tracePt t="34348" x="2197100" y="4340225"/>
          <p14:tracePt t="34359" x="2205038" y="4340225"/>
          <p14:tracePt t="34374" x="2214563" y="4340225"/>
          <p14:tracePt t="34392" x="2214563" y="4330700"/>
          <p14:tracePt t="34432" x="2224088" y="4330700"/>
          <p14:tracePt t="34520" x="2197100" y="4330700"/>
          <p14:tracePt t="34530" x="2098675" y="4330700"/>
          <p14:tracePt t="34542" x="1982788" y="4330700"/>
          <p14:tracePt t="34556" x="1839913" y="4330700"/>
          <p14:tracePt t="34567" x="1679575" y="4330700"/>
          <p14:tracePt t="34578" x="1330325" y="4330700"/>
          <p14:tracePt t="34592" x="1133475" y="4330700"/>
          <p14:tracePt t="34616" x="839788" y="4330700"/>
          <p14:tracePt t="34639" x="696913" y="4322763"/>
          <p14:tracePt t="34653" x="455613" y="4322763"/>
          <p14:tracePt t="34678" x="366713" y="4303713"/>
          <p14:tracePt t="34690" x="303213" y="4303713"/>
          <p14:tracePt t="34702" x="241300" y="4303713"/>
          <p14:tracePt t="34714" x="187325" y="4303713"/>
          <p14:tracePt t="34885" x="196850" y="4295775"/>
          <p14:tracePt t="34898" x="223838" y="4295775"/>
          <p14:tracePt t="34911" x="268288" y="4295775"/>
          <p14:tracePt t="34915" x="330200" y="4276725"/>
          <p14:tracePt t="34932" x="536575" y="4259263"/>
          <p14:tracePt t="34945" x="642938" y="4241800"/>
          <p14:tracePt t="34969" x="758825" y="4241800"/>
          <p14:tracePt t="34981" x="1017588" y="4241800"/>
          <p14:tracePt t="35007" x="1152525" y="4241800"/>
          <p14:tracePt t="35018" x="1295400" y="4241800"/>
          <p14:tracePt t="35030" x="1562100" y="4241800"/>
          <p14:tracePt t="35054" x="1670050" y="4241800"/>
          <p14:tracePt t="35067" x="1857375" y="4241800"/>
          <p14:tracePt t="35091" x="1946275" y="4241800"/>
          <p14:tracePt t="35104" x="2027238" y="4232275"/>
          <p14:tracePt t="35384" x="2017713" y="4232275"/>
          <p14:tracePt t="35403" x="1982788" y="4232275"/>
          <p14:tracePt t="35407" x="1928813" y="4232275"/>
          <p14:tracePt t="35415" x="1652588" y="4232275"/>
          <p14:tracePt t="35443" x="1428750" y="4232275"/>
          <p14:tracePt t="35457" x="1179513" y="4232275"/>
          <p14:tracePt t="35467" x="731838" y="4241800"/>
          <p14:tracePt t="35499" x="608013" y="4241800"/>
          <p14:tracePt t="35517" x="455613" y="4241800"/>
          <p14:tracePt t="35519" x="401638" y="4251325"/>
          <p14:tracePt t="35543" x="366713" y="4251325"/>
          <p14:tracePt t="35554" x="347663" y="4259263"/>
          <p14:tracePt t="35566" x="303213" y="4276725"/>
          <p14:tracePt t="35605" x="295275" y="4276725"/>
          <p14:tracePt t="35666" x="322263" y="4276725"/>
          <p14:tracePt t="35932" x="339725" y="4276725"/>
          <p14:tracePt t="35945" x="374650" y="4286250"/>
          <p14:tracePt t="35956" x="419100" y="4313238"/>
          <p14:tracePt t="35971" x="428625" y="4313238"/>
          <p14:tracePt t="35982" x="446088" y="4322763"/>
          <p14:tracePt t="35993" x="455613" y="4330700"/>
          <p14:tracePt t="36411" x="455613" y="4348163"/>
          <p14:tracePt t="36420" x="455613" y="4357688"/>
          <p14:tracePt t="36432" x="455613" y="4367213"/>
          <p14:tracePt t="36443" x="455613" y="4375150"/>
          <p14:tracePt t="36517" x="455613" y="4384675"/>
          <p14:tracePt t="36578" x="455613" y="4394200"/>
          <p14:tracePt t="36967" x="455613" y="4411663"/>
          <p14:tracePt t="36993" x="446088" y="4429125"/>
          <p14:tracePt t="37003" x="446088" y="4438650"/>
          <p14:tracePt t="37017" x="446088" y="4446588"/>
          <p14:tracePt t="37029" x="446088" y="4456113"/>
          <p14:tracePt t="37040" x="446088" y="4465638"/>
          <p14:tracePt t="37055" x="446088" y="4491038"/>
          <p14:tracePt t="37066" x="446088" y="4500563"/>
          <p14:tracePt t="37088" x="446088" y="4510088"/>
          <p14:tracePt t="37102" x="446088" y="4527550"/>
          <p14:tracePt t="37125" x="446088" y="4537075"/>
          <p14:tracePt t="37857" x="465138" y="4537075"/>
          <p14:tracePt t="37868" x="482600" y="4537075"/>
          <p14:tracePt t="37885" x="517525" y="4537075"/>
          <p14:tracePt t="37893" x="544513" y="4537075"/>
          <p14:tracePt t="37906" x="625475" y="4518025"/>
          <p14:tracePt t="37921" x="660400" y="4510088"/>
          <p14:tracePt t="37942" x="696913" y="4510088"/>
          <p14:tracePt t="37954" x="795338" y="4483100"/>
          <p14:tracePt t="37979" x="830263" y="4465638"/>
          <p14:tracePt t="37991" x="884238" y="4429125"/>
          <p14:tracePt t="38015" x="901700" y="4419600"/>
          <p14:tracePt t="38028" x="911225" y="4419600"/>
          <p14:tracePt t="38234" x="901700" y="4419600"/>
          <p14:tracePt t="38245" x="893763" y="4419600"/>
          <p14:tracePt t="38259" x="874713" y="4411663"/>
          <p14:tracePt t="38271" x="857250" y="4394200"/>
          <p14:tracePt t="38283" x="839788" y="4375150"/>
          <p14:tracePt t="38295" x="812800" y="4348163"/>
          <p14:tracePt t="38308" x="758825" y="4295775"/>
          <p14:tracePt t="38340" x="741363" y="4276725"/>
          <p14:tracePt t="38344" x="696913" y="4232275"/>
          <p14:tracePt t="38358" x="679450" y="4214813"/>
          <p14:tracePt t="38381" x="660400" y="4205288"/>
          <p14:tracePt t="38393" x="652463" y="4187825"/>
          <p14:tracePt t="38953" x="652463" y="4205288"/>
          <p14:tracePt t="38968" x="660400" y="4214813"/>
          <p14:tracePt t="38978" x="679450" y="4224338"/>
          <p14:tracePt t="38990" x="687388" y="4232275"/>
          <p14:tracePt t="39002" x="696913" y="4241800"/>
          <p14:tracePt t="39014" x="731838" y="4259263"/>
          <p14:tracePt t="39039" x="750888" y="4259263"/>
          <p14:tracePt t="39050" x="795338" y="4295775"/>
          <p14:tracePt t="39077" x="812800" y="4322763"/>
          <p14:tracePt t="39088" x="839788" y="4357688"/>
          <p14:tracePt t="39403" x="866775" y="4357688"/>
          <p14:tracePt t="39419" x="893763" y="4357688"/>
          <p14:tracePt t="39420" x="919163" y="4357688"/>
          <p14:tracePt t="39440" x="946150" y="4357688"/>
          <p14:tracePt t="39453" x="990600" y="4357688"/>
          <p14:tracePt t="39477" x="1017588" y="4357688"/>
          <p14:tracePt t="39489" x="1044575" y="4357688"/>
          <p14:tracePt t="39503" x="1062038" y="4357688"/>
          <p14:tracePt t="39526" x="1071563" y="4357688"/>
          <p14:tracePt t="39539" x="1089025" y="4357688"/>
          <p14:tracePt t="39562" x="1098550" y="4357688"/>
          <p14:tracePt t="39574" x="1108075" y="4357688"/>
          <p14:tracePt t="39586" x="1133475" y="4357688"/>
          <p14:tracePt t="39618" x="1143000" y="4357688"/>
          <p14:tracePt t="39624" x="1179513" y="4357688"/>
          <p14:tracePt t="40525" x="1187450" y="4357688"/>
          <p14:tracePt t="40536" x="1196975" y="4357688"/>
          <p14:tracePt t="40549" x="1204913" y="4357688"/>
          <p14:tracePt t="40576" x="1223963" y="4357688"/>
          <p14:tracePt t="40593" x="1250950" y="4367213"/>
          <p14:tracePt t="40599" x="1285875" y="4375150"/>
          <p14:tracePt t="40914" x="1303338" y="4375150"/>
          <p14:tracePt t="40927" x="1322388" y="4375150"/>
          <p14:tracePt t="40939" x="1357313" y="4375150"/>
          <p14:tracePt t="40951" x="1428750" y="4375150"/>
          <p14:tracePt t="40964" x="1473200" y="4375150"/>
          <p14:tracePt t="40987" x="1509713" y="4375150"/>
          <p14:tracePt t="41005" x="1544638" y="4375150"/>
          <p14:tracePt t="41014" x="1581150" y="4375150"/>
          <p14:tracePt t="41037" x="1598613" y="4375150"/>
          <p14:tracePt t="41057" x="1625600" y="4367213"/>
          <p14:tracePt t="41072" x="1643063" y="4367213"/>
          <p14:tracePt t="41085" x="1660525" y="4357688"/>
          <p14:tracePt t="41098" x="1704975" y="4357688"/>
          <p14:tracePt t="41123" x="1714500" y="4348163"/>
          <p14:tracePt t="41134" x="1751013" y="4348163"/>
          <p14:tracePt t="41159" x="1758950" y="4348163"/>
          <p14:tracePt t="41171" x="1758950" y="4340225"/>
          <p14:tracePt t="41255" x="1751013" y="4340225"/>
          <p14:tracePt t="41267" x="1741488" y="4340225"/>
          <p14:tracePt t="41293" x="1731963" y="4340225"/>
          <p14:tracePt t="41304" x="1724025" y="4340225"/>
          <p14:tracePt t="41319" x="1714500" y="4340225"/>
          <p14:tracePt t="41366" x="1670050" y="4340225"/>
          <p14:tracePt t="41377" x="1633538" y="4330700"/>
          <p14:tracePt t="41390" x="1608138" y="4330700"/>
          <p14:tracePt t="41403" x="1536700" y="4313238"/>
          <p14:tracePt t="41417" x="1500188" y="4313238"/>
          <p14:tracePt t="41440" x="1438275" y="4313238"/>
          <p14:tracePt t="41451" x="1428750" y="4313238"/>
          <p14:tracePt t="41476" x="1419225" y="4313238"/>
          <p14:tracePt t="41489" x="1411288" y="4313238"/>
          <p14:tracePt t="41562" x="1428750" y="4313238"/>
          <p14:tracePt t="41575" x="1455738" y="4313238"/>
          <p14:tracePt t="41589" x="1490663" y="4313238"/>
          <p14:tracePt t="41597" x="1536700" y="4313238"/>
          <p14:tracePt t="41610" x="1589088" y="4313238"/>
          <p14:tracePt t="41621" x="1679575" y="4313238"/>
          <p14:tracePt t="41652" x="1731963" y="4313238"/>
          <p14:tracePt t="41657" x="1768475" y="4313238"/>
          <p14:tracePt t="41671" x="1830388" y="4313238"/>
          <p14:tracePt t="41694" x="1866900" y="4322763"/>
          <p14:tracePt t="41704" x="1946275" y="4330700"/>
          <p14:tracePt t="41730" x="1982788" y="4330700"/>
          <p14:tracePt t="41746" x="2044700" y="4330700"/>
          <p14:tracePt t="41755" x="2143125" y="4330700"/>
          <p14:tracePt t="42024" x="2133600" y="4330700"/>
          <p14:tracePt t="42036" x="2098675" y="4330700"/>
          <p14:tracePt t="42047" x="2062163" y="4322763"/>
          <p14:tracePt t="42066" x="2017713" y="4313238"/>
          <p14:tracePt t="42075" x="1874838" y="4303713"/>
          <p14:tracePt t="42098" x="1795463" y="4286250"/>
          <p14:tracePt t="42110" x="1714500" y="4276725"/>
          <p14:tracePt t="42125" x="1697038" y="4276725"/>
          <p14:tracePt t="42156" x="1687513" y="4276725"/>
          <p14:tracePt t="42451" x="1697038" y="4276725"/>
          <p14:tracePt t="42464" x="1724025" y="4276725"/>
          <p14:tracePt t="42475" x="1751013" y="4276725"/>
          <p14:tracePt t="42487" x="1768475" y="4276725"/>
          <p14:tracePt t="42500" x="1822450" y="4276725"/>
          <p14:tracePt t="42511" x="1911350" y="4259263"/>
          <p14:tracePt t="42536" x="1982788" y="4251325"/>
          <p14:tracePt t="42548" x="2108200" y="4241800"/>
          <p14:tracePt t="42561" x="2152650" y="4241800"/>
          <p14:tracePt t="42594" x="2197100" y="4241800"/>
          <p14:tracePt t="42599" x="2259013" y="4241800"/>
          <p14:tracePt t="42620" x="2303463" y="4232275"/>
          <p14:tracePt t="42633" x="2330450" y="4224338"/>
          <p14:tracePt t="42864" x="2312988" y="4224338"/>
          <p14:tracePt t="42876" x="2276475" y="4224338"/>
          <p14:tracePt t="42889" x="2224088" y="4224338"/>
          <p14:tracePt t="42901" x="2133600" y="4224338"/>
          <p14:tracePt t="42914" x="1911350" y="4214813"/>
          <p14:tracePt t="42937" x="1822450" y="4187825"/>
          <p14:tracePt t="42950" x="1741488" y="4170363"/>
          <p14:tracePt t="42980" x="1731963" y="4170363"/>
          <p14:tracePt t="42986" x="1724025" y="4170363"/>
          <p14:tracePt t="43242" x="1731963" y="4170363"/>
          <p14:tracePt t="43254" x="1751013" y="4170363"/>
          <p14:tracePt t="43269" x="1758950" y="4170363"/>
          <p14:tracePt t="43279" x="1785938" y="4170363"/>
          <p14:tracePt t="43290" x="1803400" y="4170363"/>
          <p14:tracePt t="43304" x="1857375" y="4170363"/>
          <p14:tracePt t="43327" x="1893888" y="4179888"/>
          <p14:tracePt t="43343" x="1946275" y="4187825"/>
          <p14:tracePt t="43353" x="2054225" y="4197350"/>
          <p14:tracePt t="43375" x="2098675" y="4197350"/>
          <p14:tracePt t="43387" x="2197100" y="4197350"/>
          <p14:tracePt t="43412" x="2232025" y="4197350"/>
          <p14:tracePt t="43706" x="2214563" y="4197350"/>
          <p14:tracePt t="43718" x="2205038" y="4197350"/>
          <p14:tracePt t="43730" x="2197100" y="4205288"/>
          <p14:tracePt t="43741" x="2170113" y="4214813"/>
          <p14:tracePt t="43762" x="2152650" y="4224338"/>
          <p14:tracePt t="43778" x="2133600" y="4224338"/>
          <p14:tracePt t="43791" x="2071688" y="4232275"/>
          <p14:tracePt t="43821" x="2036763" y="4241800"/>
          <p14:tracePt t="43827" x="1990725" y="4259263"/>
          <p14:tracePt t="43841" x="1911350" y="4268788"/>
          <p14:tracePt t="43863" x="1874838" y="4268788"/>
          <p14:tracePt t="43875" x="1795463" y="4276725"/>
          <p14:tracePt t="43905" x="1768475" y="4276725"/>
          <p14:tracePt t="43912" x="1751013" y="4276725"/>
          <p14:tracePt t="44387" x="1758950" y="4276725"/>
          <p14:tracePt t="44399" x="1785938" y="4276725"/>
          <p14:tracePt t="44417" x="1812925" y="4276725"/>
          <p14:tracePt t="44418" x="1839913" y="4276725"/>
          <p14:tracePt t="44436" x="1866900" y="4276725"/>
          <p14:tracePt t="44448" x="1901825" y="4276725"/>
          <p14:tracePt t="44462" x="1982788" y="4276725"/>
          <p14:tracePt t="44485" x="2027238" y="4276725"/>
          <p14:tracePt t="44499" x="2108200" y="4286250"/>
          <p14:tracePt t="44527" x="2143125" y="4295775"/>
          <p14:tracePt t="44534" x="2160588" y="4303713"/>
          <p14:tracePt t="44546" x="2205038" y="4322763"/>
          <p14:tracePt t="44570" x="2214563" y="4322763"/>
          <p14:tracePt t="44593" x="2251075" y="4330700"/>
          <p14:tracePt t="44597" x="2259013" y="4330700"/>
          <p14:tracePt t="44618" x="2268538" y="4340225"/>
          <p14:tracePt t="44633" x="2295525" y="4348163"/>
          <p14:tracePt t="45155" x="2303463" y="4348163"/>
          <p14:tracePt t="45168" x="2312988" y="4348163"/>
          <p14:tracePt t="45192" x="2312988" y="4357688"/>
          <p14:tracePt t="45204" x="2312988" y="4375150"/>
          <p14:tracePt t="45228" x="2312988" y="4384675"/>
          <p14:tracePt t="45240" x="2312988" y="4394200"/>
          <p14:tracePt t="45259" x="2312988" y="4402138"/>
          <p14:tracePt t="45266" x="2312988" y="4411663"/>
          <p14:tracePt t="45292" x="2312988" y="4419600"/>
          <p14:tracePt t="45510" x="2303463" y="4419600"/>
          <p14:tracePt t="45523" x="2268538" y="4419600"/>
          <p14:tracePt t="45533" x="2224088" y="4419600"/>
          <p14:tracePt t="45545" x="2133600" y="4419600"/>
          <p14:tracePt t="45557" x="1938338" y="4419600"/>
          <p14:tracePt t="45570" x="1874838" y="4419600"/>
          <p14:tracePt t="45595" x="1839913" y="4419600"/>
          <p14:tracePt t="45607" x="1812925" y="4419600"/>
          <p14:tracePt t="45636" x="1803400" y="4411663"/>
          <p14:tracePt t="45643" x="1776413" y="4402138"/>
          <p14:tracePt t="45655" x="1741488" y="4394200"/>
          <p14:tracePt t="45679" x="1731963" y="4394200"/>
          <p14:tracePt t="45984" x="1704975" y="4384675"/>
          <p14:tracePt t="45997" x="1687513" y="4384675"/>
          <p14:tracePt t="46008" x="1679575" y="4375150"/>
          <p14:tracePt t="46024" x="1670050" y="4367213"/>
          <p14:tracePt t="46033" x="1660525" y="4367213"/>
          <p14:tracePt t="50601" x="0" y="0"/>
        </p14:tracePtLst>
        <p14:tracePtLst>
          <p14:tracePt t="55799" x="152400" y="5554663"/>
          <p14:tracePt t="56153" x="187325" y="5554663"/>
          <p14:tracePt t="56167" x="223838" y="5581650"/>
          <p14:tracePt t="56181" x="295275" y="5608638"/>
          <p14:tracePt t="56189" x="366713" y="5653088"/>
          <p14:tracePt t="56201" x="401638" y="5715000"/>
          <p14:tracePt t="56219" x="500063" y="5830888"/>
          <p14:tracePt t="56228" x="544513" y="5902325"/>
          <p14:tracePt t="56251" x="571500" y="5956300"/>
          <p14:tracePt t="56260" x="652463" y="6054725"/>
          <p14:tracePt t="56287" x="679450" y="6089650"/>
          <p14:tracePt t="56301" x="723900" y="6180138"/>
          <p14:tracePt t="56323" x="731838" y="6215063"/>
          <p14:tracePt t="56336" x="741363" y="6251575"/>
          <p14:tracePt t="56348" x="741363" y="6348413"/>
          <p14:tracePt t="56374" x="741363" y="6446838"/>
          <p14:tracePt t="57175" x="731838" y="6446838"/>
          <p14:tracePt t="57188" x="723900" y="6456363"/>
          <p14:tracePt t="57201" x="714375" y="6456363"/>
          <p14:tracePt t="57213" x="704850" y="6465888"/>
          <p14:tracePt t="57225" x="696913" y="6473825"/>
          <p14:tracePt t="57237" x="660400" y="6473825"/>
          <p14:tracePt t="57260" x="652463" y="6473825"/>
          <p14:tracePt t="57666" x="669925" y="6473825"/>
          <p14:tracePt t="57679" x="696913" y="6473825"/>
          <p14:tracePt t="57687" x="704850" y="6473825"/>
          <p14:tracePt t="57700" x="731838" y="6473825"/>
          <p14:tracePt t="57713" x="768350" y="6473825"/>
          <p14:tracePt t="57744" x="795338" y="6473825"/>
          <p14:tracePt t="57750" x="822325" y="6483350"/>
          <p14:tracePt t="57757" x="857250" y="6491288"/>
          <p14:tracePt t="57786" x="874713" y="6491288"/>
          <p14:tracePt t="57797" x="901700" y="6500813"/>
          <p14:tracePt t="58054" x="938213" y="6500813"/>
          <p14:tracePt t="58064" x="973138" y="6500813"/>
          <p14:tracePt t="58080" x="1027113" y="6500813"/>
          <p14:tracePt t="58091" x="1108075" y="6500813"/>
          <p14:tracePt t="58104" x="1169988" y="6500813"/>
          <p14:tracePt t="58115" x="1250950" y="6500813"/>
          <p14:tracePt t="58140" x="1276350" y="6500813"/>
          <p14:tracePt t="58152" x="1295400" y="6500813"/>
          <p14:tracePt t="58163" x="1322388" y="6510338"/>
          <p14:tracePt t="58189" x="1347788" y="6510338"/>
          <p14:tracePt t="58200" x="1366838" y="6510338"/>
          <p14:tracePt t="58529" x="1401763" y="6510338"/>
          <p14:tracePt t="58544" x="1438275" y="6510338"/>
          <p14:tracePt t="58553" x="1465263" y="6510338"/>
          <p14:tracePt t="58566" x="1490663" y="6510338"/>
          <p14:tracePt t="58578" x="1509713" y="6510338"/>
          <p14:tracePt t="58590" x="1517650" y="6510338"/>
          <p14:tracePt t="58601" x="1536700" y="6510338"/>
          <p14:tracePt t="58627" x="1544638" y="6510338"/>
          <p14:tracePt t="58638" x="1562100" y="6510338"/>
          <p14:tracePt t="58653" x="1581150" y="6510338"/>
          <p14:tracePt t="58676" x="1589088" y="6510338"/>
          <p14:tracePt t="58689" x="1598613" y="6510338"/>
          <p14:tracePt t="59748" x="1589088" y="6510338"/>
          <p14:tracePt t="59761" x="1581150" y="6510338"/>
          <p14:tracePt t="59763" x="1544638" y="6510338"/>
          <p14:tracePt t="59784" x="1500188" y="6510338"/>
          <p14:tracePt t="59795" x="1330325" y="6510338"/>
          <p14:tracePt t="59820" x="1223963" y="6500813"/>
          <p14:tracePt t="59833" x="1116013" y="6483350"/>
          <p14:tracePt t="59846" x="928688" y="6465888"/>
          <p14:tracePt t="59859" x="847725" y="6465888"/>
          <p14:tracePt t="59882" x="768350" y="6456363"/>
          <p14:tracePt t="59894" x="741363" y="6456363"/>
          <p14:tracePt t="59919" x="723900" y="6456363"/>
          <p14:tracePt t="59933" x="704850" y="6456363"/>
          <p14:tracePt t="60516" x="723900" y="6456363"/>
          <p14:tracePt t="60528" x="758825" y="6456363"/>
          <p14:tracePt t="60538" x="884238" y="6456363"/>
          <p14:tracePt t="60551" x="955675" y="6456363"/>
          <p14:tracePt t="60575" x="1017588" y="6456363"/>
          <p14:tracePt t="60588" x="1089025" y="6465888"/>
          <p14:tracePt t="60601" x="1169988" y="6465888"/>
          <p14:tracePt t="60625" x="1187450" y="6473825"/>
          <p14:tracePt t="60637" x="1204913" y="6473825"/>
          <p14:tracePt t="60651" x="1223963" y="6483350"/>
          <p14:tracePt t="60688" x="1241425" y="6483350"/>
          <p14:tracePt t="61112" x="1250950" y="6483350"/>
          <p14:tracePt t="61125" x="1268413" y="6483350"/>
          <p14:tracePt t="61137" x="1285875" y="6483350"/>
          <p14:tracePt t="61162" x="1295400" y="6483350"/>
          <p14:tracePt t="61176" x="1303338" y="6483350"/>
          <p14:tracePt t="61234" x="1312863" y="6483350"/>
          <p14:tracePt t="61320" x="1322388" y="6483350"/>
          <p14:tracePt t="61331" x="1339850" y="6500813"/>
          <p14:tracePt t="61344" x="1374775" y="6518275"/>
          <p14:tracePt t="61356" x="1393825" y="6537325"/>
          <p14:tracePt t="61380" x="1411288" y="6554788"/>
          <p14:tracePt t="61406" x="1455738" y="6581775"/>
          <p14:tracePt t="61759" x="1465263" y="6581775"/>
          <p14:tracePt t="62147" x="1446213" y="6581775"/>
          <p14:tracePt t="62160" x="1419225" y="6581775"/>
          <p14:tracePt t="62172" x="1401763" y="6572250"/>
          <p14:tracePt t="62185" x="1347788" y="6572250"/>
          <p14:tracePt t="62197" x="1268413" y="6562725"/>
          <p14:tracePt t="62220" x="1231900" y="6562725"/>
          <p14:tracePt t="62233" x="1214438" y="6562725"/>
          <p14:tracePt t="62247" x="1169988" y="6562725"/>
          <p14:tracePt t="62260" x="1152525" y="6562725"/>
          <p14:tracePt t="62280" x="1116013" y="6562725"/>
          <p14:tracePt t="62307" x="1108075" y="6562725"/>
          <p14:tracePt t="62320" x="1081088" y="6562725"/>
          <p14:tracePt t="62697" x="1108075" y="6554788"/>
          <p14:tracePt t="62711" x="1133475" y="6545263"/>
          <p14:tracePt t="62721" x="1152525" y="6545263"/>
          <p14:tracePt t="62733" x="1179513" y="6545263"/>
          <p14:tracePt t="62745" x="1214438" y="6545263"/>
          <p14:tracePt t="62757" x="1223963" y="6545263"/>
          <p14:tracePt t="62771" x="1250950" y="6545263"/>
          <p14:tracePt t="62795" x="1258888" y="6545263"/>
          <p14:tracePt t="62806" x="1295400" y="6545263"/>
          <p14:tracePt t="62818" x="1312863" y="6545263"/>
          <p14:tracePt t="62844" x="1330325" y="6545263"/>
          <p14:tracePt t="62856" x="1357313" y="6545263"/>
          <p14:tracePt t="62884" x="1366838" y="6545263"/>
          <p14:tracePt t="63403" x="1374775" y="6545263"/>
          <p14:tracePt t="63414" x="1384300" y="6545263"/>
          <p14:tracePt t="63427" x="1393825" y="6545263"/>
          <p14:tracePt t="63439" x="1411288" y="6554788"/>
          <p14:tracePt t="63452" x="1419225" y="6554788"/>
          <p14:tracePt t="63465" x="1438275" y="6554788"/>
          <p14:tracePt t="63476" x="1455738" y="6554788"/>
          <p14:tracePt t="63502" x="1465263" y="6554788"/>
          <p14:tracePt t="63513" x="1473200" y="6554788"/>
          <p14:tracePt t="63524" x="1482725" y="6554788"/>
          <p14:tracePt t="64012" x="1465263" y="6554788"/>
          <p14:tracePt t="64027" x="1455738" y="6554788"/>
          <p14:tracePt t="64038" x="1438275" y="6554788"/>
          <p14:tracePt t="64049" x="1411288" y="6554788"/>
          <p14:tracePt t="64063" x="1393825" y="6554788"/>
          <p14:tracePt t="64078" x="1374775" y="6554788"/>
          <p14:tracePt t="64110" x="1357313" y="6554788"/>
          <p14:tracePt t="64123" x="1347788" y="6554788"/>
          <p14:tracePt t="64138" x="1330325" y="6554788"/>
          <p14:tracePt t="64148" x="1276350" y="6554788"/>
          <p14:tracePt t="64171" x="1268413" y="6545263"/>
          <p14:tracePt t="64183" x="1231900" y="6545263"/>
          <p14:tracePt t="64213" x="1223963" y="6545263"/>
          <p14:tracePt t="64317" x="1204913" y="6545263"/>
          <p14:tracePt t="64331" x="1196975" y="6545263"/>
          <p14:tracePt t="64341" x="1187450" y="6545263"/>
          <p14:tracePt t="64353" x="1169988" y="6545263"/>
          <p14:tracePt t="64366" x="1143000" y="6545263"/>
          <p14:tracePt t="64391" x="1125538" y="6545263"/>
          <p14:tracePt t="64402" x="1089025" y="6545263"/>
          <p14:tracePt t="64415" x="1071563" y="6545263"/>
          <p14:tracePt t="64438" x="1054100" y="6537325"/>
          <p14:tracePt t="64452" x="1027113" y="6518275"/>
          <p14:tracePt t="64476" x="1009650" y="6500813"/>
          <p14:tracePt t="64498" x="973138" y="6473825"/>
          <p14:tracePt t="64513" x="965200" y="6456363"/>
          <p14:tracePt t="64525" x="946150" y="6429375"/>
          <p14:tracePt t="64537" x="919163" y="6402388"/>
          <p14:tracePt t="64560" x="911225" y="6402388"/>
          <p14:tracePt t="64684" x="901700" y="6402388"/>
          <p14:tracePt t="64695" x="884238" y="6402388"/>
          <p14:tracePt t="64989" x="874713" y="6402388"/>
          <p14:tracePt t="64999" x="857250" y="6402388"/>
          <p14:tracePt t="65012" x="847725" y="6402388"/>
          <p14:tracePt t="65024" x="830263" y="6411913"/>
          <p14:tracePt t="65087" x="822325" y="6411913"/>
          <p14:tracePt t="65097" x="812800" y="6411913"/>
          <p14:tracePt t="65109" x="803275" y="6419850"/>
          <p14:tracePt t="65122" x="785813" y="6419850"/>
          <p14:tracePt t="65154" x="776288" y="6419850"/>
          <p14:tracePt t="65159" x="768350" y="6419850"/>
          <p14:tracePt t="65257" x="785813" y="6419850"/>
          <p14:tracePt t="65267" x="822325" y="6411913"/>
          <p14:tracePt t="65280" x="884238" y="6402388"/>
          <p14:tracePt t="65293" x="946150" y="6402388"/>
          <p14:tracePt t="65303" x="1027113" y="6402388"/>
          <p14:tracePt t="65317" x="1098550" y="6384925"/>
          <p14:tracePt t="65328" x="1179513" y="6384925"/>
          <p14:tracePt t="65340" x="1295400" y="6402388"/>
          <p14:tracePt t="65365" x="1357313" y="6411913"/>
          <p14:tracePt t="65377" x="1428750" y="6429375"/>
          <p14:tracePt t="65390" x="1455738" y="6438900"/>
          <p14:tracePt t="65409" x="1465263" y="6446838"/>
          <p14:tracePt t="65425" x="1517650" y="6456363"/>
          <p14:tracePt t="65450" x="1544638" y="6456363"/>
          <p14:tracePt t="65461" x="1562100" y="6456363"/>
          <p14:tracePt t="65723" x="1490663" y="6419850"/>
          <p14:tracePt t="65733" x="1357313" y="6313488"/>
          <p14:tracePt t="65743" x="1152525" y="6126163"/>
          <p14:tracePt t="65756" x="928688" y="5956300"/>
          <p14:tracePt t="65763" x="598488" y="5697538"/>
          <p14:tracePt t="65779" x="465138" y="5589588"/>
          <p14:tracePt t="65803" x="366713" y="5500688"/>
          <p14:tracePt t="65815" x="268288" y="5429250"/>
          <p14:tracePt t="65843" x="214313" y="5375275"/>
          <p14:tracePt t="65848" x="125413" y="5276850"/>
          <p14:tracePt t="65865" x="107950" y="5214938"/>
          <p14:tracePt t="65889" x="107950" y="5205413"/>
          <p14:tracePt t="65901" x="107950" y="5197475"/>
          <p14:tracePt t="66122" x="107950" y="5170488"/>
          <p14:tracePt t="66134" x="107950" y="5143500"/>
          <p14:tracePt t="66151" x="115888" y="5099050"/>
          <p14:tracePt t="66156" x="125413" y="5062538"/>
          <p14:tracePt t="66170" x="133350" y="5027613"/>
          <p14:tracePt t="66183" x="160338" y="4973638"/>
          <p14:tracePt t="66207" x="204788" y="4911725"/>
          <p14:tracePt t="66230" x="223838" y="4875213"/>
          <p14:tracePt t="66242" x="250825" y="4840288"/>
          <p14:tracePt t="66258" x="285750" y="4786313"/>
          <p14:tracePt t="66261" x="347663" y="4705350"/>
          <p14:tracePt t="66294" x="384175" y="4660900"/>
          <p14:tracePt t="66312" x="401638" y="4633913"/>
          <p14:tracePt t="66314" x="428625" y="4598988"/>
          <p14:tracePt t="66547" x="428625" y="4572000"/>
          <p14:tracePt t="66560" x="419100" y="4537075"/>
          <p14:tracePt t="66571" x="411163" y="4456113"/>
          <p14:tracePt t="66596" x="401638" y="4429125"/>
          <p14:tracePt t="66607" x="401638" y="4394200"/>
          <p14:tracePt t="66621" x="401638" y="4357688"/>
          <p14:tracePt t="66650" x="401638" y="4348163"/>
          <p14:tracePt t="66658" x="401638" y="4340225"/>
          <p14:tracePt t="66803" x="401638" y="4348163"/>
          <p14:tracePt t="66815" x="401638" y="4357688"/>
          <p14:tracePt t="66851" x="401638" y="4375150"/>
          <p14:tracePt t="66864" x="401638" y="4384675"/>
          <p14:tracePt t="66875" x="401638" y="4394200"/>
          <p14:tracePt t="66889" x="401638" y="4402138"/>
          <p14:tracePt t="66924" x="411163" y="4402138"/>
          <p14:tracePt t="67241" x="401638" y="4402138"/>
          <p14:tracePt t="67254" x="393700" y="4402138"/>
          <p14:tracePt t="67260" x="366713" y="4402138"/>
          <p14:tracePt t="67279" x="366713" y="4394200"/>
          <p14:tracePt t="67304" x="357188" y="4394200"/>
          <p14:tracePt t="67315" x="339725" y="4394200"/>
          <p14:tracePt t="67327" x="339725" y="4384675"/>
          <p14:tracePt t="67375" x="339725" y="4375150"/>
          <p14:tracePt t="67412" x="339725" y="4367213"/>
          <p14:tracePt t="67427" x="339725" y="4357688"/>
          <p14:tracePt t="67437" x="339725" y="4348163"/>
          <p14:tracePt t="67450" x="347663" y="4348163"/>
          <p14:tracePt t="67460" x="357188" y="4340225"/>
          <p14:tracePt t="67485" x="366713" y="4340225"/>
          <p14:tracePt t="67509" x="374650" y="4330700"/>
          <p14:tracePt t="67547" x="393700" y="4322763"/>
          <p14:tracePt t="67558" x="419100" y="4313238"/>
          <p14:tracePt t="67570" x="428625" y="4313238"/>
          <p14:tracePt t="67972" x="446088" y="4313238"/>
          <p14:tracePt t="67985" x="473075" y="4313238"/>
          <p14:tracePt t="67997" x="500063" y="4313238"/>
          <p14:tracePt t="68011" x="527050" y="4313238"/>
          <p14:tracePt t="68030" x="554038" y="4313238"/>
          <p14:tracePt t="68033" x="608013" y="4313238"/>
          <p14:tracePt t="68047" x="615950" y="4322763"/>
          <p14:tracePt t="68062" x="625475" y="4322763"/>
          <p14:tracePt t="68083" x="633413" y="4322763"/>
          <p14:tracePt t="68107" x="642938" y="4322763"/>
          <p14:tracePt t="68145" x="652463" y="4322763"/>
          <p14:tracePt t="68154" x="660400" y="4330700"/>
          <p14:tracePt t="68167" x="669925" y="4330700"/>
          <p14:tracePt t="68277" x="679450" y="4330700"/>
          <p14:tracePt t="68289" x="679450" y="4340225"/>
          <p14:tracePt t="68314" x="687388" y="4340225"/>
          <p14:tracePt t="68340" x="696913" y="4348163"/>
          <p14:tracePt t="68354" x="696913" y="4357688"/>
          <p14:tracePt t="68607" x="696913" y="4348163"/>
          <p14:tracePt t="68618" x="687388" y="4322763"/>
          <p14:tracePt t="68639" x="669925" y="4295775"/>
          <p14:tracePt t="68643" x="660400" y="4259263"/>
          <p14:tracePt t="68654" x="633413" y="4187825"/>
          <p14:tracePt t="68684" x="615950" y="4160838"/>
          <p14:tracePt t="68692" x="608013" y="4133850"/>
          <p14:tracePt t="68718" x="598488" y="4116388"/>
          <p14:tracePt t="68727" x="598488" y="4098925"/>
          <p14:tracePt t="68740" x="598488" y="4089400"/>
          <p14:tracePt t="68777" x="598488" y="4081463"/>
          <p14:tracePt t="69459" x="598488" y="4089400"/>
          <p14:tracePt t="69472" x="608013" y="4116388"/>
          <p14:tracePt t="69482" x="633413" y="4197350"/>
          <p14:tracePt t="69494" x="723900" y="4465638"/>
          <p14:tracePt t="69529" x="795338" y="4670425"/>
          <p14:tracePt t="69533" x="857250" y="4919663"/>
          <p14:tracePt t="69547" x="1000125" y="5330825"/>
          <p14:tracePt t="69559" x="1081088" y="5562600"/>
          <p14:tracePt t="69582" x="1160463" y="5786438"/>
          <p14:tracePt t="69593" x="1258888" y="6099175"/>
          <p14:tracePt t="69789" x="1250950" y="6099175"/>
          <p14:tracePt t="69803" x="1231900" y="6099175"/>
          <p14:tracePt t="69812" x="1223963" y="6099175"/>
          <p14:tracePt t="69827" x="1204913" y="6099175"/>
          <p14:tracePt t="69836" x="1169988" y="6108700"/>
          <p14:tracePt t="69848" x="1108075" y="6134100"/>
          <p14:tracePt t="69862" x="901700" y="6215063"/>
          <p14:tracePt t="69886" x="785813" y="6276975"/>
          <p14:tracePt t="69898" x="625475" y="6357938"/>
          <p14:tracePt t="69921" x="554038" y="6394450"/>
          <p14:tracePt t="69934" x="473075" y="6446838"/>
          <p14:tracePt t="69946" x="446088" y="6456363"/>
          <p14:tracePt t="69978" x="438150" y="6465888"/>
          <p14:tracePt t="69984" x="401638" y="6491288"/>
          <p14:tracePt t="70008" x="384175" y="6500813"/>
          <p14:tracePt t="70020" x="384175" y="6510338"/>
          <p14:tracePt t="70129" x="393700" y="6491288"/>
          <p14:tracePt t="70141" x="419100" y="6473825"/>
          <p14:tracePt t="70153" x="446088" y="6456363"/>
          <p14:tracePt t="70165" x="517525" y="6419850"/>
          <p14:tracePt t="70192" x="615950" y="6394450"/>
          <p14:tracePt t="70214" x="669925" y="6367463"/>
          <p14:tracePt t="70226" x="723900" y="6367463"/>
          <p14:tracePt t="70239" x="768350" y="6357938"/>
          <p14:tracePt t="70251" x="866775" y="6348413"/>
          <p14:tracePt t="70265" x="911225" y="6348413"/>
          <p14:tracePt t="70281" x="982663" y="6348413"/>
          <p14:tracePt t="70301" x="1009650" y="6348413"/>
          <p14:tracePt t="70325" x="1054100" y="6357938"/>
          <p14:tracePt t="70353" x="1089025" y="6375400"/>
          <p14:tracePt t="70361" x="1133475" y="6394450"/>
          <p14:tracePt t="70373" x="1160463" y="6419850"/>
          <p14:tracePt t="70386" x="1214438" y="6491288"/>
          <p14:tracePt t="70410" x="1250950" y="6537325"/>
          <p14:tracePt t="70421" x="1268413" y="6562725"/>
          <p14:tracePt t="70433" x="1285875" y="6599238"/>
          <p14:tracePt t="70729" x="1303338" y="6599238"/>
          <p14:tracePt t="70741" x="1330325" y="6581775"/>
          <p14:tracePt t="70750" x="1357313" y="6572250"/>
          <p14:tracePt t="70756" x="1374775" y="6554788"/>
          <p14:tracePt t="70775" x="1438275" y="6518275"/>
          <p14:tracePt t="70787" x="1473200" y="6510338"/>
          <p14:tracePt t="70812" x="1500188" y="6491288"/>
          <p14:tracePt t="70826" x="1554163" y="6473825"/>
          <p14:tracePt t="70848" x="1571625" y="6473825"/>
          <p14:tracePt t="70860" x="1581150" y="6473825"/>
          <p14:tracePt t="70872" x="1598613" y="6473825"/>
          <p14:tracePt t="70904" x="1608138" y="6473825"/>
          <p14:tracePt t="70909" x="1616075" y="6473825"/>
          <p14:tracePt t="70920" x="1625600" y="6473825"/>
          <p14:tracePt t="70945" x="1625600" y="6483350"/>
          <p14:tracePt t="70957" x="1625600" y="6500813"/>
          <p14:tracePt t="71337" x="1633538" y="6500813"/>
          <p14:tracePt t="71384" x="1643063" y="6500813"/>
          <p14:tracePt t="71459" x="1633538" y="6491288"/>
          <p14:tracePt t="71472" x="1625600" y="6491288"/>
          <p14:tracePt t="71483" x="1608138" y="6491288"/>
          <p14:tracePt t="71494" x="1571625" y="6491288"/>
          <p14:tracePt t="71525" x="1544638" y="6491288"/>
          <p14:tracePt t="71530" x="1517650" y="6491288"/>
          <p14:tracePt t="71543" x="1473200" y="6491288"/>
          <p14:tracePt t="71570" x="1446213" y="6491288"/>
          <p14:tracePt t="71581" x="1419225" y="6491288"/>
          <p14:tracePt t="71593" x="1411288" y="6491288"/>
          <p14:tracePt t="71615" x="1401763" y="6491288"/>
          <p14:tracePt t="71630" x="1393825" y="6491288"/>
          <p14:tracePt t="71663" x="1384300" y="6491288"/>
          <p14:tracePt t="71680" x="1374775" y="6491288"/>
          <p14:tracePt t="71690" x="1366838" y="6491288"/>
          <p14:tracePt t="71701" x="1357313" y="6491288"/>
          <p14:tracePt t="71712" x="1347788" y="6491288"/>
          <p14:tracePt t="71744" x="1339850" y="6491288"/>
          <p14:tracePt t="71787" x="1330325" y="6491288"/>
          <p14:tracePt t="71812" x="1322388" y="6491288"/>
          <p14:tracePt t="71860" x="1312863" y="6491288"/>
          <p14:tracePt t="71871" x="1303338" y="6491288"/>
          <p14:tracePt t="71920" x="1303338" y="6483350"/>
          <p14:tracePt t="71945" x="1303338" y="6473825"/>
          <p14:tracePt t="72079" x="1322388" y="6465888"/>
          <p14:tracePt t="72096" x="1339850" y="6456363"/>
          <p14:tracePt t="72105" x="1393825" y="6446838"/>
          <p14:tracePt t="72116" x="1517650" y="6419850"/>
          <p14:tracePt t="72140" x="1581150" y="6419850"/>
          <p14:tracePt t="72152" x="1687513" y="6419850"/>
          <p14:tracePt t="72180" x="1731963" y="6419850"/>
          <p14:tracePt t="72188" x="1795463" y="6419850"/>
          <p14:tracePt t="72201" x="1893888" y="6419850"/>
          <p14:tracePt t="72225" x="1946275" y="6419850"/>
          <p14:tracePt t="72238" x="1982788" y="6429375"/>
          <p14:tracePt t="72249" x="2044700" y="6438900"/>
          <p14:tracePt t="72284" x="2071688" y="6438900"/>
          <p14:tracePt t="73432" x="2062163" y="6438900"/>
          <p14:tracePt t="73455" x="2036763" y="6438900"/>
          <p14:tracePt t="73471" x="2000250" y="6438900"/>
          <p14:tracePt t="73483" x="1973263" y="6438900"/>
          <p14:tracePt t="73504" x="1955800" y="6438900"/>
          <p14:tracePt t="73517" x="1946275" y="6438900"/>
          <p14:tracePt t="73530" x="1928813" y="6438900"/>
          <p14:tracePt t="73614" x="1946275" y="6429375"/>
          <p14:tracePt t="73625" x="1973263" y="6419850"/>
          <p14:tracePt t="73639" x="2009775" y="6411913"/>
          <p14:tracePt t="73650" x="2054225" y="6411913"/>
          <p14:tracePt t="73662" x="2098675" y="6402388"/>
          <p14:tracePt t="73679" x="2170113" y="6402388"/>
          <p14:tracePt t="73699" x="2197100" y="6402388"/>
          <p14:tracePt t="73712" x="2251075" y="6402388"/>
          <p14:tracePt t="73736" x="2268538" y="6402388"/>
          <p14:tracePt t="73748" x="2286000" y="6394450"/>
          <p14:tracePt t="74091" x="2286000" y="6384925"/>
          <p14:tracePt t="74114" x="2268538" y="6330950"/>
          <p14:tracePt t="74127" x="2232025" y="6296025"/>
          <p14:tracePt t="74138" x="2197100" y="6242050"/>
          <p14:tracePt t="74151" x="2125663" y="6089650"/>
          <p14:tracePt t="74175" x="2108200" y="5991225"/>
          <p14:tracePt t="74188" x="2027238" y="5759450"/>
          <p14:tracePt t="74200" x="1965325" y="5616575"/>
          <p14:tracePt t="74225" x="1911350" y="5491163"/>
          <p14:tracePt t="74236" x="1803400" y="5276850"/>
          <p14:tracePt t="74249" x="1758950" y="5214938"/>
          <p14:tracePt t="74266" x="1679575" y="5108575"/>
          <p14:tracePt t="74296" x="1660525" y="5081588"/>
          <p14:tracePt t="74309" x="1660525" y="5062538"/>
          <p14:tracePt t="74554" x="1643063" y="5062538"/>
          <p14:tracePt t="74565" x="1608138" y="5045075"/>
          <p14:tracePt t="74576" x="1554163" y="5010150"/>
          <p14:tracePt t="74588" x="1490663" y="4973638"/>
          <p14:tracePt t="74603" x="1411288" y="4884738"/>
          <p14:tracePt t="74625" x="1366838" y="4830763"/>
          <p14:tracePt t="74637" x="1276350" y="4697413"/>
          <p14:tracePt t="74662" x="1231900" y="4625975"/>
          <p14:tracePt t="74674" x="1133475" y="4554538"/>
          <p14:tracePt t="74687" x="1116013" y="4537075"/>
          <p14:tracePt t="74712" x="1108075" y="4527550"/>
          <p14:tracePt t="74722" x="1098550" y="4518025"/>
          <p14:tracePt t="74773" x="1098550" y="4510088"/>
          <p14:tracePt t="74797" x="1098550" y="4500563"/>
          <p14:tracePt t="74957" x="1098550" y="4491038"/>
          <p14:tracePt t="75102" x="1108075" y="4473575"/>
          <p14:tracePt t="75112" x="1116013" y="4465638"/>
          <p14:tracePt t="75137" x="1125538" y="4456113"/>
          <p14:tracePt t="75149" x="1125538" y="4446588"/>
          <p14:tracePt t="75162" x="1125538" y="4438650"/>
          <p14:tracePt t="75178" x="1133475" y="4438650"/>
          <p14:tracePt t="75494" x="1160463" y="4394200"/>
          <p14:tracePt t="75504" x="1204913" y="4303713"/>
          <p14:tracePt t="75528" x="1231900" y="4259263"/>
          <p14:tracePt t="75544" x="1241425" y="4241800"/>
          <p14:tracePt t="75551" x="1250950" y="4224338"/>
          <p14:tracePt t="75564" x="1276350" y="4197350"/>
          <p14:tracePt t="75578" x="1285875" y="4179888"/>
          <p14:tracePt t="75599" x="1303338" y="4179888"/>
          <p14:tracePt t="75613" x="1322388" y="4152900"/>
          <p14:tracePt t="75637" x="1339850" y="4143375"/>
          <p14:tracePt t="75649" x="1366838" y="4125913"/>
          <p14:tracePt t="75979" x="1384300" y="4125913"/>
          <p14:tracePt t="75990" x="1411288" y="4125913"/>
          <p14:tracePt t="76002" x="1419225" y="4125913"/>
          <p14:tracePt t="76016" x="1438275" y="4125913"/>
          <p14:tracePt t="76030" x="1446213" y="4125913"/>
          <p14:tracePt t="76039" x="1455738" y="4125913"/>
          <p14:tracePt t="76051" x="1482725" y="4125913"/>
          <p14:tracePt t="76088" x="1482725" y="4133850"/>
          <p14:tracePt t="76148" x="1482725" y="4143375"/>
          <p14:tracePt t="76173" x="1482725" y="4152900"/>
          <p14:tracePt t="76186" x="1482725" y="4160838"/>
          <p14:tracePt t="76527" x="1482725" y="4170363"/>
          <p14:tracePt t="76563" x="1490663" y="4170363"/>
          <p14:tracePt t="76574" x="1517650" y="4179888"/>
          <p14:tracePt t="76587" x="1544638" y="4187825"/>
          <p14:tracePt t="76600" x="1581150" y="4205288"/>
          <p14:tracePt t="76611" x="1616075" y="4214813"/>
          <p14:tracePt t="76625" x="1687513" y="4224338"/>
          <p14:tracePt t="76653" x="1714500" y="4232275"/>
          <p14:tracePt t="76660" x="1751013" y="4241800"/>
          <p14:tracePt t="76672" x="1785938" y="4251325"/>
          <p14:tracePt t="76698" x="1803400" y="4259263"/>
          <p14:tracePt t="76709" x="1822450" y="4259263"/>
          <p14:tracePt t="76954" x="1830388" y="4276725"/>
          <p14:tracePt t="76969" x="1847850" y="4322763"/>
          <p14:tracePt t="76978" x="1901825" y="4483100"/>
          <p14:tracePt t="77000" x="1911350" y="4581525"/>
          <p14:tracePt t="77014" x="1919288" y="4714875"/>
          <p14:tracePt t="77026" x="1973263" y="4973638"/>
          <p14:tracePt t="77050" x="2027238" y="5160963"/>
          <p14:tracePt t="77062" x="2125663" y="5357813"/>
          <p14:tracePt t="77075" x="2205038" y="5510213"/>
          <p14:tracePt t="77282" x="2197100" y="5518150"/>
          <p14:tracePt t="77295" x="2179638" y="5545138"/>
          <p14:tracePt t="77307" x="2170113" y="5581650"/>
          <p14:tracePt t="77318" x="2160588" y="5643563"/>
          <p14:tracePt t="77342" x="2160588" y="5840413"/>
          <p14:tracePt t="77344" x="2160588" y="5991225"/>
          <p14:tracePt t="77368" x="2179638" y="6161088"/>
          <p14:tracePt t="77379" x="2205038" y="6340475"/>
          <p14:tracePt t="77395" x="2322513" y="6643688"/>
          <p14:tracePt t="77416" x="2384425" y="6769100"/>
          <p14:tracePt t="77427" x="2473325" y="6848475"/>
          <p14:tracePt t="77660" x="2473325" y="6840538"/>
          <p14:tracePt t="77672" x="2428875" y="6786563"/>
          <p14:tracePt t="77685" x="2401888" y="6732588"/>
          <p14:tracePt t="77712" x="2366963" y="6653213"/>
          <p14:tracePt t="77720" x="2330450" y="6572250"/>
          <p14:tracePt t="77733" x="2259013" y="6438900"/>
          <p14:tracePt t="77756" x="2241550" y="6384925"/>
          <p14:tracePt t="77761" x="2232025" y="6330950"/>
          <p14:tracePt t="77782" x="2224088" y="6276975"/>
          <p14:tracePt t="77797" x="2224088" y="6251575"/>
          <p14:tracePt t="77819" x="2224088" y="6205538"/>
          <p14:tracePt t="77831" x="2251075" y="6188075"/>
          <p14:tracePt t="77856" x="2286000" y="6170613"/>
          <p14:tracePt t="77866" x="2339975" y="6153150"/>
          <p14:tracePt t="77891" x="2357438" y="6153150"/>
          <p14:tracePt t="78148" x="2366963" y="6153150"/>
          <p14:tracePt t="78159" x="2384425" y="6153150"/>
          <p14:tracePt t="78171" x="2446338" y="6153150"/>
          <p14:tracePt t="78203" x="2482850" y="6161088"/>
          <p14:tracePt t="78208" x="2527300" y="6180138"/>
          <p14:tracePt t="78220" x="2616200" y="6205538"/>
          <p14:tracePt t="78233" x="2643188" y="6215063"/>
          <p14:tracePt t="78257" x="2679700" y="6215063"/>
          <p14:tracePt t="78271" x="2705100" y="6215063"/>
          <p14:tracePt t="78293" x="2741613" y="6205538"/>
          <p14:tracePt t="78306" x="2786063" y="6170613"/>
          <p14:tracePt t="78318" x="2795588" y="6161088"/>
          <p14:tracePt t="78341" x="2795588" y="6153150"/>
          <p14:tracePt t="78548" x="2803525" y="6153150"/>
          <p14:tracePt t="78574" x="2822575" y="6153150"/>
          <p14:tracePt t="78577" x="2822575" y="6161088"/>
          <p14:tracePt t="78598" x="2840038" y="6170613"/>
          <p14:tracePt t="78609" x="2847975" y="6170613"/>
          <p14:tracePt t="78623" x="2867025" y="6180138"/>
          <p14:tracePt t="78653" x="2884488" y="6180138"/>
          <p14:tracePt t="78659" x="2884488" y="6188075"/>
          <p14:tracePt t="78672" x="2901950" y="6197600"/>
          <p14:tracePt t="78694" x="2911475" y="6215063"/>
          <p14:tracePt t="78707" x="2938463" y="6251575"/>
          <p14:tracePt t="78733" x="2955925" y="6286500"/>
          <p14:tracePt t="78744" x="2973388" y="6303963"/>
          <p14:tracePt t="78756" x="3000375" y="6348413"/>
          <p14:tracePt t="78781" x="3027363" y="6375400"/>
          <p14:tracePt t="78792" x="3044825" y="6402388"/>
          <p14:tracePt t="79133" x="3081338" y="6402388"/>
          <p14:tracePt t="79149" x="3116263" y="6402388"/>
          <p14:tracePt t="79157" x="3143250" y="6402388"/>
          <p14:tracePt t="79170" x="3179763" y="6402388"/>
          <p14:tracePt t="79182" x="3214688" y="6411913"/>
          <p14:tracePt t="79199" x="3276600" y="6419850"/>
          <p14:tracePt t="79219" x="3330575" y="6429375"/>
          <p14:tracePt t="79244" x="3357563" y="6429375"/>
          <p14:tracePt t="79260" x="3375025" y="6429375"/>
          <p14:tracePt t="79262" x="3402013" y="6429375"/>
          <p14:tracePt t="79281" x="3419475" y="6429375"/>
          <p14:tracePt t="79721" x="3438525" y="6429375"/>
          <p14:tracePt t="79731" x="3455988" y="6429375"/>
          <p14:tracePt t="79743" x="3473450" y="6429375"/>
          <p14:tracePt t="79756" x="3500438" y="6429375"/>
          <p14:tracePt t="79763" x="3527425" y="6429375"/>
          <p14:tracePt t="79792" x="3544888" y="6429375"/>
          <p14:tracePt t="79804" x="3554413" y="6429375"/>
          <p14:tracePt t="79829" x="3562350" y="6429375"/>
          <p14:tracePt t="79840" x="3571875" y="6429375"/>
          <p14:tracePt t="79853" x="3581400" y="6429375"/>
          <p14:tracePt t="79864" x="3598863" y="6429375"/>
          <p14:tracePt t="79890" x="3608388" y="6429375"/>
          <p14:tracePt t="79901" x="3625850" y="6429375"/>
          <p14:tracePt t="79915" x="3633788" y="6429375"/>
          <p14:tracePt t="80207" x="3679825" y="6429375"/>
          <p14:tracePt t="80219" x="3741738" y="6419850"/>
          <p14:tracePt t="80231" x="3803650" y="6419850"/>
          <p14:tracePt t="80244" x="3867150" y="6419850"/>
          <p14:tracePt t="80255" x="4000500" y="6419850"/>
          <p14:tracePt t="80269" x="4054475" y="6419850"/>
          <p14:tracePt t="80292" x="4098925" y="6419850"/>
          <p14:tracePt t="80304" x="4170363" y="6419850"/>
          <p14:tracePt t="80329" x="4187825" y="6419850"/>
          <p14:tracePt t="80342" x="4197350" y="6419850"/>
          <p14:tracePt t="80633" x="4224338" y="6419850"/>
          <p14:tracePt t="80649" x="4251325" y="6419850"/>
          <p14:tracePt t="80656" x="4268788" y="6419850"/>
          <p14:tracePt t="80669" x="4295775" y="6419850"/>
          <p14:tracePt t="80682" x="4322763" y="6419850"/>
          <p14:tracePt t="80694" x="4348163" y="6419850"/>
          <p14:tracePt t="80705" x="4394200" y="6419850"/>
          <p14:tracePt t="80731" x="4419600" y="6411913"/>
          <p14:tracePt t="80742" x="4446588" y="6411913"/>
          <p14:tracePt t="80762" x="4465638" y="6411913"/>
          <p14:tracePt t="80778" x="4473575" y="6411913"/>
          <p14:tracePt t="80791" x="4510088" y="6411913"/>
          <p14:tracePt t="80815" x="4518025" y="6411913"/>
          <p14:tracePt t="80826" x="4537075" y="6411913"/>
          <p14:tracePt t="80840" x="4572000" y="6419850"/>
          <p14:tracePt t="81168" x="4581525" y="6419850"/>
          <p14:tracePt t="81180" x="4598988" y="6419850"/>
          <p14:tracePt t="81200" x="4608513" y="6419850"/>
          <p14:tracePt t="81206" x="4633913" y="6419850"/>
          <p14:tracePt t="81217" x="4652963" y="6419850"/>
          <p14:tracePt t="81230" x="4705350" y="6411913"/>
          <p14:tracePt t="81253" x="4724400" y="6411913"/>
          <p14:tracePt t="81259" x="4768850" y="6411913"/>
          <p14:tracePt t="81297" x="4786313" y="6411913"/>
          <p14:tracePt t="81305" x="4795838" y="6411913"/>
          <p14:tracePt t="81315" x="4822825" y="6402388"/>
          <p14:tracePt t="81327" x="4840288" y="6394450"/>
          <p14:tracePt t="81352" x="4867275" y="6384925"/>
          <p14:tracePt t="81363" x="4911725" y="6367463"/>
          <p14:tracePt t="81400" x="4919663" y="6357938"/>
          <p14:tracePt t="81645" x="4929188" y="6323013"/>
          <p14:tracePt t="81656" x="4929188" y="6269038"/>
          <p14:tracePt t="81667" x="4929188" y="6224588"/>
          <p14:tracePt t="81681" x="4938713" y="6126163"/>
          <p14:tracePt t="81704" x="4938713" y="6081713"/>
          <p14:tracePt t="81717" x="4938713" y="6010275"/>
          <p14:tracePt t="81730" x="4938713" y="5973763"/>
          <p14:tracePt t="81753" x="4929188" y="5956300"/>
          <p14:tracePt t="81763" x="4911725" y="5902325"/>
          <p14:tracePt t="81789" x="4911725" y="5894388"/>
          <p14:tracePt t="81802" x="4894263" y="5884863"/>
          <p14:tracePt t="81815" x="4867275" y="5875338"/>
          <p14:tracePt t="81838" x="4822825" y="5875338"/>
          <p14:tracePt t="81853" x="4643438" y="5894388"/>
          <p14:tracePt t="81874" x="4537075" y="5956300"/>
          <p14:tracePt t="81888" x="4411663" y="6018213"/>
          <p14:tracePt t="81899" x="4170363" y="6170613"/>
          <p14:tracePt t="81916" x="4071938" y="6242050"/>
          <p14:tracePt t="81936" x="3965575" y="6303963"/>
          <p14:tracePt t="81965" x="3956050" y="6313488"/>
          <p14:tracePt t="81973" x="3938588" y="6330950"/>
          <p14:tracePt t="82034" x="3938588" y="6340475"/>
          <p14:tracePt t="82060" x="3938588" y="6367463"/>
          <p14:tracePt t="82071" x="3946525" y="6375400"/>
          <p14:tracePt t="82087" x="3973513" y="6402388"/>
          <p14:tracePt t="82095" x="4010025" y="6429375"/>
          <p14:tracePt t="82107" x="4054475" y="6456363"/>
          <p14:tracePt t="82119" x="4125913" y="6491288"/>
          <p14:tracePt t="82151" x="4152900" y="6510338"/>
          <p14:tracePt t="82158" x="4214813" y="6518275"/>
          <p14:tracePt t="82168" x="4259263" y="6518275"/>
          <p14:tracePt t="82193" x="4295775" y="6518275"/>
          <p14:tracePt t="82204" x="4411663" y="6473825"/>
          <p14:tracePt t="82229" x="4473575" y="6429375"/>
          <p14:tracePt t="82240" x="4527550" y="6394450"/>
          <p14:tracePt t="82252" x="4652963" y="6296025"/>
          <p14:tracePt t="82268" x="4724400" y="6224588"/>
          <p14:tracePt t="82288" x="4884738" y="6089650"/>
          <p14:tracePt t="82303" x="4946650" y="6037263"/>
          <p14:tracePt t="82583" x="4956175" y="6027738"/>
          <p14:tracePt t="82595" x="4983163" y="6027738"/>
          <p14:tracePt t="82605" x="5000625" y="6027738"/>
          <p14:tracePt t="82622" x="5062538" y="6027738"/>
          <p14:tracePt t="82632" x="5259388" y="6027738"/>
          <p14:tracePt t="82654" x="5394325" y="6045200"/>
          <p14:tracePt t="82666" x="5562600" y="6054725"/>
          <p14:tracePt t="82679" x="5732463" y="6072188"/>
          <p14:tracePt t="82690" x="6010275" y="6108700"/>
          <p14:tracePt t="82715" x="6099175" y="6116638"/>
          <p14:tracePt t="82727" x="6161088" y="6126163"/>
          <p14:tracePt t="82741" x="6296025" y="6161088"/>
          <p14:tracePt t="82764" x="6348413" y="6170613"/>
          <p14:tracePt t="83008" x="6357938" y="6170613"/>
          <p14:tracePt t="83029" x="6384925" y="6161088"/>
          <p14:tracePt t="83032" x="6438900" y="6134100"/>
          <p14:tracePt t="83045" x="6581775" y="6054725"/>
          <p14:tracePt t="83068" x="6653213" y="6010275"/>
          <p14:tracePt t="83082" x="6732588" y="5965825"/>
          <p14:tracePt t="83094" x="6777038" y="5946775"/>
          <p14:tracePt t="83119" x="6813550" y="5946775"/>
          <p14:tracePt t="83131" x="6840538" y="5938838"/>
          <p14:tracePt t="83167" x="6848475" y="5938838"/>
          <p14:tracePt t="83181" x="6858000" y="5938838"/>
          <p14:tracePt t="83192" x="6867525" y="5938838"/>
          <p14:tracePt t="83213" x="6867525" y="5956300"/>
          <p14:tracePt t="83216" x="6867525" y="5965825"/>
          <p14:tracePt t="83229" x="6867525" y="6018213"/>
          <p14:tracePt t="83252" x="6867525" y="6037263"/>
          <p14:tracePt t="83258" x="6867525" y="6062663"/>
          <p14:tracePt t="83584" x="6884988" y="6081713"/>
          <p14:tracePt t="83594" x="6902450" y="6089650"/>
          <p14:tracePt t="83605" x="6911975" y="6108700"/>
          <p14:tracePt t="83617" x="6929438" y="6161088"/>
          <p14:tracePt t="83630" x="6938963" y="6188075"/>
          <p14:tracePt t="83653" x="6938963" y="6215063"/>
          <p14:tracePt t="83666" x="6938963" y="6276975"/>
          <p14:tracePt t="83697" x="6938963" y="6330950"/>
          <p14:tracePt t="83703" x="6938963" y="6375400"/>
          <p14:tracePt t="83715" x="6938963" y="6473825"/>
          <p14:tracePt t="83740" x="6938963" y="6510338"/>
          <p14:tracePt t="83751" x="6956425" y="6562725"/>
          <p14:tracePt t="84010" x="6946900" y="6537325"/>
          <p14:tracePt t="84021" x="6938963" y="6500813"/>
          <p14:tracePt t="84032" x="6911975" y="6438900"/>
          <p14:tracePt t="84045" x="6894513" y="6402388"/>
          <p14:tracePt t="84057" x="6840538" y="6348413"/>
          <p14:tracePt t="84068" x="6840538" y="6340475"/>
          <p14:tracePt t="84092" x="6831013" y="6340475"/>
          <p14:tracePt t="84118" x="6823075" y="6340475"/>
          <p14:tracePt t="84238" x="6823075" y="6348413"/>
          <p14:tracePt t="84251" x="6823075" y="6357938"/>
          <p14:tracePt t="84256" x="6823075" y="6367463"/>
          <p14:tracePt t="84287" x="6823075" y="6375400"/>
          <p14:tracePt t="84411" x="6823075" y="6384925"/>
          <p14:tracePt t="84544" x="6813550" y="6384925"/>
          <p14:tracePt t="84556" x="6804025" y="6367463"/>
          <p14:tracePt t="84567" x="6796088" y="6340475"/>
          <p14:tracePt t="84588" x="6759575" y="6303963"/>
          <p14:tracePt t="84592" x="6653213" y="6188075"/>
          <p14:tracePt t="84617" x="6599238" y="6143625"/>
          <p14:tracePt t="84635" x="6562725" y="6089650"/>
          <p14:tracePt t="84639" x="6537325" y="6072188"/>
          <p14:tracePt t="84653" x="6527800" y="6054725"/>
          <p14:tracePt t="84677" x="6518275" y="6054725"/>
          <p14:tracePt t="84691" x="6500813" y="6054725"/>
          <p14:tracePt t="84793" x="6500813" y="6062663"/>
          <p14:tracePt t="84802" x="6510338" y="6099175"/>
          <p14:tracePt t="84812" x="6518275" y="6108700"/>
          <p14:tracePt t="84826" x="6537325" y="6126163"/>
          <p14:tracePt t="84835" x="6554788" y="6143625"/>
          <p14:tracePt t="84850" x="6581775" y="6161088"/>
          <p14:tracePt t="84860" x="6653213" y="6205538"/>
          <p14:tracePt t="84873" x="6697663" y="6224588"/>
          <p14:tracePt t="84896" x="6732588" y="6259513"/>
          <p14:tracePt t="84909" x="6796088" y="6286500"/>
          <p14:tracePt t="84925" x="6823075" y="6296025"/>
          <p14:tracePt t="84946" x="6875463" y="6296025"/>
          <p14:tracePt t="84958" x="6902450" y="6296025"/>
          <p14:tracePt t="85641" x="6902450" y="6313488"/>
          <p14:tracePt t="85651" x="6902450" y="6330950"/>
          <p14:tracePt t="85664" x="6902450" y="6348413"/>
          <p14:tracePt t="85688" x="6902450" y="6357938"/>
          <p14:tracePt t="85701" x="6902450" y="6367463"/>
          <p14:tracePt t="85712" x="6911975" y="6375400"/>
          <p14:tracePt t="85726" x="6911975" y="6384925"/>
          <p14:tracePt t="85738" x="6919913" y="6402388"/>
          <p14:tracePt t="85750" x="6929438" y="6429375"/>
          <p14:tracePt t="85765" x="6929438" y="6446838"/>
          <p14:tracePt t="85781" x="6929438" y="6483350"/>
          <p14:tracePt t="85811" x="6929438" y="6491288"/>
          <p14:tracePt t="85822" x="6929438" y="6500813"/>
          <p14:tracePt t="85848" x="6929438" y="6510338"/>
          <p14:tracePt t="85860" x="6929438" y="6527800"/>
          <p14:tracePt t="85884" x="6929438" y="6537325"/>
          <p14:tracePt t="85903" x="6929438" y="6545263"/>
          <p14:tracePt t="85909" x="6929438" y="6554788"/>
          <p14:tracePt t="85915" x="6929438" y="6562725"/>
          <p14:tracePt t="85953" x="6929438" y="6572250"/>
          <p14:tracePt t="85957" x="6929438" y="6581775"/>
          <p14:tracePt t="85983" x="6929438" y="6589713"/>
          <p14:tracePt t="85993" x="6929438" y="6599238"/>
          <p14:tracePt t="86017" x="6929438" y="6608763"/>
          <p14:tracePt t="86030" x="6929438" y="6626225"/>
          <p14:tracePt t="86102" x="6929438" y="6634163"/>
          <p14:tracePt t="86117" x="6929438" y="6643688"/>
          <p14:tracePt t="86128" x="6929438" y="6653213"/>
          <p14:tracePt t="86140" x="6929438" y="6670675"/>
          <p14:tracePt t="86173" x="6929438" y="6688138"/>
          <p14:tracePt t="86188" x="6929438" y="6697663"/>
          <p14:tracePt t="86201" x="6929438" y="6715125"/>
          <p14:tracePt t="86225" x="6911975" y="6715125"/>
          <p14:tracePt t="86237" x="6894513" y="6715125"/>
          <p14:tracePt t="86250" x="6884988" y="6715125"/>
          <p14:tracePt t="86262" x="6867525" y="6688138"/>
          <p14:tracePt t="86275" x="6840538" y="6653213"/>
          <p14:tracePt t="86286" x="6823075" y="6626225"/>
          <p14:tracePt t="86310" x="6796088" y="6608763"/>
          <p14:tracePt t="86323" x="6697663" y="6545263"/>
          <p14:tracePt t="86347" x="6616700" y="6527800"/>
          <p14:tracePt t="86359" x="6518275" y="6500813"/>
          <p14:tracePt t="86373" x="6375400" y="6465888"/>
          <p14:tracePt t="86403" x="6340475" y="6456363"/>
          <p14:tracePt t="86407" x="6276975" y="6446838"/>
          <p14:tracePt t="86421" x="6242050" y="6446838"/>
          <p14:tracePt t="86436" x="6134100" y="6446838"/>
          <p14:tracePt t="86457" x="6062663" y="6446838"/>
          <p14:tracePt t="86472" x="6000750" y="6446838"/>
          <p14:tracePt t="86712" x="5938838" y="6446838"/>
          <p14:tracePt t="86725" x="5857875" y="6446838"/>
          <p14:tracePt t="86737" x="5751513" y="6456363"/>
          <p14:tracePt t="86750" x="5599113" y="6473825"/>
          <p14:tracePt t="86762" x="5251450" y="6527800"/>
          <p14:tracePt t="86785" x="5116513" y="6545263"/>
          <p14:tracePt t="86797" x="4991100" y="6562725"/>
          <p14:tracePt t="86810" x="4848225" y="6599238"/>
          <p14:tracePt t="86840" x="4813300" y="6599238"/>
          <p14:tracePt t="86846" x="4776788" y="6608763"/>
          <p14:tracePt t="86860" x="4724400" y="6616700"/>
          <p14:tracePt t="86874" x="4714875" y="6616700"/>
          <p14:tracePt t="86899" x="4705350" y="6616700"/>
          <p14:tracePt t="87065" x="4705350" y="6608763"/>
          <p14:tracePt t="87077" x="4705350" y="6599238"/>
          <p14:tracePt t="87090" x="4705350" y="6589713"/>
          <p14:tracePt t="87103" x="4705350" y="6581775"/>
          <p14:tracePt t="87114" x="4697413" y="6572250"/>
          <p14:tracePt t="87139" x="4697413" y="6562725"/>
          <p14:tracePt t="87151" x="4697413" y="6554788"/>
          <p14:tracePt t="87163" x="4687888" y="6545263"/>
          <p14:tracePt t="87188" x="4687888" y="6537325"/>
          <p14:tracePt t="87198" x="4687888" y="6527800"/>
          <p14:tracePt t="87212" x="4679950" y="6518275"/>
          <p14:tracePt t="87676" x="4660900" y="6518275"/>
          <p14:tracePt t="87702" x="4652963" y="6518275"/>
          <p14:tracePt t="87748" x="4643438" y="6518275"/>
          <p14:tracePt t="87809" x="4633913" y="6500813"/>
          <p14:tracePt t="87821" x="4633913" y="6491288"/>
          <p14:tracePt t="87837" x="4625975" y="6491288"/>
          <p14:tracePt t="87906" x="4625975" y="6483350"/>
          <p14:tracePt t="88003" x="4633913" y="6483350"/>
          <p14:tracePt t="88017" x="4697413" y="6483350"/>
          <p14:tracePt t="88042" x="4786313" y="6483350"/>
          <p14:tracePt t="88054" x="4840288" y="6483350"/>
          <p14:tracePt t="88076" x="4894263" y="6483350"/>
          <p14:tracePt t="88088" x="5037138" y="6483350"/>
          <p14:tracePt t="88123" x="5160963" y="6446838"/>
          <p14:tracePt t="88126" x="5286375" y="6411913"/>
          <p14:tracePt t="88138" x="5465763" y="6323013"/>
          <p14:tracePt t="88163" x="5545138" y="6303963"/>
          <p14:tracePt t="88185" x="5626100" y="6269038"/>
          <p14:tracePt t="88188" x="5830888" y="6180138"/>
          <p14:tracePt t="88204" x="5919788" y="6143625"/>
          <p14:tracePt t="88506" x="5946775" y="6143625"/>
          <p14:tracePt t="88516" x="5983288" y="6143625"/>
          <p14:tracePt t="88528" x="6010275" y="6143625"/>
          <p14:tracePt t="88540" x="6072188" y="6143625"/>
          <p14:tracePt t="88565" x="6081713" y="6143625"/>
          <p14:tracePt t="88576" x="6099175" y="6143625"/>
          <p14:tracePt t="88610" x="6116638" y="6143625"/>
          <p14:tracePt t="88613" x="6143625" y="6134100"/>
          <p14:tracePt t="88624" x="6215063" y="6099175"/>
          <p14:tracePt t="88651" x="6232525" y="6072188"/>
          <p14:tracePt t="88661" x="6242050" y="6045200"/>
          <p14:tracePt t="88906" x="6242050" y="6072188"/>
          <p14:tracePt t="88919" x="6242050" y="6126163"/>
          <p14:tracePt t="88932" x="6232525" y="6188075"/>
          <p14:tracePt t="88947" x="6232525" y="6251575"/>
          <p14:tracePt t="88955" x="6224588" y="6323013"/>
          <p14:tracePt t="88965" x="6224588" y="6384925"/>
          <p14:tracePt t="88979" x="6224588" y="6500813"/>
          <p14:tracePt t="89003" x="6224588" y="6527800"/>
          <p14:tracePt t="89015" x="6224588" y="6554788"/>
          <p14:tracePt t="89029" x="6224588" y="6599238"/>
          <p14:tracePt t="89066" x="6224588" y="6626225"/>
          <p14:tracePt t="89516" x="6224588" y="6634163"/>
          <p14:tracePt t="90137" x="6224588" y="6643688"/>
          <p14:tracePt t="90160" x="6224588" y="6653213"/>
          <p14:tracePt t="90221" x="6224588" y="6661150"/>
          <p14:tracePt t="90248" x="6224588" y="6670675"/>
          <p14:tracePt t="92110"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71.6|64.4"/>
</p:tagLst>
</file>

<file path=ppt/tags/tag10.xml><?xml version="1.0" encoding="utf-8"?>
<p:tagLst xmlns:a="http://schemas.openxmlformats.org/drawingml/2006/main" xmlns:r="http://schemas.openxmlformats.org/officeDocument/2006/relationships" xmlns:p="http://schemas.openxmlformats.org/presentationml/2006/main">
  <p:tag name="TIMING" val="|27.3|109.1|1.7"/>
</p:tagLst>
</file>

<file path=ppt/tags/tag11.xml><?xml version="1.0" encoding="utf-8"?>
<p:tagLst xmlns:a="http://schemas.openxmlformats.org/drawingml/2006/main" xmlns:r="http://schemas.openxmlformats.org/officeDocument/2006/relationships" xmlns:p="http://schemas.openxmlformats.org/presentationml/2006/main">
  <p:tag name="TIMING" val="|15|6.2|22|1.3|1|0.5|0.7|0.7|12.6|20.4|7.8"/>
</p:tagLst>
</file>

<file path=ppt/tags/tag12.xml><?xml version="1.0" encoding="utf-8"?>
<p:tagLst xmlns:a="http://schemas.openxmlformats.org/drawingml/2006/main" xmlns:r="http://schemas.openxmlformats.org/officeDocument/2006/relationships" xmlns:p="http://schemas.openxmlformats.org/presentationml/2006/main">
  <p:tag name="TIMING" val="|18.6|25.7|50.4|33.1"/>
</p:tagLst>
</file>

<file path=ppt/tags/tag13.xml><?xml version="1.0" encoding="utf-8"?>
<p:tagLst xmlns:a="http://schemas.openxmlformats.org/drawingml/2006/main" xmlns:r="http://schemas.openxmlformats.org/officeDocument/2006/relationships" xmlns:p="http://schemas.openxmlformats.org/presentationml/2006/main">
  <p:tag name="TIMING" val="|58.1|37.5|34.4|44.7"/>
</p:tagLst>
</file>

<file path=ppt/tags/tag2.xml><?xml version="1.0" encoding="utf-8"?>
<p:tagLst xmlns:a="http://schemas.openxmlformats.org/drawingml/2006/main" xmlns:r="http://schemas.openxmlformats.org/officeDocument/2006/relationships" xmlns:p="http://schemas.openxmlformats.org/presentationml/2006/main">
  <p:tag name="TIMING" val="|92.6"/>
</p:tagLst>
</file>

<file path=ppt/tags/tag3.xml><?xml version="1.0" encoding="utf-8"?>
<p:tagLst xmlns:a="http://schemas.openxmlformats.org/drawingml/2006/main" xmlns:r="http://schemas.openxmlformats.org/officeDocument/2006/relationships" xmlns:p="http://schemas.openxmlformats.org/presentationml/2006/main">
  <p:tag name="TIMING" val="|144.6"/>
</p:tagLst>
</file>

<file path=ppt/tags/tag4.xml><?xml version="1.0" encoding="utf-8"?>
<p:tagLst xmlns:a="http://schemas.openxmlformats.org/drawingml/2006/main" xmlns:r="http://schemas.openxmlformats.org/officeDocument/2006/relationships" xmlns:p="http://schemas.openxmlformats.org/presentationml/2006/main">
  <p:tag name="TIMING" val="|186.4|26.9|38.3|8.8"/>
</p:tagLst>
</file>

<file path=ppt/tags/tag5.xml><?xml version="1.0" encoding="utf-8"?>
<p:tagLst xmlns:a="http://schemas.openxmlformats.org/drawingml/2006/main" xmlns:r="http://schemas.openxmlformats.org/officeDocument/2006/relationships" xmlns:p="http://schemas.openxmlformats.org/presentationml/2006/main">
  <p:tag name="TIMING" val="|3.4|44|73.5|36.1|14.5|2.6"/>
</p:tagLst>
</file>

<file path=ppt/tags/tag6.xml><?xml version="1.0" encoding="utf-8"?>
<p:tagLst xmlns:a="http://schemas.openxmlformats.org/drawingml/2006/main" xmlns:r="http://schemas.openxmlformats.org/officeDocument/2006/relationships" xmlns:p="http://schemas.openxmlformats.org/presentationml/2006/main">
  <p:tag name="TIMING" val="|17.1|15.6|28.9|8.7"/>
</p:tagLst>
</file>

<file path=ppt/tags/tag7.xml><?xml version="1.0" encoding="utf-8"?>
<p:tagLst xmlns:a="http://schemas.openxmlformats.org/drawingml/2006/main" xmlns:r="http://schemas.openxmlformats.org/officeDocument/2006/relationships" xmlns:p="http://schemas.openxmlformats.org/presentationml/2006/main">
  <p:tag name="TIMING" val="|2|52|32.3|37.9|17.6"/>
</p:tagLst>
</file>

<file path=ppt/tags/tag8.xml><?xml version="1.0" encoding="utf-8"?>
<p:tagLst xmlns:a="http://schemas.openxmlformats.org/drawingml/2006/main" xmlns:r="http://schemas.openxmlformats.org/officeDocument/2006/relationships" xmlns:p="http://schemas.openxmlformats.org/presentationml/2006/main">
  <p:tag name="TIMING" val="|2.4|0.4|0.4|0.6|48.2"/>
</p:tagLst>
</file>

<file path=ppt/tags/tag9.xml><?xml version="1.0" encoding="utf-8"?>
<p:tagLst xmlns:a="http://schemas.openxmlformats.org/drawingml/2006/main" xmlns:r="http://schemas.openxmlformats.org/officeDocument/2006/relationships" xmlns:p="http://schemas.openxmlformats.org/presentationml/2006/main">
  <p:tag name="TIMING" val="|97|15.3|25.9|35.5"/>
</p:tagLst>
</file>

<file path=ppt/theme/theme1.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14646</TotalTime>
  <Words>2290</Words>
  <Application>Microsoft Office PowerPoint</Application>
  <PresentationFormat>On-screen Show (4:3)</PresentationFormat>
  <Paragraphs>403</Paragraphs>
  <Slides>22</Slides>
  <Notes>20</Notes>
  <HiddenSlides>0</HiddenSlides>
  <MMClips>2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blank</vt:lpstr>
      <vt:lpstr>Equation</vt:lpstr>
      <vt:lpstr>É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w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woo</dc:creator>
  <cp:lastModifiedBy>Saman Alavi</cp:lastModifiedBy>
  <cp:revision>671</cp:revision>
  <cp:lastPrinted>2016-11-24T21:35:30Z</cp:lastPrinted>
  <dcterms:created xsi:type="dcterms:W3CDTF">2007-11-16T20:08:20Z</dcterms:created>
  <dcterms:modified xsi:type="dcterms:W3CDTF">2020-06-17T17:47:40Z</dcterms:modified>
</cp:coreProperties>
</file>